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256" r:id="rId2"/>
    <p:sldId id="257" r:id="rId3"/>
    <p:sldId id="259" r:id="rId4"/>
    <p:sldId id="261" r:id="rId5"/>
    <p:sldId id="260" r:id="rId6"/>
    <p:sldId id="263" r:id="rId7"/>
    <p:sldId id="272" r:id="rId8"/>
    <p:sldId id="274" r:id="rId9"/>
    <p:sldId id="264" r:id="rId10"/>
    <p:sldId id="313" r:id="rId11"/>
    <p:sldId id="316" r:id="rId12"/>
    <p:sldId id="270" r:id="rId13"/>
    <p:sldId id="271" r:id="rId14"/>
    <p:sldId id="302" r:id="rId15"/>
    <p:sldId id="314" r:id="rId16"/>
    <p:sldId id="296" r:id="rId17"/>
    <p:sldId id="275" r:id="rId18"/>
    <p:sldId id="276" r:id="rId19"/>
    <p:sldId id="279" r:id="rId20"/>
    <p:sldId id="280" r:id="rId21"/>
    <p:sldId id="315" r:id="rId22"/>
    <p:sldId id="311" r:id="rId23"/>
    <p:sldId id="297" r:id="rId24"/>
    <p:sldId id="281" r:id="rId25"/>
    <p:sldId id="282" r:id="rId26"/>
    <p:sldId id="284" r:id="rId27"/>
    <p:sldId id="285" r:id="rId28"/>
    <p:sldId id="318" r:id="rId29"/>
    <p:sldId id="277" r:id="rId30"/>
    <p:sldId id="317" r:id="rId31"/>
    <p:sldId id="319" r:id="rId32"/>
    <p:sldId id="320" r:id="rId33"/>
    <p:sldId id="286" r:id="rId34"/>
    <p:sldId id="287" r:id="rId35"/>
    <p:sldId id="289" r:id="rId36"/>
    <p:sldId id="290" r:id="rId37"/>
    <p:sldId id="291" r:id="rId38"/>
    <p:sldId id="292" r:id="rId39"/>
    <p:sldId id="293" r:id="rId40"/>
    <p:sldId id="294" r:id="rId41"/>
    <p:sldId id="295" r:id="rId4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472" autoAdjust="0"/>
    <p:restoredTop sz="83370" autoAdjust="0"/>
  </p:normalViewPr>
  <p:slideViewPr>
    <p:cSldViewPr snapToGrid="0">
      <p:cViewPr varScale="1">
        <p:scale>
          <a:sx n="62" d="100"/>
          <a:sy n="62" d="100"/>
        </p:scale>
        <p:origin x="1242"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D3DF815-27A3-49DE-9E11-98DCAE357BB8}" type="datetimeFigureOut">
              <a:rPr lang="zh-CN" altLang="en-US" smtClean="0"/>
              <a:t>2020/5/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A742516-52DC-4FED-8C94-8C5836709BDE}" type="slidenum">
              <a:rPr lang="zh-CN" altLang="en-US" smtClean="0"/>
              <a:t>‹#›</a:t>
            </a:fld>
            <a:endParaRPr lang="zh-CN" altLang="en-US"/>
          </a:p>
        </p:txBody>
      </p:sp>
    </p:spTree>
    <p:extLst>
      <p:ext uri="{BB962C8B-B14F-4D97-AF65-F5344CB8AC3E}">
        <p14:creationId xmlns:p14="http://schemas.microsoft.com/office/powerpoint/2010/main" val="24453036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各位老师好，我的毕设题目是基于深度学习的习题理解和应用算法研究</a:t>
            </a: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a:t>
            </a:fld>
            <a:endParaRPr lang="zh-CN" altLang="en-US"/>
          </a:p>
        </p:txBody>
      </p:sp>
    </p:spTree>
    <p:extLst>
      <p:ext uri="{BB962C8B-B14F-4D97-AF65-F5344CB8AC3E}">
        <p14:creationId xmlns:p14="http://schemas.microsoft.com/office/powerpoint/2010/main" val="25244910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前寻找相似习题任务大多简单利用</a:t>
            </a:r>
            <a:r>
              <a:rPr lang="en-US" altLang="zh-CN" dirty="0"/>
              <a:t>VSM</a:t>
            </a:r>
            <a:r>
              <a:rPr lang="zh-CN" altLang="en-US" dirty="0"/>
              <a:t>、</a:t>
            </a:r>
            <a:r>
              <a:rPr lang="en-US" altLang="zh-CN" dirty="0"/>
              <a:t>LSTM</a:t>
            </a:r>
            <a:r>
              <a:rPr lang="zh-CN" altLang="en-US" dirty="0"/>
              <a:t>等模型，同时根据习题特点进行特征提取，例如科大讯飞在</a:t>
            </a:r>
            <a:r>
              <a:rPr lang="en-US" altLang="zh-CN" dirty="0"/>
              <a:t>18</a:t>
            </a:r>
            <a:r>
              <a:rPr lang="zh-CN" altLang="en-US" dirty="0"/>
              <a:t>年的习题相似性任务中就采用</a:t>
            </a:r>
            <a:r>
              <a:rPr lang="en-US" altLang="zh-CN" dirty="0"/>
              <a:t>LSTM</a:t>
            </a:r>
            <a:r>
              <a:rPr lang="zh-CN" altLang="en-US" dirty="0"/>
              <a:t>模型。这些方法由于传统模型的局限性，往往效率低下、效果有限。</a:t>
            </a:r>
          </a:p>
          <a:p>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10</a:t>
            </a:fld>
            <a:endParaRPr lang="zh-CN" altLang="en-US"/>
          </a:p>
        </p:txBody>
      </p:sp>
    </p:spTree>
    <p:extLst>
      <p:ext uri="{BB962C8B-B14F-4D97-AF65-F5344CB8AC3E}">
        <p14:creationId xmlns:p14="http://schemas.microsoft.com/office/powerpoint/2010/main" val="37085539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对寻找相似习题的任务进行定义。与科大讯飞的工作类似，我们对测试集中每道题构建相似题候选集</a:t>
            </a:r>
            <a:r>
              <a:rPr lang="zh-CN" altLang="en-US" sz="1200" dirty="0">
                <a:latin typeface="+mn-ea"/>
              </a:rPr>
              <a:t>。利用模型可以计算该题与候选集中所有题的相似概率，根据相似概率进行排序</a:t>
            </a:r>
            <a:r>
              <a:rPr lang="zh-CN" altLang="en-US" sz="1200" dirty="0" smtClean="0">
                <a:latin typeface="+mn-ea"/>
              </a:rPr>
              <a:t>，</a:t>
            </a:r>
            <a:r>
              <a:rPr lang="zh-CN" altLang="en-US" sz="1200" dirty="0" smtClean="0"/>
              <a:t>取出排名</a:t>
            </a:r>
            <a:r>
              <a:rPr lang="en-US" altLang="zh-CN" sz="1200" dirty="0" smtClean="0"/>
              <a:t>top5</a:t>
            </a:r>
            <a:r>
              <a:rPr lang="zh-CN" altLang="en-US" sz="1200" dirty="0" smtClean="0"/>
              <a:t>的题，</a:t>
            </a:r>
            <a:r>
              <a:rPr lang="zh-CN" altLang="en-US" sz="1200" dirty="0" smtClean="0">
                <a:latin typeface="+mn-ea"/>
              </a:rPr>
              <a:t>计算模型的</a:t>
            </a:r>
            <a:r>
              <a:rPr lang="en-US" altLang="zh-CN" sz="1200" dirty="0" smtClean="0">
                <a:latin typeface="+mn-ea"/>
              </a:rPr>
              <a:t>MAP</a:t>
            </a:r>
            <a:r>
              <a:rPr lang="zh-CN" altLang="en-US" sz="1200" dirty="0" smtClean="0">
                <a:latin typeface="+mn-ea"/>
              </a:rPr>
              <a:t>分数。</a:t>
            </a:r>
            <a:endParaRPr lang="en-US" altLang="zh-CN" sz="1200" dirty="0">
              <a:latin typeface="+mn-ea"/>
            </a:endParaRPr>
          </a:p>
          <a:p>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11</a:t>
            </a:fld>
            <a:endParaRPr lang="zh-CN" altLang="en-US"/>
          </a:p>
        </p:txBody>
      </p:sp>
    </p:spTree>
    <p:extLst>
      <p:ext uri="{BB962C8B-B14F-4D97-AF65-F5344CB8AC3E}">
        <p14:creationId xmlns:p14="http://schemas.microsoft.com/office/powerpoint/2010/main" val="32559172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然后介绍我的研究方法</a:t>
            </a: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2</a:t>
            </a:fld>
            <a:endParaRPr lang="zh-CN" altLang="en-US"/>
          </a:p>
        </p:txBody>
      </p:sp>
    </p:spTree>
    <p:extLst>
      <p:ext uri="{BB962C8B-B14F-4D97-AF65-F5344CB8AC3E}">
        <p14:creationId xmlns:p14="http://schemas.microsoft.com/office/powerpoint/2010/main" val="18396551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目前设计习题相似度模型的工作包括三个部分。</a:t>
            </a:r>
            <a:r>
              <a:rPr lang="zh-CN" altLang="en-US" dirty="0"/>
              <a:t>接下来我将详细</a:t>
            </a:r>
            <a:r>
              <a:rPr lang="zh-CN" altLang="en-US" dirty="0" smtClean="0"/>
              <a:t>介绍设计思路及模型架构。</a:t>
            </a:r>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13</a:t>
            </a:fld>
            <a:endParaRPr lang="zh-CN" altLang="en-US"/>
          </a:p>
        </p:txBody>
      </p:sp>
    </p:spTree>
    <p:extLst>
      <p:ext uri="{BB962C8B-B14F-4D97-AF65-F5344CB8AC3E}">
        <p14:creationId xmlns:p14="http://schemas.microsoft.com/office/powerpoint/2010/main" val="7225555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设计习题相似度模型时，我们首先基于孪生神经网络架构进行模型设计</a:t>
            </a:r>
          </a:p>
        </p:txBody>
      </p:sp>
      <p:sp>
        <p:nvSpPr>
          <p:cNvPr id="4" name="灯片编号占位符 3"/>
          <p:cNvSpPr>
            <a:spLocks noGrp="1"/>
          </p:cNvSpPr>
          <p:nvPr>
            <p:ph type="sldNum" sz="quarter" idx="10"/>
          </p:nvPr>
        </p:nvSpPr>
        <p:spPr/>
        <p:txBody>
          <a:bodyPr/>
          <a:lstStyle/>
          <a:p>
            <a:fld id="{9A742516-52DC-4FED-8C94-8C5836709BDE}" type="slidenum">
              <a:rPr lang="zh-CN" altLang="en-US" smtClean="0"/>
              <a:t>14</a:t>
            </a:fld>
            <a:endParaRPr lang="zh-CN" altLang="en-US"/>
          </a:p>
        </p:txBody>
      </p:sp>
    </p:spTree>
    <p:extLst>
      <p:ext uri="{BB962C8B-B14F-4D97-AF65-F5344CB8AC3E}">
        <p14:creationId xmlns:p14="http://schemas.microsoft.com/office/powerpoint/2010/main" val="7687730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介绍该模型的设计思路。</a:t>
            </a:r>
            <a:r>
              <a:rPr lang="en-US" altLang="zh-CN" dirty="0"/>
              <a:t>BERT</a:t>
            </a:r>
            <a:r>
              <a:rPr lang="zh-CN" altLang="en-US" dirty="0"/>
              <a:t>模型是</a:t>
            </a:r>
            <a:r>
              <a:rPr lang="en-US" altLang="zh-CN" dirty="0"/>
              <a:t>2018</a:t>
            </a:r>
            <a:r>
              <a:rPr lang="zh-CN" altLang="en-US" dirty="0"/>
              <a:t>年由谷歌</a:t>
            </a:r>
            <a:r>
              <a:rPr lang="zh-CN" altLang="en-US"/>
              <a:t>提出</a:t>
            </a:r>
            <a:r>
              <a:rPr lang="zh-CN" altLang="en-US" smtClean="0"/>
              <a:t>的自然语言处理模型</a:t>
            </a:r>
            <a:r>
              <a:rPr lang="zh-CN" altLang="en-US" dirty="0"/>
              <a:t>，它刷新了</a:t>
            </a:r>
            <a:r>
              <a:rPr lang="en-US" altLang="zh-CN" dirty="0"/>
              <a:t>11</a:t>
            </a:r>
            <a:r>
              <a:rPr lang="zh-CN" altLang="en-US" dirty="0"/>
              <a:t>项自然语言处理任务的分数。我们选出 “抢占制胜点”和“多位数除法的实际应用”两类标签下的习题，利用</a:t>
            </a:r>
            <a:r>
              <a:rPr lang="en-US" altLang="zh-CN" dirty="0"/>
              <a:t>BERT</a:t>
            </a:r>
            <a:r>
              <a:rPr lang="zh-CN" altLang="en-US" dirty="0"/>
              <a:t>对它们进行向量表征，并用</a:t>
            </a:r>
            <a:r>
              <a:rPr lang="en-US" altLang="zh-CN" dirty="0"/>
              <a:t>T-SNE</a:t>
            </a:r>
            <a:r>
              <a:rPr lang="zh-CN" altLang="en-US" dirty="0"/>
              <a:t>进行降维可视化。可以发现，两类习题表征混杂在一起，</a:t>
            </a:r>
            <a:r>
              <a:rPr lang="en-US" altLang="zh-CN" dirty="0"/>
              <a:t>BERT</a:t>
            </a:r>
            <a:r>
              <a:rPr lang="zh-CN" altLang="en-US" dirty="0"/>
              <a:t>得到的习题表征并不理想。</a:t>
            </a:r>
          </a:p>
          <a:p>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15</a:t>
            </a:fld>
            <a:endParaRPr lang="zh-CN" altLang="en-US"/>
          </a:p>
        </p:txBody>
      </p:sp>
    </p:spTree>
    <p:extLst>
      <p:ext uri="{BB962C8B-B14F-4D97-AF65-F5344CB8AC3E}">
        <p14:creationId xmlns:p14="http://schemas.microsoft.com/office/powerpoint/2010/main" val="30445926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训练时，</a:t>
            </a:r>
            <a:r>
              <a:rPr lang="en-US" altLang="zh-CN" dirty="0"/>
              <a:t>BERT</a:t>
            </a:r>
            <a:r>
              <a:rPr lang="zh-CN" altLang="en-US" dirty="0"/>
              <a:t>以预测输入的两道习题是否是相似题为目标，没有着重于增加不相似习题之间的距离，同时减少相似习题之间的距离，因此得到的习题表征效果不理想。而孪生神经网络架构的主要目标为将输入映射到一个可以用距离反映“语义”距离的空间，它能够将习题映射到相似习题距离较近、不相似习题距离较远的习题表征空间。</a:t>
            </a:r>
          </a:p>
        </p:txBody>
      </p:sp>
      <p:sp>
        <p:nvSpPr>
          <p:cNvPr id="4" name="灯片编号占位符 3"/>
          <p:cNvSpPr>
            <a:spLocks noGrp="1"/>
          </p:cNvSpPr>
          <p:nvPr>
            <p:ph type="sldNum" sz="quarter" idx="10"/>
          </p:nvPr>
        </p:nvSpPr>
        <p:spPr/>
        <p:txBody>
          <a:bodyPr/>
          <a:lstStyle/>
          <a:p>
            <a:fld id="{9A742516-52DC-4FED-8C94-8C5836709BDE}" type="slidenum">
              <a:rPr lang="zh-CN" altLang="en-US" smtClean="0"/>
              <a:t>16</a:t>
            </a:fld>
            <a:endParaRPr lang="zh-CN" altLang="en-US"/>
          </a:p>
        </p:txBody>
      </p:sp>
    </p:spTree>
    <p:extLst>
      <p:ext uri="{BB962C8B-B14F-4D97-AF65-F5344CB8AC3E}">
        <p14:creationId xmlns:p14="http://schemas.microsoft.com/office/powerpoint/2010/main" val="29274626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基于这些，我们提出基于</a:t>
            </a:r>
            <a:r>
              <a:rPr lang="en-US" altLang="zh-CN" dirty="0"/>
              <a:t>Siamese</a:t>
            </a:r>
            <a:r>
              <a:rPr lang="zh-CN" altLang="en-US" dirty="0"/>
              <a:t>架构的模型。同时输入一道原题和一道相似或不相似题 ，两道习题同时通过两个结构相同、权重共享的</a:t>
            </a:r>
            <a:r>
              <a:rPr lang="en-US" altLang="zh-CN" dirty="0"/>
              <a:t>BERT</a:t>
            </a:r>
            <a:r>
              <a:rPr lang="zh-CN" altLang="en-US" dirty="0"/>
              <a:t>模型得到两个习题表征 ，将这两个习题表征相减并取绝对值得到的结果送入全连接网络中，预测它们是否相似。它的输入是两道习题，当这两道习题相似时</a:t>
            </a:r>
            <a:r>
              <a:rPr lang="en-US" altLang="zh-CN" dirty="0"/>
              <a:t>label</a:t>
            </a:r>
            <a:r>
              <a:rPr lang="zh-CN" altLang="en-US" dirty="0"/>
              <a:t>是</a:t>
            </a:r>
            <a:r>
              <a:rPr lang="en-US" altLang="zh-CN" dirty="0"/>
              <a:t>0</a:t>
            </a:r>
            <a:r>
              <a:rPr lang="zh-CN" altLang="en-US" dirty="0"/>
              <a:t>，不相似时</a:t>
            </a:r>
            <a:r>
              <a:rPr lang="en-US" altLang="zh-CN" dirty="0"/>
              <a:t>label</a:t>
            </a:r>
            <a:r>
              <a:rPr lang="zh-CN" altLang="en-US" dirty="0"/>
              <a:t>是</a:t>
            </a:r>
            <a:r>
              <a:rPr lang="en-US" altLang="zh-CN" dirty="0"/>
              <a:t>1</a:t>
            </a:r>
            <a:r>
              <a:rPr lang="zh-CN" altLang="en-US" dirty="0"/>
              <a:t>。</a:t>
            </a:r>
          </a:p>
          <a:p>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17</a:t>
            </a:fld>
            <a:endParaRPr lang="zh-CN" altLang="en-US"/>
          </a:p>
        </p:txBody>
      </p:sp>
    </p:spTree>
    <p:extLst>
      <p:ext uri="{BB962C8B-B14F-4D97-AF65-F5344CB8AC3E}">
        <p14:creationId xmlns:p14="http://schemas.microsoft.com/office/powerpoint/2010/main" val="33611016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riplet</a:t>
            </a:r>
            <a:r>
              <a:rPr lang="zh-CN" altLang="en-US" dirty="0"/>
              <a:t>架构作为</a:t>
            </a:r>
            <a:r>
              <a:rPr lang="en-US" altLang="zh-CN" dirty="0"/>
              <a:t>Siamese</a:t>
            </a:r>
            <a:r>
              <a:rPr lang="zh-CN" altLang="en-US" dirty="0"/>
              <a:t>架构的延伸，同时送入正样本和负样本，收敛更快。我们可以借鉴该框架，提出</a:t>
            </a:r>
            <a:r>
              <a:rPr lang="en-US" altLang="zh-CN" dirty="0"/>
              <a:t>TBERT</a:t>
            </a:r>
            <a:r>
              <a:rPr lang="zh-CN" altLang="en-US" dirty="0"/>
              <a:t>模型。输入是原题，一道相似题和一道不相似题。当习题</a:t>
            </a:r>
            <a:r>
              <a:rPr lang="en-US" altLang="zh-CN" dirty="0"/>
              <a:t>1</a:t>
            </a:r>
            <a:r>
              <a:rPr lang="zh-CN" altLang="en-US" dirty="0"/>
              <a:t>是相似题时</a:t>
            </a:r>
            <a:r>
              <a:rPr lang="en-US" altLang="zh-CN" dirty="0"/>
              <a:t>label</a:t>
            </a:r>
            <a:r>
              <a:rPr lang="zh-CN" altLang="en-US" dirty="0"/>
              <a:t>是</a:t>
            </a:r>
            <a:r>
              <a:rPr lang="en-US" altLang="zh-CN" dirty="0"/>
              <a:t>0</a:t>
            </a:r>
            <a:r>
              <a:rPr lang="zh-CN" altLang="en-US" dirty="0"/>
              <a:t>，当习题</a:t>
            </a:r>
            <a:r>
              <a:rPr lang="en-US" altLang="zh-CN" dirty="0"/>
              <a:t>2</a:t>
            </a:r>
            <a:r>
              <a:rPr lang="zh-CN" altLang="en-US" dirty="0"/>
              <a:t>是相似题时</a:t>
            </a:r>
            <a:r>
              <a:rPr lang="en-US" altLang="zh-CN" dirty="0"/>
              <a:t>label</a:t>
            </a:r>
            <a:r>
              <a:rPr lang="zh-CN" altLang="en-US" dirty="0"/>
              <a:t>是</a:t>
            </a:r>
            <a:r>
              <a:rPr lang="en-US" altLang="zh-CN" dirty="0"/>
              <a:t>1</a:t>
            </a:r>
            <a:r>
              <a:rPr lang="zh-CN" altLang="en-US" dirty="0"/>
              <a:t>。</a:t>
            </a:r>
          </a:p>
          <a:p>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18</a:t>
            </a:fld>
            <a:endParaRPr lang="zh-CN" altLang="en-US"/>
          </a:p>
        </p:txBody>
      </p:sp>
    </p:spTree>
    <p:extLst>
      <p:ext uri="{BB962C8B-B14F-4D97-AF65-F5344CB8AC3E}">
        <p14:creationId xmlns:p14="http://schemas.microsoft.com/office/powerpoint/2010/main" val="34261315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可以看到，在寻找相似习题任务上，</a:t>
            </a:r>
            <a:r>
              <a:rPr lang="en-US" altLang="zh-CN" sz="1200" dirty="0"/>
              <a:t>TBERT-CLS</a:t>
            </a:r>
            <a:r>
              <a:rPr lang="zh-CN" altLang="en-US" sz="1200" dirty="0"/>
              <a:t>模型比表现最好的基线模型</a:t>
            </a:r>
            <a:r>
              <a:rPr lang="en-US" altLang="zh-CN" sz="1200" dirty="0"/>
              <a:t>VSM</a:t>
            </a:r>
            <a:r>
              <a:rPr lang="zh-CN" altLang="en-US" sz="1200" dirty="0"/>
              <a:t>的</a:t>
            </a:r>
            <a:r>
              <a:rPr lang="en-US" altLang="zh-CN" sz="1200" dirty="0"/>
              <a:t>MAP</a:t>
            </a:r>
            <a:r>
              <a:rPr lang="zh-CN" altLang="en-US" sz="1200" dirty="0"/>
              <a:t>分数高出</a:t>
            </a:r>
            <a:r>
              <a:rPr lang="en-US" altLang="zh-CN" sz="1200" dirty="0"/>
              <a:t>0.23</a:t>
            </a:r>
            <a:r>
              <a:rPr lang="zh-CN" altLang="en-US" sz="1200" dirty="0"/>
              <a:t>（即相对提升了</a:t>
            </a:r>
            <a:r>
              <a:rPr lang="en-US" altLang="zh-CN" sz="1200" dirty="0"/>
              <a:t>60.5%</a:t>
            </a:r>
            <a:r>
              <a:rPr lang="zh-CN" altLang="en-US" sz="1200" dirty="0"/>
              <a:t>）</a:t>
            </a:r>
          </a:p>
          <a:p>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19</a:t>
            </a:fld>
            <a:endParaRPr lang="zh-CN" altLang="en-US"/>
          </a:p>
        </p:txBody>
      </p:sp>
    </p:spTree>
    <p:extLst>
      <p:ext uri="{BB962C8B-B14F-4D97-AF65-F5344CB8AC3E}">
        <p14:creationId xmlns:p14="http://schemas.microsoft.com/office/powerpoint/2010/main" val="9881831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介绍我的研究背景</a:t>
            </a:r>
          </a:p>
        </p:txBody>
      </p:sp>
      <p:sp>
        <p:nvSpPr>
          <p:cNvPr id="4" name="灯片编号占位符 3"/>
          <p:cNvSpPr>
            <a:spLocks noGrp="1"/>
          </p:cNvSpPr>
          <p:nvPr>
            <p:ph type="sldNum" sz="quarter" idx="10"/>
          </p:nvPr>
        </p:nvSpPr>
        <p:spPr/>
        <p:txBody>
          <a:bodyPr/>
          <a:lstStyle/>
          <a:p>
            <a:fld id="{A6837353-30EB-4A48-80EB-173D804AEFBD}" type="slidenum">
              <a:rPr lang="zh-CN" altLang="en-US" smtClean="0"/>
              <a:t>2</a:t>
            </a:fld>
            <a:endParaRPr lang="zh-CN" altLang="en-US"/>
          </a:p>
        </p:txBody>
      </p:sp>
    </p:spTree>
    <p:extLst>
      <p:ext uri="{BB962C8B-B14F-4D97-AF65-F5344CB8AC3E}">
        <p14:creationId xmlns:p14="http://schemas.microsoft.com/office/powerpoint/2010/main" val="31892612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同样选出两类标签下的习题进行表征可视化，可以发现，应用</a:t>
            </a:r>
            <a:r>
              <a:rPr lang="zh-CN" altLang="en-US" sz="1200" dirty="0"/>
              <a:t>孪生神经网络架构能够使习题表征类内距离更小、类间距离更大。</a:t>
            </a:r>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20</a:t>
            </a:fld>
            <a:endParaRPr lang="zh-CN" altLang="en-US"/>
          </a:p>
        </p:txBody>
      </p:sp>
    </p:spTree>
    <p:extLst>
      <p:ext uri="{BB962C8B-B14F-4D97-AF65-F5344CB8AC3E}">
        <p14:creationId xmlns:p14="http://schemas.microsoft.com/office/powerpoint/2010/main" val="10134729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接着</a:t>
            </a:r>
            <a:r>
              <a:rPr lang="zh-CN" altLang="en-US" sz="1200" dirty="0">
                <a:solidFill>
                  <a:schemeClr val="tx1">
                    <a:lumMod val="85000"/>
                    <a:lumOff val="15000"/>
                  </a:schemeClr>
                </a:solidFill>
              </a:rPr>
              <a:t>基于习题问题与解答</a:t>
            </a:r>
            <a:r>
              <a:rPr lang="zh-CN" altLang="en-US" dirty="0"/>
              <a:t>进行融合模型设计</a:t>
            </a:r>
          </a:p>
        </p:txBody>
      </p:sp>
      <p:sp>
        <p:nvSpPr>
          <p:cNvPr id="4" name="灯片编号占位符 3"/>
          <p:cNvSpPr>
            <a:spLocks noGrp="1"/>
          </p:cNvSpPr>
          <p:nvPr>
            <p:ph type="sldNum" sz="quarter" idx="10"/>
          </p:nvPr>
        </p:nvSpPr>
        <p:spPr/>
        <p:txBody>
          <a:bodyPr/>
          <a:lstStyle/>
          <a:p>
            <a:fld id="{9A742516-52DC-4FED-8C94-8C5836709BDE}" type="slidenum">
              <a:rPr lang="zh-CN" altLang="en-US" smtClean="0"/>
              <a:t>21</a:t>
            </a:fld>
            <a:endParaRPr lang="zh-CN" altLang="en-US"/>
          </a:p>
        </p:txBody>
      </p:sp>
    </p:spTree>
    <p:extLst>
      <p:ext uri="{BB962C8B-B14F-4D97-AF65-F5344CB8AC3E}">
        <p14:creationId xmlns:p14="http://schemas.microsoft.com/office/powerpoint/2010/main" val="25952836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我们</a:t>
            </a:r>
            <a:r>
              <a:rPr lang="zh-CN" altLang="zh-CN" sz="1200" kern="1200" dirty="0">
                <a:solidFill>
                  <a:schemeClr val="tx1"/>
                </a:solidFill>
                <a:effectLst/>
                <a:latin typeface="+mn-lt"/>
                <a:ea typeface="+mn-ea"/>
                <a:cs typeface="+mn-cs"/>
              </a:rPr>
              <a:t>对习题的问题文本和解答文本进行了数据挖掘，可以得到两个重要发现</a:t>
            </a:r>
            <a:r>
              <a:rPr lang="zh-CN" altLang="en-US" sz="1200" kern="1200" dirty="0">
                <a:solidFill>
                  <a:schemeClr val="tx1"/>
                </a:solidFill>
                <a:effectLst/>
                <a:latin typeface="+mn-lt"/>
                <a:ea typeface="+mn-ea"/>
                <a:cs typeface="+mn-cs"/>
              </a:rPr>
              <a:t>：</a:t>
            </a:r>
            <a:r>
              <a:rPr lang="en-US" altLang="zh-CN" sz="1200" dirty="0"/>
              <a:t>1</a:t>
            </a:r>
            <a:r>
              <a:rPr lang="zh-CN" altLang="en-US" sz="1200" dirty="0"/>
              <a:t>、部分习题的问题文本和解答文本会有反复出现的单词，这些单词有时是习题所属类型的重要标志；</a:t>
            </a:r>
            <a:r>
              <a:rPr lang="en-US" altLang="zh-CN" sz="1200" dirty="0"/>
              <a:t>2</a:t>
            </a:r>
            <a:r>
              <a:rPr lang="zh-CN" altLang="en-US" sz="1200" dirty="0"/>
              <a:t>、部分关键词仅在习题的问题文本或解答文本中出现</a:t>
            </a:r>
            <a:r>
              <a:rPr lang="zh-CN" altLang="en-US" sz="1200" dirty="0" smtClean="0"/>
              <a:t>。</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22</a:t>
            </a:fld>
            <a:endParaRPr lang="zh-CN" altLang="en-US"/>
          </a:p>
        </p:txBody>
      </p:sp>
    </p:spTree>
    <p:extLst>
      <p:ext uri="{BB962C8B-B14F-4D97-AF65-F5344CB8AC3E}">
        <p14:creationId xmlns:p14="http://schemas.microsoft.com/office/powerpoint/2010/main" val="28892257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因此我们将问题文本和解答文本结合起来，能够更好地捕获习题问题文本和解答文本之间的关系，提升模型表征的能力</a:t>
            </a:r>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23</a:t>
            </a:fld>
            <a:endParaRPr lang="zh-CN" altLang="en-US"/>
          </a:p>
        </p:txBody>
      </p:sp>
    </p:spTree>
    <p:extLst>
      <p:ext uri="{BB962C8B-B14F-4D97-AF65-F5344CB8AC3E}">
        <p14:creationId xmlns:p14="http://schemas.microsoft.com/office/powerpoint/2010/main" val="29489382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基于</a:t>
            </a:r>
            <a:r>
              <a:rPr lang="en-US" altLang="zh-CN" dirty="0"/>
              <a:t>Siamese</a:t>
            </a:r>
            <a:r>
              <a:rPr lang="zh-CN" altLang="en-US" dirty="0"/>
              <a:t>架构融合利用习题问题和习题解答的</a:t>
            </a:r>
            <a:r>
              <a:rPr lang="en-US" altLang="zh-CN" dirty="0"/>
              <a:t>SBERT-QA</a:t>
            </a:r>
            <a:r>
              <a:rPr lang="zh-CN" altLang="en-US" dirty="0"/>
              <a:t>模型架构如图所示，输入是两道习题的问题文本和解答文本，我们将习题问题和解答分别进行文本表征，并进行拼接。当这两道习题相似时</a:t>
            </a:r>
            <a:r>
              <a:rPr lang="en-US" altLang="zh-CN" dirty="0"/>
              <a:t>label</a:t>
            </a:r>
            <a:r>
              <a:rPr lang="zh-CN" altLang="en-US" dirty="0"/>
              <a:t>是</a:t>
            </a:r>
            <a:r>
              <a:rPr lang="en-US" altLang="zh-CN" dirty="0"/>
              <a:t>0</a:t>
            </a:r>
            <a:r>
              <a:rPr lang="zh-CN" altLang="en-US" dirty="0"/>
              <a:t>，不相似时</a:t>
            </a:r>
            <a:r>
              <a:rPr lang="en-US" altLang="zh-CN" dirty="0"/>
              <a:t>label</a:t>
            </a:r>
            <a:r>
              <a:rPr lang="zh-CN" altLang="en-US" dirty="0"/>
              <a:t>是</a:t>
            </a:r>
            <a:r>
              <a:rPr lang="en-US" altLang="zh-CN" dirty="0"/>
              <a:t>1</a:t>
            </a:r>
            <a:r>
              <a:rPr lang="zh-CN" altLang="en-US" dirty="0"/>
              <a:t>。</a:t>
            </a:r>
          </a:p>
          <a:p>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24</a:t>
            </a:fld>
            <a:endParaRPr lang="zh-CN" altLang="en-US"/>
          </a:p>
        </p:txBody>
      </p:sp>
    </p:spTree>
    <p:extLst>
      <p:ext uri="{BB962C8B-B14F-4D97-AF65-F5344CB8AC3E}">
        <p14:creationId xmlns:p14="http://schemas.microsoft.com/office/powerpoint/2010/main" val="7447214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基于</a:t>
            </a:r>
            <a:r>
              <a:rPr lang="en-US" altLang="zh-CN" sz="1200" kern="1200" dirty="0">
                <a:solidFill>
                  <a:schemeClr val="tx1"/>
                </a:solidFill>
                <a:effectLst/>
                <a:latin typeface="+mn-lt"/>
                <a:ea typeface="+mn-ea"/>
                <a:cs typeface="+mn-cs"/>
              </a:rPr>
              <a:t>Triplet</a:t>
            </a:r>
            <a:r>
              <a:rPr lang="zh-CN" altLang="zh-CN" sz="1200" kern="1200" dirty="0">
                <a:solidFill>
                  <a:schemeClr val="tx1"/>
                </a:solidFill>
                <a:effectLst/>
                <a:latin typeface="+mn-lt"/>
                <a:ea typeface="+mn-ea"/>
                <a:cs typeface="+mn-cs"/>
              </a:rPr>
              <a:t>架构融合利用习题问题和习题解答的</a:t>
            </a:r>
            <a:r>
              <a:rPr lang="en-US" altLang="zh-CN" sz="1200" kern="1200" dirty="0">
                <a:solidFill>
                  <a:schemeClr val="tx1"/>
                </a:solidFill>
                <a:effectLst/>
                <a:latin typeface="+mn-lt"/>
                <a:ea typeface="+mn-ea"/>
                <a:cs typeface="+mn-cs"/>
              </a:rPr>
              <a:t>TBERT-QA</a:t>
            </a:r>
            <a:r>
              <a:rPr lang="zh-CN" altLang="zh-CN" sz="1200" kern="1200" dirty="0">
                <a:solidFill>
                  <a:schemeClr val="tx1"/>
                </a:solidFill>
                <a:effectLst/>
                <a:latin typeface="+mn-lt"/>
                <a:ea typeface="+mn-ea"/>
                <a:cs typeface="+mn-cs"/>
              </a:rPr>
              <a:t>模型架构如图所示</a:t>
            </a:r>
            <a:r>
              <a:rPr lang="zh-CN" altLang="en-US" sz="1200" kern="1200" dirty="0">
                <a:solidFill>
                  <a:schemeClr val="tx1"/>
                </a:solidFill>
                <a:effectLst/>
                <a:latin typeface="+mn-lt"/>
                <a:ea typeface="+mn-ea"/>
                <a:cs typeface="+mn-cs"/>
              </a:rPr>
              <a:t>。</a:t>
            </a:r>
            <a:r>
              <a:rPr lang="zh-CN" altLang="en-US" dirty="0"/>
              <a:t>输入是原题，一道相似题和一道不相似题的问题文本和解答文本。当习题</a:t>
            </a:r>
            <a:r>
              <a:rPr lang="en-US" altLang="zh-CN" dirty="0"/>
              <a:t>1</a:t>
            </a:r>
            <a:r>
              <a:rPr lang="zh-CN" altLang="en-US" dirty="0"/>
              <a:t>是相似题时</a:t>
            </a:r>
            <a:r>
              <a:rPr lang="en-US" altLang="zh-CN" dirty="0"/>
              <a:t>label</a:t>
            </a:r>
            <a:r>
              <a:rPr lang="zh-CN" altLang="en-US" dirty="0"/>
              <a:t>是</a:t>
            </a:r>
            <a:r>
              <a:rPr lang="en-US" altLang="zh-CN" dirty="0"/>
              <a:t>0</a:t>
            </a:r>
            <a:r>
              <a:rPr lang="zh-CN" altLang="en-US" dirty="0"/>
              <a:t>，当习题</a:t>
            </a:r>
            <a:r>
              <a:rPr lang="en-US" altLang="zh-CN" dirty="0"/>
              <a:t>2</a:t>
            </a:r>
            <a:r>
              <a:rPr lang="zh-CN" altLang="en-US" dirty="0"/>
              <a:t>是相似题时</a:t>
            </a:r>
            <a:r>
              <a:rPr lang="en-US" altLang="zh-CN" dirty="0"/>
              <a:t>label</a:t>
            </a:r>
            <a:r>
              <a:rPr lang="zh-CN" altLang="en-US" dirty="0"/>
              <a:t>是</a:t>
            </a:r>
            <a:r>
              <a:rPr lang="en-US" altLang="zh-CN" dirty="0"/>
              <a:t>1</a:t>
            </a:r>
            <a:r>
              <a:rPr lang="zh-CN" altLang="en-US" dirty="0"/>
              <a:t>。</a:t>
            </a:r>
          </a:p>
          <a:p>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25</a:t>
            </a:fld>
            <a:endParaRPr lang="zh-CN" altLang="en-US"/>
          </a:p>
        </p:txBody>
      </p:sp>
    </p:spTree>
    <p:extLst>
      <p:ext uri="{BB962C8B-B14F-4D97-AF65-F5344CB8AC3E}">
        <p14:creationId xmlns:p14="http://schemas.microsoft.com/office/powerpoint/2010/main" val="14851282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Font typeface="Arial" panose="020B0604020202020204" pitchFamily="34" charset="0"/>
              <a:buNone/>
            </a:pPr>
            <a:r>
              <a:rPr lang="zh-CN" altLang="en-US" sz="1200" dirty="0"/>
              <a:t>在寻找相似习题任务中，</a:t>
            </a:r>
            <a:r>
              <a:rPr lang="en-US" altLang="zh-CN" sz="1200" dirty="0"/>
              <a:t>TBERT-QA</a:t>
            </a:r>
            <a:r>
              <a:rPr lang="zh-CN" altLang="en-US" sz="1200" dirty="0"/>
              <a:t>比仅考虑习题问题文本相似度匹配的</a:t>
            </a:r>
            <a:r>
              <a:rPr lang="en-US" altLang="zh-CN" sz="1200" dirty="0"/>
              <a:t>TBERT-CLS</a:t>
            </a:r>
            <a:r>
              <a:rPr lang="zh-CN" altLang="en-US" sz="1200" dirty="0"/>
              <a:t>模型高出</a:t>
            </a:r>
            <a:r>
              <a:rPr lang="en-US" altLang="zh-CN" sz="1200" dirty="0"/>
              <a:t>0.04</a:t>
            </a:r>
            <a:r>
              <a:rPr lang="zh-CN" altLang="en-US" sz="1200" dirty="0"/>
              <a:t>（即相对提升了</a:t>
            </a:r>
            <a:r>
              <a:rPr lang="en-US" altLang="zh-CN" sz="1200" dirty="0"/>
              <a:t>6.6%</a:t>
            </a:r>
            <a:r>
              <a:rPr lang="zh-CN" altLang="en-US" sz="1200" dirty="0"/>
              <a:t>）</a:t>
            </a:r>
            <a:endParaRPr lang="en-US" altLang="zh-CN" sz="1200"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26</a:t>
            </a:fld>
            <a:endParaRPr lang="zh-CN" altLang="en-US"/>
          </a:p>
        </p:txBody>
      </p:sp>
    </p:spTree>
    <p:extLst>
      <p:ext uri="{BB962C8B-B14F-4D97-AF65-F5344CB8AC3E}">
        <p14:creationId xmlns:p14="http://schemas.microsoft.com/office/powerpoint/2010/main" val="2795366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对习题进行表征可视化，可以发现</a:t>
            </a:r>
            <a:r>
              <a:rPr lang="zh-CN" altLang="en-US" kern="100" dirty="0">
                <a:solidFill>
                  <a:srgbClr val="FF0000"/>
                </a:solidFill>
                <a:latin typeface="Times New Roman" panose="02020603050405020304" pitchFamily="18" charset="0"/>
                <a:cs typeface="Times New Roman" panose="02020603050405020304" pitchFamily="18" charset="0"/>
              </a:rPr>
              <a:t>融合利用习题问题和解答文本能够提升一定的文本表征。</a:t>
            </a:r>
            <a:endParaRPr lang="zh-CN" altLang="en-US" dirty="0">
              <a:solidFill>
                <a:srgbClr val="FF0000"/>
              </a:solidFill>
            </a:endParaRPr>
          </a:p>
        </p:txBody>
      </p:sp>
      <p:sp>
        <p:nvSpPr>
          <p:cNvPr id="4" name="灯片编号占位符 3"/>
          <p:cNvSpPr>
            <a:spLocks noGrp="1"/>
          </p:cNvSpPr>
          <p:nvPr>
            <p:ph type="sldNum" sz="quarter" idx="10"/>
          </p:nvPr>
        </p:nvSpPr>
        <p:spPr/>
        <p:txBody>
          <a:bodyPr/>
          <a:lstStyle/>
          <a:p>
            <a:fld id="{9A742516-52DC-4FED-8C94-8C5836709BDE}" type="slidenum">
              <a:rPr lang="zh-CN" altLang="en-US" smtClean="0"/>
              <a:t>27</a:t>
            </a:fld>
            <a:endParaRPr lang="zh-CN" altLang="en-US"/>
          </a:p>
        </p:txBody>
      </p:sp>
    </p:spTree>
    <p:extLst>
      <p:ext uri="{BB962C8B-B14F-4D97-AF65-F5344CB8AC3E}">
        <p14:creationId xmlns:p14="http://schemas.microsoft.com/office/powerpoint/2010/main" val="38889855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接着</a:t>
            </a:r>
            <a:r>
              <a:rPr lang="zh-CN" altLang="en-US" sz="1200" dirty="0">
                <a:solidFill>
                  <a:schemeClr val="tx1">
                    <a:lumMod val="85000"/>
                    <a:lumOff val="15000"/>
                  </a:schemeClr>
                </a:solidFill>
              </a:rPr>
              <a:t>利用</a:t>
            </a:r>
            <a:r>
              <a:rPr lang="en-US" altLang="zh-CN" sz="1200" dirty="0">
                <a:solidFill>
                  <a:schemeClr val="tx1">
                    <a:lumMod val="85000"/>
                    <a:lumOff val="15000"/>
                  </a:schemeClr>
                </a:solidFill>
              </a:rPr>
              <a:t>Text-CNN</a:t>
            </a:r>
            <a:r>
              <a:rPr lang="zh-CN" altLang="en-US" sz="1200" dirty="0">
                <a:solidFill>
                  <a:schemeClr val="tx1">
                    <a:lumMod val="85000"/>
                    <a:lumOff val="15000"/>
                  </a:schemeClr>
                </a:solidFill>
              </a:rPr>
              <a:t>进行池化操作</a:t>
            </a:r>
          </a:p>
          <a:p>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28</a:t>
            </a:fld>
            <a:endParaRPr lang="zh-CN" altLang="en-US"/>
          </a:p>
        </p:txBody>
      </p:sp>
    </p:spTree>
    <p:extLst>
      <p:ext uri="{BB962C8B-B14F-4D97-AF65-F5344CB8AC3E}">
        <p14:creationId xmlns:p14="http://schemas.microsoft.com/office/powerpoint/2010/main" val="275914370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a:t>
            </a:r>
            <a:r>
              <a:rPr lang="en-US" altLang="zh-CN" dirty="0"/>
              <a:t>BERT</a:t>
            </a:r>
            <a:r>
              <a:rPr lang="zh-CN" altLang="en-US" dirty="0"/>
              <a:t>模型中，它将句子中所有位置表征成一个固定维度的向量，并将起始位置</a:t>
            </a:r>
            <a:r>
              <a:rPr lang="en-US" altLang="zh-CN" dirty="0"/>
              <a:t>[CLS]</a:t>
            </a:r>
            <a:r>
              <a:rPr lang="zh-CN" altLang="en-US" dirty="0"/>
              <a:t>对应的向量作为句子表征。这种池化操作</a:t>
            </a:r>
            <a:r>
              <a:rPr lang="zh-CN" altLang="en-US" sz="1200" dirty="0"/>
              <a:t>无法充分捕获句子中所有位置上的信息，因此本文将利用</a:t>
            </a:r>
            <a:r>
              <a:rPr lang="en-US" altLang="zh-CN" sz="1200" dirty="0"/>
              <a:t>Text-CNN</a:t>
            </a:r>
            <a:r>
              <a:rPr lang="zh-CN" altLang="en-US" sz="1200" dirty="0"/>
              <a:t>对包括</a:t>
            </a:r>
            <a:r>
              <a:rPr lang="en-US" altLang="zh-CN" sz="1200" dirty="0"/>
              <a:t>[CLS]</a:t>
            </a:r>
            <a:r>
              <a:rPr lang="zh-CN" altLang="en-US" sz="1200" dirty="0"/>
              <a:t>在内的所有位置上的文本对应的向量进行池化操作，以便获取综合全面的习题文本表征。</a:t>
            </a:r>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29</a:t>
            </a:fld>
            <a:endParaRPr lang="zh-CN" altLang="en-US"/>
          </a:p>
        </p:txBody>
      </p:sp>
    </p:spTree>
    <p:extLst>
      <p:ext uri="{BB962C8B-B14F-4D97-AF65-F5344CB8AC3E}">
        <p14:creationId xmlns:p14="http://schemas.microsoft.com/office/powerpoint/2010/main" val="39562931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教育是国家的立足之本。在线教育作为</a:t>
            </a:r>
            <a:r>
              <a:rPr lang="en-US" altLang="zh-CN" dirty="0"/>
              <a:t>21</a:t>
            </a:r>
            <a:r>
              <a:rPr lang="zh-CN" altLang="en-US" dirty="0"/>
              <a:t>世纪的新型教育形式，已经有了相当大的规模。尽管如此，优质的教师资源仍然是在线教育平台的核心，也是稀缺资源，</a:t>
            </a:r>
            <a:r>
              <a:rPr lang="zh-CN" altLang="zh-CN" sz="1200" kern="1200" dirty="0">
                <a:solidFill>
                  <a:schemeClr val="tx1"/>
                </a:solidFill>
                <a:effectLst/>
                <a:latin typeface="+mn-lt"/>
                <a:ea typeface="+mn-ea"/>
                <a:cs typeface="+mn-cs"/>
              </a:rPr>
              <a:t>这制约着在线教育的大规模普及</a:t>
            </a:r>
            <a:r>
              <a:rPr lang="zh-CN" altLang="en-US" dirty="0"/>
              <a:t>。</a:t>
            </a:r>
            <a:r>
              <a:rPr lang="zh-CN" altLang="zh-CN" sz="1200" kern="1200" dirty="0">
                <a:solidFill>
                  <a:schemeClr val="tx1"/>
                </a:solidFill>
                <a:effectLst/>
                <a:latin typeface="+mn-lt"/>
                <a:ea typeface="+mn-ea"/>
                <a:cs typeface="+mn-cs"/>
              </a:rPr>
              <a:t>人工智能是解决上述瓶颈的重要方法，它在在线教育中的应用已成为我国发展规划战略</a:t>
            </a:r>
            <a:r>
              <a:rPr lang="zh-CN" altLang="zh-CN" sz="1200" kern="1200" dirty="0" smtClean="0">
                <a:solidFill>
                  <a:schemeClr val="tx1"/>
                </a:solidFill>
                <a:effectLst/>
                <a:latin typeface="+mn-lt"/>
                <a:ea typeface="+mn-ea"/>
                <a:cs typeface="+mn-cs"/>
              </a:rPr>
              <a:t>中重要</a:t>
            </a:r>
            <a:r>
              <a:rPr lang="zh-CN" altLang="zh-CN" sz="1200" kern="1200" dirty="0">
                <a:solidFill>
                  <a:schemeClr val="tx1"/>
                </a:solidFill>
                <a:effectLst/>
                <a:latin typeface="+mn-lt"/>
                <a:ea typeface="+mn-ea"/>
                <a:cs typeface="+mn-cs"/>
              </a:rPr>
              <a:t>的一环。</a:t>
            </a:r>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3</a:t>
            </a:fld>
            <a:endParaRPr lang="zh-CN" altLang="en-US"/>
          </a:p>
        </p:txBody>
      </p:sp>
    </p:spTree>
    <p:extLst>
      <p:ext uri="{BB962C8B-B14F-4D97-AF65-F5344CB8AC3E}">
        <p14:creationId xmlns:p14="http://schemas.microsoft.com/office/powerpoint/2010/main" val="31193194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在寻找相似习题任务上，</a:t>
            </a:r>
            <a:r>
              <a:rPr lang="en-US" altLang="zh-CN" sz="1200" dirty="0"/>
              <a:t>TBERT-QA-CNN</a:t>
            </a:r>
            <a:r>
              <a:rPr lang="zh-CN" altLang="en-US" sz="1200" dirty="0"/>
              <a:t>在测试集上的</a:t>
            </a:r>
            <a:r>
              <a:rPr lang="en-US" altLang="zh-CN" sz="1200" dirty="0"/>
              <a:t>MAP</a:t>
            </a:r>
            <a:r>
              <a:rPr lang="zh-CN" altLang="en-US" sz="1200" dirty="0"/>
              <a:t>分数比</a:t>
            </a:r>
            <a:r>
              <a:rPr lang="en-US" altLang="zh-CN" sz="1200" dirty="0"/>
              <a:t>TBERT-QA</a:t>
            </a:r>
            <a:r>
              <a:rPr lang="zh-CN" altLang="en-US" sz="1200" dirty="0"/>
              <a:t>高出</a:t>
            </a:r>
            <a:r>
              <a:rPr lang="en-US" altLang="zh-CN" sz="1200" dirty="0"/>
              <a:t>0.01</a:t>
            </a:r>
            <a:r>
              <a:rPr lang="zh-CN" altLang="en-US" sz="1200" dirty="0"/>
              <a:t>（即相对提升了</a:t>
            </a:r>
            <a:r>
              <a:rPr lang="en-US" altLang="zh-CN" sz="1200" dirty="0"/>
              <a:t>1.5%</a:t>
            </a:r>
            <a:r>
              <a:rPr lang="zh-CN" altLang="en-US" sz="1200" dirty="0"/>
              <a:t>）</a:t>
            </a:r>
            <a:endParaRPr lang="en-US" altLang="zh-CN" sz="1200" dirty="0"/>
          </a:p>
          <a:p>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30</a:t>
            </a:fld>
            <a:endParaRPr lang="zh-CN" altLang="en-US"/>
          </a:p>
        </p:txBody>
      </p:sp>
    </p:spTree>
    <p:extLst>
      <p:ext uri="{BB962C8B-B14F-4D97-AF65-F5344CB8AC3E}">
        <p14:creationId xmlns:p14="http://schemas.microsoft.com/office/powerpoint/2010/main" val="21378919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对习题进行表征可视化，发现加入</a:t>
            </a:r>
            <a:r>
              <a:rPr lang="en-US" altLang="zh-CN" dirty="0"/>
              <a:t>text-</a:t>
            </a:r>
            <a:r>
              <a:rPr lang="en-US" altLang="zh-CN" dirty="0" err="1"/>
              <a:t>cnn</a:t>
            </a:r>
            <a:r>
              <a:rPr lang="zh-CN" altLang="en-US" dirty="0"/>
              <a:t>进行池化可以使离群点更少，类间距离更大</a:t>
            </a:r>
          </a:p>
        </p:txBody>
      </p:sp>
      <p:sp>
        <p:nvSpPr>
          <p:cNvPr id="4" name="灯片编号占位符 3"/>
          <p:cNvSpPr>
            <a:spLocks noGrp="1"/>
          </p:cNvSpPr>
          <p:nvPr>
            <p:ph type="sldNum" sz="quarter" idx="10"/>
          </p:nvPr>
        </p:nvSpPr>
        <p:spPr/>
        <p:txBody>
          <a:bodyPr/>
          <a:lstStyle/>
          <a:p>
            <a:fld id="{9A742516-52DC-4FED-8C94-8C5836709BDE}" type="slidenum">
              <a:rPr lang="zh-CN" altLang="en-US" smtClean="0"/>
              <a:t>31</a:t>
            </a:fld>
            <a:endParaRPr lang="zh-CN" altLang="en-US"/>
          </a:p>
        </p:txBody>
      </p:sp>
    </p:spTree>
    <p:extLst>
      <p:ext uri="{BB962C8B-B14F-4D97-AF65-F5344CB8AC3E}">
        <p14:creationId xmlns:p14="http://schemas.microsoft.com/office/powerpoint/2010/main" val="31298647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总结一下，本文的贡献有三点，一是设计了基于孪生神经网络架构的习题相似度模型，二是设计了基于习题问题和解答的融合模型，三是利用</a:t>
            </a:r>
            <a:r>
              <a:rPr lang="en-US" altLang="zh-CN" dirty="0" smtClean="0"/>
              <a:t>text-</a:t>
            </a:r>
            <a:r>
              <a:rPr lang="en-US" altLang="zh-CN" dirty="0" err="1" smtClean="0"/>
              <a:t>cnn</a:t>
            </a:r>
            <a:r>
              <a:rPr lang="zh-CN" altLang="en-US" dirty="0" smtClean="0"/>
              <a:t>池化进一步获取了综合全面的表征。</a:t>
            </a:r>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32</a:t>
            </a:fld>
            <a:endParaRPr lang="zh-CN" altLang="en-US"/>
          </a:p>
        </p:txBody>
      </p:sp>
    </p:spTree>
    <p:extLst>
      <p:ext uri="{BB962C8B-B14F-4D97-AF65-F5344CB8AC3E}">
        <p14:creationId xmlns:p14="http://schemas.microsoft.com/office/powerpoint/2010/main" val="20214594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着介绍案例验证</a:t>
            </a:r>
          </a:p>
        </p:txBody>
      </p:sp>
      <p:sp>
        <p:nvSpPr>
          <p:cNvPr id="4" name="灯片编号占位符 3"/>
          <p:cNvSpPr>
            <a:spLocks noGrp="1"/>
          </p:cNvSpPr>
          <p:nvPr>
            <p:ph type="sldNum" sz="quarter" idx="10"/>
          </p:nvPr>
        </p:nvSpPr>
        <p:spPr/>
        <p:txBody>
          <a:bodyPr/>
          <a:lstStyle/>
          <a:p>
            <a:fld id="{A6837353-30EB-4A48-80EB-173D804AEFBD}" type="slidenum">
              <a:rPr lang="zh-CN" altLang="en-US" smtClean="0"/>
              <a:t>33</a:t>
            </a:fld>
            <a:endParaRPr lang="zh-CN" altLang="en-US"/>
          </a:p>
        </p:txBody>
      </p:sp>
    </p:spTree>
    <p:extLst>
      <p:ext uri="{BB962C8B-B14F-4D97-AF65-F5344CB8AC3E}">
        <p14:creationId xmlns:p14="http://schemas.microsoft.com/office/powerpoint/2010/main" val="420133610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为了形象说明模型能力，本文在标签为</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抢占制胜点</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下的测试集中抽取一道习题进行相似习题推荐</a:t>
            </a:r>
            <a:r>
              <a:rPr lang="zh-CN" altLang="en-US" sz="1200" kern="1200" dirty="0">
                <a:solidFill>
                  <a:schemeClr val="tx1"/>
                </a:solidFill>
                <a:effectLst/>
                <a:latin typeface="+mn-lt"/>
                <a:ea typeface="+mn-ea"/>
                <a:cs typeface="+mn-cs"/>
              </a:rPr>
              <a:t>，表中展示了该题的问题文本和解答文本</a:t>
            </a:r>
            <a:r>
              <a:rPr lang="zh-CN" altLang="en-US" sz="1200" kern="1200" dirty="0" smtClean="0">
                <a:solidFill>
                  <a:schemeClr val="tx1"/>
                </a:solidFill>
                <a:effectLst/>
                <a:latin typeface="+mn-lt"/>
                <a:ea typeface="+mn-ea"/>
                <a:cs typeface="+mn-cs"/>
              </a:rPr>
              <a:t>。我们发现，</a:t>
            </a:r>
            <a:r>
              <a:rPr lang="zh-CN" altLang="en-US" sz="1200" dirty="0" smtClean="0"/>
              <a:t>原题问题文本关键词包括“轮流”、“获胜”、“先”、“后”等字眼，而解答文本包括“倒推”、“获胜”等字眼。</a:t>
            </a:r>
            <a:r>
              <a:rPr lang="zh-CN" altLang="zh-CN" sz="1200" kern="1200" dirty="0" smtClean="0">
                <a:solidFill>
                  <a:schemeClr val="tx1"/>
                </a:solidFill>
                <a:effectLst/>
                <a:latin typeface="+mn-lt"/>
                <a:ea typeface="+mn-ea"/>
                <a:cs typeface="+mn-cs"/>
              </a:rPr>
              <a:t>为该题推荐相似习题的难点在于：题目中</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数</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自然数</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等一类描述过多，如果不进行文本的深层语义提取，很容易与</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数</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有关的概念混淆。</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34</a:t>
            </a:fld>
            <a:endParaRPr lang="zh-CN" altLang="en-US"/>
          </a:p>
        </p:txBody>
      </p:sp>
    </p:spTree>
    <p:extLst>
      <p:ext uri="{BB962C8B-B14F-4D97-AF65-F5344CB8AC3E}">
        <p14:creationId xmlns:p14="http://schemas.microsoft.com/office/powerpoint/2010/main" val="40951030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我将列出所有模型对该题推荐相似题的结果并分析。表</a:t>
            </a:r>
            <a:r>
              <a:rPr lang="zh-CN" altLang="en-US" dirty="0"/>
              <a:t>中第一列为模型，第二列为推荐的</a:t>
            </a:r>
            <a:r>
              <a:rPr lang="en-US" altLang="zh-CN" dirty="0"/>
              <a:t>top5</a:t>
            </a:r>
            <a:r>
              <a:rPr lang="zh-CN" altLang="en-US" dirty="0"/>
              <a:t>习题所属的标签，我们发现四个</a:t>
            </a:r>
            <a:r>
              <a:rPr lang="en-US" altLang="zh-CN" dirty="0"/>
              <a:t>baseline</a:t>
            </a:r>
            <a:r>
              <a:rPr lang="zh-CN" altLang="en-US" dirty="0"/>
              <a:t>模型中，</a:t>
            </a:r>
            <a:r>
              <a:rPr lang="en-US" altLang="zh-CN" dirty="0"/>
              <a:t>VSM</a:t>
            </a:r>
            <a:r>
              <a:rPr lang="zh-CN" altLang="en-US" dirty="0"/>
              <a:t>捕获了</a:t>
            </a:r>
            <a:r>
              <a:rPr lang="zh-CN" altLang="en-US" sz="1200" dirty="0"/>
              <a:t>与“数”有关的信息，而</a:t>
            </a:r>
            <a:r>
              <a:rPr lang="en-US" altLang="zh-CN" sz="1200" dirty="0"/>
              <a:t>BERT</a:t>
            </a:r>
            <a:r>
              <a:rPr lang="zh-CN" altLang="en-US" sz="1200" dirty="0"/>
              <a:t>没有捕获到关键信息。</a:t>
            </a:r>
            <a:r>
              <a:rPr lang="en-US" altLang="zh-CN" sz="1200" dirty="0"/>
              <a:t>SLSTM</a:t>
            </a:r>
            <a:r>
              <a:rPr lang="zh-CN" altLang="en-US" sz="1200" dirty="0"/>
              <a:t>和</a:t>
            </a:r>
            <a:r>
              <a:rPr lang="en-US" altLang="zh-CN" sz="1200" dirty="0"/>
              <a:t>TLSTM</a:t>
            </a:r>
            <a:r>
              <a:rPr lang="zh-CN" altLang="en-US" sz="1200" dirty="0"/>
              <a:t>能够捕获“获胜”等与“抢占制胜点”标签相关的</a:t>
            </a:r>
            <a:r>
              <a:rPr lang="zh-CN" altLang="en-US" sz="1200" dirty="0" smtClean="0"/>
              <a:t>信息。</a:t>
            </a: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35</a:t>
            </a:fld>
            <a:endParaRPr lang="zh-CN" altLang="en-US"/>
          </a:p>
        </p:txBody>
      </p:sp>
    </p:spTree>
    <p:extLst>
      <p:ext uri="{BB962C8B-B14F-4D97-AF65-F5344CB8AC3E}">
        <p14:creationId xmlns:p14="http://schemas.microsoft.com/office/powerpoint/2010/main" val="2152699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接下来进行模型架构的比较。我们发现基于</a:t>
            </a:r>
            <a:r>
              <a:rPr lang="en-US" altLang="zh-CN" dirty="0"/>
              <a:t>Siamese</a:t>
            </a:r>
            <a:r>
              <a:rPr lang="zh-CN" altLang="en-US" dirty="0"/>
              <a:t>架构的</a:t>
            </a:r>
            <a:r>
              <a:rPr lang="en-US" altLang="zh-CN" dirty="0"/>
              <a:t>SBERT-CLS</a:t>
            </a:r>
            <a:r>
              <a:rPr lang="zh-CN" altLang="en-US" sz="1200" dirty="0"/>
              <a:t>能够将属于“抢占制胜点”标签下的习题与其他根据语义较容易识别的习题类别分开，而基于</a:t>
            </a:r>
            <a:r>
              <a:rPr lang="en-US" altLang="zh-CN" sz="1200" dirty="0"/>
              <a:t>Triplet</a:t>
            </a:r>
            <a:r>
              <a:rPr lang="zh-CN" altLang="en-US" sz="1200" dirty="0"/>
              <a:t>架构的</a:t>
            </a:r>
            <a:r>
              <a:rPr lang="en-US" altLang="zh-CN" sz="1200" dirty="0"/>
              <a:t>TBERT-CLS</a:t>
            </a:r>
            <a:r>
              <a:rPr lang="zh-CN" altLang="en-US" sz="1200" dirty="0"/>
              <a:t>能够将属于“抢占制胜点”标签下的习题从与“数”有关的习题类别中剥离</a:t>
            </a:r>
            <a:r>
              <a:rPr lang="zh-CN" altLang="en-US" sz="1200" dirty="0" smtClean="0"/>
              <a:t>出来。</a:t>
            </a:r>
            <a:endParaRPr lang="zh-CN" alt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36</a:t>
            </a:fld>
            <a:endParaRPr lang="zh-CN" altLang="en-US"/>
          </a:p>
        </p:txBody>
      </p:sp>
    </p:spTree>
    <p:extLst>
      <p:ext uri="{BB962C8B-B14F-4D97-AF65-F5344CB8AC3E}">
        <p14:creationId xmlns:p14="http://schemas.microsoft.com/office/powerpoint/2010/main" val="299437150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sz="1200" dirty="0"/>
              <a:t>接着是模型输入分析，我们</a:t>
            </a:r>
            <a:r>
              <a:rPr lang="zh-CN" altLang="en-US" sz="1200" dirty="0" smtClean="0"/>
              <a:t>发现与输入为问题文本的</a:t>
            </a:r>
            <a:r>
              <a:rPr lang="en-US" altLang="zh-CN" sz="1200" dirty="0" smtClean="0"/>
              <a:t>SBERT-CLS</a:t>
            </a:r>
            <a:r>
              <a:rPr lang="zh-CN" altLang="en-US" sz="1200" dirty="0" smtClean="0"/>
              <a:t>相比，输入为问题和解答文本的</a:t>
            </a:r>
            <a:r>
              <a:rPr lang="en-US" altLang="zh-CN" sz="1200" dirty="0" smtClean="0"/>
              <a:t>SBERT-QA</a:t>
            </a:r>
            <a:r>
              <a:rPr lang="zh-CN" altLang="en-US" sz="1200" dirty="0" smtClean="0"/>
              <a:t>能够使模型更充分的捕获习题关键信息，进而提升效果。</a:t>
            </a:r>
          </a:p>
          <a:p>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37</a:t>
            </a:fld>
            <a:endParaRPr lang="zh-CN" altLang="en-US"/>
          </a:p>
        </p:txBody>
      </p:sp>
    </p:spTree>
    <p:extLst>
      <p:ext uri="{BB962C8B-B14F-4D97-AF65-F5344CB8AC3E}">
        <p14:creationId xmlns:p14="http://schemas.microsoft.com/office/powerpoint/2010/main" val="221275417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dirty="0"/>
              <a:t>最后是池化类型分析，</a:t>
            </a:r>
            <a:r>
              <a:rPr lang="zh-CN" altLang="en-US" dirty="0" smtClean="0"/>
              <a:t>发现</a:t>
            </a:r>
            <a:r>
              <a:rPr lang="zh-CN" altLang="en-US" sz="1200" dirty="0" smtClean="0"/>
              <a:t>相比于</a:t>
            </a:r>
            <a:r>
              <a:rPr lang="en-US" altLang="zh-CN" sz="1200" dirty="0" smtClean="0"/>
              <a:t>TBERT-CLS</a:t>
            </a:r>
            <a:r>
              <a:rPr lang="zh-CN" altLang="en-US" sz="1200" dirty="0" smtClean="0"/>
              <a:t>，</a:t>
            </a:r>
            <a:r>
              <a:rPr lang="en-US" altLang="zh-CN" sz="1200" dirty="0" smtClean="0"/>
              <a:t>TBERT-CNN</a:t>
            </a:r>
            <a:r>
              <a:rPr lang="zh-CN" altLang="en-US" sz="1200" dirty="0" smtClean="0"/>
              <a:t>能够提升捕获习题中关键信息的能力。</a:t>
            </a:r>
            <a:endParaRPr lang="zh-CN" altLang="en-US" sz="1200"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38</a:t>
            </a:fld>
            <a:endParaRPr lang="zh-CN" altLang="en-US"/>
          </a:p>
        </p:txBody>
      </p:sp>
    </p:spTree>
    <p:extLst>
      <p:ext uri="{BB962C8B-B14F-4D97-AF65-F5344CB8AC3E}">
        <p14:creationId xmlns:p14="http://schemas.microsoft.com/office/powerpoint/2010/main" val="332402583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后介绍研究成果</a:t>
            </a:r>
          </a:p>
        </p:txBody>
      </p:sp>
      <p:sp>
        <p:nvSpPr>
          <p:cNvPr id="4" name="灯片编号占位符 3"/>
          <p:cNvSpPr>
            <a:spLocks noGrp="1"/>
          </p:cNvSpPr>
          <p:nvPr>
            <p:ph type="sldNum" sz="quarter" idx="10"/>
          </p:nvPr>
        </p:nvSpPr>
        <p:spPr/>
        <p:txBody>
          <a:bodyPr/>
          <a:lstStyle/>
          <a:p>
            <a:fld id="{A6837353-30EB-4A48-80EB-173D804AEFBD}" type="slidenum">
              <a:rPr lang="zh-CN" altLang="en-US" smtClean="0"/>
              <a:t>39</a:t>
            </a:fld>
            <a:endParaRPr lang="zh-CN" altLang="en-US"/>
          </a:p>
        </p:txBody>
      </p:sp>
    </p:spTree>
    <p:extLst>
      <p:ext uri="{BB962C8B-B14F-4D97-AF65-F5344CB8AC3E}">
        <p14:creationId xmlns:p14="http://schemas.microsoft.com/office/powerpoint/2010/main" val="9271523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似题智能识别和判断是人工智能在线教育领域中的重要问题。老师在课程结束时，可以通过习题检索为学生布置习题；而当一个学生做错某类题目或花费的时间过多时，应当推荐类似的习题让学生练习以掌握该知识点。</a:t>
            </a:r>
            <a:r>
              <a:rPr lang="zh-CN" altLang="zh-CN" sz="1200" kern="1200" dirty="0">
                <a:solidFill>
                  <a:schemeClr val="tx1"/>
                </a:solidFill>
                <a:effectLst/>
                <a:latin typeface="+mn-lt"/>
                <a:ea typeface="+mn-ea"/>
                <a:cs typeface="+mn-cs"/>
              </a:rPr>
              <a:t>如果能够基于人工智能技术准确及时</a:t>
            </a:r>
            <a:r>
              <a:rPr lang="zh-CN" altLang="en-US" sz="1200" kern="1200" dirty="0">
                <a:solidFill>
                  <a:schemeClr val="tx1"/>
                </a:solidFill>
                <a:effectLst/>
                <a:latin typeface="+mn-lt"/>
                <a:ea typeface="+mn-ea"/>
                <a:cs typeface="+mn-cs"/>
              </a:rPr>
              <a:t>地</a:t>
            </a:r>
            <a:r>
              <a:rPr lang="zh-CN" altLang="zh-CN" sz="1200" kern="1200" dirty="0">
                <a:solidFill>
                  <a:schemeClr val="tx1"/>
                </a:solidFill>
                <a:effectLst/>
                <a:latin typeface="+mn-lt"/>
                <a:ea typeface="+mn-ea"/>
                <a:cs typeface="+mn-cs"/>
              </a:rPr>
              <a:t>推荐习题，</a:t>
            </a:r>
            <a:r>
              <a:rPr lang="zh-CN" altLang="en-US" sz="1200" kern="1200" dirty="0">
                <a:solidFill>
                  <a:schemeClr val="tx1"/>
                </a:solidFill>
                <a:effectLst/>
                <a:latin typeface="+mn-lt"/>
                <a:ea typeface="+mn-ea"/>
                <a:cs typeface="+mn-cs"/>
              </a:rPr>
              <a:t>能够减轻老师负担并提升教学质量。</a:t>
            </a:r>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4</a:t>
            </a:fld>
            <a:endParaRPr lang="zh-CN" altLang="en-US"/>
          </a:p>
        </p:txBody>
      </p:sp>
    </p:spTree>
    <p:extLst>
      <p:ext uri="{BB962C8B-B14F-4D97-AF65-F5344CB8AC3E}">
        <p14:creationId xmlns:p14="http://schemas.microsoft.com/office/powerpoint/2010/main" val="101055810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一部分工作已经以第一作者发表</a:t>
            </a:r>
            <a:r>
              <a:rPr lang="en-US" altLang="zh-CN" dirty="0"/>
              <a:t>1</a:t>
            </a:r>
            <a:r>
              <a:rPr lang="zh-CN" altLang="en-US" dirty="0"/>
              <a:t>篇论文，剩下的工作</a:t>
            </a:r>
            <a:r>
              <a:rPr lang="zh-CN" altLang="en-US" sz="1200" dirty="0"/>
              <a:t>已完成第</a:t>
            </a:r>
            <a:r>
              <a:rPr lang="en-US" altLang="zh-CN" sz="1200" dirty="0"/>
              <a:t>2</a:t>
            </a:r>
            <a:r>
              <a:rPr lang="zh-CN" altLang="en-US" sz="1200" dirty="0"/>
              <a:t>篇的撰写和投递，收到审阅意见并修改</a:t>
            </a:r>
            <a:endParaRPr lang="en-US" altLang="zh-CN" sz="1200" dirty="0"/>
          </a:p>
          <a:p>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40</a:t>
            </a:fld>
            <a:endParaRPr lang="zh-CN" altLang="en-US"/>
          </a:p>
        </p:txBody>
      </p:sp>
    </p:spTree>
    <p:extLst>
      <p:ext uri="{BB962C8B-B14F-4D97-AF65-F5344CB8AC3E}">
        <p14:creationId xmlns:p14="http://schemas.microsoft.com/office/powerpoint/2010/main" val="294555958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谢谢各位老师！</a:t>
            </a:r>
          </a:p>
        </p:txBody>
      </p:sp>
      <p:sp>
        <p:nvSpPr>
          <p:cNvPr id="4" name="灯片编号占位符 3"/>
          <p:cNvSpPr>
            <a:spLocks noGrp="1"/>
          </p:cNvSpPr>
          <p:nvPr>
            <p:ph type="sldNum" sz="quarter" idx="10"/>
          </p:nvPr>
        </p:nvSpPr>
        <p:spPr/>
        <p:txBody>
          <a:bodyPr/>
          <a:lstStyle/>
          <a:p>
            <a:fld id="{A6837353-30EB-4A48-80EB-173D804AEFBD}" type="slidenum">
              <a:rPr lang="zh-CN" altLang="en-US" smtClean="0"/>
              <a:t>41</a:t>
            </a:fld>
            <a:endParaRPr lang="zh-CN" altLang="en-US"/>
          </a:p>
        </p:txBody>
      </p:sp>
    </p:spTree>
    <p:extLst>
      <p:ext uri="{BB962C8B-B14F-4D97-AF65-F5344CB8AC3E}">
        <p14:creationId xmlns:p14="http://schemas.microsoft.com/office/powerpoint/2010/main" val="31457396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着介绍我的研究内容</a:t>
            </a:r>
          </a:p>
        </p:txBody>
      </p:sp>
      <p:sp>
        <p:nvSpPr>
          <p:cNvPr id="4" name="灯片编号占位符 3"/>
          <p:cNvSpPr>
            <a:spLocks noGrp="1"/>
          </p:cNvSpPr>
          <p:nvPr>
            <p:ph type="sldNum" sz="quarter" idx="10"/>
          </p:nvPr>
        </p:nvSpPr>
        <p:spPr/>
        <p:txBody>
          <a:bodyPr/>
          <a:lstStyle/>
          <a:p>
            <a:fld id="{A6837353-30EB-4A48-80EB-173D804AEFBD}" type="slidenum">
              <a:rPr lang="zh-CN" altLang="en-US" smtClean="0"/>
              <a:t>5</a:t>
            </a:fld>
            <a:endParaRPr lang="zh-CN" altLang="en-US"/>
          </a:p>
        </p:txBody>
      </p:sp>
    </p:spTree>
    <p:extLst>
      <p:ext uri="{BB962C8B-B14F-4D97-AF65-F5344CB8AC3E}">
        <p14:creationId xmlns:p14="http://schemas.microsoft.com/office/powerpoint/2010/main" val="42067282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我们确立</a:t>
            </a:r>
            <a:r>
              <a:rPr lang="zh-CN" altLang="zh-CN" sz="1200" kern="1200" dirty="0">
                <a:solidFill>
                  <a:schemeClr val="tx1"/>
                </a:solidFill>
                <a:effectLst/>
                <a:latin typeface="+mn-lt"/>
                <a:ea typeface="+mn-ea"/>
                <a:cs typeface="+mn-cs"/>
              </a:rPr>
              <a:t>本论文的研究目标是：建立综合全面的习题向量空间表征，设计准确的习题相似度模型。这</a:t>
            </a:r>
            <a:r>
              <a:rPr lang="zh-CN" altLang="en-US" sz="1200" kern="1200" dirty="0">
                <a:solidFill>
                  <a:schemeClr val="tx1"/>
                </a:solidFill>
                <a:effectLst/>
                <a:latin typeface="+mn-lt"/>
                <a:ea typeface="+mn-ea"/>
                <a:cs typeface="+mn-cs"/>
              </a:rPr>
              <a:t>可以</a:t>
            </a:r>
            <a:r>
              <a:rPr lang="zh-CN" altLang="zh-CN" sz="1200" kern="1200" dirty="0">
                <a:solidFill>
                  <a:schemeClr val="tx1"/>
                </a:solidFill>
                <a:effectLst/>
                <a:latin typeface="+mn-lt"/>
                <a:ea typeface="+mn-ea"/>
                <a:cs typeface="+mn-cs"/>
              </a:rPr>
              <a:t>为教师的教学、学生的学习带来便利</a:t>
            </a:r>
            <a:r>
              <a:rPr lang="zh-CN" altLang="en-US" sz="120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6</a:t>
            </a:fld>
            <a:endParaRPr lang="zh-CN" altLang="en-US"/>
          </a:p>
        </p:txBody>
      </p:sp>
    </p:spTree>
    <p:extLst>
      <p:ext uri="{BB962C8B-B14F-4D97-AF65-F5344CB8AC3E}">
        <p14:creationId xmlns:p14="http://schemas.microsoft.com/office/powerpoint/2010/main" val="23157144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使用的数据集是在线教育平台中的中文数学习题集，首先</a:t>
            </a:r>
            <a:r>
              <a:rPr lang="zh-CN" altLang="en-US" dirty="0"/>
              <a:t>对习题进行统计分析和预处理</a:t>
            </a:r>
            <a:r>
              <a:rPr lang="zh-CN" altLang="en-US" dirty="0" smtClean="0"/>
              <a:t>。</a:t>
            </a:r>
            <a:r>
              <a:rPr lang="zh-CN" altLang="en-US" sz="1200" dirty="0" smtClean="0">
                <a:latin typeface="+mn-ea"/>
              </a:rPr>
              <a:t>每</a:t>
            </a:r>
            <a:r>
              <a:rPr lang="zh-CN" altLang="en-US" sz="1200" dirty="0">
                <a:latin typeface="+mn-ea"/>
              </a:rPr>
              <a:t>道习题信息包含习题</a:t>
            </a:r>
            <a:r>
              <a:rPr lang="en-US" altLang="zh-CN" sz="1200" dirty="0">
                <a:latin typeface="+mn-ea"/>
              </a:rPr>
              <a:t>id</a:t>
            </a:r>
            <a:r>
              <a:rPr lang="zh-CN" altLang="en-US" sz="1200" dirty="0">
                <a:latin typeface="+mn-ea"/>
              </a:rPr>
              <a:t>、问题文本、解答文本和知识点。每个习题包含五级知识点，我们将习题最后一级不为</a:t>
            </a:r>
            <a:r>
              <a:rPr lang="en-US" altLang="zh-CN" sz="1200" dirty="0">
                <a:latin typeface="+mn-ea"/>
              </a:rPr>
              <a:t>None</a:t>
            </a:r>
            <a:r>
              <a:rPr lang="zh-CN" altLang="en-US" sz="1200" dirty="0">
                <a:latin typeface="+mn-ea"/>
              </a:rPr>
              <a:t>的知识点作为习题标签，比如这道习题的标签就是“</a:t>
            </a:r>
            <a:r>
              <a:rPr lang="zh-CN" altLang="en-US" baseline="0" dirty="0"/>
              <a:t>绝对值的几何意义求最小值”。</a:t>
            </a:r>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7</a:t>
            </a:fld>
            <a:endParaRPr lang="zh-CN" altLang="en-US"/>
          </a:p>
        </p:txBody>
      </p:sp>
    </p:spTree>
    <p:extLst>
      <p:ext uri="{BB962C8B-B14F-4D97-AF65-F5344CB8AC3E}">
        <p14:creationId xmlns:p14="http://schemas.microsoft.com/office/powerpoint/2010/main" val="20079760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每个标签下习题数量非常不均衡，为了保证模型在每个标签下的表现只与模型能力本身有关，我选取习题数量在</a:t>
            </a:r>
            <a:r>
              <a:rPr lang="en-US" altLang="zh-CN" sz="1200" dirty="0"/>
              <a:t>90</a:t>
            </a:r>
            <a:r>
              <a:rPr lang="zh-CN" altLang="en-US" sz="1200" dirty="0"/>
              <a:t>到</a:t>
            </a:r>
            <a:r>
              <a:rPr lang="en-US" altLang="zh-CN" sz="1200" dirty="0"/>
              <a:t>100</a:t>
            </a:r>
            <a:r>
              <a:rPr lang="zh-CN" altLang="en-US" sz="1200" dirty="0"/>
              <a:t>之间的标签下的习题集，共</a:t>
            </a:r>
            <a:r>
              <a:rPr lang="en-US" altLang="zh-CN" sz="1200" dirty="0"/>
              <a:t>8135</a:t>
            </a:r>
            <a:r>
              <a:rPr lang="zh-CN" altLang="en-US" sz="1200" dirty="0"/>
              <a:t>道题，</a:t>
            </a:r>
            <a:r>
              <a:rPr lang="en-US" altLang="zh-CN" sz="1200" dirty="0"/>
              <a:t>86</a:t>
            </a:r>
            <a:r>
              <a:rPr lang="zh-CN" altLang="en-US" sz="1200" dirty="0"/>
              <a:t>个标签。</a:t>
            </a:r>
            <a:endParaRPr lang="en-US" altLang="zh-CN" sz="1200" dirty="0"/>
          </a:p>
          <a:p>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8</a:t>
            </a:fld>
            <a:endParaRPr lang="zh-CN" altLang="en-US"/>
          </a:p>
        </p:txBody>
      </p:sp>
    </p:spTree>
    <p:extLst>
      <p:ext uri="{BB962C8B-B14F-4D97-AF65-F5344CB8AC3E}">
        <p14:creationId xmlns:p14="http://schemas.microsoft.com/office/powerpoint/2010/main" val="16644913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寻找相似习题是在线教育平台中的一个基本问题。相似习题是指考察学生相同知识点的习题。如下面的习题</a:t>
            </a:r>
            <a:r>
              <a:rPr lang="en-US" altLang="zh-CN" dirty="0"/>
              <a:t>1</a:t>
            </a:r>
            <a:r>
              <a:rPr lang="zh-CN" altLang="en-US" dirty="0"/>
              <a:t>、</a:t>
            </a:r>
            <a:r>
              <a:rPr lang="en-US" altLang="zh-CN" dirty="0"/>
              <a:t>2</a:t>
            </a:r>
            <a:r>
              <a:rPr lang="zh-CN" altLang="en-US" dirty="0"/>
              <a:t>、</a:t>
            </a:r>
            <a:r>
              <a:rPr lang="en-US" altLang="zh-CN" dirty="0"/>
              <a:t>3</a:t>
            </a:r>
            <a:r>
              <a:rPr lang="zh-CN" altLang="en-US" dirty="0"/>
              <a:t>中，习题</a:t>
            </a:r>
            <a:r>
              <a:rPr lang="en-US" altLang="zh-CN" dirty="0"/>
              <a:t>1</a:t>
            </a:r>
            <a:r>
              <a:rPr lang="zh-CN" altLang="en-US" dirty="0"/>
              <a:t>和习题</a:t>
            </a:r>
            <a:r>
              <a:rPr lang="en-US" altLang="zh-CN" dirty="0"/>
              <a:t>2</a:t>
            </a:r>
            <a:r>
              <a:rPr lang="zh-CN" altLang="en-US" dirty="0"/>
              <a:t>同属于“抢占制胜点”标签，习题</a:t>
            </a:r>
            <a:r>
              <a:rPr lang="en-US" altLang="zh-CN" dirty="0"/>
              <a:t>3</a:t>
            </a:r>
            <a:r>
              <a:rPr lang="zh-CN" altLang="en-US" dirty="0"/>
              <a:t>属于“多位数除法的实际应用”标签。可以</a:t>
            </a:r>
            <a:r>
              <a:rPr lang="zh-CN" altLang="en-US" dirty="0" smtClean="0"/>
              <a:t>发现数学习题的特点：</a:t>
            </a:r>
            <a:r>
              <a:rPr lang="zh-CN" altLang="en-US" dirty="0"/>
              <a:t>一是数学习题通常以一个故事作为背景来考察数学知识点，文本较为复杂；二是数学习题通常比较简短，信息高度密集。</a:t>
            </a:r>
          </a:p>
          <a:p>
            <a:endParaRPr lang="zh-CN" altLang="en-US" dirty="0"/>
          </a:p>
        </p:txBody>
      </p:sp>
      <p:sp>
        <p:nvSpPr>
          <p:cNvPr id="4" name="灯片编号占位符 3"/>
          <p:cNvSpPr>
            <a:spLocks noGrp="1"/>
          </p:cNvSpPr>
          <p:nvPr>
            <p:ph type="sldNum" sz="quarter" idx="10"/>
          </p:nvPr>
        </p:nvSpPr>
        <p:spPr/>
        <p:txBody>
          <a:bodyPr/>
          <a:lstStyle/>
          <a:p>
            <a:fld id="{9A742516-52DC-4FED-8C94-8C5836709BDE}" type="slidenum">
              <a:rPr lang="zh-CN" altLang="en-US" smtClean="0"/>
              <a:t>9</a:t>
            </a:fld>
            <a:endParaRPr lang="zh-CN" altLang="en-US"/>
          </a:p>
        </p:txBody>
      </p:sp>
    </p:spTree>
    <p:extLst>
      <p:ext uri="{BB962C8B-B14F-4D97-AF65-F5344CB8AC3E}">
        <p14:creationId xmlns:p14="http://schemas.microsoft.com/office/powerpoint/2010/main" val="3071357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7122D1E-0493-479B-A251-6200FE783CA2}" type="datetimeFigureOut">
              <a:rPr lang="zh-CN" altLang="en-US" smtClean="0"/>
              <a:t>2020/5/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C31CADE-0F4D-4387-A4CE-F38F0E369431}" type="slidenum">
              <a:rPr lang="zh-CN" altLang="en-US" smtClean="0"/>
              <a:t>‹#›</a:t>
            </a:fld>
            <a:endParaRPr lang="zh-CN" altLang="en-US"/>
          </a:p>
        </p:txBody>
      </p:sp>
    </p:spTree>
    <p:extLst>
      <p:ext uri="{BB962C8B-B14F-4D97-AF65-F5344CB8AC3E}">
        <p14:creationId xmlns:p14="http://schemas.microsoft.com/office/powerpoint/2010/main" val="11080960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7122D1E-0493-479B-A251-6200FE783CA2}" type="datetimeFigureOut">
              <a:rPr lang="zh-CN" altLang="en-US" smtClean="0"/>
              <a:t>2020/5/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C31CADE-0F4D-4387-A4CE-F38F0E369431}" type="slidenum">
              <a:rPr lang="zh-CN" altLang="en-US" smtClean="0"/>
              <a:t>‹#›</a:t>
            </a:fld>
            <a:endParaRPr lang="zh-CN" altLang="en-US"/>
          </a:p>
        </p:txBody>
      </p:sp>
    </p:spTree>
    <p:extLst>
      <p:ext uri="{BB962C8B-B14F-4D97-AF65-F5344CB8AC3E}">
        <p14:creationId xmlns:p14="http://schemas.microsoft.com/office/powerpoint/2010/main" val="751081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7122D1E-0493-479B-A251-6200FE783CA2}" type="datetimeFigureOut">
              <a:rPr lang="zh-CN" altLang="en-US" smtClean="0"/>
              <a:t>2020/5/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C31CADE-0F4D-4387-A4CE-F38F0E369431}" type="slidenum">
              <a:rPr lang="zh-CN" altLang="en-US" smtClean="0"/>
              <a:t>‹#›</a:t>
            </a:fld>
            <a:endParaRPr lang="zh-CN" altLang="en-US"/>
          </a:p>
        </p:txBody>
      </p:sp>
    </p:spTree>
    <p:extLst>
      <p:ext uri="{BB962C8B-B14F-4D97-AF65-F5344CB8AC3E}">
        <p14:creationId xmlns:p14="http://schemas.microsoft.com/office/powerpoint/2010/main" val="27693888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封面页2">
    <p:spTree>
      <p:nvGrpSpPr>
        <p:cNvPr id="1" name=""/>
        <p:cNvGrpSpPr/>
        <p:nvPr/>
      </p:nvGrpSpPr>
      <p:grpSpPr>
        <a:xfrm>
          <a:off x="0" y="0"/>
          <a:ext cx="0" cy="0"/>
          <a:chOff x="0" y="0"/>
          <a:chExt cx="0" cy="0"/>
        </a:xfrm>
      </p:grpSpPr>
      <p:sp>
        <p:nvSpPr>
          <p:cNvPr id="125" name="矩形 124"/>
          <p:cNvSpPr/>
          <p:nvPr userDrawn="1"/>
        </p:nvSpPr>
        <p:spPr>
          <a:xfrm>
            <a:off x="0" y="3345115"/>
            <a:ext cx="12192000" cy="3543366"/>
          </a:xfrm>
          <a:prstGeom prst="rect">
            <a:avLst/>
          </a:prstGeom>
          <a:gradFill>
            <a:gsLst>
              <a:gs pos="35000">
                <a:schemeClr val="accent1"/>
              </a:gs>
              <a:gs pos="62000">
                <a:schemeClr val="accent1">
                  <a:alpha val="80000"/>
                </a:schemeClr>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userDrawn="1"/>
        </p:nvSpPr>
        <p:spPr>
          <a:xfrm>
            <a:off x="-17439" y="1268537"/>
            <a:ext cx="8527486" cy="2294732"/>
          </a:xfrm>
          <a:prstGeom prst="rect">
            <a:avLst/>
          </a:prstGeom>
          <a:blipFill dpi="0" rotWithShape="1">
            <a:blip r:embed="rId2">
              <a:alphaModFix amt="4000"/>
              <a:extLst>
                <a:ext uri="{BEBA8EAE-BF5A-486C-A8C5-ECC9F3942E4B}">
                  <a14:imgProps xmlns:a14="http://schemas.microsoft.com/office/drawing/2010/main">
                    <a14:imgLayer r:embed="rId3">
                      <a14:imgEffect>
                        <a14:saturation sat="0"/>
                      </a14:imgEffect>
                    </a14:imgLayer>
                  </a14:imgProps>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5" name="组合 174"/>
          <p:cNvGrpSpPr/>
          <p:nvPr userDrawn="1"/>
        </p:nvGrpSpPr>
        <p:grpSpPr>
          <a:xfrm>
            <a:off x="8652983" y="3366369"/>
            <a:ext cx="2364101" cy="3106805"/>
            <a:chOff x="13330627" y="-2032170"/>
            <a:chExt cx="2364101" cy="3106805"/>
          </a:xfrm>
        </p:grpSpPr>
        <p:sp>
          <p:nvSpPr>
            <p:cNvPr id="15" name="Freeform 9"/>
            <p:cNvSpPr/>
            <p:nvPr userDrawn="1"/>
          </p:nvSpPr>
          <p:spPr bwMode="auto">
            <a:xfrm>
              <a:off x="13988633" y="-1473515"/>
              <a:ext cx="1706095" cy="1456901"/>
            </a:xfrm>
            <a:custGeom>
              <a:avLst/>
              <a:gdLst>
                <a:gd name="T0" fmla="*/ 646 w 785"/>
                <a:gd name="T1" fmla="*/ 441 h 670"/>
                <a:gd name="T2" fmla="*/ 338 w 785"/>
                <a:gd name="T3" fmla="*/ 488 h 670"/>
                <a:gd name="T4" fmla="*/ 96 w 785"/>
                <a:gd name="T5" fmla="*/ 633 h 670"/>
                <a:gd name="T6" fmla="*/ 85 w 785"/>
                <a:gd name="T7" fmla="*/ 644 h 670"/>
                <a:gd name="T8" fmla="*/ 40 w 785"/>
                <a:gd name="T9" fmla="*/ 660 h 670"/>
                <a:gd name="T10" fmla="*/ 2 w 785"/>
                <a:gd name="T11" fmla="*/ 609 h 670"/>
                <a:gd name="T12" fmla="*/ 21 w 785"/>
                <a:gd name="T13" fmla="*/ 483 h 670"/>
                <a:gd name="T14" fmla="*/ 41 w 785"/>
                <a:gd name="T15" fmla="*/ 467 h 670"/>
                <a:gd name="T16" fmla="*/ 142 w 785"/>
                <a:gd name="T17" fmla="*/ 405 h 670"/>
                <a:gd name="T18" fmla="*/ 284 w 785"/>
                <a:gd name="T19" fmla="*/ 266 h 670"/>
                <a:gd name="T20" fmla="*/ 292 w 785"/>
                <a:gd name="T21" fmla="*/ 220 h 670"/>
                <a:gd name="T22" fmla="*/ 260 w 785"/>
                <a:gd name="T23" fmla="*/ 175 h 670"/>
                <a:gd name="T24" fmla="*/ 249 w 785"/>
                <a:gd name="T25" fmla="*/ 82 h 670"/>
                <a:gd name="T26" fmla="*/ 264 w 785"/>
                <a:gd name="T27" fmla="*/ 72 h 670"/>
                <a:gd name="T28" fmla="*/ 526 w 785"/>
                <a:gd name="T29" fmla="*/ 10 h 670"/>
                <a:gd name="T30" fmla="*/ 613 w 785"/>
                <a:gd name="T31" fmla="*/ 50 h 670"/>
                <a:gd name="T32" fmla="*/ 616 w 785"/>
                <a:gd name="T33" fmla="*/ 68 h 670"/>
                <a:gd name="T34" fmla="*/ 599 w 785"/>
                <a:gd name="T35" fmla="*/ 123 h 670"/>
                <a:gd name="T36" fmla="*/ 526 w 785"/>
                <a:gd name="T37" fmla="*/ 174 h 670"/>
                <a:gd name="T38" fmla="*/ 436 w 785"/>
                <a:gd name="T39" fmla="*/ 213 h 670"/>
                <a:gd name="T40" fmla="*/ 249 w 785"/>
                <a:gd name="T41" fmla="*/ 348 h 670"/>
                <a:gd name="T42" fmla="*/ 165 w 785"/>
                <a:gd name="T43" fmla="*/ 415 h 670"/>
                <a:gd name="T44" fmla="*/ 155 w 785"/>
                <a:gd name="T45" fmla="*/ 438 h 670"/>
                <a:gd name="T46" fmla="*/ 179 w 785"/>
                <a:gd name="T47" fmla="*/ 440 h 670"/>
                <a:gd name="T48" fmla="*/ 430 w 785"/>
                <a:gd name="T49" fmla="*/ 378 h 670"/>
                <a:gd name="T50" fmla="*/ 670 w 785"/>
                <a:gd name="T51" fmla="*/ 319 h 670"/>
                <a:gd name="T52" fmla="*/ 765 w 785"/>
                <a:gd name="T53" fmla="*/ 350 h 670"/>
                <a:gd name="T54" fmla="*/ 735 w 785"/>
                <a:gd name="T55" fmla="*/ 436 h 670"/>
                <a:gd name="T56" fmla="*/ 693 w 785"/>
                <a:gd name="T57" fmla="*/ 440 h 670"/>
                <a:gd name="T58" fmla="*/ 646 w 785"/>
                <a:gd name="T59" fmla="*/ 441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85" h="670">
                  <a:moveTo>
                    <a:pt x="646" y="441"/>
                  </a:moveTo>
                  <a:cubicBezTo>
                    <a:pt x="544" y="438"/>
                    <a:pt x="441" y="463"/>
                    <a:pt x="338" y="488"/>
                  </a:cubicBezTo>
                  <a:cubicBezTo>
                    <a:pt x="242" y="512"/>
                    <a:pt x="167" y="569"/>
                    <a:pt x="96" y="633"/>
                  </a:cubicBezTo>
                  <a:cubicBezTo>
                    <a:pt x="92" y="637"/>
                    <a:pt x="88" y="640"/>
                    <a:pt x="85" y="644"/>
                  </a:cubicBezTo>
                  <a:cubicBezTo>
                    <a:pt x="72" y="656"/>
                    <a:pt x="60" y="670"/>
                    <a:pt x="40" y="660"/>
                  </a:cubicBezTo>
                  <a:cubicBezTo>
                    <a:pt x="18" y="650"/>
                    <a:pt x="0" y="634"/>
                    <a:pt x="2" y="609"/>
                  </a:cubicBezTo>
                  <a:cubicBezTo>
                    <a:pt x="6" y="566"/>
                    <a:pt x="13" y="525"/>
                    <a:pt x="21" y="483"/>
                  </a:cubicBezTo>
                  <a:cubicBezTo>
                    <a:pt x="23" y="476"/>
                    <a:pt x="34" y="468"/>
                    <a:pt x="41" y="467"/>
                  </a:cubicBezTo>
                  <a:cubicBezTo>
                    <a:pt x="86" y="464"/>
                    <a:pt x="117" y="437"/>
                    <a:pt x="142" y="405"/>
                  </a:cubicBezTo>
                  <a:cubicBezTo>
                    <a:pt x="185" y="353"/>
                    <a:pt x="232" y="307"/>
                    <a:pt x="284" y="266"/>
                  </a:cubicBezTo>
                  <a:cubicBezTo>
                    <a:pt x="305" y="249"/>
                    <a:pt x="306" y="242"/>
                    <a:pt x="292" y="220"/>
                  </a:cubicBezTo>
                  <a:cubicBezTo>
                    <a:pt x="282" y="204"/>
                    <a:pt x="271" y="190"/>
                    <a:pt x="260" y="175"/>
                  </a:cubicBezTo>
                  <a:cubicBezTo>
                    <a:pt x="239" y="146"/>
                    <a:pt x="246" y="114"/>
                    <a:pt x="249" y="82"/>
                  </a:cubicBezTo>
                  <a:cubicBezTo>
                    <a:pt x="250" y="78"/>
                    <a:pt x="258" y="73"/>
                    <a:pt x="264" y="72"/>
                  </a:cubicBezTo>
                  <a:cubicBezTo>
                    <a:pt x="351" y="50"/>
                    <a:pt x="438" y="29"/>
                    <a:pt x="526" y="10"/>
                  </a:cubicBezTo>
                  <a:cubicBezTo>
                    <a:pt x="571" y="0"/>
                    <a:pt x="594" y="12"/>
                    <a:pt x="613" y="50"/>
                  </a:cubicBezTo>
                  <a:cubicBezTo>
                    <a:pt x="615" y="55"/>
                    <a:pt x="617" y="63"/>
                    <a:pt x="616" y="68"/>
                  </a:cubicBezTo>
                  <a:cubicBezTo>
                    <a:pt x="611" y="87"/>
                    <a:pt x="605" y="105"/>
                    <a:pt x="599" y="123"/>
                  </a:cubicBezTo>
                  <a:cubicBezTo>
                    <a:pt x="587" y="157"/>
                    <a:pt x="558" y="172"/>
                    <a:pt x="526" y="174"/>
                  </a:cubicBezTo>
                  <a:cubicBezTo>
                    <a:pt x="491" y="177"/>
                    <a:pt x="464" y="193"/>
                    <a:pt x="436" y="213"/>
                  </a:cubicBezTo>
                  <a:cubicBezTo>
                    <a:pt x="374" y="258"/>
                    <a:pt x="311" y="302"/>
                    <a:pt x="249" y="348"/>
                  </a:cubicBezTo>
                  <a:cubicBezTo>
                    <a:pt x="220" y="369"/>
                    <a:pt x="192" y="392"/>
                    <a:pt x="165" y="415"/>
                  </a:cubicBezTo>
                  <a:cubicBezTo>
                    <a:pt x="159" y="420"/>
                    <a:pt x="158" y="430"/>
                    <a:pt x="155" y="438"/>
                  </a:cubicBezTo>
                  <a:cubicBezTo>
                    <a:pt x="163" y="439"/>
                    <a:pt x="171" y="442"/>
                    <a:pt x="179" y="440"/>
                  </a:cubicBezTo>
                  <a:cubicBezTo>
                    <a:pt x="263" y="420"/>
                    <a:pt x="346" y="399"/>
                    <a:pt x="430" y="378"/>
                  </a:cubicBezTo>
                  <a:cubicBezTo>
                    <a:pt x="510" y="358"/>
                    <a:pt x="590" y="339"/>
                    <a:pt x="670" y="319"/>
                  </a:cubicBezTo>
                  <a:cubicBezTo>
                    <a:pt x="695" y="313"/>
                    <a:pt x="749" y="330"/>
                    <a:pt x="765" y="350"/>
                  </a:cubicBezTo>
                  <a:cubicBezTo>
                    <a:pt x="785" y="376"/>
                    <a:pt x="767" y="427"/>
                    <a:pt x="735" y="436"/>
                  </a:cubicBezTo>
                  <a:cubicBezTo>
                    <a:pt x="721" y="439"/>
                    <a:pt x="707" y="440"/>
                    <a:pt x="693" y="440"/>
                  </a:cubicBezTo>
                  <a:cubicBezTo>
                    <a:pt x="679" y="441"/>
                    <a:pt x="665" y="441"/>
                    <a:pt x="646" y="441"/>
                  </a:cubicBezTo>
                  <a:close/>
                </a:path>
              </a:pathLst>
            </a:custGeom>
            <a:solidFill>
              <a:schemeClr val="bg2">
                <a:alpha val="28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10"/>
            <p:cNvSpPr/>
            <p:nvPr userDrawn="1"/>
          </p:nvSpPr>
          <p:spPr bwMode="auto">
            <a:xfrm>
              <a:off x="13330627" y="-2032170"/>
              <a:ext cx="868928" cy="1854310"/>
            </a:xfrm>
            <a:custGeom>
              <a:avLst/>
              <a:gdLst>
                <a:gd name="T0" fmla="*/ 22 w 400"/>
                <a:gd name="T1" fmla="*/ 480 h 853"/>
                <a:gd name="T2" fmla="*/ 62 w 400"/>
                <a:gd name="T3" fmla="*/ 374 h 853"/>
                <a:gd name="T4" fmla="*/ 171 w 400"/>
                <a:gd name="T5" fmla="*/ 161 h 853"/>
                <a:gd name="T6" fmla="*/ 220 w 400"/>
                <a:gd name="T7" fmla="*/ 43 h 853"/>
                <a:gd name="T8" fmla="*/ 226 w 400"/>
                <a:gd name="T9" fmla="*/ 28 h 853"/>
                <a:gd name="T10" fmla="*/ 270 w 400"/>
                <a:gd name="T11" fmla="*/ 23 h 853"/>
                <a:gd name="T12" fmla="*/ 368 w 400"/>
                <a:gd name="T13" fmla="*/ 148 h 853"/>
                <a:gd name="T14" fmla="*/ 336 w 400"/>
                <a:gd name="T15" fmla="*/ 276 h 853"/>
                <a:gd name="T16" fmla="*/ 205 w 400"/>
                <a:gd name="T17" fmla="*/ 353 h 853"/>
                <a:gd name="T18" fmla="*/ 134 w 400"/>
                <a:gd name="T19" fmla="*/ 436 h 853"/>
                <a:gd name="T20" fmla="*/ 146 w 400"/>
                <a:gd name="T21" fmla="*/ 461 h 853"/>
                <a:gd name="T22" fmla="*/ 257 w 400"/>
                <a:gd name="T23" fmla="*/ 517 h 853"/>
                <a:gd name="T24" fmla="*/ 269 w 400"/>
                <a:gd name="T25" fmla="*/ 592 h 853"/>
                <a:gd name="T26" fmla="*/ 163 w 400"/>
                <a:gd name="T27" fmla="*/ 713 h 853"/>
                <a:gd name="T28" fmla="*/ 68 w 400"/>
                <a:gd name="T29" fmla="*/ 812 h 853"/>
                <a:gd name="T30" fmla="*/ 48 w 400"/>
                <a:gd name="T31" fmla="*/ 838 h 853"/>
                <a:gd name="T32" fmla="*/ 23 w 400"/>
                <a:gd name="T33" fmla="*/ 851 h 853"/>
                <a:gd name="T34" fmla="*/ 1 w 400"/>
                <a:gd name="T35" fmla="*/ 829 h 853"/>
                <a:gd name="T36" fmla="*/ 8 w 400"/>
                <a:gd name="T37" fmla="*/ 771 h 853"/>
                <a:gd name="T38" fmla="*/ 102 w 400"/>
                <a:gd name="T39" fmla="*/ 616 h 853"/>
                <a:gd name="T40" fmla="*/ 129 w 400"/>
                <a:gd name="T41" fmla="*/ 559 h 853"/>
                <a:gd name="T42" fmla="*/ 108 w 400"/>
                <a:gd name="T43" fmla="*/ 532 h 853"/>
                <a:gd name="T44" fmla="*/ 46 w 400"/>
                <a:gd name="T45" fmla="*/ 519 h 853"/>
                <a:gd name="T46" fmla="*/ 22 w 400"/>
                <a:gd name="T47" fmla="*/ 480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00" h="853">
                  <a:moveTo>
                    <a:pt x="22" y="480"/>
                  </a:moveTo>
                  <a:cubicBezTo>
                    <a:pt x="36" y="443"/>
                    <a:pt x="46" y="407"/>
                    <a:pt x="62" y="374"/>
                  </a:cubicBezTo>
                  <a:cubicBezTo>
                    <a:pt x="97" y="302"/>
                    <a:pt x="136" y="232"/>
                    <a:pt x="171" y="161"/>
                  </a:cubicBezTo>
                  <a:cubicBezTo>
                    <a:pt x="190" y="123"/>
                    <a:pt x="204" y="82"/>
                    <a:pt x="220" y="43"/>
                  </a:cubicBezTo>
                  <a:cubicBezTo>
                    <a:pt x="222" y="38"/>
                    <a:pt x="224" y="33"/>
                    <a:pt x="226" y="28"/>
                  </a:cubicBezTo>
                  <a:cubicBezTo>
                    <a:pt x="240" y="2"/>
                    <a:pt x="251" y="0"/>
                    <a:pt x="270" y="23"/>
                  </a:cubicBezTo>
                  <a:cubicBezTo>
                    <a:pt x="303" y="64"/>
                    <a:pt x="338" y="104"/>
                    <a:pt x="368" y="148"/>
                  </a:cubicBezTo>
                  <a:cubicBezTo>
                    <a:pt x="400" y="194"/>
                    <a:pt x="384" y="248"/>
                    <a:pt x="336" y="276"/>
                  </a:cubicBezTo>
                  <a:cubicBezTo>
                    <a:pt x="292" y="302"/>
                    <a:pt x="245" y="323"/>
                    <a:pt x="205" y="353"/>
                  </a:cubicBezTo>
                  <a:cubicBezTo>
                    <a:pt x="177" y="375"/>
                    <a:pt x="157" y="407"/>
                    <a:pt x="134" y="436"/>
                  </a:cubicBezTo>
                  <a:cubicBezTo>
                    <a:pt x="124" y="449"/>
                    <a:pt x="131" y="457"/>
                    <a:pt x="146" y="461"/>
                  </a:cubicBezTo>
                  <a:cubicBezTo>
                    <a:pt x="188" y="469"/>
                    <a:pt x="224" y="491"/>
                    <a:pt x="257" y="517"/>
                  </a:cubicBezTo>
                  <a:cubicBezTo>
                    <a:pt x="285" y="539"/>
                    <a:pt x="291" y="564"/>
                    <a:pt x="269" y="592"/>
                  </a:cubicBezTo>
                  <a:cubicBezTo>
                    <a:pt x="236" y="634"/>
                    <a:pt x="199" y="673"/>
                    <a:pt x="163" y="713"/>
                  </a:cubicBezTo>
                  <a:cubicBezTo>
                    <a:pt x="132" y="747"/>
                    <a:pt x="99" y="779"/>
                    <a:pt x="68" y="812"/>
                  </a:cubicBezTo>
                  <a:cubicBezTo>
                    <a:pt x="60" y="820"/>
                    <a:pt x="56" y="831"/>
                    <a:pt x="48" y="838"/>
                  </a:cubicBezTo>
                  <a:cubicBezTo>
                    <a:pt x="41" y="844"/>
                    <a:pt x="30" y="853"/>
                    <a:pt x="23" y="851"/>
                  </a:cubicBezTo>
                  <a:cubicBezTo>
                    <a:pt x="14" y="849"/>
                    <a:pt x="2" y="837"/>
                    <a:pt x="1" y="829"/>
                  </a:cubicBezTo>
                  <a:cubicBezTo>
                    <a:pt x="0" y="810"/>
                    <a:pt x="0" y="787"/>
                    <a:pt x="8" y="771"/>
                  </a:cubicBezTo>
                  <a:cubicBezTo>
                    <a:pt x="37" y="718"/>
                    <a:pt x="71" y="668"/>
                    <a:pt x="102" y="616"/>
                  </a:cubicBezTo>
                  <a:cubicBezTo>
                    <a:pt x="112" y="598"/>
                    <a:pt x="122" y="579"/>
                    <a:pt x="129" y="559"/>
                  </a:cubicBezTo>
                  <a:cubicBezTo>
                    <a:pt x="137" y="538"/>
                    <a:pt x="131" y="530"/>
                    <a:pt x="108" y="532"/>
                  </a:cubicBezTo>
                  <a:cubicBezTo>
                    <a:pt x="86" y="535"/>
                    <a:pt x="63" y="536"/>
                    <a:pt x="46" y="519"/>
                  </a:cubicBezTo>
                  <a:cubicBezTo>
                    <a:pt x="37" y="508"/>
                    <a:pt x="31" y="494"/>
                    <a:pt x="22" y="480"/>
                  </a:cubicBezTo>
                  <a:close/>
                </a:path>
              </a:pathLst>
            </a:custGeom>
            <a:solidFill>
              <a:schemeClr val="bg2">
                <a:alpha val="28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11"/>
            <p:cNvSpPr/>
            <p:nvPr userDrawn="1"/>
          </p:nvSpPr>
          <p:spPr bwMode="auto">
            <a:xfrm>
              <a:off x="14579861" y="-414840"/>
              <a:ext cx="688953" cy="1489475"/>
            </a:xfrm>
            <a:custGeom>
              <a:avLst/>
              <a:gdLst>
                <a:gd name="T0" fmla="*/ 0 w 317"/>
                <a:gd name="T1" fmla="*/ 618 h 685"/>
                <a:gd name="T2" fmla="*/ 34 w 317"/>
                <a:gd name="T3" fmla="*/ 596 h 685"/>
                <a:gd name="T4" fmla="*/ 86 w 317"/>
                <a:gd name="T5" fmla="*/ 557 h 685"/>
                <a:gd name="T6" fmla="*/ 130 w 317"/>
                <a:gd name="T7" fmla="*/ 398 h 685"/>
                <a:gd name="T8" fmla="*/ 142 w 317"/>
                <a:gd name="T9" fmla="*/ 113 h 685"/>
                <a:gd name="T10" fmla="*/ 123 w 317"/>
                <a:gd name="T11" fmla="*/ 65 h 685"/>
                <a:gd name="T12" fmla="*/ 124 w 317"/>
                <a:gd name="T13" fmla="*/ 37 h 685"/>
                <a:gd name="T14" fmla="*/ 230 w 317"/>
                <a:gd name="T15" fmla="*/ 27 h 685"/>
                <a:gd name="T16" fmla="*/ 297 w 317"/>
                <a:gd name="T17" fmla="*/ 140 h 685"/>
                <a:gd name="T18" fmla="*/ 308 w 317"/>
                <a:gd name="T19" fmla="*/ 441 h 685"/>
                <a:gd name="T20" fmla="*/ 227 w 317"/>
                <a:gd name="T21" fmla="*/ 607 h 685"/>
                <a:gd name="T22" fmla="*/ 216 w 317"/>
                <a:gd name="T23" fmla="*/ 615 h 685"/>
                <a:gd name="T24" fmla="*/ 146 w 317"/>
                <a:gd name="T25" fmla="*/ 667 h 685"/>
                <a:gd name="T26" fmla="*/ 106 w 317"/>
                <a:gd name="T27" fmla="*/ 666 h 685"/>
                <a:gd name="T28" fmla="*/ 88 w 317"/>
                <a:gd name="T29" fmla="*/ 650 h 685"/>
                <a:gd name="T30" fmla="*/ 30 w 317"/>
                <a:gd name="T31" fmla="*/ 624 h 685"/>
                <a:gd name="T32" fmla="*/ 0 w 317"/>
                <a:gd name="T33" fmla="*/ 618 h 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7" h="685">
                  <a:moveTo>
                    <a:pt x="0" y="618"/>
                  </a:moveTo>
                  <a:cubicBezTo>
                    <a:pt x="7" y="600"/>
                    <a:pt x="21" y="596"/>
                    <a:pt x="34" y="596"/>
                  </a:cubicBezTo>
                  <a:cubicBezTo>
                    <a:pt x="62" y="596"/>
                    <a:pt x="79" y="580"/>
                    <a:pt x="86" y="557"/>
                  </a:cubicBezTo>
                  <a:cubicBezTo>
                    <a:pt x="103" y="504"/>
                    <a:pt x="118" y="451"/>
                    <a:pt x="130" y="398"/>
                  </a:cubicBezTo>
                  <a:cubicBezTo>
                    <a:pt x="152" y="304"/>
                    <a:pt x="152" y="209"/>
                    <a:pt x="142" y="113"/>
                  </a:cubicBezTo>
                  <a:cubicBezTo>
                    <a:pt x="140" y="95"/>
                    <a:pt x="138" y="78"/>
                    <a:pt x="123" y="65"/>
                  </a:cubicBezTo>
                  <a:cubicBezTo>
                    <a:pt x="114" y="57"/>
                    <a:pt x="115" y="46"/>
                    <a:pt x="124" y="37"/>
                  </a:cubicBezTo>
                  <a:cubicBezTo>
                    <a:pt x="157" y="3"/>
                    <a:pt x="192" y="0"/>
                    <a:pt x="230" y="27"/>
                  </a:cubicBezTo>
                  <a:cubicBezTo>
                    <a:pt x="268" y="55"/>
                    <a:pt x="292" y="93"/>
                    <a:pt x="297" y="140"/>
                  </a:cubicBezTo>
                  <a:cubicBezTo>
                    <a:pt x="307" y="240"/>
                    <a:pt x="317" y="341"/>
                    <a:pt x="308" y="441"/>
                  </a:cubicBezTo>
                  <a:cubicBezTo>
                    <a:pt x="302" y="506"/>
                    <a:pt x="280" y="565"/>
                    <a:pt x="227" y="607"/>
                  </a:cubicBezTo>
                  <a:cubicBezTo>
                    <a:pt x="223" y="610"/>
                    <a:pt x="220" y="613"/>
                    <a:pt x="216" y="615"/>
                  </a:cubicBezTo>
                  <a:cubicBezTo>
                    <a:pt x="187" y="625"/>
                    <a:pt x="167" y="647"/>
                    <a:pt x="146" y="667"/>
                  </a:cubicBezTo>
                  <a:cubicBezTo>
                    <a:pt x="128" y="685"/>
                    <a:pt x="125" y="684"/>
                    <a:pt x="106" y="666"/>
                  </a:cubicBezTo>
                  <a:cubicBezTo>
                    <a:pt x="100" y="661"/>
                    <a:pt x="93" y="656"/>
                    <a:pt x="88" y="650"/>
                  </a:cubicBezTo>
                  <a:cubicBezTo>
                    <a:pt x="72" y="634"/>
                    <a:pt x="54" y="623"/>
                    <a:pt x="30" y="624"/>
                  </a:cubicBezTo>
                  <a:cubicBezTo>
                    <a:pt x="21" y="624"/>
                    <a:pt x="11" y="620"/>
                    <a:pt x="0" y="618"/>
                  </a:cubicBezTo>
                  <a:close/>
                </a:path>
              </a:pathLst>
            </a:custGeom>
            <a:solidFill>
              <a:schemeClr val="bg2">
                <a:alpha val="28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13"/>
            <p:cNvSpPr/>
            <p:nvPr userDrawn="1"/>
          </p:nvSpPr>
          <p:spPr bwMode="auto">
            <a:xfrm>
              <a:off x="13458482" y="-382266"/>
              <a:ext cx="341218" cy="1019585"/>
            </a:xfrm>
            <a:custGeom>
              <a:avLst/>
              <a:gdLst>
                <a:gd name="T0" fmla="*/ 157 w 157"/>
                <a:gd name="T1" fmla="*/ 249 h 469"/>
                <a:gd name="T2" fmla="*/ 144 w 157"/>
                <a:gd name="T3" fmla="*/ 398 h 469"/>
                <a:gd name="T4" fmla="*/ 54 w 157"/>
                <a:gd name="T5" fmla="*/ 438 h 469"/>
                <a:gd name="T6" fmla="*/ 13 w 157"/>
                <a:gd name="T7" fmla="*/ 374 h 469"/>
                <a:gd name="T8" fmla="*/ 57 w 157"/>
                <a:gd name="T9" fmla="*/ 40 h 469"/>
                <a:gd name="T10" fmla="*/ 73 w 157"/>
                <a:gd name="T11" fmla="*/ 10 h 469"/>
                <a:gd name="T12" fmla="*/ 91 w 157"/>
                <a:gd name="T13" fmla="*/ 10 h 469"/>
                <a:gd name="T14" fmla="*/ 148 w 157"/>
                <a:gd name="T15" fmla="*/ 106 h 469"/>
                <a:gd name="T16" fmla="*/ 154 w 157"/>
                <a:gd name="T17" fmla="*/ 139 h 469"/>
                <a:gd name="T18" fmla="*/ 154 w 157"/>
                <a:gd name="T19" fmla="*/ 249 h 469"/>
                <a:gd name="T20" fmla="*/ 157 w 157"/>
                <a:gd name="T21" fmla="*/ 249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7" h="469">
                  <a:moveTo>
                    <a:pt x="157" y="249"/>
                  </a:moveTo>
                  <a:cubicBezTo>
                    <a:pt x="153" y="299"/>
                    <a:pt x="153" y="349"/>
                    <a:pt x="144" y="398"/>
                  </a:cubicBezTo>
                  <a:cubicBezTo>
                    <a:pt x="133" y="462"/>
                    <a:pt x="117" y="469"/>
                    <a:pt x="54" y="438"/>
                  </a:cubicBezTo>
                  <a:cubicBezTo>
                    <a:pt x="26" y="425"/>
                    <a:pt x="17" y="403"/>
                    <a:pt x="13" y="374"/>
                  </a:cubicBezTo>
                  <a:cubicBezTo>
                    <a:pt x="0" y="259"/>
                    <a:pt x="13" y="147"/>
                    <a:pt x="57" y="40"/>
                  </a:cubicBezTo>
                  <a:cubicBezTo>
                    <a:pt x="61" y="29"/>
                    <a:pt x="67" y="19"/>
                    <a:pt x="73" y="10"/>
                  </a:cubicBezTo>
                  <a:cubicBezTo>
                    <a:pt x="79" y="0"/>
                    <a:pt x="86" y="1"/>
                    <a:pt x="91" y="10"/>
                  </a:cubicBezTo>
                  <a:cubicBezTo>
                    <a:pt x="111" y="42"/>
                    <a:pt x="130" y="73"/>
                    <a:pt x="148" y="106"/>
                  </a:cubicBezTo>
                  <a:cubicBezTo>
                    <a:pt x="153" y="115"/>
                    <a:pt x="154" y="128"/>
                    <a:pt x="154" y="139"/>
                  </a:cubicBezTo>
                  <a:cubicBezTo>
                    <a:pt x="155" y="175"/>
                    <a:pt x="154" y="212"/>
                    <a:pt x="154" y="249"/>
                  </a:cubicBezTo>
                  <a:cubicBezTo>
                    <a:pt x="155" y="249"/>
                    <a:pt x="156" y="249"/>
                    <a:pt x="157" y="249"/>
                  </a:cubicBezTo>
                  <a:close/>
                </a:path>
              </a:pathLst>
            </a:custGeom>
            <a:solidFill>
              <a:schemeClr val="bg2">
                <a:alpha val="28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174" name="组合 173"/>
          <p:cNvGrpSpPr/>
          <p:nvPr userDrawn="1"/>
        </p:nvGrpSpPr>
        <p:grpSpPr>
          <a:xfrm>
            <a:off x="6413296" y="279362"/>
            <a:ext cx="2851638" cy="2469948"/>
            <a:chOff x="13017096" y="-5308363"/>
            <a:chExt cx="2944745" cy="2550593"/>
          </a:xfrm>
        </p:grpSpPr>
        <p:sp>
          <p:nvSpPr>
            <p:cNvPr id="12" name="Freeform 6"/>
            <p:cNvSpPr>
              <a:spLocks noEditPoints="1"/>
            </p:cNvSpPr>
            <p:nvPr userDrawn="1"/>
          </p:nvSpPr>
          <p:spPr bwMode="auto">
            <a:xfrm>
              <a:off x="13017096" y="-4460608"/>
              <a:ext cx="1592898" cy="1702838"/>
            </a:xfrm>
            <a:custGeom>
              <a:avLst/>
              <a:gdLst>
                <a:gd name="T0" fmla="*/ 0 w 733"/>
                <a:gd name="T1" fmla="*/ 606 h 783"/>
                <a:gd name="T2" fmla="*/ 39 w 733"/>
                <a:gd name="T3" fmla="*/ 497 h 783"/>
                <a:gd name="T4" fmla="*/ 75 w 733"/>
                <a:gd name="T5" fmla="*/ 468 h 783"/>
                <a:gd name="T6" fmla="*/ 131 w 733"/>
                <a:gd name="T7" fmla="*/ 438 h 783"/>
                <a:gd name="T8" fmla="*/ 293 w 733"/>
                <a:gd name="T9" fmla="*/ 312 h 783"/>
                <a:gd name="T10" fmla="*/ 356 w 733"/>
                <a:gd name="T11" fmla="*/ 267 h 783"/>
                <a:gd name="T12" fmla="*/ 377 w 733"/>
                <a:gd name="T13" fmla="*/ 206 h 783"/>
                <a:gd name="T14" fmla="*/ 365 w 733"/>
                <a:gd name="T15" fmla="*/ 130 h 783"/>
                <a:gd name="T16" fmla="*/ 438 w 733"/>
                <a:gd name="T17" fmla="*/ 46 h 783"/>
                <a:gd name="T18" fmla="*/ 570 w 733"/>
                <a:gd name="T19" fmla="*/ 16 h 783"/>
                <a:gd name="T20" fmla="*/ 608 w 733"/>
                <a:gd name="T21" fmla="*/ 6 h 783"/>
                <a:gd name="T22" fmla="*/ 676 w 733"/>
                <a:gd name="T23" fmla="*/ 63 h 783"/>
                <a:gd name="T24" fmla="*/ 630 w 733"/>
                <a:gd name="T25" fmla="*/ 163 h 783"/>
                <a:gd name="T26" fmla="*/ 568 w 733"/>
                <a:gd name="T27" fmla="*/ 210 h 783"/>
                <a:gd name="T28" fmla="*/ 539 w 733"/>
                <a:gd name="T29" fmla="*/ 265 h 783"/>
                <a:gd name="T30" fmla="*/ 540 w 733"/>
                <a:gd name="T31" fmla="*/ 313 h 783"/>
                <a:gd name="T32" fmla="*/ 607 w 733"/>
                <a:gd name="T33" fmla="*/ 301 h 783"/>
                <a:gd name="T34" fmla="*/ 696 w 733"/>
                <a:gd name="T35" fmla="*/ 314 h 783"/>
                <a:gd name="T36" fmla="*/ 701 w 733"/>
                <a:gd name="T37" fmla="*/ 375 h 783"/>
                <a:gd name="T38" fmla="*/ 636 w 733"/>
                <a:gd name="T39" fmla="*/ 396 h 783"/>
                <a:gd name="T40" fmla="*/ 540 w 733"/>
                <a:gd name="T41" fmla="*/ 412 h 783"/>
                <a:gd name="T42" fmla="*/ 524 w 733"/>
                <a:gd name="T43" fmla="*/ 429 h 783"/>
                <a:gd name="T44" fmla="*/ 500 w 733"/>
                <a:gd name="T45" fmla="*/ 497 h 783"/>
                <a:gd name="T46" fmla="*/ 516 w 733"/>
                <a:gd name="T47" fmla="*/ 518 h 783"/>
                <a:gd name="T48" fmla="*/ 571 w 733"/>
                <a:gd name="T49" fmla="*/ 508 h 783"/>
                <a:gd name="T50" fmla="*/ 705 w 733"/>
                <a:gd name="T51" fmla="*/ 572 h 783"/>
                <a:gd name="T52" fmla="*/ 705 w 733"/>
                <a:gd name="T53" fmla="*/ 636 h 783"/>
                <a:gd name="T54" fmla="*/ 661 w 733"/>
                <a:gd name="T55" fmla="*/ 704 h 783"/>
                <a:gd name="T56" fmla="*/ 615 w 733"/>
                <a:gd name="T57" fmla="*/ 715 h 783"/>
                <a:gd name="T58" fmla="*/ 527 w 733"/>
                <a:gd name="T59" fmla="*/ 628 h 783"/>
                <a:gd name="T60" fmla="*/ 504 w 733"/>
                <a:gd name="T61" fmla="*/ 550 h 783"/>
                <a:gd name="T62" fmla="*/ 495 w 733"/>
                <a:gd name="T63" fmla="*/ 525 h 783"/>
                <a:gd name="T64" fmla="*/ 477 w 733"/>
                <a:gd name="T65" fmla="*/ 561 h 783"/>
                <a:gd name="T66" fmla="*/ 436 w 733"/>
                <a:gd name="T67" fmla="*/ 654 h 783"/>
                <a:gd name="T68" fmla="*/ 269 w 733"/>
                <a:gd name="T69" fmla="*/ 779 h 783"/>
                <a:gd name="T70" fmla="*/ 225 w 733"/>
                <a:gd name="T71" fmla="*/ 773 h 783"/>
                <a:gd name="T72" fmla="*/ 236 w 733"/>
                <a:gd name="T73" fmla="*/ 731 h 783"/>
                <a:gd name="T74" fmla="*/ 295 w 733"/>
                <a:gd name="T75" fmla="*/ 663 h 783"/>
                <a:gd name="T76" fmla="*/ 407 w 733"/>
                <a:gd name="T77" fmla="*/ 505 h 783"/>
                <a:gd name="T78" fmla="*/ 412 w 733"/>
                <a:gd name="T79" fmla="*/ 488 h 783"/>
                <a:gd name="T80" fmla="*/ 410 w 733"/>
                <a:gd name="T81" fmla="*/ 470 h 783"/>
                <a:gd name="T82" fmla="*/ 393 w 733"/>
                <a:gd name="T83" fmla="*/ 471 h 783"/>
                <a:gd name="T84" fmla="*/ 199 w 733"/>
                <a:gd name="T85" fmla="*/ 550 h 783"/>
                <a:gd name="T86" fmla="*/ 135 w 733"/>
                <a:gd name="T87" fmla="*/ 597 h 783"/>
                <a:gd name="T88" fmla="*/ 117 w 733"/>
                <a:gd name="T89" fmla="*/ 618 h 783"/>
                <a:gd name="T90" fmla="*/ 0 w 733"/>
                <a:gd name="T91" fmla="*/ 610 h 783"/>
                <a:gd name="T92" fmla="*/ 0 w 733"/>
                <a:gd name="T93" fmla="*/ 606 h 783"/>
                <a:gd name="T94" fmla="*/ 127 w 733"/>
                <a:gd name="T95" fmla="*/ 469 h 783"/>
                <a:gd name="T96" fmla="*/ 130 w 733"/>
                <a:gd name="T97" fmla="*/ 475 h 783"/>
                <a:gd name="T98" fmla="*/ 156 w 733"/>
                <a:gd name="T99" fmla="*/ 473 h 783"/>
                <a:gd name="T100" fmla="*/ 401 w 733"/>
                <a:gd name="T101" fmla="*/ 390 h 783"/>
                <a:gd name="T102" fmla="*/ 421 w 733"/>
                <a:gd name="T103" fmla="*/ 335 h 783"/>
                <a:gd name="T104" fmla="*/ 382 w 733"/>
                <a:gd name="T105" fmla="*/ 330 h 783"/>
                <a:gd name="T106" fmla="*/ 378 w 733"/>
                <a:gd name="T107" fmla="*/ 331 h 783"/>
                <a:gd name="T108" fmla="*/ 145 w 733"/>
                <a:gd name="T109" fmla="*/ 453 h 783"/>
                <a:gd name="T110" fmla="*/ 127 w 733"/>
                <a:gd name="T111" fmla="*/ 469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33" h="783">
                  <a:moveTo>
                    <a:pt x="0" y="606"/>
                  </a:moveTo>
                  <a:cubicBezTo>
                    <a:pt x="13" y="570"/>
                    <a:pt x="25" y="533"/>
                    <a:pt x="39" y="497"/>
                  </a:cubicBezTo>
                  <a:cubicBezTo>
                    <a:pt x="45" y="481"/>
                    <a:pt x="57" y="473"/>
                    <a:pt x="75" y="468"/>
                  </a:cubicBezTo>
                  <a:cubicBezTo>
                    <a:pt x="95" y="463"/>
                    <a:pt x="114" y="451"/>
                    <a:pt x="131" y="438"/>
                  </a:cubicBezTo>
                  <a:cubicBezTo>
                    <a:pt x="185" y="397"/>
                    <a:pt x="239" y="354"/>
                    <a:pt x="293" y="312"/>
                  </a:cubicBezTo>
                  <a:cubicBezTo>
                    <a:pt x="314" y="296"/>
                    <a:pt x="334" y="281"/>
                    <a:pt x="356" y="267"/>
                  </a:cubicBezTo>
                  <a:cubicBezTo>
                    <a:pt x="380" y="252"/>
                    <a:pt x="383" y="231"/>
                    <a:pt x="377" y="206"/>
                  </a:cubicBezTo>
                  <a:cubicBezTo>
                    <a:pt x="372" y="181"/>
                    <a:pt x="367" y="155"/>
                    <a:pt x="365" y="130"/>
                  </a:cubicBezTo>
                  <a:cubicBezTo>
                    <a:pt x="362" y="79"/>
                    <a:pt x="387" y="54"/>
                    <a:pt x="438" y="46"/>
                  </a:cubicBezTo>
                  <a:cubicBezTo>
                    <a:pt x="482" y="39"/>
                    <a:pt x="526" y="27"/>
                    <a:pt x="570" y="16"/>
                  </a:cubicBezTo>
                  <a:cubicBezTo>
                    <a:pt x="583" y="13"/>
                    <a:pt x="595" y="8"/>
                    <a:pt x="608" y="6"/>
                  </a:cubicBezTo>
                  <a:cubicBezTo>
                    <a:pt x="651" y="0"/>
                    <a:pt x="674" y="19"/>
                    <a:pt x="676" y="63"/>
                  </a:cubicBezTo>
                  <a:cubicBezTo>
                    <a:pt x="678" y="104"/>
                    <a:pt x="660" y="137"/>
                    <a:pt x="630" y="163"/>
                  </a:cubicBezTo>
                  <a:cubicBezTo>
                    <a:pt x="610" y="179"/>
                    <a:pt x="590" y="196"/>
                    <a:pt x="568" y="210"/>
                  </a:cubicBezTo>
                  <a:cubicBezTo>
                    <a:pt x="548" y="224"/>
                    <a:pt x="537" y="240"/>
                    <a:pt x="539" y="265"/>
                  </a:cubicBezTo>
                  <a:cubicBezTo>
                    <a:pt x="540" y="280"/>
                    <a:pt x="540" y="296"/>
                    <a:pt x="540" y="313"/>
                  </a:cubicBezTo>
                  <a:cubicBezTo>
                    <a:pt x="564" y="309"/>
                    <a:pt x="585" y="303"/>
                    <a:pt x="607" y="301"/>
                  </a:cubicBezTo>
                  <a:cubicBezTo>
                    <a:pt x="637" y="298"/>
                    <a:pt x="668" y="300"/>
                    <a:pt x="696" y="314"/>
                  </a:cubicBezTo>
                  <a:cubicBezTo>
                    <a:pt x="730" y="330"/>
                    <a:pt x="733" y="356"/>
                    <a:pt x="701" y="375"/>
                  </a:cubicBezTo>
                  <a:cubicBezTo>
                    <a:pt x="682" y="386"/>
                    <a:pt x="658" y="391"/>
                    <a:pt x="636" y="396"/>
                  </a:cubicBezTo>
                  <a:cubicBezTo>
                    <a:pt x="604" y="402"/>
                    <a:pt x="571" y="405"/>
                    <a:pt x="540" y="412"/>
                  </a:cubicBezTo>
                  <a:cubicBezTo>
                    <a:pt x="533" y="413"/>
                    <a:pt x="526" y="422"/>
                    <a:pt x="524" y="429"/>
                  </a:cubicBezTo>
                  <a:cubicBezTo>
                    <a:pt x="515" y="451"/>
                    <a:pt x="508" y="474"/>
                    <a:pt x="500" y="497"/>
                  </a:cubicBezTo>
                  <a:cubicBezTo>
                    <a:pt x="493" y="514"/>
                    <a:pt x="498" y="521"/>
                    <a:pt x="516" y="518"/>
                  </a:cubicBezTo>
                  <a:cubicBezTo>
                    <a:pt x="535" y="516"/>
                    <a:pt x="553" y="510"/>
                    <a:pt x="571" y="508"/>
                  </a:cubicBezTo>
                  <a:cubicBezTo>
                    <a:pt x="635" y="500"/>
                    <a:pt x="680" y="523"/>
                    <a:pt x="705" y="572"/>
                  </a:cubicBezTo>
                  <a:cubicBezTo>
                    <a:pt x="715" y="594"/>
                    <a:pt x="716" y="615"/>
                    <a:pt x="705" y="636"/>
                  </a:cubicBezTo>
                  <a:cubicBezTo>
                    <a:pt x="691" y="659"/>
                    <a:pt x="677" y="682"/>
                    <a:pt x="661" y="704"/>
                  </a:cubicBezTo>
                  <a:cubicBezTo>
                    <a:pt x="650" y="718"/>
                    <a:pt x="633" y="719"/>
                    <a:pt x="615" y="715"/>
                  </a:cubicBezTo>
                  <a:cubicBezTo>
                    <a:pt x="568" y="703"/>
                    <a:pt x="541" y="673"/>
                    <a:pt x="527" y="628"/>
                  </a:cubicBezTo>
                  <a:cubicBezTo>
                    <a:pt x="519" y="602"/>
                    <a:pt x="512" y="576"/>
                    <a:pt x="504" y="550"/>
                  </a:cubicBezTo>
                  <a:cubicBezTo>
                    <a:pt x="502" y="543"/>
                    <a:pt x="499" y="536"/>
                    <a:pt x="495" y="525"/>
                  </a:cubicBezTo>
                  <a:cubicBezTo>
                    <a:pt x="487" y="540"/>
                    <a:pt x="482" y="551"/>
                    <a:pt x="477" y="561"/>
                  </a:cubicBezTo>
                  <a:cubicBezTo>
                    <a:pt x="463" y="592"/>
                    <a:pt x="451" y="624"/>
                    <a:pt x="436" y="654"/>
                  </a:cubicBezTo>
                  <a:cubicBezTo>
                    <a:pt x="402" y="724"/>
                    <a:pt x="341" y="760"/>
                    <a:pt x="269" y="779"/>
                  </a:cubicBezTo>
                  <a:cubicBezTo>
                    <a:pt x="255" y="783"/>
                    <a:pt x="233" y="782"/>
                    <a:pt x="225" y="773"/>
                  </a:cubicBezTo>
                  <a:cubicBezTo>
                    <a:pt x="212" y="760"/>
                    <a:pt x="227" y="743"/>
                    <a:pt x="236" y="731"/>
                  </a:cubicBezTo>
                  <a:cubicBezTo>
                    <a:pt x="254" y="707"/>
                    <a:pt x="273" y="684"/>
                    <a:pt x="295" y="663"/>
                  </a:cubicBezTo>
                  <a:cubicBezTo>
                    <a:pt x="343" y="618"/>
                    <a:pt x="383" y="567"/>
                    <a:pt x="407" y="505"/>
                  </a:cubicBezTo>
                  <a:cubicBezTo>
                    <a:pt x="409" y="500"/>
                    <a:pt x="412" y="494"/>
                    <a:pt x="412" y="488"/>
                  </a:cubicBezTo>
                  <a:cubicBezTo>
                    <a:pt x="413" y="482"/>
                    <a:pt x="413" y="474"/>
                    <a:pt x="410" y="470"/>
                  </a:cubicBezTo>
                  <a:cubicBezTo>
                    <a:pt x="408" y="467"/>
                    <a:pt x="398" y="468"/>
                    <a:pt x="393" y="471"/>
                  </a:cubicBezTo>
                  <a:cubicBezTo>
                    <a:pt x="328" y="497"/>
                    <a:pt x="263" y="524"/>
                    <a:pt x="199" y="550"/>
                  </a:cubicBezTo>
                  <a:cubicBezTo>
                    <a:pt x="174" y="561"/>
                    <a:pt x="152" y="575"/>
                    <a:pt x="135" y="597"/>
                  </a:cubicBezTo>
                  <a:cubicBezTo>
                    <a:pt x="129" y="604"/>
                    <a:pt x="123" y="611"/>
                    <a:pt x="117" y="618"/>
                  </a:cubicBezTo>
                  <a:cubicBezTo>
                    <a:pt x="76" y="666"/>
                    <a:pt x="34" y="663"/>
                    <a:pt x="0" y="610"/>
                  </a:cubicBezTo>
                  <a:cubicBezTo>
                    <a:pt x="0" y="609"/>
                    <a:pt x="0" y="607"/>
                    <a:pt x="0" y="606"/>
                  </a:cubicBezTo>
                  <a:close/>
                  <a:moveTo>
                    <a:pt x="127" y="469"/>
                  </a:moveTo>
                  <a:cubicBezTo>
                    <a:pt x="128" y="471"/>
                    <a:pt x="129" y="473"/>
                    <a:pt x="130" y="475"/>
                  </a:cubicBezTo>
                  <a:cubicBezTo>
                    <a:pt x="139" y="474"/>
                    <a:pt x="148" y="474"/>
                    <a:pt x="156" y="473"/>
                  </a:cubicBezTo>
                  <a:cubicBezTo>
                    <a:pt x="241" y="455"/>
                    <a:pt x="320" y="420"/>
                    <a:pt x="401" y="390"/>
                  </a:cubicBezTo>
                  <a:cubicBezTo>
                    <a:pt x="425" y="381"/>
                    <a:pt x="433" y="361"/>
                    <a:pt x="421" y="335"/>
                  </a:cubicBezTo>
                  <a:cubicBezTo>
                    <a:pt x="412" y="314"/>
                    <a:pt x="395" y="329"/>
                    <a:pt x="382" y="330"/>
                  </a:cubicBezTo>
                  <a:cubicBezTo>
                    <a:pt x="381" y="330"/>
                    <a:pt x="379" y="331"/>
                    <a:pt x="378" y="331"/>
                  </a:cubicBezTo>
                  <a:cubicBezTo>
                    <a:pt x="300" y="372"/>
                    <a:pt x="223" y="412"/>
                    <a:pt x="145" y="453"/>
                  </a:cubicBezTo>
                  <a:cubicBezTo>
                    <a:pt x="138" y="456"/>
                    <a:pt x="133" y="463"/>
                    <a:pt x="127" y="469"/>
                  </a:cubicBezTo>
                  <a:close/>
                </a:path>
              </a:pathLst>
            </a:custGeom>
            <a:solidFill>
              <a:schemeClr val="bg2">
                <a:alpha val="28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 name="Freeform 7"/>
            <p:cNvSpPr/>
            <p:nvPr userDrawn="1"/>
          </p:nvSpPr>
          <p:spPr bwMode="auto">
            <a:xfrm>
              <a:off x="13130292" y="-5308363"/>
              <a:ext cx="953622" cy="1567655"/>
            </a:xfrm>
            <a:custGeom>
              <a:avLst/>
              <a:gdLst>
                <a:gd name="T0" fmla="*/ 332 w 439"/>
                <a:gd name="T1" fmla="*/ 0 h 721"/>
                <a:gd name="T2" fmla="*/ 389 w 439"/>
                <a:gd name="T3" fmla="*/ 32 h 721"/>
                <a:gd name="T4" fmla="*/ 419 w 439"/>
                <a:gd name="T5" fmla="*/ 61 h 721"/>
                <a:gd name="T6" fmla="*/ 428 w 439"/>
                <a:gd name="T7" fmla="*/ 122 h 721"/>
                <a:gd name="T8" fmla="*/ 336 w 439"/>
                <a:gd name="T9" fmla="*/ 321 h 721"/>
                <a:gd name="T10" fmla="*/ 212 w 439"/>
                <a:gd name="T11" fmla="*/ 538 h 721"/>
                <a:gd name="T12" fmla="*/ 70 w 439"/>
                <a:gd name="T13" fmla="*/ 694 h 721"/>
                <a:gd name="T14" fmla="*/ 14 w 439"/>
                <a:gd name="T15" fmla="*/ 678 h 721"/>
                <a:gd name="T16" fmla="*/ 6 w 439"/>
                <a:gd name="T17" fmla="*/ 656 h 721"/>
                <a:gd name="T18" fmla="*/ 19 w 439"/>
                <a:gd name="T19" fmla="*/ 614 h 721"/>
                <a:gd name="T20" fmla="*/ 150 w 439"/>
                <a:gd name="T21" fmla="*/ 457 h 721"/>
                <a:gd name="T22" fmla="*/ 249 w 439"/>
                <a:gd name="T23" fmla="*/ 289 h 721"/>
                <a:gd name="T24" fmla="*/ 277 w 439"/>
                <a:gd name="T25" fmla="*/ 139 h 721"/>
                <a:gd name="T26" fmla="*/ 271 w 439"/>
                <a:gd name="T27" fmla="*/ 119 h 721"/>
                <a:gd name="T28" fmla="*/ 277 w 439"/>
                <a:gd name="T29" fmla="*/ 34 h 721"/>
                <a:gd name="T30" fmla="*/ 320 w 439"/>
                <a:gd name="T31" fmla="*/ 0 h 721"/>
                <a:gd name="T32" fmla="*/ 332 w 439"/>
                <a:gd name="T33" fmla="*/ 0 h 7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9" h="721">
                  <a:moveTo>
                    <a:pt x="332" y="0"/>
                  </a:moveTo>
                  <a:cubicBezTo>
                    <a:pt x="351" y="11"/>
                    <a:pt x="371" y="20"/>
                    <a:pt x="389" y="32"/>
                  </a:cubicBezTo>
                  <a:cubicBezTo>
                    <a:pt x="400" y="40"/>
                    <a:pt x="411" y="50"/>
                    <a:pt x="419" y="61"/>
                  </a:cubicBezTo>
                  <a:cubicBezTo>
                    <a:pt x="434" y="79"/>
                    <a:pt x="439" y="99"/>
                    <a:pt x="428" y="122"/>
                  </a:cubicBezTo>
                  <a:cubicBezTo>
                    <a:pt x="397" y="188"/>
                    <a:pt x="364" y="253"/>
                    <a:pt x="336" y="321"/>
                  </a:cubicBezTo>
                  <a:cubicBezTo>
                    <a:pt x="304" y="399"/>
                    <a:pt x="265" y="473"/>
                    <a:pt x="212" y="538"/>
                  </a:cubicBezTo>
                  <a:cubicBezTo>
                    <a:pt x="168" y="593"/>
                    <a:pt x="119" y="644"/>
                    <a:pt x="70" y="694"/>
                  </a:cubicBezTo>
                  <a:cubicBezTo>
                    <a:pt x="43" y="721"/>
                    <a:pt x="28" y="715"/>
                    <a:pt x="14" y="678"/>
                  </a:cubicBezTo>
                  <a:cubicBezTo>
                    <a:pt x="11" y="671"/>
                    <a:pt x="9" y="663"/>
                    <a:pt x="6" y="656"/>
                  </a:cubicBezTo>
                  <a:cubicBezTo>
                    <a:pt x="0" y="639"/>
                    <a:pt x="3" y="625"/>
                    <a:pt x="19" y="614"/>
                  </a:cubicBezTo>
                  <a:cubicBezTo>
                    <a:pt x="76" y="573"/>
                    <a:pt x="112" y="514"/>
                    <a:pt x="150" y="457"/>
                  </a:cubicBezTo>
                  <a:cubicBezTo>
                    <a:pt x="186" y="403"/>
                    <a:pt x="218" y="346"/>
                    <a:pt x="249" y="289"/>
                  </a:cubicBezTo>
                  <a:cubicBezTo>
                    <a:pt x="273" y="243"/>
                    <a:pt x="274" y="190"/>
                    <a:pt x="277" y="139"/>
                  </a:cubicBezTo>
                  <a:cubicBezTo>
                    <a:pt x="278" y="132"/>
                    <a:pt x="275" y="124"/>
                    <a:pt x="271" y="119"/>
                  </a:cubicBezTo>
                  <a:cubicBezTo>
                    <a:pt x="252" y="92"/>
                    <a:pt x="253" y="59"/>
                    <a:pt x="277" y="34"/>
                  </a:cubicBezTo>
                  <a:cubicBezTo>
                    <a:pt x="290" y="21"/>
                    <a:pt x="305" y="11"/>
                    <a:pt x="320" y="0"/>
                  </a:cubicBezTo>
                  <a:cubicBezTo>
                    <a:pt x="324" y="0"/>
                    <a:pt x="328" y="0"/>
                    <a:pt x="332" y="0"/>
                  </a:cubicBezTo>
                  <a:close/>
                </a:path>
              </a:pathLst>
            </a:custGeom>
            <a:solidFill>
              <a:schemeClr val="bg2">
                <a:alpha val="28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 name="Freeform 8"/>
            <p:cNvSpPr/>
            <p:nvPr userDrawn="1"/>
          </p:nvSpPr>
          <p:spPr bwMode="auto">
            <a:xfrm>
              <a:off x="14612437" y="-4158479"/>
              <a:ext cx="1349404" cy="1294028"/>
            </a:xfrm>
            <a:custGeom>
              <a:avLst/>
              <a:gdLst>
                <a:gd name="T0" fmla="*/ 10 w 621"/>
                <a:gd name="T1" fmla="*/ 133 h 595"/>
                <a:gd name="T2" fmla="*/ 51 w 621"/>
                <a:gd name="T3" fmla="*/ 27 h 595"/>
                <a:gd name="T4" fmla="*/ 75 w 621"/>
                <a:gd name="T5" fmla="*/ 28 h 595"/>
                <a:gd name="T6" fmla="*/ 172 w 621"/>
                <a:gd name="T7" fmla="*/ 133 h 595"/>
                <a:gd name="T8" fmla="*/ 181 w 621"/>
                <a:gd name="T9" fmla="*/ 177 h 595"/>
                <a:gd name="T10" fmla="*/ 187 w 621"/>
                <a:gd name="T11" fmla="*/ 329 h 595"/>
                <a:gd name="T12" fmla="*/ 188 w 621"/>
                <a:gd name="T13" fmla="*/ 347 h 595"/>
                <a:gd name="T14" fmla="*/ 237 w 621"/>
                <a:gd name="T15" fmla="*/ 393 h 595"/>
                <a:gd name="T16" fmla="*/ 271 w 621"/>
                <a:gd name="T17" fmla="*/ 392 h 595"/>
                <a:gd name="T18" fmla="*/ 377 w 621"/>
                <a:gd name="T19" fmla="*/ 323 h 595"/>
                <a:gd name="T20" fmla="*/ 404 w 621"/>
                <a:gd name="T21" fmla="*/ 240 h 595"/>
                <a:gd name="T22" fmla="*/ 376 w 621"/>
                <a:gd name="T23" fmla="*/ 218 h 595"/>
                <a:gd name="T24" fmla="*/ 310 w 621"/>
                <a:gd name="T25" fmla="*/ 247 h 595"/>
                <a:gd name="T26" fmla="*/ 258 w 621"/>
                <a:gd name="T27" fmla="*/ 233 h 595"/>
                <a:gd name="T28" fmla="*/ 209 w 621"/>
                <a:gd name="T29" fmla="*/ 144 h 595"/>
                <a:gd name="T30" fmla="*/ 223 w 621"/>
                <a:gd name="T31" fmla="*/ 93 h 595"/>
                <a:gd name="T32" fmla="*/ 286 w 621"/>
                <a:gd name="T33" fmla="*/ 66 h 595"/>
                <a:gd name="T34" fmla="*/ 456 w 621"/>
                <a:gd name="T35" fmla="*/ 21 h 595"/>
                <a:gd name="T36" fmla="*/ 500 w 621"/>
                <a:gd name="T37" fmla="*/ 9 h 595"/>
                <a:gd name="T38" fmla="*/ 564 w 621"/>
                <a:gd name="T39" fmla="*/ 31 h 595"/>
                <a:gd name="T40" fmla="*/ 598 w 621"/>
                <a:gd name="T41" fmla="*/ 83 h 595"/>
                <a:gd name="T42" fmla="*/ 594 w 621"/>
                <a:gd name="T43" fmla="*/ 201 h 595"/>
                <a:gd name="T44" fmla="*/ 509 w 621"/>
                <a:gd name="T45" fmla="*/ 319 h 595"/>
                <a:gd name="T46" fmla="*/ 500 w 621"/>
                <a:gd name="T47" fmla="*/ 332 h 595"/>
                <a:gd name="T48" fmla="*/ 503 w 621"/>
                <a:gd name="T49" fmla="*/ 380 h 595"/>
                <a:gd name="T50" fmla="*/ 509 w 621"/>
                <a:gd name="T51" fmla="*/ 498 h 595"/>
                <a:gd name="T52" fmla="*/ 488 w 621"/>
                <a:gd name="T53" fmla="*/ 521 h 595"/>
                <a:gd name="T54" fmla="*/ 450 w 621"/>
                <a:gd name="T55" fmla="*/ 538 h 595"/>
                <a:gd name="T56" fmla="*/ 229 w 621"/>
                <a:gd name="T57" fmla="*/ 563 h 595"/>
                <a:gd name="T58" fmla="*/ 177 w 621"/>
                <a:gd name="T59" fmla="*/ 581 h 595"/>
                <a:gd name="T60" fmla="*/ 116 w 621"/>
                <a:gd name="T61" fmla="*/ 560 h 595"/>
                <a:gd name="T62" fmla="*/ 61 w 621"/>
                <a:gd name="T63" fmla="*/ 404 h 595"/>
                <a:gd name="T64" fmla="*/ 4 w 621"/>
                <a:gd name="T65" fmla="*/ 133 h 595"/>
                <a:gd name="T66" fmla="*/ 10 w 621"/>
                <a:gd name="T67" fmla="*/ 133 h 5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621" h="595">
                  <a:moveTo>
                    <a:pt x="10" y="133"/>
                  </a:moveTo>
                  <a:cubicBezTo>
                    <a:pt x="0" y="88"/>
                    <a:pt x="25" y="57"/>
                    <a:pt x="51" y="27"/>
                  </a:cubicBezTo>
                  <a:cubicBezTo>
                    <a:pt x="54" y="23"/>
                    <a:pt x="71" y="24"/>
                    <a:pt x="75" y="28"/>
                  </a:cubicBezTo>
                  <a:cubicBezTo>
                    <a:pt x="109" y="62"/>
                    <a:pt x="142" y="96"/>
                    <a:pt x="172" y="133"/>
                  </a:cubicBezTo>
                  <a:cubicBezTo>
                    <a:pt x="181" y="143"/>
                    <a:pt x="180" y="162"/>
                    <a:pt x="181" y="177"/>
                  </a:cubicBezTo>
                  <a:cubicBezTo>
                    <a:pt x="184" y="228"/>
                    <a:pt x="185" y="278"/>
                    <a:pt x="187" y="329"/>
                  </a:cubicBezTo>
                  <a:cubicBezTo>
                    <a:pt x="187" y="335"/>
                    <a:pt x="187" y="341"/>
                    <a:pt x="188" y="347"/>
                  </a:cubicBezTo>
                  <a:cubicBezTo>
                    <a:pt x="191" y="388"/>
                    <a:pt x="197" y="393"/>
                    <a:pt x="237" y="393"/>
                  </a:cubicBezTo>
                  <a:cubicBezTo>
                    <a:pt x="248" y="392"/>
                    <a:pt x="260" y="391"/>
                    <a:pt x="271" y="392"/>
                  </a:cubicBezTo>
                  <a:cubicBezTo>
                    <a:pt x="326" y="399"/>
                    <a:pt x="355" y="363"/>
                    <a:pt x="377" y="323"/>
                  </a:cubicBezTo>
                  <a:cubicBezTo>
                    <a:pt x="391" y="299"/>
                    <a:pt x="397" y="269"/>
                    <a:pt x="404" y="240"/>
                  </a:cubicBezTo>
                  <a:cubicBezTo>
                    <a:pt x="409" y="216"/>
                    <a:pt x="400" y="209"/>
                    <a:pt x="376" y="218"/>
                  </a:cubicBezTo>
                  <a:cubicBezTo>
                    <a:pt x="354" y="227"/>
                    <a:pt x="332" y="238"/>
                    <a:pt x="310" y="247"/>
                  </a:cubicBezTo>
                  <a:cubicBezTo>
                    <a:pt x="289" y="256"/>
                    <a:pt x="270" y="253"/>
                    <a:pt x="258" y="233"/>
                  </a:cubicBezTo>
                  <a:cubicBezTo>
                    <a:pt x="240" y="204"/>
                    <a:pt x="223" y="175"/>
                    <a:pt x="209" y="144"/>
                  </a:cubicBezTo>
                  <a:cubicBezTo>
                    <a:pt x="199" y="125"/>
                    <a:pt x="205" y="104"/>
                    <a:pt x="223" y="93"/>
                  </a:cubicBezTo>
                  <a:cubicBezTo>
                    <a:pt x="243" y="81"/>
                    <a:pt x="265" y="68"/>
                    <a:pt x="286" y="66"/>
                  </a:cubicBezTo>
                  <a:cubicBezTo>
                    <a:pt x="346" y="60"/>
                    <a:pt x="400" y="37"/>
                    <a:pt x="456" y="21"/>
                  </a:cubicBezTo>
                  <a:cubicBezTo>
                    <a:pt x="470" y="16"/>
                    <a:pt x="485" y="13"/>
                    <a:pt x="500" y="9"/>
                  </a:cubicBezTo>
                  <a:cubicBezTo>
                    <a:pt x="527" y="0"/>
                    <a:pt x="548" y="8"/>
                    <a:pt x="564" y="31"/>
                  </a:cubicBezTo>
                  <a:cubicBezTo>
                    <a:pt x="575" y="48"/>
                    <a:pt x="587" y="65"/>
                    <a:pt x="598" y="83"/>
                  </a:cubicBezTo>
                  <a:cubicBezTo>
                    <a:pt x="620" y="122"/>
                    <a:pt x="621" y="162"/>
                    <a:pt x="594" y="201"/>
                  </a:cubicBezTo>
                  <a:cubicBezTo>
                    <a:pt x="566" y="240"/>
                    <a:pt x="537" y="280"/>
                    <a:pt x="509" y="319"/>
                  </a:cubicBezTo>
                  <a:cubicBezTo>
                    <a:pt x="506" y="324"/>
                    <a:pt x="503" y="328"/>
                    <a:pt x="500" y="332"/>
                  </a:cubicBezTo>
                  <a:cubicBezTo>
                    <a:pt x="482" y="358"/>
                    <a:pt x="482" y="358"/>
                    <a:pt x="503" y="380"/>
                  </a:cubicBezTo>
                  <a:cubicBezTo>
                    <a:pt x="536" y="413"/>
                    <a:pt x="550" y="453"/>
                    <a:pt x="509" y="498"/>
                  </a:cubicBezTo>
                  <a:cubicBezTo>
                    <a:pt x="502" y="505"/>
                    <a:pt x="496" y="516"/>
                    <a:pt x="488" y="521"/>
                  </a:cubicBezTo>
                  <a:cubicBezTo>
                    <a:pt x="476" y="529"/>
                    <a:pt x="463" y="536"/>
                    <a:pt x="450" y="538"/>
                  </a:cubicBezTo>
                  <a:cubicBezTo>
                    <a:pt x="376" y="547"/>
                    <a:pt x="303" y="554"/>
                    <a:pt x="229" y="563"/>
                  </a:cubicBezTo>
                  <a:cubicBezTo>
                    <a:pt x="212" y="565"/>
                    <a:pt x="194" y="573"/>
                    <a:pt x="177" y="581"/>
                  </a:cubicBezTo>
                  <a:cubicBezTo>
                    <a:pt x="146" y="595"/>
                    <a:pt x="128" y="591"/>
                    <a:pt x="116" y="560"/>
                  </a:cubicBezTo>
                  <a:cubicBezTo>
                    <a:pt x="95" y="509"/>
                    <a:pt x="75" y="457"/>
                    <a:pt x="61" y="404"/>
                  </a:cubicBezTo>
                  <a:cubicBezTo>
                    <a:pt x="39" y="315"/>
                    <a:pt x="23" y="224"/>
                    <a:pt x="4" y="133"/>
                  </a:cubicBezTo>
                  <a:cubicBezTo>
                    <a:pt x="6" y="133"/>
                    <a:pt x="8" y="133"/>
                    <a:pt x="10" y="133"/>
                  </a:cubicBezTo>
                  <a:close/>
                </a:path>
              </a:pathLst>
            </a:custGeom>
            <a:solidFill>
              <a:schemeClr val="bg2">
                <a:alpha val="28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20"/>
            <p:cNvSpPr/>
            <p:nvPr userDrawn="1"/>
          </p:nvSpPr>
          <p:spPr bwMode="auto">
            <a:xfrm>
              <a:off x="13293166" y="-3777355"/>
              <a:ext cx="665336" cy="349362"/>
            </a:xfrm>
            <a:custGeom>
              <a:avLst/>
              <a:gdLst>
                <a:gd name="T0" fmla="*/ 0 w 306"/>
                <a:gd name="T1" fmla="*/ 155 h 161"/>
                <a:gd name="T2" fmla="*/ 18 w 306"/>
                <a:gd name="T3" fmla="*/ 139 h 161"/>
                <a:gd name="T4" fmla="*/ 251 w 306"/>
                <a:gd name="T5" fmla="*/ 17 h 161"/>
                <a:gd name="T6" fmla="*/ 255 w 306"/>
                <a:gd name="T7" fmla="*/ 16 h 161"/>
                <a:gd name="T8" fmla="*/ 294 w 306"/>
                <a:gd name="T9" fmla="*/ 21 h 161"/>
                <a:gd name="T10" fmla="*/ 274 w 306"/>
                <a:gd name="T11" fmla="*/ 76 h 161"/>
                <a:gd name="T12" fmla="*/ 29 w 306"/>
                <a:gd name="T13" fmla="*/ 159 h 161"/>
                <a:gd name="T14" fmla="*/ 3 w 306"/>
                <a:gd name="T15" fmla="*/ 161 h 161"/>
                <a:gd name="T16" fmla="*/ 0 w 306"/>
                <a:gd name="T17" fmla="*/ 155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6" h="161">
                  <a:moveTo>
                    <a:pt x="0" y="155"/>
                  </a:moveTo>
                  <a:cubicBezTo>
                    <a:pt x="6" y="149"/>
                    <a:pt x="11" y="142"/>
                    <a:pt x="18" y="139"/>
                  </a:cubicBezTo>
                  <a:cubicBezTo>
                    <a:pt x="96" y="98"/>
                    <a:pt x="173" y="58"/>
                    <a:pt x="251" y="17"/>
                  </a:cubicBezTo>
                  <a:cubicBezTo>
                    <a:pt x="252" y="17"/>
                    <a:pt x="254" y="16"/>
                    <a:pt x="255" y="16"/>
                  </a:cubicBezTo>
                  <a:cubicBezTo>
                    <a:pt x="268" y="15"/>
                    <a:pt x="285" y="0"/>
                    <a:pt x="294" y="21"/>
                  </a:cubicBezTo>
                  <a:cubicBezTo>
                    <a:pt x="306" y="47"/>
                    <a:pt x="298" y="67"/>
                    <a:pt x="274" y="76"/>
                  </a:cubicBezTo>
                  <a:cubicBezTo>
                    <a:pt x="193" y="106"/>
                    <a:pt x="114" y="141"/>
                    <a:pt x="29" y="159"/>
                  </a:cubicBezTo>
                  <a:cubicBezTo>
                    <a:pt x="21" y="160"/>
                    <a:pt x="12" y="160"/>
                    <a:pt x="3" y="161"/>
                  </a:cubicBezTo>
                  <a:cubicBezTo>
                    <a:pt x="2" y="159"/>
                    <a:pt x="1" y="157"/>
                    <a:pt x="0" y="155"/>
                  </a:cubicBezTo>
                  <a:close/>
                </a:path>
              </a:pathLst>
            </a:custGeom>
            <a:solidFill>
              <a:schemeClr val="bg2">
                <a:alpha val="28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126" name="组合 125"/>
          <p:cNvGrpSpPr/>
          <p:nvPr userDrawn="1"/>
        </p:nvGrpSpPr>
        <p:grpSpPr>
          <a:xfrm>
            <a:off x="435140" y="213422"/>
            <a:ext cx="3064217" cy="848235"/>
            <a:chOff x="278770" y="-255032"/>
            <a:chExt cx="2181751" cy="603951"/>
          </a:xfrm>
          <a:solidFill>
            <a:schemeClr val="accent1"/>
          </a:solidFill>
        </p:grpSpPr>
        <p:sp>
          <p:nvSpPr>
            <p:cNvPr id="127" name="Freeform 5"/>
            <p:cNvSpPr>
              <a:spLocks noEditPoints="1"/>
            </p:cNvSpPr>
            <p:nvPr/>
          </p:nvSpPr>
          <p:spPr bwMode="auto">
            <a:xfrm>
              <a:off x="278770" y="-255032"/>
              <a:ext cx="603951" cy="603951"/>
            </a:xfrm>
            <a:custGeom>
              <a:avLst/>
              <a:gdLst>
                <a:gd name="T0" fmla="*/ 4013 w 4535"/>
                <a:gd name="T1" fmla="*/ 2205 h 4535"/>
                <a:gd name="T2" fmla="*/ 3891 w 4535"/>
                <a:gd name="T3" fmla="*/ 1282 h 4535"/>
                <a:gd name="T4" fmla="*/ 4013 w 4535"/>
                <a:gd name="T5" fmla="*/ 2510 h 4535"/>
                <a:gd name="T6" fmla="*/ 3858 w 4535"/>
                <a:gd name="T7" fmla="*/ 1254 h 4535"/>
                <a:gd name="T8" fmla="*/ 3834 w 4535"/>
                <a:gd name="T9" fmla="*/ 2218 h 4535"/>
                <a:gd name="T10" fmla="*/ 3809 w 4535"/>
                <a:gd name="T11" fmla="*/ 1441 h 4535"/>
                <a:gd name="T12" fmla="*/ 3783 w 4535"/>
                <a:gd name="T13" fmla="*/ 1270 h 4535"/>
                <a:gd name="T14" fmla="*/ 3751 w 4535"/>
                <a:gd name="T15" fmla="*/ 2548 h 4535"/>
                <a:gd name="T16" fmla="*/ 3727 w 4535"/>
                <a:gd name="T17" fmla="*/ 532 h 4535"/>
                <a:gd name="T18" fmla="*/ 3683 w 4535"/>
                <a:gd name="T19" fmla="*/ 3586 h 4535"/>
                <a:gd name="T20" fmla="*/ 3683 w 4535"/>
                <a:gd name="T21" fmla="*/ 3331 h 4535"/>
                <a:gd name="T22" fmla="*/ 3511 w 4535"/>
                <a:gd name="T23" fmla="*/ 805 h 4535"/>
                <a:gd name="T24" fmla="*/ 3474 w 4535"/>
                <a:gd name="T25" fmla="*/ 3539 h 4535"/>
                <a:gd name="T26" fmla="*/ 3356 w 4535"/>
                <a:gd name="T27" fmla="*/ 1201 h 4535"/>
                <a:gd name="T28" fmla="*/ 3295 w 4535"/>
                <a:gd name="T29" fmla="*/ 3902 h 4535"/>
                <a:gd name="T30" fmla="*/ 3246 w 4535"/>
                <a:gd name="T31" fmla="*/ 3731 h 4535"/>
                <a:gd name="T32" fmla="*/ 2700 w 4535"/>
                <a:gd name="T33" fmla="*/ 749 h 4535"/>
                <a:gd name="T34" fmla="*/ 2805 w 4535"/>
                <a:gd name="T35" fmla="*/ 645 h 4535"/>
                <a:gd name="T36" fmla="*/ 2700 w 4535"/>
                <a:gd name="T37" fmla="*/ 459 h 4535"/>
                <a:gd name="T38" fmla="*/ 2661 w 4535"/>
                <a:gd name="T39" fmla="*/ 354 h 4535"/>
                <a:gd name="T40" fmla="*/ 2694 w 4535"/>
                <a:gd name="T41" fmla="*/ 3250 h 4535"/>
                <a:gd name="T42" fmla="*/ 2580 w 4535"/>
                <a:gd name="T43" fmla="*/ 428 h 4535"/>
                <a:gd name="T44" fmla="*/ 2603 w 4535"/>
                <a:gd name="T45" fmla="*/ 3992 h 4535"/>
                <a:gd name="T46" fmla="*/ 2351 w 4535"/>
                <a:gd name="T47" fmla="*/ 745 h 4535"/>
                <a:gd name="T48" fmla="*/ 2506 w 4535"/>
                <a:gd name="T49" fmla="*/ 3793 h 4535"/>
                <a:gd name="T50" fmla="*/ 2491 w 4535"/>
                <a:gd name="T51" fmla="*/ 1847 h 4535"/>
                <a:gd name="T52" fmla="*/ 2296 w 4535"/>
                <a:gd name="T53" fmla="*/ 3366 h 4535"/>
                <a:gd name="T54" fmla="*/ 2201 w 4535"/>
                <a:gd name="T55" fmla="*/ 3399 h 4535"/>
                <a:gd name="T56" fmla="*/ 2065 w 4535"/>
                <a:gd name="T57" fmla="*/ 2925 h 4535"/>
                <a:gd name="T58" fmla="*/ 2190 w 4535"/>
                <a:gd name="T59" fmla="*/ 4118 h 4535"/>
                <a:gd name="T60" fmla="*/ 2022 w 4535"/>
                <a:gd name="T61" fmla="*/ 762 h 4535"/>
                <a:gd name="T62" fmla="*/ 1939 w 4535"/>
                <a:gd name="T63" fmla="*/ 3801 h 4535"/>
                <a:gd name="T64" fmla="*/ 1864 w 4535"/>
                <a:gd name="T65" fmla="*/ 352 h 4535"/>
                <a:gd name="T66" fmla="*/ 1812 w 4535"/>
                <a:gd name="T67" fmla="*/ 1740 h 4535"/>
                <a:gd name="T68" fmla="*/ 1812 w 4535"/>
                <a:gd name="T69" fmla="*/ 2062 h 4535"/>
                <a:gd name="T70" fmla="*/ 1681 w 4535"/>
                <a:gd name="T71" fmla="*/ 3250 h 4535"/>
                <a:gd name="T72" fmla="*/ 1325 w 4535"/>
                <a:gd name="T73" fmla="*/ 997 h 4535"/>
                <a:gd name="T74" fmla="*/ 1316 w 4535"/>
                <a:gd name="T75" fmla="*/ 4195 h 4535"/>
                <a:gd name="T76" fmla="*/ 1299 w 4535"/>
                <a:gd name="T77" fmla="*/ 3109 h 4535"/>
                <a:gd name="T78" fmla="*/ 1278 w 4535"/>
                <a:gd name="T79" fmla="*/ 715 h 4535"/>
                <a:gd name="T80" fmla="*/ 1263 w 4535"/>
                <a:gd name="T81" fmla="*/ 845 h 4535"/>
                <a:gd name="T82" fmla="*/ 1168 w 4535"/>
                <a:gd name="T83" fmla="*/ 3830 h 4535"/>
                <a:gd name="T84" fmla="*/ 1150 w 4535"/>
                <a:gd name="T85" fmla="*/ 705 h 4535"/>
                <a:gd name="T86" fmla="*/ 1123 w 4535"/>
                <a:gd name="T87" fmla="*/ 727 h 4535"/>
                <a:gd name="T88" fmla="*/ 1103 w 4535"/>
                <a:gd name="T89" fmla="*/ 3918 h 4535"/>
                <a:gd name="T90" fmla="*/ 750 w 4535"/>
                <a:gd name="T91" fmla="*/ 2570 h 4535"/>
                <a:gd name="T92" fmla="*/ 750 w 4535"/>
                <a:gd name="T93" fmla="*/ 1625 h 4535"/>
                <a:gd name="T94" fmla="*/ 750 w 4535"/>
                <a:gd name="T95" fmla="*/ 2103 h 4535"/>
                <a:gd name="T96" fmla="*/ 750 w 4535"/>
                <a:gd name="T97" fmla="*/ 1284 h 4535"/>
                <a:gd name="T98" fmla="*/ 741 w 4535"/>
                <a:gd name="T99" fmla="*/ 2369 h 4535"/>
                <a:gd name="T100" fmla="*/ 719 w 4535"/>
                <a:gd name="T101" fmla="*/ 1165 h 4535"/>
                <a:gd name="T102" fmla="*/ 722 w 4535"/>
                <a:gd name="T103" fmla="*/ 3539 h 4535"/>
                <a:gd name="T104" fmla="*/ 719 w 4535"/>
                <a:gd name="T105" fmla="*/ 1949 h 4535"/>
                <a:gd name="T106" fmla="*/ 718 w 4535"/>
                <a:gd name="T107" fmla="*/ 1303 h 4535"/>
                <a:gd name="T108" fmla="*/ 692 w 4535"/>
                <a:gd name="T109" fmla="*/ 1599 h 4535"/>
                <a:gd name="T110" fmla="*/ 716 w 4535"/>
                <a:gd name="T111" fmla="*/ 1305 h 4535"/>
                <a:gd name="T112" fmla="*/ 628 w 4535"/>
                <a:gd name="T113" fmla="*/ 3005 h 4535"/>
                <a:gd name="T114" fmla="*/ 602 w 4535"/>
                <a:gd name="T115" fmla="*/ 1286 h 4535"/>
                <a:gd name="T116" fmla="*/ 549 w 4535"/>
                <a:gd name="T117" fmla="*/ 2161 h 4535"/>
                <a:gd name="T118" fmla="*/ 565 w 4535"/>
                <a:gd name="T119" fmla="*/ 2590 h 4535"/>
                <a:gd name="T120" fmla="*/ 447 w 4535"/>
                <a:gd name="T121" fmla="*/ 3109 h 4535"/>
                <a:gd name="T122" fmla="*/ 444 w 4535"/>
                <a:gd name="T123" fmla="*/ 2902 h 45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535" h="4535">
                  <a:moveTo>
                    <a:pt x="4013" y="3716"/>
                  </a:moveTo>
                  <a:cubicBezTo>
                    <a:pt x="4013" y="3522"/>
                    <a:pt x="4013" y="3522"/>
                    <a:pt x="4013" y="3522"/>
                  </a:cubicBezTo>
                  <a:cubicBezTo>
                    <a:pt x="4267" y="3169"/>
                    <a:pt x="4417" y="2736"/>
                    <a:pt x="4417" y="2267"/>
                  </a:cubicBezTo>
                  <a:cubicBezTo>
                    <a:pt x="4417" y="1799"/>
                    <a:pt x="4267" y="1366"/>
                    <a:pt x="4013" y="1013"/>
                  </a:cubicBezTo>
                  <a:cubicBezTo>
                    <a:pt x="4013" y="819"/>
                    <a:pt x="4013" y="819"/>
                    <a:pt x="4013" y="819"/>
                  </a:cubicBezTo>
                  <a:cubicBezTo>
                    <a:pt x="4339" y="1212"/>
                    <a:pt x="4535" y="1717"/>
                    <a:pt x="4535" y="2267"/>
                  </a:cubicBezTo>
                  <a:cubicBezTo>
                    <a:pt x="4535" y="2818"/>
                    <a:pt x="4339" y="3323"/>
                    <a:pt x="4013" y="3716"/>
                  </a:cubicBezTo>
                  <a:close/>
                  <a:moveTo>
                    <a:pt x="4013" y="3226"/>
                  </a:moveTo>
                  <a:cubicBezTo>
                    <a:pt x="4029" y="3233"/>
                    <a:pt x="4029" y="3233"/>
                    <a:pt x="4029" y="3233"/>
                  </a:cubicBezTo>
                  <a:cubicBezTo>
                    <a:pt x="4044" y="3200"/>
                    <a:pt x="4044" y="3200"/>
                    <a:pt x="4044" y="3200"/>
                  </a:cubicBezTo>
                  <a:cubicBezTo>
                    <a:pt x="4013" y="3186"/>
                    <a:pt x="4013" y="3186"/>
                    <a:pt x="4013" y="3186"/>
                  </a:cubicBezTo>
                  <a:cubicBezTo>
                    <a:pt x="4013" y="3226"/>
                    <a:pt x="4013" y="3226"/>
                    <a:pt x="4013" y="3226"/>
                  </a:cubicBezTo>
                  <a:close/>
                  <a:moveTo>
                    <a:pt x="4013" y="3044"/>
                  </a:moveTo>
                  <a:cubicBezTo>
                    <a:pt x="4021" y="3044"/>
                    <a:pt x="4030" y="3046"/>
                    <a:pt x="4040" y="3051"/>
                  </a:cubicBezTo>
                  <a:cubicBezTo>
                    <a:pt x="4069" y="3064"/>
                    <a:pt x="4090" y="3071"/>
                    <a:pt x="4103" y="3074"/>
                  </a:cubicBezTo>
                  <a:cubicBezTo>
                    <a:pt x="4121" y="3033"/>
                    <a:pt x="4121" y="3033"/>
                    <a:pt x="4121" y="3033"/>
                  </a:cubicBezTo>
                  <a:cubicBezTo>
                    <a:pt x="4116" y="3031"/>
                    <a:pt x="4116" y="3031"/>
                    <a:pt x="4116" y="3031"/>
                  </a:cubicBezTo>
                  <a:cubicBezTo>
                    <a:pt x="4109" y="3038"/>
                    <a:pt x="4099" y="3038"/>
                    <a:pt x="4087" y="3032"/>
                  </a:cubicBezTo>
                  <a:cubicBezTo>
                    <a:pt x="4043" y="3014"/>
                    <a:pt x="4043" y="3014"/>
                    <a:pt x="4043" y="3014"/>
                  </a:cubicBezTo>
                  <a:cubicBezTo>
                    <a:pt x="4032" y="3009"/>
                    <a:pt x="4022" y="3007"/>
                    <a:pt x="4013" y="3007"/>
                  </a:cubicBezTo>
                  <a:cubicBezTo>
                    <a:pt x="4013" y="3044"/>
                    <a:pt x="4013" y="3044"/>
                    <a:pt x="4013" y="3044"/>
                  </a:cubicBezTo>
                  <a:close/>
                  <a:moveTo>
                    <a:pt x="4013" y="2909"/>
                  </a:moveTo>
                  <a:cubicBezTo>
                    <a:pt x="4022" y="2903"/>
                    <a:pt x="4030" y="2894"/>
                    <a:pt x="4037" y="2882"/>
                  </a:cubicBezTo>
                  <a:cubicBezTo>
                    <a:pt x="4064" y="2832"/>
                    <a:pt x="4064" y="2832"/>
                    <a:pt x="4064" y="2832"/>
                  </a:cubicBezTo>
                  <a:cubicBezTo>
                    <a:pt x="4075" y="2812"/>
                    <a:pt x="4085" y="2799"/>
                    <a:pt x="4094" y="2793"/>
                  </a:cubicBezTo>
                  <a:cubicBezTo>
                    <a:pt x="4103" y="2788"/>
                    <a:pt x="4114" y="2787"/>
                    <a:pt x="4126" y="2791"/>
                  </a:cubicBezTo>
                  <a:cubicBezTo>
                    <a:pt x="4154" y="2800"/>
                    <a:pt x="4161" y="2827"/>
                    <a:pt x="4149" y="2871"/>
                  </a:cubicBezTo>
                  <a:cubicBezTo>
                    <a:pt x="4135" y="2916"/>
                    <a:pt x="4108" y="2933"/>
                    <a:pt x="4069" y="2923"/>
                  </a:cubicBezTo>
                  <a:cubicBezTo>
                    <a:pt x="4059" y="2956"/>
                    <a:pt x="4059" y="2956"/>
                    <a:pt x="4059" y="2956"/>
                  </a:cubicBezTo>
                  <a:cubicBezTo>
                    <a:pt x="4087" y="2965"/>
                    <a:pt x="4111" y="2963"/>
                    <a:pt x="4130" y="2948"/>
                  </a:cubicBezTo>
                  <a:cubicBezTo>
                    <a:pt x="4150" y="2938"/>
                    <a:pt x="4164" y="2915"/>
                    <a:pt x="4175" y="2879"/>
                  </a:cubicBezTo>
                  <a:cubicBezTo>
                    <a:pt x="4183" y="2852"/>
                    <a:pt x="4185" y="2826"/>
                    <a:pt x="4180" y="2802"/>
                  </a:cubicBezTo>
                  <a:cubicBezTo>
                    <a:pt x="4173" y="2781"/>
                    <a:pt x="4157" y="2766"/>
                    <a:pt x="4132" y="2758"/>
                  </a:cubicBezTo>
                  <a:cubicBezTo>
                    <a:pt x="4095" y="2747"/>
                    <a:pt x="4066" y="2759"/>
                    <a:pt x="4046" y="2794"/>
                  </a:cubicBezTo>
                  <a:cubicBezTo>
                    <a:pt x="4013" y="2852"/>
                    <a:pt x="4013" y="2852"/>
                    <a:pt x="4013" y="2852"/>
                  </a:cubicBezTo>
                  <a:cubicBezTo>
                    <a:pt x="4013" y="2909"/>
                    <a:pt x="4013" y="2909"/>
                    <a:pt x="4013" y="2909"/>
                  </a:cubicBezTo>
                  <a:close/>
                  <a:moveTo>
                    <a:pt x="4013" y="2754"/>
                  </a:moveTo>
                  <a:cubicBezTo>
                    <a:pt x="4019" y="2732"/>
                    <a:pt x="4019" y="2732"/>
                    <a:pt x="4019" y="2732"/>
                  </a:cubicBezTo>
                  <a:cubicBezTo>
                    <a:pt x="4017" y="2731"/>
                    <a:pt x="4015" y="2731"/>
                    <a:pt x="4013" y="2730"/>
                  </a:cubicBezTo>
                  <a:cubicBezTo>
                    <a:pt x="4013" y="2754"/>
                    <a:pt x="4013" y="2754"/>
                    <a:pt x="4013" y="2754"/>
                  </a:cubicBezTo>
                  <a:close/>
                  <a:moveTo>
                    <a:pt x="4013" y="2673"/>
                  </a:moveTo>
                  <a:cubicBezTo>
                    <a:pt x="4213" y="2712"/>
                    <a:pt x="4213" y="2712"/>
                    <a:pt x="4213" y="2712"/>
                  </a:cubicBezTo>
                  <a:cubicBezTo>
                    <a:pt x="4219" y="2677"/>
                    <a:pt x="4219" y="2677"/>
                    <a:pt x="4219" y="2677"/>
                  </a:cubicBezTo>
                  <a:cubicBezTo>
                    <a:pt x="4013" y="2636"/>
                    <a:pt x="4013" y="2636"/>
                    <a:pt x="4013" y="2636"/>
                  </a:cubicBezTo>
                  <a:cubicBezTo>
                    <a:pt x="4013" y="2673"/>
                    <a:pt x="4013" y="2673"/>
                    <a:pt x="4013" y="2673"/>
                  </a:cubicBezTo>
                  <a:close/>
                  <a:moveTo>
                    <a:pt x="4013" y="2510"/>
                  </a:moveTo>
                  <a:cubicBezTo>
                    <a:pt x="4241" y="2533"/>
                    <a:pt x="4241" y="2533"/>
                    <a:pt x="4241" y="2533"/>
                  </a:cubicBezTo>
                  <a:cubicBezTo>
                    <a:pt x="4245" y="2499"/>
                    <a:pt x="4245" y="2499"/>
                    <a:pt x="4245" y="2499"/>
                  </a:cubicBezTo>
                  <a:cubicBezTo>
                    <a:pt x="4013" y="2475"/>
                    <a:pt x="4013" y="2475"/>
                    <a:pt x="4013" y="2475"/>
                  </a:cubicBezTo>
                  <a:cubicBezTo>
                    <a:pt x="4013" y="2510"/>
                    <a:pt x="4013" y="2510"/>
                    <a:pt x="4013" y="2510"/>
                  </a:cubicBezTo>
                  <a:close/>
                  <a:moveTo>
                    <a:pt x="4013" y="2473"/>
                  </a:moveTo>
                  <a:cubicBezTo>
                    <a:pt x="4022" y="2386"/>
                    <a:pt x="4022" y="2386"/>
                    <a:pt x="4022" y="2386"/>
                  </a:cubicBezTo>
                  <a:cubicBezTo>
                    <a:pt x="4013" y="2385"/>
                    <a:pt x="4013" y="2385"/>
                    <a:pt x="4013" y="2385"/>
                  </a:cubicBezTo>
                  <a:cubicBezTo>
                    <a:pt x="4013" y="2473"/>
                    <a:pt x="4013" y="2473"/>
                    <a:pt x="4013" y="2473"/>
                  </a:cubicBezTo>
                  <a:close/>
                  <a:moveTo>
                    <a:pt x="4013" y="2370"/>
                  </a:moveTo>
                  <a:cubicBezTo>
                    <a:pt x="4147" y="2280"/>
                    <a:pt x="4147" y="2280"/>
                    <a:pt x="4147" y="2280"/>
                  </a:cubicBezTo>
                  <a:cubicBezTo>
                    <a:pt x="4253" y="2277"/>
                    <a:pt x="4253" y="2277"/>
                    <a:pt x="4253" y="2277"/>
                  </a:cubicBezTo>
                  <a:cubicBezTo>
                    <a:pt x="4252" y="2241"/>
                    <a:pt x="4252" y="2241"/>
                    <a:pt x="4252" y="2241"/>
                  </a:cubicBezTo>
                  <a:cubicBezTo>
                    <a:pt x="4146" y="2244"/>
                    <a:pt x="4146" y="2244"/>
                    <a:pt x="4146" y="2244"/>
                  </a:cubicBezTo>
                  <a:cubicBezTo>
                    <a:pt x="4013" y="2164"/>
                    <a:pt x="4013" y="2164"/>
                    <a:pt x="4013" y="2164"/>
                  </a:cubicBezTo>
                  <a:cubicBezTo>
                    <a:pt x="4013" y="2205"/>
                    <a:pt x="4013" y="2205"/>
                    <a:pt x="4013" y="2205"/>
                  </a:cubicBezTo>
                  <a:cubicBezTo>
                    <a:pt x="4116" y="2264"/>
                    <a:pt x="4116" y="2264"/>
                    <a:pt x="4116" y="2264"/>
                  </a:cubicBezTo>
                  <a:cubicBezTo>
                    <a:pt x="4013" y="2328"/>
                    <a:pt x="4013" y="2328"/>
                    <a:pt x="4013" y="2328"/>
                  </a:cubicBezTo>
                  <a:cubicBezTo>
                    <a:pt x="4013" y="2370"/>
                    <a:pt x="4013" y="2370"/>
                    <a:pt x="4013" y="2370"/>
                  </a:cubicBezTo>
                  <a:close/>
                  <a:moveTo>
                    <a:pt x="4013" y="1365"/>
                  </a:moveTo>
                  <a:cubicBezTo>
                    <a:pt x="4025" y="1365"/>
                    <a:pt x="4035" y="1364"/>
                    <a:pt x="4037" y="1365"/>
                  </a:cubicBezTo>
                  <a:cubicBezTo>
                    <a:pt x="4071" y="1366"/>
                    <a:pt x="4091" y="1379"/>
                    <a:pt x="4110" y="1363"/>
                  </a:cubicBezTo>
                  <a:cubicBezTo>
                    <a:pt x="4112" y="1362"/>
                    <a:pt x="4116" y="1358"/>
                    <a:pt x="4124" y="1350"/>
                  </a:cubicBezTo>
                  <a:cubicBezTo>
                    <a:pt x="4125" y="1349"/>
                    <a:pt x="4127" y="1345"/>
                    <a:pt x="4126" y="1344"/>
                  </a:cubicBezTo>
                  <a:cubicBezTo>
                    <a:pt x="4124" y="1343"/>
                    <a:pt x="4093" y="1318"/>
                    <a:pt x="4092" y="1317"/>
                  </a:cubicBezTo>
                  <a:cubicBezTo>
                    <a:pt x="4086" y="1309"/>
                    <a:pt x="4086" y="1309"/>
                    <a:pt x="4086" y="1309"/>
                  </a:cubicBezTo>
                  <a:cubicBezTo>
                    <a:pt x="4081" y="1303"/>
                    <a:pt x="4037" y="1284"/>
                    <a:pt x="4013" y="1271"/>
                  </a:cubicBezTo>
                  <a:cubicBezTo>
                    <a:pt x="4013" y="1279"/>
                    <a:pt x="4013" y="1279"/>
                    <a:pt x="4013" y="1279"/>
                  </a:cubicBezTo>
                  <a:cubicBezTo>
                    <a:pt x="4016" y="1283"/>
                    <a:pt x="4015" y="1290"/>
                    <a:pt x="4013" y="1296"/>
                  </a:cubicBezTo>
                  <a:cubicBezTo>
                    <a:pt x="4013" y="1318"/>
                    <a:pt x="4013" y="1318"/>
                    <a:pt x="4013" y="1318"/>
                  </a:cubicBezTo>
                  <a:cubicBezTo>
                    <a:pt x="4018" y="1302"/>
                    <a:pt x="4020" y="1284"/>
                    <a:pt x="4021" y="1283"/>
                  </a:cubicBezTo>
                  <a:cubicBezTo>
                    <a:pt x="4031" y="1276"/>
                    <a:pt x="4086" y="1319"/>
                    <a:pt x="4086" y="1319"/>
                  </a:cubicBezTo>
                  <a:cubicBezTo>
                    <a:pt x="4093" y="1328"/>
                    <a:pt x="4093" y="1328"/>
                    <a:pt x="4093" y="1328"/>
                  </a:cubicBezTo>
                  <a:cubicBezTo>
                    <a:pt x="4094" y="1329"/>
                    <a:pt x="4104" y="1335"/>
                    <a:pt x="4105" y="1337"/>
                  </a:cubicBezTo>
                  <a:cubicBezTo>
                    <a:pt x="4107" y="1339"/>
                    <a:pt x="4105" y="1344"/>
                    <a:pt x="4104" y="1345"/>
                  </a:cubicBezTo>
                  <a:cubicBezTo>
                    <a:pt x="4100" y="1348"/>
                    <a:pt x="4083" y="1345"/>
                    <a:pt x="4080" y="1346"/>
                  </a:cubicBezTo>
                  <a:cubicBezTo>
                    <a:pt x="4066" y="1349"/>
                    <a:pt x="4040" y="1353"/>
                    <a:pt x="4013" y="1356"/>
                  </a:cubicBezTo>
                  <a:cubicBezTo>
                    <a:pt x="4013" y="1365"/>
                    <a:pt x="4013" y="1365"/>
                    <a:pt x="4013" y="1365"/>
                  </a:cubicBezTo>
                  <a:close/>
                  <a:moveTo>
                    <a:pt x="4013" y="1252"/>
                  </a:moveTo>
                  <a:cubicBezTo>
                    <a:pt x="4025" y="1258"/>
                    <a:pt x="4039" y="1263"/>
                    <a:pt x="4052" y="1268"/>
                  </a:cubicBezTo>
                  <a:cubicBezTo>
                    <a:pt x="4058" y="1271"/>
                    <a:pt x="4065" y="1278"/>
                    <a:pt x="4072" y="1279"/>
                  </a:cubicBezTo>
                  <a:cubicBezTo>
                    <a:pt x="4083" y="1281"/>
                    <a:pt x="4088" y="1279"/>
                    <a:pt x="4094" y="1274"/>
                  </a:cubicBezTo>
                  <a:cubicBezTo>
                    <a:pt x="4109" y="1262"/>
                    <a:pt x="4101" y="1229"/>
                    <a:pt x="4101" y="1214"/>
                  </a:cubicBezTo>
                  <a:cubicBezTo>
                    <a:pt x="4100" y="1213"/>
                    <a:pt x="4100" y="1213"/>
                    <a:pt x="4099" y="1214"/>
                  </a:cubicBezTo>
                  <a:cubicBezTo>
                    <a:pt x="4099" y="1214"/>
                    <a:pt x="4093" y="1230"/>
                    <a:pt x="4090" y="1233"/>
                  </a:cubicBezTo>
                  <a:cubicBezTo>
                    <a:pt x="4080" y="1241"/>
                    <a:pt x="4033" y="1248"/>
                    <a:pt x="4013" y="1247"/>
                  </a:cubicBezTo>
                  <a:lnTo>
                    <a:pt x="4013" y="1252"/>
                  </a:lnTo>
                  <a:close/>
                  <a:moveTo>
                    <a:pt x="4013" y="819"/>
                  </a:moveTo>
                  <a:cubicBezTo>
                    <a:pt x="4013" y="1013"/>
                    <a:pt x="4013" y="1013"/>
                    <a:pt x="4013" y="1013"/>
                  </a:cubicBezTo>
                  <a:cubicBezTo>
                    <a:pt x="3974" y="959"/>
                    <a:pt x="3934" y="908"/>
                    <a:pt x="3891" y="858"/>
                  </a:cubicBezTo>
                  <a:cubicBezTo>
                    <a:pt x="3891" y="684"/>
                    <a:pt x="3891" y="684"/>
                    <a:pt x="3891" y="684"/>
                  </a:cubicBezTo>
                  <a:cubicBezTo>
                    <a:pt x="3933" y="727"/>
                    <a:pt x="3974" y="772"/>
                    <a:pt x="4013" y="819"/>
                  </a:cubicBezTo>
                  <a:close/>
                  <a:moveTo>
                    <a:pt x="4013" y="1247"/>
                  </a:moveTo>
                  <a:cubicBezTo>
                    <a:pt x="4013" y="1252"/>
                    <a:pt x="4013" y="1252"/>
                    <a:pt x="4013" y="1252"/>
                  </a:cubicBezTo>
                  <a:cubicBezTo>
                    <a:pt x="4010" y="1250"/>
                    <a:pt x="4008" y="1249"/>
                    <a:pt x="4006" y="1248"/>
                  </a:cubicBezTo>
                  <a:cubicBezTo>
                    <a:pt x="4006" y="1248"/>
                    <a:pt x="4005" y="1247"/>
                    <a:pt x="4005" y="1246"/>
                  </a:cubicBezTo>
                  <a:cubicBezTo>
                    <a:pt x="4007" y="1246"/>
                    <a:pt x="4010" y="1247"/>
                    <a:pt x="4013" y="1247"/>
                  </a:cubicBezTo>
                  <a:close/>
                  <a:moveTo>
                    <a:pt x="4013" y="1271"/>
                  </a:moveTo>
                  <a:cubicBezTo>
                    <a:pt x="4004" y="1267"/>
                    <a:pt x="3997" y="1263"/>
                    <a:pt x="3996" y="1261"/>
                  </a:cubicBezTo>
                  <a:cubicBezTo>
                    <a:pt x="3991" y="1255"/>
                    <a:pt x="3997" y="1246"/>
                    <a:pt x="3995" y="1243"/>
                  </a:cubicBezTo>
                  <a:cubicBezTo>
                    <a:pt x="3994" y="1242"/>
                    <a:pt x="3992" y="1242"/>
                    <a:pt x="3991" y="1241"/>
                  </a:cubicBezTo>
                  <a:cubicBezTo>
                    <a:pt x="3990" y="1239"/>
                    <a:pt x="3989" y="1236"/>
                    <a:pt x="3988" y="1234"/>
                  </a:cubicBezTo>
                  <a:cubicBezTo>
                    <a:pt x="3987" y="1233"/>
                    <a:pt x="3986" y="1233"/>
                    <a:pt x="3984" y="1233"/>
                  </a:cubicBezTo>
                  <a:cubicBezTo>
                    <a:pt x="3984" y="1236"/>
                    <a:pt x="3984" y="1246"/>
                    <a:pt x="3984" y="1250"/>
                  </a:cubicBezTo>
                  <a:cubicBezTo>
                    <a:pt x="3968" y="1263"/>
                    <a:pt x="3968" y="1263"/>
                    <a:pt x="3968" y="1263"/>
                  </a:cubicBezTo>
                  <a:cubicBezTo>
                    <a:pt x="3965" y="1265"/>
                    <a:pt x="3932" y="1277"/>
                    <a:pt x="3929" y="1273"/>
                  </a:cubicBezTo>
                  <a:cubicBezTo>
                    <a:pt x="3926" y="1270"/>
                    <a:pt x="3924" y="1265"/>
                    <a:pt x="3926" y="1262"/>
                  </a:cubicBezTo>
                  <a:cubicBezTo>
                    <a:pt x="3938" y="1243"/>
                    <a:pt x="3975" y="1182"/>
                    <a:pt x="3964" y="1169"/>
                  </a:cubicBezTo>
                  <a:cubicBezTo>
                    <a:pt x="3963" y="1167"/>
                    <a:pt x="3962" y="1168"/>
                    <a:pt x="3961" y="1167"/>
                  </a:cubicBezTo>
                  <a:cubicBezTo>
                    <a:pt x="3959" y="1172"/>
                    <a:pt x="3936" y="1219"/>
                    <a:pt x="3930" y="1224"/>
                  </a:cubicBezTo>
                  <a:cubicBezTo>
                    <a:pt x="3928" y="1225"/>
                    <a:pt x="3926" y="1225"/>
                    <a:pt x="3925" y="1226"/>
                  </a:cubicBezTo>
                  <a:cubicBezTo>
                    <a:pt x="3923" y="1227"/>
                    <a:pt x="3923" y="1232"/>
                    <a:pt x="3921" y="1233"/>
                  </a:cubicBezTo>
                  <a:cubicBezTo>
                    <a:pt x="3908" y="1243"/>
                    <a:pt x="3908" y="1243"/>
                    <a:pt x="3908" y="1243"/>
                  </a:cubicBezTo>
                  <a:cubicBezTo>
                    <a:pt x="3904" y="1246"/>
                    <a:pt x="3900" y="1252"/>
                    <a:pt x="3905" y="1258"/>
                  </a:cubicBezTo>
                  <a:cubicBezTo>
                    <a:pt x="3906" y="1260"/>
                    <a:pt x="3915" y="1264"/>
                    <a:pt x="3917" y="1265"/>
                  </a:cubicBezTo>
                  <a:cubicBezTo>
                    <a:pt x="3919" y="1268"/>
                    <a:pt x="3920" y="1276"/>
                    <a:pt x="3915" y="1279"/>
                  </a:cubicBezTo>
                  <a:cubicBezTo>
                    <a:pt x="3915" y="1279"/>
                    <a:pt x="3904" y="1281"/>
                    <a:pt x="3891" y="1282"/>
                  </a:cubicBezTo>
                  <a:cubicBezTo>
                    <a:pt x="3891" y="1292"/>
                    <a:pt x="3891" y="1292"/>
                    <a:pt x="3891" y="1292"/>
                  </a:cubicBezTo>
                  <a:cubicBezTo>
                    <a:pt x="3901" y="1293"/>
                    <a:pt x="3909" y="1294"/>
                    <a:pt x="3910" y="1295"/>
                  </a:cubicBezTo>
                  <a:cubicBezTo>
                    <a:pt x="3912" y="1296"/>
                    <a:pt x="3912" y="1304"/>
                    <a:pt x="3913" y="1310"/>
                  </a:cubicBezTo>
                  <a:cubicBezTo>
                    <a:pt x="3914" y="1313"/>
                    <a:pt x="3916" y="1315"/>
                    <a:pt x="3917" y="1318"/>
                  </a:cubicBezTo>
                  <a:cubicBezTo>
                    <a:pt x="3919" y="1323"/>
                    <a:pt x="3908" y="1340"/>
                    <a:pt x="3905" y="1342"/>
                  </a:cubicBezTo>
                  <a:cubicBezTo>
                    <a:pt x="3901" y="1345"/>
                    <a:pt x="3896" y="1344"/>
                    <a:pt x="3891" y="1341"/>
                  </a:cubicBezTo>
                  <a:cubicBezTo>
                    <a:pt x="3891" y="1347"/>
                    <a:pt x="3891" y="1347"/>
                    <a:pt x="3891" y="1347"/>
                  </a:cubicBezTo>
                  <a:cubicBezTo>
                    <a:pt x="3895" y="1350"/>
                    <a:pt x="3899" y="1352"/>
                    <a:pt x="3900" y="1353"/>
                  </a:cubicBezTo>
                  <a:cubicBezTo>
                    <a:pt x="3901" y="1354"/>
                    <a:pt x="3903" y="1359"/>
                    <a:pt x="3904" y="1360"/>
                  </a:cubicBezTo>
                  <a:cubicBezTo>
                    <a:pt x="3909" y="1367"/>
                    <a:pt x="3918" y="1373"/>
                    <a:pt x="3927" y="1373"/>
                  </a:cubicBezTo>
                  <a:cubicBezTo>
                    <a:pt x="3930" y="1373"/>
                    <a:pt x="3936" y="1371"/>
                    <a:pt x="3938" y="1374"/>
                  </a:cubicBezTo>
                  <a:cubicBezTo>
                    <a:pt x="3950" y="1387"/>
                    <a:pt x="3967" y="1399"/>
                    <a:pt x="3978" y="1413"/>
                  </a:cubicBezTo>
                  <a:cubicBezTo>
                    <a:pt x="3978" y="1413"/>
                    <a:pt x="3989" y="1423"/>
                    <a:pt x="3983" y="1428"/>
                  </a:cubicBezTo>
                  <a:cubicBezTo>
                    <a:pt x="3973" y="1436"/>
                    <a:pt x="3929" y="1402"/>
                    <a:pt x="3927" y="1400"/>
                  </a:cubicBezTo>
                  <a:cubicBezTo>
                    <a:pt x="3916" y="1392"/>
                    <a:pt x="3904" y="1385"/>
                    <a:pt x="3891" y="1379"/>
                  </a:cubicBezTo>
                  <a:cubicBezTo>
                    <a:pt x="3891" y="1385"/>
                    <a:pt x="3891" y="1385"/>
                    <a:pt x="3891" y="1385"/>
                  </a:cubicBezTo>
                  <a:cubicBezTo>
                    <a:pt x="3892" y="1386"/>
                    <a:pt x="3892" y="1386"/>
                    <a:pt x="3893" y="1387"/>
                  </a:cubicBezTo>
                  <a:cubicBezTo>
                    <a:pt x="3900" y="1396"/>
                    <a:pt x="3900" y="1396"/>
                    <a:pt x="3900" y="1396"/>
                  </a:cubicBezTo>
                  <a:cubicBezTo>
                    <a:pt x="3901" y="1397"/>
                    <a:pt x="3910" y="1403"/>
                    <a:pt x="3911" y="1404"/>
                  </a:cubicBezTo>
                  <a:cubicBezTo>
                    <a:pt x="3926" y="1423"/>
                    <a:pt x="3926" y="1423"/>
                    <a:pt x="3926" y="1423"/>
                  </a:cubicBezTo>
                  <a:cubicBezTo>
                    <a:pt x="3936" y="1435"/>
                    <a:pt x="3967" y="1447"/>
                    <a:pt x="3984" y="1448"/>
                  </a:cubicBezTo>
                  <a:cubicBezTo>
                    <a:pt x="3991" y="1449"/>
                    <a:pt x="4001" y="1452"/>
                    <a:pt x="4005" y="1448"/>
                  </a:cubicBezTo>
                  <a:cubicBezTo>
                    <a:pt x="4010" y="1444"/>
                    <a:pt x="4013" y="1437"/>
                    <a:pt x="4007" y="1429"/>
                  </a:cubicBezTo>
                  <a:cubicBezTo>
                    <a:pt x="4006" y="1428"/>
                    <a:pt x="4003" y="1427"/>
                    <a:pt x="4002" y="1426"/>
                  </a:cubicBezTo>
                  <a:cubicBezTo>
                    <a:pt x="3992" y="1413"/>
                    <a:pt x="3992" y="1413"/>
                    <a:pt x="3992" y="1413"/>
                  </a:cubicBezTo>
                  <a:cubicBezTo>
                    <a:pt x="3990" y="1411"/>
                    <a:pt x="3970" y="1398"/>
                    <a:pt x="3970" y="1397"/>
                  </a:cubicBezTo>
                  <a:cubicBezTo>
                    <a:pt x="3963" y="1390"/>
                    <a:pt x="3963" y="1390"/>
                    <a:pt x="3963" y="1390"/>
                  </a:cubicBezTo>
                  <a:cubicBezTo>
                    <a:pt x="3962" y="1388"/>
                    <a:pt x="3952" y="1381"/>
                    <a:pt x="3951" y="1379"/>
                  </a:cubicBezTo>
                  <a:cubicBezTo>
                    <a:pt x="3950" y="1379"/>
                    <a:pt x="3948" y="1375"/>
                    <a:pt x="3951" y="1373"/>
                  </a:cubicBezTo>
                  <a:cubicBezTo>
                    <a:pt x="3957" y="1368"/>
                    <a:pt x="3989" y="1366"/>
                    <a:pt x="4013" y="1365"/>
                  </a:cubicBezTo>
                  <a:cubicBezTo>
                    <a:pt x="4013" y="1356"/>
                    <a:pt x="4013" y="1356"/>
                    <a:pt x="4013" y="1356"/>
                  </a:cubicBezTo>
                  <a:cubicBezTo>
                    <a:pt x="3971" y="1361"/>
                    <a:pt x="3926" y="1364"/>
                    <a:pt x="3919" y="1355"/>
                  </a:cubicBezTo>
                  <a:cubicBezTo>
                    <a:pt x="3912" y="1347"/>
                    <a:pt x="3922" y="1326"/>
                    <a:pt x="3925" y="1324"/>
                  </a:cubicBezTo>
                  <a:cubicBezTo>
                    <a:pt x="3938" y="1313"/>
                    <a:pt x="3986" y="1353"/>
                    <a:pt x="4001" y="1340"/>
                  </a:cubicBezTo>
                  <a:cubicBezTo>
                    <a:pt x="4006" y="1337"/>
                    <a:pt x="4010" y="1328"/>
                    <a:pt x="4013" y="1318"/>
                  </a:cubicBezTo>
                  <a:cubicBezTo>
                    <a:pt x="4013" y="1296"/>
                    <a:pt x="4013" y="1296"/>
                    <a:pt x="4013" y="1296"/>
                  </a:cubicBezTo>
                  <a:cubicBezTo>
                    <a:pt x="4009" y="1308"/>
                    <a:pt x="4001" y="1320"/>
                    <a:pt x="3998" y="1323"/>
                  </a:cubicBezTo>
                  <a:cubicBezTo>
                    <a:pt x="3994" y="1326"/>
                    <a:pt x="3982" y="1330"/>
                    <a:pt x="3977" y="1329"/>
                  </a:cubicBezTo>
                  <a:cubicBezTo>
                    <a:pt x="3974" y="1329"/>
                    <a:pt x="3938" y="1319"/>
                    <a:pt x="3934" y="1314"/>
                  </a:cubicBezTo>
                  <a:cubicBezTo>
                    <a:pt x="3931" y="1311"/>
                    <a:pt x="3928" y="1297"/>
                    <a:pt x="3932" y="1294"/>
                  </a:cubicBezTo>
                  <a:cubicBezTo>
                    <a:pt x="3943" y="1285"/>
                    <a:pt x="3983" y="1299"/>
                    <a:pt x="3992" y="1292"/>
                  </a:cubicBezTo>
                  <a:cubicBezTo>
                    <a:pt x="4000" y="1285"/>
                    <a:pt x="3996" y="1276"/>
                    <a:pt x="4000" y="1273"/>
                  </a:cubicBezTo>
                  <a:cubicBezTo>
                    <a:pt x="4004" y="1270"/>
                    <a:pt x="4012" y="1277"/>
                    <a:pt x="4012" y="1278"/>
                  </a:cubicBezTo>
                  <a:cubicBezTo>
                    <a:pt x="4012" y="1278"/>
                    <a:pt x="4013" y="1278"/>
                    <a:pt x="4013" y="1279"/>
                  </a:cubicBezTo>
                  <a:cubicBezTo>
                    <a:pt x="4013" y="1271"/>
                    <a:pt x="4013" y="1271"/>
                    <a:pt x="4013" y="1271"/>
                  </a:cubicBezTo>
                  <a:close/>
                  <a:moveTo>
                    <a:pt x="4013" y="2164"/>
                  </a:moveTo>
                  <a:cubicBezTo>
                    <a:pt x="4013" y="2205"/>
                    <a:pt x="4013" y="2205"/>
                    <a:pt x="4013" y="2205"/>
                  </a:cubicBezTo>
                  <a:cubicBezTo>
                    <a:pt x="3987" y="2190"/>
                    <a:pt x="3987" y="2190"/>
                    <a:pt x="3987" y="2190"/>
                  </a:cubicBezTo>
                  <a:cubicBezTo>
                    <a:pt x="3986" y="2149"/>
                    <a:pt x="3986" y="2149"/>
                    <a:pt x="3986" y="2149"/>
                  </a:cubicBezTo>
                  <a:cubicBezTo>
                    <a:pt x="4013" y="2164"/>
                    <a:pt x="4013" y="2164"/>
                    <a:pt x="4013" y="2164"/>
                  </a:cubicBezTo>
                  <a:close/>
                  <a:moveTo>
                    <a:pt x="4013" y="2328"/>
                  </a:moveTo>
                  <a:cubicBezTo>
                    <a:pt x="4013" y="2370"/>
                    <a:pt x="4013" y="2370"/>
                    <a:pt x="4013" y="2370"/>
                  </a:cubicBezTo>
                  <a:cubicBezTo>
                    <a:pt x="3992" y="2383"/>
                    <a:pt x="3992" y="2383"/>
                    <a:pt x="3992" y="2383"/>
                  </a:cubicBezTo>
                  <a:cubicBezTo>
                    <a:pt x="3991" y="2341"/>
                    <a:pt x="3991" y="2341"/>
                    <a:pt x="3991" y="2341"/>
                  </a:cubicBezTo>
                  <a:cubicBezTo>
                    <a:pt x="4013" y="2328"/>
                    <a:pt x="4013" y="2328"/>
                    <a:pt x="4013" y="2328"/>
                  </a:cubicBezTo>
                  <a:close/>
                  <a:moveTo>
                    <a:pt x="4013" y="2385"/>
                  </a:moveTo>
                  <a:cubicBezTo>
                    <a:pt x="3992" y="2383"/>
                    <a:pt x="3992" y="2383"/>
                    <a:pt x="3992" y="2383"/>
                  </a:cubicBezTo>
                  <a:cubicBezTo>
                    <a:pt x="3970" y="2595"/>
                    <a:pt x="3970" y="2595"/>
                    <a:pt x="3970" y="2595"/>
                  </a:cubicBezTo>
                  <a:cubicBezTo>
                    <a:pt x="4000" y="2598"/>
                    <a:pt x="4000" y="2598"/>
                    <a:pt x="4000" y="2598"/>
                  </a:cubicBezTo>
                  <a:cubicBezTo>
                    <a:pt x="4009" y="2510"/>
                    <a:pt x="4009" y="2510"/>
                    <a:pt x="4009" y="2510"/>
                  </a:cubicBezTo>
                  <a:cubicBezTo>
                    <a:pt x="4013" y="2510"/>
                    <a:pt x="4013" y="2510"/>
                    <a:pt x="4013" y="2510"/>
                  </a:cubicBezTo>
                  <a:cubicBezTo>
                    <a:pt x="4013" y="2475"/>
                    <a:pt x="4013" y="2475"/>
                    <a:pt x="4013" y="2475"/>
                  </a:cubicBezTo>
                  <a:cubicBezTo>
                    <a:pt x="4012" y="2475"/>
                    <a:pt x="4012" y="2475"/>
                    <a:pt x="4012" y="2475"/>
                  </a:cubicBezTo>
                  <a:cubicBezTo>
                    <a:pt x="4013" y="2473"/>
                    <a:pt x="4013" y="2473"/>
                    <a:pt x="4013" y="2473"/>
                  </a:cubicBezTo>
                  <a:cubicBezTo>
                    <a:pt x="4013" y="2385"/>
                    <a:pt x="4013" y="2385"/>
                    <a:pt x="4013" y="2385"/>
                  </a:cubicBezTo>
                  <a:close/>
                  <a:moveTo>
                    <a:pt x="4013" y="2636"/>
                  </a:moveTo>
                  <a:cubicBezTo>
                    <a:pt x="4013" y="2673"/>
                    <a:pt x="4013" y="2673"/>
                    <a:pt x="4013" y="2673"/>
                  </a:cubicBezTo>
                  <a:cubicBezTo>
                    <a:pt x="3954" y="2661"/>
                    <a:pt x="3954" y="2661"/>
                    <a:pt x="3954" y="2661"/>
                  </a:cubicBezTo>
                  <a:cubicBezTo>
                    <a:pt x="3961" y="2626"/>
                    <a:pt x="3961" y="2626"/>
                    <a:pt x="3961" y="2626"/>
                  </a:cubicBezTo>
                  <a:cubicBezTo>
                    <a:pt x="4013" y="2636"/>
                    <a:pt x="4013" y="2636"/>
                    <a:pt x="4013" y="2636"/>
                  </a:cubicBezTo>
                  <a:close/>
                  <a:moveTo>
                    <a:pt x="4013" y="2730"/>
                  </a:moveTo>
                  <a:cubicBezTo>
                    <a:pt x="4013" y="2754"/>
                    <a:pt x="4013" y="2754"/>
                    <a:pt x="4013" y="2754"/>
                  </a:cubicBezTo>
                  <a:cubicBezTo>
                    <a:pt x="4010" y="2764"/>
                    <a:pt x="4010" y="2764"/>
                    <a:pt x="4010" y="2764"/>
                  </a:cubicBezTo>
                  <a:cubicBezTo>
                    <a:pt x="3977" y="2756"/>
                    <a:pt x="3954" y="2772"/>
                    <a:pt x="3940" y="2812"/>
                  </a:cubicBezTo>
                  <a:cubicBezTo>
                    <a:pt x="3929" y="2850"/>
                    <a:pt x="3938" y="2873"/>
                    <a:pt x="3967" y="2882"/>
                  </a:cubicBezTo>
                  <a:cubicBezTo>
                    <a:pt x="3985" y="2887"/>
                    <a:pt x="3999" y="2880"/>
                    <a:pt x="4008" y="2861"/>
                  </a:cubicBezTo>
                  <a:cubicBezTo>
                    <a:pt x="4013" y="2852"/>
                    <a:pt x="4013" y="2852"/>
                    <a:pt x="4013" y="2852"/>
                  </a:cubicBezTo>
                  <a:cubicBezTo>
                    <a:pt x="4013" y="2909"/>
                    <a:pt x="4013" y="2909"/>
                    <a:pt x="4013" y="2909"/>
                  </a:cubicBezTo>
                  <a:cubicBezTo>
                    <a:pt x="3997" y="2921"/>
                    <a:pt x="3980" y="2923"/>
                    <a:pt x="3961" y="2917"/>
                  </a:cubicBezTo>
                  <a:cubicBezTo>
                    <a:pt x="3934" y="2908"/>
                    <a:pt x="3917" y="2892"/>
                    <a:pt x="3909" y="2869"/>
                  </a:cubicBezTo>
                  <a:cubicBezTo>
                    <a:pt x="3902" y="2852"/>
                    <a:pt x="3902" y="2831"/>
                    <a:pt x="3910" y="2806"/>
                  </a:cubicBezTo>
                  <a:cubicBezTo>
                    <a:pt x="3928" y="2745"/>
                    <a:pt x="3962" y="2720"/>
                    <a:pt x="4013" y="2730"/>
                  </a:cubicBezTo>
                  <a:close/>
                  <a:moveTo>
                    <a:pt x="4013" y="3007"/>
                  </a:moveTo>
                  <a:cubicBezTo>
                    <a:pt x="4013" y="3044"/>
                    <a:pt x="4013" y="3044"/>
                    <a:pt x="4013" y="3044"/>
                  </a:cubicBezTo>
                  <a:cubicBezTo>
                    <a:pt x="3998" y="3045"/>
                    <a:pt x="3986" y="3055"/>
                    <a:pt x="3977" y="3074"/>
                  </a:cubicBezTo>
                  <a:cubicBezTo>
                    <a:pt x="3941" y="3153"/>
                    <a:pt x="3941" y="3153"/>
                    <a:pt x="3941" y="3153"/>
                  </a:cubicBezTo>
                  <a:cubicBezTo>
                    <a:pt x="4013" y="3186"/>
                    <a:pt x="4013" y="3186"/>
                    <a:pt x="4013" y="3186"/>
                  </a:cubicBezTo>
                  <a:cubicBezTo>
                    <a:pt x="4013" y="3226"/>
                    <a:pt x="4013" y="3226"/>
                    <a:pt x="4013" y="3226"/>
                  </a:cubicBezTo>
                  <a:cubicBezTo>
                    <a:pt x="3891" y="3170"/>
                    <a:pt x="3891" y="3170"/>
                    <a:pt x="3891" y="3170"/>
                  </a:cubicBezTo>
                  <a:cubicBezTo>
                    <a:pt x="3891" y="3130"/>
                    <a:pt x="3891" y="3130"/>
                    <a:pt x="3891" y="3130"/>
                  </a:cubicBezTo>
                  <a:cubicBezTo>
                    <a:pt x="3913" y="3140"/>
                    <a:pt x="3913" y="3140"/>
                    <a:pt x="3913" y="3140"/>
                  </a:cubicBezTo>
                  <a:cubicBezTo>
                    <a:pt x="3948" y="3065"/>
                    <a:pt x="3948" y="3065"/>
                    <a:pt x="3948" y="3065"/>
                  </a:cubicBezTo>
                  <a:cubicBezTo>
                    <a:pt x="3963" y="3032"/>
                    <a:pt x="3957" y="3010"/>
                    <a:pt x="3929" y="2997"/>
                  </a:cubicBezTo>
                  <a:cubicBezTo>
                    <a:pt x="3914" y="2990"/>
                    <a:pt x="3902" y="2989"/>
                    <a:pt x="3891" y="2995"/>
                  </a:cubicBezTo>
                  <a:cubicBezTo>
                    <a:pt x="3891" y="2956"/>
                    <a:pt x="3891" y="2956"/>
                    <a:pt x="3891" y="2956"/>
                  </a:cubicBezTo>
                  <a:cubicBezTo>
                    <a:pt x="3905" y="2951"/>
                    <a:pt x="3922" y="2952"/>
                    <a:pt x="3942" y="2961"/>
                  </a:cubicBezTo>
                  <a:cubicBezTo>
                    <a:pt x="3968" y="2974"/>
                    <a:pt x="3982" y="2994"/>
                    <a:pt x="3984" y="3022"/>
                  </a:cubicBezTo>
                  <a:cubicBezTo>
                    <a:pt x="3992" y="3013"/>
                    <a:pt x="4001" y="3008"/>
                    <a:pt x="4013" y="3007"/>
                  </a:cubicBezTo>
                  <a:close/>
                  <a:moveTo>
                    <a:pt x="4013" y="3522"/>
                  </a:moveTo>
                  <a:cubicBezTo>
                    <a:pt x="4013" y="3716"/>
                    <a:pt x="4013" y="3716"/>
                    <a:pt x="4013" y="3716"/>
                  </a:cubicBezTo>
                  <a:cubicBezTo>
                    <a:pt x="3974" y="3762"/>
                    <a:pt x="3933" y="3807"/>
                    <a:pt x="3891" y="3851"/>
                  </a:cubicBezTo>
                  <a:cubicBezTo>
                    <a:pt x="3891" y="3676"/>
                    <a:pt x="3891" y="3676"/>
                    <a:pt x="3891" y="3676"/>
                  </a:cubicBezTo>
                  <a:cubicBezTo>
                    <a:pt x="3934" y="3627"/>
                    <a:pt x="3974" y="3575"/>
                    <a:pt x="4013" y="3522"/>
                  </a:cubicBezTo>
                  <a:close/>
                  <a:moveTo>
                    <a:pt x="3891" y="3456"/>
                  </a:moveTo>
                  <a:cubicBezTo>
                    <a:pt x="3891" y="3398"/>
                    <a:pt x="3891" y="3398"/>
                    <a:pt x="3891" y="3398"/>
                  </a:cubicBezTo>
                  <a:cubicBezTo>
                    <a:pt x="3966" y="3283"/>
                    <a:pt x="3966" y="3283"/>
                    <a:pt x="3966" y="3283"/>
                  </a:cubicBezTo>
                  <a:cubicBezTo>
                    <a:pt x="3992" y="3300"/>
                    <a:pt x="3992" y="3300"/>
                    <a:pt x="3992" y="3300"/>
                  </a:cubicBezTo>
                  <a:cubicBezTo>
                    <a:pt x="3891" y="3456"/>
                    <a:pt x="3891" y="3456"/>
                    <a:pt x="3891" y="3456"/>
                  </a:cubicBezTo>
                  <a:close/>
                  <a:moveTo>
                    <a:pt x="3891" y="1203"/>
                  </a:moveTo>
                  <a:cubicBezTo>
                    <a:pt x="3891" y="1191"/>
                    <a:pt x="3891" y="1191"/>
                    <a:pt x="3891" y="1191"/>
                  </a:cubicBezTo>
                  <a:cubicBezTo>
                    <a:pt x="3891" y="1190"/>
                    <a:pt x="3891" y="1190"/>
                    <a:pt x="3891" y="1190"/>
                  </a:cubicBezTo>
                  <a:cubicBezTo>
                    <a:pt x="3893" y="1192"/>
                    <a:pt x="3893" y="1192"/>
                    <a:pt x="3893" y="1192"/>
                  </a:cubicBezTo>
                  <a:cubicBezTo>
                    <a:pt x="3893" y="1193"/>
                    <a:pt x="3892" y="1197"/>
                    <a:pt x="3891" y="1203"/>
                  </a:cubicBezTo>
                  <a:close/>
                  <a:moveTo>
                    <a:pt x="3891" y="684"/>
                  </a:moveTo>
                  <a:cubicBezTo>
                    <a:pt x="3891" y="858"/>
                    <a:pt x="3891" y="858"/>
                    <a:pt x="3891" y="858"/>
                  </a:cubicBezTo>
                  <a:cubicBezTo>
                    <a:pt x="3872" y="837"/>
                    <a:pt x="3853" y="815"/>
                    <a:pt x="3833" y="794"/>
                  </a:cubicBezTo>
                  <a:cubicBezTo>
                    <a:pt x="3833" y="626"/>
                    <a:pt x="3833" y="626"/>
                    <a:pt x="3833" y="626"/>
                  </a:cubicBezTo>
                  <a:cubicBezTo>
                    <a:pt x="3853" y="645"/>
                    <a:pt x="3872" y="664"/>
                    <a:pt x="3891" y="684"/>
                  </a:cubicBezTo>
                  <a:close/>
                  <a:moveTo>
                    <a:pt x="3891" y="1191"/>
                  </a:moveTo>
                  <a:cubicBezTo>
                    <a:pt x="3891" y="1203"/>
                    <a:pt x="3891" y="1203"/>
                    <a:pt x="3891" y="1203"/>
                  </a:cubicBezTo>
                  <a:cubicBezTo>
                    <a:pt x="3888" y="1218"/>
                    <a:pt x="3883" y="1245"/>
                    <a:pt x="3877" y="1250"/>
                  </a:cubicBezTo>
                  <a:cubicBezTo>
                    <a:pt x="3872" y="1254"/>
                    <a:pt x="3862" y="1258"/>
                    <a:pt x="3858" y="1254"/>
                  </a:cubicBezTo>
                  <a:cubicBezTo>
                    <a:pt x="3855" y="1251"/>
                    <a:pt x="3855" y="1237"/>
                    <a:pt x="3858" y="1234"/>
                  </a:cubicBezTo>
                  <a:cubicBezTo>
                    <a:pt x="3867" y="1227"/>
                    <a:pt x="3867" y="1227"/>
                    <a:pt x="3867" y="1227"/>
                  </a:cubicBezTo>
                  <a:cubicBezTo>
                    <a:pt x="3872" y="1223"/>
                    <a:pt x="3888" y="1197"/>
                    <a:pt x="3891" y="1191"/>
                  </a:cubicBezTo>
                  <a:close/>
                  <a:moveTo>
                    <a:pt x="3891" y="1282"/>
                  </a:moveTo>
                  <a:cubicBezTo>
                    <a:pt x="3891" y="1292"/>
                    <a:pt x="3891" y="1292"/>
                    <a:pt x="3891" y="1292"/>
                  </a:cubicBezTo>
                  <a:cubicBezTo>
                    <a:pt x="3878" y="1292"/>
                    <a:pt x="3864" y="1292"/>
                    <a:pt x="3860" y="1291"/>
                  </a:cubicBezTo>
                  <a:cubicBezTo>
                    <a:pt x="3858" y="1288"/>
                    <a:pt x="3858" y="1288"/>
                    <a:pt x="3858" y="1288"/>
                  </a:cubicBezTo>
                  <a:cubicBezTo>
                    <a:pt x="3859" y="1287"/>
                    <a:pt x="3858" y="1287"/>
                    <a:pt x="3859" y="1286"/>
                  </a:cubicBezTo>
                  <a:cubicBezTo>
                    <a:pt x="3859" y="1285"/>
                    <a:pt x="3876" y="1284"/>
                    <a:pt x="3891" y="1282"/>
                  </a:cubicBezTo>
                  <a:close/>
                  <a:moveTo>
                    <a:pt x="3891" y="1341"/>
                  </a:moveTo>
                  <a:cubicBezTo>
                    <a:pt x="3891" y="1347"/>
                    <a:pt x="3891" y="1347"/>
                    <a:pt x="3891" y="1347"/>
                  </a:cubicBezTo>
                  <a:cubicBezTo>
                    <a:pt x="3878" y="1340"/>
                    <a:pt x="3857" y="1330"/>
                    <a:pt x="3855" y="1328"/>
                  </a:cubicBezTo>
                  <a:cubicBezTo>
                    <a:pt x="3849" y="1324"/>
                    <a:pt x="3842" y="1321"/>
                    <a:pt x="3833" y="1319"/>
                  </a:cubicBezTo>
                  <a:cubicBezTo>
                    <a:pt x="3833" y="1313"/>
                    <a:pt x="3833" y="1313"/>
                    <a:pt x="3833" y="1313"/>
                  </a:cubicBezTo>
                  <a:cubicBezTo>
                    <a:pt x="3836" y="1315"/>
                    <a:pt x="3840" y="1316"/>
                    <a:pt x="3843" y="1317"/>
                  </a:cubicBezTo>
                  <a:cubicBezTo>
                    <a:pt x="3854" y="1322"/>
                    <a:pt x="3867" y="1326"/>
                    <a:pt x="3877" y="1332"/>
                  </a:cubicBezTo>
                  <a:cubicBezTo>
                    <a:pt x="3880" y="1333"/>
                    <a:pt x="3885" y="1338"/>
                    <a:pt x="3891" y="1341"/>
                  </a:cubicBezTo>
                  <a:close/>
                  <a:moveTo>
                    <a:pt x="3891" y="1379"/>
                  </a:moveTo>
                  <a:cubicBezTo>
                    <a:pt x="3891" y="1385"/>
                    <a:pt x="3891" y="1385"/>
                    <a:pt x="3891" y="1385"/>
                  </a:cubicBezTo>
                  <a:cubicBezTo>
                    <a:pt x="3886" y="1382"/>
                    <a:pt x="3870" y="1375"/>
                    <a:pt x="3869" y="1374"/>
                  </a:cubicBezTo>
                  <a:cubicBezTo>
                    <a:pt x="3866" y="1371"/>
                    <a:pt x="3866" y="1371"/>
                    <a:pt x="3866" y="1371"/>
                  </a:cubicBezTo>
                  <a:cubicBezTo>
                    <a:pt x="3866" y="1369"/>
                    <a:pt x="3866" y="1370"/>
                    <a:pt x="3867" y="1368"/>
                  </a:cubicBezTo>
                  <a:cubicBezTo>
                    <a:pt x="3870" y="1366"/>
                    <a:pt x="3881" y="1374"/>
                    <a:pt x="3881" y="1375"/>
                  </a:cubicBezTo>
                  <a:cubicBezTo>
                    <a:pt x="3885" y="1376"/>
                    <a:pt x="3888" y="1377"/>
                    <a:pt x="3891" y="1379"/>
                  </a:cubicBezTo>
                  <a:close/>
                  <a:moveTo>
                    <a:pt x="3891" y="2956"/>
                  </a:moveTo>
                  <a:cubicBezTo>
                    <a:pt x="3891" y="2995"/>
                    <a:pt x="3891" y="2995"/>
                    <a:pt x="3891" y="2995"/>
                  </a:cubicBezTo>
                  <a:cubicBezTo>
                    <a:pt x="3882" y="2999"/>
                    <a:pt x="3874" y="3008"/>
                    <a:pt x="3868" y="3021"/>
                  </a:cubicBezTo>
                  <a:cubicBezTo>
                    <a:pt x="3833" y="3099"/>
                    <a:pt x="3833" y="3099"/>
                    <a:pt x="3833" y="3099"/>
                  </a:cubicBezTo>
                  <a:cubicBezTo>
                    <a:pt x="3833" y="3030"/>
                    <a:pt x="3833" y="3030"/>
                    <a:pt x="3833" y="3030"/>
                  </a:cubicBezTo>
                  <a:cubicBezTo>
                    <a:pt x="3841" y="3012"/>
                    <a:pt x="3841" y="3012"/>
                    <a:pt x="3841" y="3012"/>
                  </a:cubicBezTo>
                  <a:cubicBezTo>
                    <a:pt x="3852" y="2987"/>
                    <a:pt x="3865" y="2971"/>
                    <a:pt x="3879" y="2963"/>
                  </a:cubicBezTo>
                  <a:cubicBezTo>
                    <a:pt x="3883" y="2960"/>
                    <a:pt x="3887" y="2958"/>
                    <a:pt x="3891" y="2956"/>
                  </a:cubicBezTo>
                  <a:close/>
                  <a:moveTo>
                    <a:pt x="3891" y="3130"/>
                  </a:moveTo>
                  <a:cubicBezTo>
                    <a:pt x="3891" y="3170"/>
                    <a:pt x="3891" y="3170"/>
                    <a:pt x="3891" y="3170"/>
                  </a:cubicBezTo>
                  <a:cubicBezTo>
                    <a:pt x="3833" y="3143"/>
                    <a:pt x="3833" y="3143"/>
                    <a:pt x="3833" y="3143"/>
                  </a:cubicBezTo>
                  <a:cubicBezTo>
                    <a:pt x="3833" y="3103"/>
                    <a:pt x="3833" y="3103"/>
                    <a:pt x="3833" y="3103"/>
                  </a:cubicBezTo>
                  <a:cubicBezTo>
                    <a:pt x="3891" y="3130"/>
                    <a:pt x="3891" y="3130"/>
                    <a:pt x="3891" y="3130"/>
                  </a:cubicBezTo>
                  <a:close/>
                  <a:moveTo>
                    <a:pt x="3891" y="3398"/>
                  </a:moveTo>
                  <a:cubicBezTo>
                    <a:pt x="3891" y="3456"/>
                    <a:pt x="3891" y="3456"/>
                    <a:pt x="3891" y="3456"/>
                  </a:cubicBezTo>
                  <a:cubicBezTo>
                    <a:pt x="3887" y="3463"/>
                    <a:pt x="3887" y="3463"/>
                    <a:pt x="3887" y="3463"/>
                  </a:cubicBezTo>
                  <a:cubicBezTo>
                    <a:pt x="3833" y="3428"/>
                    <a:pt x="3833" y="3428"/>
                    <a:pt x="3833" y="3428"/>
                  </a:cubicBezTo>
                  <a:cubicBezTo>
                    <a:pt x="3833" y="3385"/>
                    <a:pt x="3833" y="3385"/>
                    <a:pt x="3833" y="3385"/>
                  </a:cubicBezTo>
                  <a:cubicBezTo>
                    <a:pt x="3880" y="3416"/>
                    <a:pt x="3880" y="3416"/>
                    <a:pt x="3880" y="3416"/>
                  </a:cubicBezTo>
                  <a:cubicBezTo>
                    <a:pt x="3891" y="3398"/>
                    <a:pt x="3891" y="3398"/>
                    <a:pt x="3891" y="3398"/>
                  </a:cubicBezTo>
                  <a:close/>
                  <a:moveTo>
                    <a:pt x="3891" y="3676"/>
                  </a:moveTo>
                  <a:cubicBezTo>
                    <a:pt x="3891" y="3851"/>
                    <a:pt x="3891" y="3851"/>
                    <a:pt x="3891" y="3851"/>
                  </a:cubicBezTo>
                  <a:cubicBezTo>
                    <a:pt x="3872" y="3870"/>
                    <a:pt x="3853" y="3890"/>
                    <a:pt x="3833" y="3909"/>
                  </a:cubicBezTo>
                  <a:cubicBezTo>
                    <a:pt x="3833" y="3740"/>
                    <a:pt x="3833" y="3740"/>
                    <a:pt x="3833" y="3740"/>
                  </a:cubicBezTo>
                  <a:cubicBezTo>
                    <a:pt x="3853" y="3719"/>
                    <a:pt x="3872" y="3698"/>
                    <a:pt x="3891" y="3676"/>
                  </a:cubicBezTo>
                  <a:close/>
                  <a:moveTo>
                    <a:pt x="3833" y="3327"/>
                  </a:moveTo>
                  <a:cubicBezTo>
                    <a:pt x="3833" y="3268"/>
                    <a:pt x="3833" y="3268"/>
                    <a:pt x="3833" y="3268"/>
                  </a:cubicBezTo>
                  <a:cubicBezTo>
                    <a:pt x="3857" y="3230"/>
                    <a:pt x="3857" y="3230"/>
                    <a:pt x="3857" y="3230"/>
                  </a:cubicBezTo>
                  <a:cubicBezTo>
                    <a:pt x="3884" y="3247"/>
                    <a:pt x="3884" y="3247"/>
                    <a:pt x="3884" y="3247"/>
                  </a:cubicBezTo>
                  <a:cubicBezTo>
                    <a:pt x="3833" y="3327"/>
                    <a:pt x="3833" y="3327"/>
                    <a:pt x="3833" y="3327"/>
                  </a:cubicBezTo>
                  <a:close/>
                  <a:moveTo>
                    <a:pt x="3833" y="2339"/>
                  </a:moveTo>
                  <a:cubicBezTo>
                    <a:pt x="3833" y="2285"/>
                    <a:pt x="3833" y="2285"/>
                    <a:pt x="3833" y="2285"/>
                  </a:cubicBezTo>
                  <a:cubicBezTo>
                    <a:pt x="3834" y="2285"/>
                    <a:pt x="3834" y="2285"/>
                    <a:pt x="3834" y="2285"/>
                  </a:cubicBezTo>
                  <a:cubicBezTo>
                    <a:pt x="3834" y="2303"/>
                    <a:pt x="3834" y="2321"/>
                    <a:pt x="3833" y="2339"/>
                  </a:cubicBezTo>
                  <a:close/>
                  <a:moveTo>
                    <a:pt x="3833" y="2218"/>
                  </a:moveTo>
                  <a:cubicBezTo>
                    <a:pt x="3833" y="2181"/>
                    <a:pt x="3833" y="2181"/>
                    <a:pt x="3833" y="2181"/>
                  </a:cubicBezTo>
                  <a:cubicBezTo>
                    <a:pt x="3833" y="2194"/>
                    <a:pt x="3834" y="2206"/>
                    <a:pt x="3834" y="2218"/>
                  </a:cubicBezTo>
                  <a:cubicBezTo>
                    <a:pt x="3833" y="2218"/>
                    <a:pt x="3833" y="2218"/>
                    <a:pt x="3833" y="2218"/>
                  </a:cubicBezTo>
                  <a:close/>
                  <a:moveTo>
                    <a:pt x="3833" y="1456"/>
                  </a:moveTo>
                  <a:cubicBezTo>
                    <a:pt x="3833" y="1427"/>
                    <a:pt x="3833" y="1427"/>
                    <a:pt x="3833" y="1427"/>
                  </a:cubicBezTo>
                  <a:cubicBezTo>
                    <a:pt x="3840" y="1432"/>
                    <a:pt x="3849" y="1435"/>
                    <a:pt x="3857" y="1434"/>
                  </a:cubicBezTo>
                  <a:cubicBezTo>
                    <a:pt x="3860" y="1434"/>
                    <a:pt x="3869" y="1439"/>
                    <a:pt x="3870" y="1440"/>
                  </a:cubicBezTo>
                  <a:cubicBezTo>
                    <a:pt x="3872" y="1443"/>
                    <a:pt x="3874" y="1453"/>
                    <a:pt x="3876" y="1462"/>
                  </a:cubicBezTo>
                  <a:cubicBezTo>
                    <a:pt x="3877" y="1465"/>
                    <a:pt x="3879" y="1468"/>
                    <a:pt x="3880" y="1471"/>
                  </a:cubicBezTo>
                  <a:cubicBezTo>
                    <a:pt x="3881" y="1477"/>
                    <a:pt x="3879" y="1481"/>
                    <a:pt x="3878" y="1483"/>
                  </a:cubicBezTo>
                  <a:cubicBezTo>
                    <a:pt x="3872" y="1487"/>
                    <a:pt x="3861" y="1474"/>
                    <a:pt x="3859" y="1474"/>
                  </a:cubicBezTo>
                  <a:cubicBezTo>
                    <a:pt x="3851" y="1472"/>
                    <a:pt x="3842" y="1470"/>
                    <a:pt x="3840" y="1467"/>
                  </a:cubicBezTo>
                  <a:cubicBezTo>
                    <a:pt x="3838" y="1466"/>
                    <a:pt x="3836" y="1459"/>
                    <a:pt x="3834" y="1458"/>
                  </a:cubicBezTo>
                  <a:cubicBezTo>
                    <a:pt x="3834" y="1458"/>
                    <a:pt x="3834" y="1457"/>
                    <a:pt x="3833" y="1456"/>
                  </a:cubicBezTo>
                  <a:close/>
                  <a:moveTo>
                    <a:pt x="3833" y="1399"/>
                  </a:moveTo>
                  <a:cubicBezTo>
                    <a:pt x="3847" y="1404"/>
                    <a:pt x="3863" y="1409"/>
                    <a:pt x="3867" y="1406"/>
                  </a:cubicBezTo>
                  <a:cubicBezTo>
                    <a:pt x="3867" y="1405"/>
                    <a:pt x="3868" y="1404"/>
                    <a:pt x="3868" y="1401"/>
                  </a:cubicBezTo>
                  <a:cubicBezTo>
                    <a:pt x="3867" y="1399"/>
                    <a:pt x="3864" y="1397"/>
                    <a:pt x="3864" y="1394"/>
                  </a:cubicBezTo>
                  <a:cubicBezTo>
                    <a:pt x="3862" y="1390"/>
                    <a:pt x="3860" y="1386"/>
                    <a:pt x="3859" y="1385"/>
                  </a:cubicBezTo>
                  <a:cubicBezTo>
                    <a:pt x="3856" y="1381"/>
                    <a:pt x="3853" y="1383"/>
                    <a:pt x="3845" y="1378"/>
                  </a:cubicBezTo>
                  <a:cubicBezTo>
                    <a:pt x="3842" y="1376"/>
                    <a:pt x="3837" y="1372"/>
                    <a:pt x="3834" y="1370"/>
                  </a:cubicBezTo>
                  <a:cubicBezTo>
                    <a:pt x="3834" y="1370"/>
                    <a:pt x="3833" y="1369"/>
                    <a:pt x="3833" y="1369"/>
                  </a:cubicBezTo>
                  <a:cubicBezTo>
                    <a:pt x="3833" y="1377"/>
                    <a:pt x="3833" y="1377"/>
                    <a:pt x="3833" y="1377"/>
                  </a:cubicBezTo>
                  <a:cubicBezTo>
                    <a:pt x="3835" y="1379"/>
                    <a:pt x="3837" y="1380"/>
                    <a:pt x="3837" y="1381"/>
                  </a:cubicBezTo>
                  <a:cubicBezTo>
                    <a:pt x="3838" y="1382"/>
                    <a:pt x="3838" y="1387"/>
                    <a:pt x="3835" y="1389"/>
                  </a:cubicBezTo>
                  <a:cubicBezTo>
                    <a:pt x="3835" y="1390"/>
                    <a:pt x="3834" y="1390"/>
                    <a:pt x="3833" y="1390"/>
                  </a:cubicBezTo>
                  <a:cubicBezTo>
                    <a:pt x="3833" y="1399"/>
                    <a:pt x="3833" y="1399"/>
                    <a:pt x="3833" y="1399"/>
                  </a:cubicBezTo>
                  <a:close/>
                  <a:moveTo>
                    <a:pt x="3833" y="1274"/>
                  </a:moveTo>
                  <a:cubicBezTo>
                    <a:pt x="3833" y="1270"/>
                    <a:pt x="3833" y="1270"/>
                    <a:pt x="3833" y="1270"/>
                  </a:cubicBezTo>
                  <a:cubicBezTo>
                    <a:pt x="3833" y="1271"/>
                    <a:pt x="3833" y="1273"/>
                    <a:pt x="3833" y="1274"/>
                  </a:cubicBezTo>
                  <a:close/>
                  <a:moveTo>
                    <a:pt x="3833" y="626"/>
                  </a:moveTo>
                  <a:cubicBezTo>
                    <a:pt x="3833" y="794"/>
                    <a:pt x="3833" y="794"/>
                    <a:pt x="3833" y="794"/>
                  </a:cubicBezTo>
                  <a:cubicBezTo>
                    <a:pt x="3825" y="786"/>
                    <a:pt x="3817" y="777"/>
                    <a:pt x="3808" y="769"/>
                  </a:cubicBezTo>
                  <a:cubicBezTo>
                    <a:pt x="3808" y="603"/>
                    <a:pt x="3808" y="603"/>
                    <a:pt x="3808" y="603"/>
                  </a:cubicBezTo>
                  <a:cubicBezTo>
                    <a:pt x="3816" y="611"/>
                    <a:pt x="3825" y="619"/>
                    <a:pt x="3833" y="626"/>
                  </a:cubicBezTo>
                  <a:close/>
                  <a:moveTo>
                    <a:pt x="3833" y="1270"/>
                  </a:moveTo>
                  <a:cubicBezTo>
                    <a:pt x="3833" y="1274"/>
                    <a:pt x="3833" y="1274"/>
                    <a:pt x="3833" y="1274"/>
                  </a:cubicBezTo>
                  <a:cubicBezTo>
                    <a:pt x="3832" y="1274"/>
                    <a:pt x="3832" y="1274"/>
                    <a:pt x="3832" y="1274"/>
                  </a:cubicBezTo>
                  <a:cubicBezTo>
                    <a:pt x="3830" y="1275"/>
                    <a:pt x="3819" y="1275"/>
                    <a:pt x="3808" y="1275"/>
                  </a:cubicBezTo>
                  <a:cubicBezTo>
                    <a:pt x="3808" y="1270"/>
                    <a:pt x="3808" y="1270"/>
                    <a:pt x="3808" y="1270"/>
                  </a:cubicBezTo>
                  <a:cubicBezTo>
                    <a:pt x="3816" y="1270"/>
                    <a:pt x="3824" y="1270"/>
                    <a:pt x="3832" y="1269"/>
                  </a:cubicBezTo>
                  <a:cubicBezTo>
                    <a:pt x="3832" y="1270"/>
                    <a:pt x="3832" y="1270"/>
                    <a:pt x="3833" y="1270"/>
                  </a:cubicBezTo>
                  <a:close/>
                  <a:moveTo>
                    <a:pt x="3833" y="1313"/>
                  </a:moveTo>
                  <a:cubicBezTo>
                    <a:pt x="3833" y="1319"/>
                    <a:pt x="3833" y="1319"/>
                    <a:pt x="3833" y="1319"/>
                  </a:cubicBezTo>
                  <a:cubicBezTo>
                    <a:pt x="3825" y="1317"/>
                    <a:pt x="3816" y="1316"/>
                    <a:pt x="3808" y="1314"/>
                  </a:cubicBezTo>
                  <a:cubicBezTo>
                    <a:pt x="3808" y="1306"/>
                    <a:pt x="3808" y="1306"/>
                    <a:pt x="3808" y="1306"/>
                  </a:cubicBezTo>
                  <a:cubicBezTo>
                    <a:pt x="3817" y="1308"/>
                    <a:pt x="3826" y="1311"/>
                    <a:pt x="3833" y="1313"/>
                  </a:cubicBezTo>
                  <a:close/>
                  <a:moveTo>
                    <a:pt x="3833" y="1369"/>
                  </a:moveTo>
                  <a:cubicBezTo>
                    <a:pt x="3833" y="1377"/>
                    <a:pt x="3833" y="1377"/>
                    <a:pt x="3833" y="1377"/>
                  </a:cubicBezTo>
                  <a:cubicBezTo>
                    <a:pt x="3826" y="1374"/>
                    <a:pt x="3815" y="1367"/>
                    <a:pt x="3808" y="1362"/>
                  </a:cubicBezTo>
                  <a:cubicBezTo>
                    <a:pt x="3808" y="1351"/>
                    <a:pt x="3808" y="1351"/>
                    <a:pt x="3808" y="1351"/>
                  </a:cubicBezTo>
                  <a:cubicBezTo>
                    <a:pt x="3813" y="1356"/>
                    <a:pt x="3817" y="1358"/>
                    <a:pt x="3822" y="1362"/>
                  </a:cubicBezTo>
                  <a:cubicBezTo>
                    <a:pt x="3824" y="1363"/>
                    <a:pt x="3827" y="1367"/>
                    <a:pt x="3829" y="1368"/>
                  </a:cubicBezTo>
                  <a:cubicBezTo>
                    <a:pt x="3830" y="1369"/>
                    <a:pt x="3832" y="1369"/>
                    <a:pt x="3833" y="1369"/>
                  </a:cubicBezTo>
                  <a:close/>
                  <a:moveTo>
                    <a:pt x="3833" y="1390"/>
                  </a:moveTo>
                  <a:cubicBezTo>
                    <a:pt x="3833" y="1399"/>
                    <a:pt x="3833" y="1399"/>
                    <a:pt x="3833" y="1399"/>
                  </a:cubicBezTo>
                  <a:cubicBezTo>
                    <a:pt x="3826" y="1397"/>
                    <a:pt x="3819" y="1395"/>
                    <a:pt x="3815" y="1395"/>
                  </a:cubicBezTo>
                  <a:cubicBezTo>
                    <a:pt x="3814" y="1394"/>
                    <a:pt x="3814" y="1392"/>
                    <a:pt x="3814" y="1391"/>
                  </a:cubicBezTo>
                  <a:cubicBezTo>
                    <a:pt x="3819" y="1390"/>
                    <a:pt x="3827" y="1392"/>
                    <a:pt x="3833" y="1390"/>
                  </a:cubicBezTo>
                  <a:close/>
                  <a:moveTo>
                    <a:pt x="3833" y="1427"/>
                  </a:moveTo>
                  <a:cubicBezTo>
                    <a:pt x="3833" y="1456"/>
                    <a:pt x="3833" y="1456"/>
                    <a:pt x="3833" y="1456"/>
                  </a:cubicBezTo>
                  <a:cubicBezTo>
                    <a:pt x="3830" y="1453"/>
                    <a:pt x="3826" y="1449"/>
                    <a:pt x="3823" y="1447"/>
                  </a:cubicBezTo>
                  <a:cubicBezTo>
                    <a:pt x="3820" y="1444"/>
                    <a:pt x="3810" y="1443"/>
                    <a:pt x="3809" y="1441"/>
                  </a:cubicBezTo>
                  <a:cubicBezTo>
                    <a:pt x="3808" y="1440"/>
                    <a:pt x="3808" y="1440"/>
                    <a:pt x="3808" y="1440"/>
                  </a:cubicBezTo>
                  <a:cubicBezTo>
                    <a:pt x="3808" y="1436"/>
                    <a:pt x="3808" y="1436"/>
                    <a:pt x="3808" y="1436"/>
                  </a:cubicBezTo>
                  <a:cubicBezTo>
                    <a:pt x="3812" y="1436"/>
                    <a:pt x="3821" y="1441"/>
                    <a:pt x="3825" y="1438"/>
                  </a:cubicBezTo>
                  <a:cubicBezTo>
                    <a:pt x="3827" y="1436"/>
                    <a:pt x="3826" y="1432"/>
                    <a:pt x="3824" y="1431"/>
                  </a:cubicBezTo>
                  <a:cubicBezTo>
                    <a:pt x="3823" y="1430"/>
                    <a:pt x="3815" y="1420"/>
                    <a:pt x="3808" y="1417"/>
                  </a:cubicBezTo>
                  <a:cubicBezTo>
                    <a:pt x="3808" y="1407"/>
                    <a:pt x="3808" y="1407"/>
                    <a:pt x="3808" y="1407"/>
                  </a:cubicBezTo>
                  <a:cubicBezTo>
                    <a:pt x="3815" y="1413"/>
                    <a:pt x="3824" y="1421"/>
                    <a:pt x="3833" y="1427"/>
                  </a:cubicBezTo>
                  <a:close/>
                  <a:moveTo>
                    <a:pt x="3833" y="2181"/>
                  </a:moveTo>
                  <a:cubicBezTo>
                    <a:pt x="3833" y="2218"/>
                    <a:pt x="3833" y="2218"/>
                    <a:pt x="3833" y="2218"/>
                  </a:cubicBezTo>
                  <a:cubicBezTo>
                    <a:pt x="3808" y="2218"/>
                    <a:pt x="3808" y="2218"/>
                    <a:pt x="3808" y="2218"/>
                  </a:cubicBezTo>
                  <a:cubicBezTo>
                    <a:pt x="3808" y="2150"/>
                    <a:pt x="3808" y="2150"/>
                    <a:pt x="3808" y="2150"/>
                  </a:cubicBezTo>
                  <a:cubicBezTo>
                    <a:pt x="3831" y="2148"/>
                    <a:pt x="3831" y="2148"/>
                    <a:pt x="3831" y="2148"/>
                  </a:cubicBezTo>
                  <a:cubicBezTo>
                    <a:pt x="3831" y="2159"/>
                    <a:pt x="3832" y="2170"/>
                    <a:pt x="3833" y="2181"/>
                  </a:cubicBezTo>
                  <a:close/>
                  <a:moveTo>
                    <a:pt x="3833" y="2285"/>
                  </a:moveTo>
                  <a:cubicBezTo>
                    <a:pt x="3833" y="2339"/>
                    <a:pt x="3833" y="2339"/>
                    <a:pt x="3833" y="2339"/>
                  </a:cubicBezTo>
                  <a:cubicBezTo>
                    <a:pt x="3832" y="2344"/>
                    <a:pt x="3832" y="2350"/>
                    <a:pt x="3832" y="2355"/>
                  </a:cubicBezTo>
                  <a:cubicBezTo>
                    <a:pt x="3808" y="2353"/>
                    <a:pt x="3808" y="2353"/>
                    <a:pt x="3808" y="2353"/>
                  </a:cubicBezTo>
                  <a:cubicBezTo>
                    <a:pt x="3808" y="2285"/>
                    <a:pt x="3808" y="2285"/>
                    <a:pt x="3808" y="2285"/>
                  </a:cubicBezTo>
                  <a:cubicBezTo>
                    <a:pt x="3833" y="2285"/>
                    <a:pt x="3833" y="2285"/>
                    <a:pt x="3833" y="2285"/>
                  </a:cubicBezTo>
                  <a:close/>
                  <a:moveTo>
                    <a:pt x="3833" y="3030"/>
                  </a:moveTo>
                  <a:cubicBezTo>
                    <a:pt x="3833" y="3099"/>
                    <a:pt x="3833" y="3099"/>
                    <a:pt x="3833" y="3099"/>
                  </a:cubicBezTo>
                  <a:cubicBezTo>
                    <a:pt x="3831" y="3102"/>
                    <a:pt x="3831" y="3102"/>
                    <a:pt x="3831" y="3102"/>
                  </a:cubicBezTo>
                  <a:cubicBezTo>
                    <a:pt x="3833" y="3103"/>
                    <a:pt x="3833" y="3103"/>
                    <a:pt x="3833" y="3103"/>
                  </a:cubicBezTo>
                  <a:cubicBezTo>
                    <a:pt x="3833" y="3143"/>
                    <a:pt x="3833" y="3143"/>
                    <a:pt x="3833" y="3143"/>
                  </a:cubicBezTo>
                  <a:cubicBezTo>
                    <a:pt x="3808" y="3131"/>
                    <a:pt x="3808" y="3131"/>
                    <a:pt x="3808" y="3131"/>
                  </a:cubicBezTo>
                  <a:cubicBezTo>
                    <a:pt x="3808" y="3082"/>
                    <a:pt x="3808" y="3082"/>
                    <a:pt x="3808" y="3082"/>
                  </a:cubicBezTo>
                  <a:cubicBezTo>
                    <a:pt x="3833" y="3030"/>
                    <a:pt x="3833" y="3030"/>
                    <a:pt x="3833" y="3030"/>
                  </a:cubicBezTo>
                  <a:close/>
                  <a:moveTo>
                    <a:pt x="3833" y="3268"/>
                  </a:moveTo>
                  <a:cubicBezTo>
                    <a:pt x="3833" y="3327"/>
                    <a:pt x="3833" y="3327"/>
                    <a:pt x="3833" y="3327"/>
                  </a:cubicBezTo>
                  <a:cubicBezTo>
                    <a:pt x="3808" y="3364"/>
                    <a:pt x="3808" y="3364"/>
                    <a:pt x="3808" y="3364"/>
                  </a:cubicBezTo>
                  <a:cubicBezTo>
                    <a:pt x="3808" y="3306"/>
                    <a:pt x="3808" y="3306"/>
                    <a:pt x="3808" y="3306"/>
                  </a:cubicBezTo>
                  <a:cubicBezTo>
                    <a:pt x="3833" y="3268"/>
                    <a:pt x="3833" y="3268"/>
                    <a:pt x="3833" y="3268"/>
                  </a:cubicBezTo>
                  <a:close/>
                  <a:moveTo>
                    <a:pt x="3833" y="3385"/>
                  </a:moveTo>
                  <a:cubicBezTo>
                    <a:pt x="3833" y="3428"/>
                    <a:pt x="3833" y="3428"/>
                    <a:pt x="3833" y="3428"/>
                  </a:cubicBezTo>
                  <a:cubicBezTo>
                    <a:pt x="3808" y="3412"/>
                    <a:pt x="3808" y="3412"/>
                    <a:pt x="3808" y="3412"/>
                  </a:cubicBezTo>
                  <a:cubicBezTo>
                    <a:pt x="3808" y="3370"/>
                    <a:pt x="3808" y="3370"/>
                    <a:pt x="3808" y="3370"/>
                  </a:cubicBezTo>
                  <a:cubicBezTo>
                    <a:pt x="3833" y="3385"/>
                    <a:pt x="3833" y="3385"/>
                    <a:pt x="3833" y="3385"/>
                  </a:cubicBezTo>
                  <a:close/>
                  <a:moveTo>
                    <a:pt x="3833" y="3740"/>
                  </a:moveTo>
                  <a:cubicBezTo>
                    <a:pt x="3833" y="3909"/>
                    <a:pt x="3833" y="3909"/>
                    <a:pt x="3833" y="3909"/>
                  </a:cubicBezTo>
                  <a:cubicBezTo>
                    <a:pt x="3825" y="3916"/>
                    <a:pt x="3816" y="3924"/>
                    <a:pt x="3808" y="3931"/>
                  </a:cubicBezTo>
                  <a:cubicBezTo>
                    <a:pt x="3808" y="3766"/>
                    <a:pt x="3808" y="3766"/>
                    <a:pt x="3808" y="3766"/>
                  </a:cubicBezTo>
                  <a:cubicBezTo>
                    <a:pt x="3817" y="3757"/>
                    <a:pt x="3825" y="3749"/>
                    <a:pt x="3833" y="3740"/>
                  </a:cubicBezTo>
                  <a:close/>
                  <a:moveTo>
                    <a:pt x="3808" y="2490"/>
                  </a:moveTo>
                  <a:cubicBezTo>
                    <a:pt x="3808" y="2421"/>
                    <a:pt x="3808" y="2421"/>
                    <a:pt x="3808" y="2421"/>
                  </a:cubicBezTo>
                  <a:cubicBezTo>
                    <a:pt x="3826" y="2422"/>
                    <a:pt x="3826" y="2422"/>
                    <a:pt x="3826" y="2422"/>
                  </a:cubicBezTo>
                  <a:cubicBezTo>
                    <a:pt x="3824" y="2446"/>
                    <a:pt x="3821" y="2469"/>
                    <a:pt x="3818" y="2492"/>
                  </a:cubicBezTo>
                  <a:cubicBezTo>
                    <a:pt x="3808" y="2490"/>
                    <a:pt x="3808" y="2490"/>
                    <a:pt x="3808" y="2490"/>
                  </a:cubicBezTo>
                  <a:close/>
                  <a:moveTo>
                    <a:pt x="3808" y="2083"/>
                  </a:moveTo>
                  <a:cubicBezTo>
                    <a:pt x="3808" y="2013"/>
                    <a:pt x="3808" y="2013"/>
                    <a:pt x="3808" y="2013"/>
                  </a:cubicBezTo>
                  <a:cubicBezTo>
                    <a:pt x="3815" y="2012"/>
                    <a:pt x="3815" y="2012"/>
                    <a:pt x="3815" y="2012"/>
                  </a:cubicBezTo>
                  <a:cubicBezTo>
                    <a:pt x="3819" y="2035"/>
                    <a:pt x="3822" y="2058"/>
                    <a:pt x="3824" y="2081"/>
                  </a:cubicBezTo>
                  <a:lnTo>
                    <a:pt x="3808" y="2083"/>
                  </a:lnTo>
                  <a:close/>
                  <a:moveTo>
                    <a:pt x="3808" y="603"/>
                  </a:moveTo>
                  <a:cubicBezTo>
                    <a:pt x="3808" y="769"/>
                    <a:pt x="3808" y="769"/>
                    <a:pt x="3808" y="769"/>
                  </a:cubicBezTo>
                  <a:cubicBezTo>
                    <a:pt x="3782" y="742"/>
                    <a:pt x="3755" y="715"/>
                    <a:pt x="3727" y="689"/>
                  </a:cubicBezTo>
                  <a:cubicBezTo>
                    <a:pt x="3727" y="532"/>
                    <a:pt x="3727" y="532"/>
                    <a:pt x="3727" y="532"/>
                  </a:cubicBezTo>
                  <a:cubicBezTo>
                    <a:pt x="3755" y="555"/>
                    <a:pt x="3782" y="579"/>
                    <a:pt x="3808" y="603"/>
                  </a:cubicBezTo>
                  <a:close/>
                  <a:moveTo>
                    <a:pt x="3808" y="1270"/>
                  </a:moveTo>
                  <a:cubicBezTo>
                    <a:pt x="3808" y="1275"/>
                    <a:pt x="3808" y="1275"/>
                    <a:pt x="3808" y="1275"/>
                  </a:cubicBezTo>
                  <a:cubicBezTo>
                    <a:pt x="3797" y="1274"/>
                    <a:pt x="3786" y="1273"/>
                    <a:pt x="3784" y="1272"/>
                  </a:cubicBezTo>
                  <a:cubicBezTo>
                    <a:pt x="3784" y="1272"/>
                    <a:pt x="3783" y="1271"/>
                    <a:pt x="3783" y="1270"/>
                  </a:cubicBezTo>
                  <a:cubicBezTo>
                    <a:pt x="3792" y="1270"/>
                    <a:pt x="3800" y="1270"/>
                    <a:pt x="3808" y="1270"/>
                  </a:cubicBezTo>
                  <a:close/>
                  <a:moveTo>
                    <a:pt x="3808" y="1306"/>
                  </a:moveTo>
                  <a:cubicBezTo>
                    <a:pt x="3777" y="1297"/>
                    <a:pt x="3742" y="1290"/>
                    <a:pt x="3741" y="1289"/>
                  </a:cubicBezTo>
                  <a:cubicBezTo>
                    <a:pt x="3739" y="1286"/>
                    <a:pt x="3741" y="1283"/>
                    <a:pt x="3743" y="1281"/>
                  </a:cubicBezTo>
                  <a:cubicBezTo>
                    <a:pt x="3749" y="1276"/>
                    <a:pt x="3763" y="1274"/>
                    <a:pt x="3773" y="1270"/>
                  </a:cubicBezTo>
                  <a:cubicBezTo>
                    <a:pt x="3760" y="1266"/>
                    <a:pt x="3741" y="1271"/>
                    <a:pt x="3733" y="1277"/>
                  </a:cubicBezTo>
                  <a:cubicBezTo>
                    <a:pt x="3733" y="1277"/>
                    <a:pt x="3730" y="1281"/>
                    <a:pt x="3727" y="1285"/>
                  </a:cubicBezTo>
                  <a:cubicBezTo>
                    <a:pt x="3727" y="1297"/>
                    <a:pt x="3727" y="1297"/>
                    <a:pt x="3727" y="1297"/>
                  </a:cubicBezTo>
                  <a:cubicBezTo>
                    <a:pt x="3730" y="1300"/>
                    <a:pt x="3730" y="1300"/>
                    <a:pt x="3730" y="1300"/>
                  </a:cubicBezTo>
                  <a:cubicBezTo>
                    <a:pt x="3731" y="1301"/>
                    <a:pt x="3756" y="1302"/>
                    <a:pt x="3768" y="1304"/>
                  </a:cubicBezTo>
                  <a:cubicBezTo>
                    <a:pt x="3776" y="1306"/>
                    <a:pt x="3792" y="1310"/>
                    <a:pt x="3799" y="1312"/>
                  </a:cubicBezTo>
                  <a:cubicBezTo>
                    <a:pt x="3802" y="1313"/>
                    <a:pt x="3805" y="1314"/>
                    <a:pt x="3808" y="1314"/>
                  </a:cubicBezTo>
                  <a:cubicBezTo>
                    <a:pt x="3808" y="1306"/>
                    <a:pt x="3808" y="1306"/>
                    <a:pt x="3808" y="1306"/>
                  </a:cubicBezTo>
                  <a:close/>
                  <a:moveTo>
                    <a:pt x="3808" y="1351"/>
                  </a:moveTo>
                  <a:cubicBezTo>
                    <a:pt x="3808" y="1362"/>
                    <a:pt x="3808" y="1362"/>
                    <a:pt x="3808" y="1362"/>
                  </a:cubicBezTo>
                  <a:cubicBezTo>
                    <a:pt x="3805" y="1360"/>
                    <a:pt x="3802" y="1358"/>
                    <a:pt x="3801" y="1356"/>
                  </a:cubicBezTo>
                  <a:cubicBezTo>
                    <a:pt x="3798" y="1353"/>
                    <a:pt x="3796" y="1343"/>
                    <a:pt x="3800" y="1336"/>
                  </a:cubicBezTo>
                  <a:cubicBezTo>
                    <a:pt x="3802" y="1343"/>
                    <a:pt x="3804" y="1346"/>
                    <a:pt x="3807" y="1349"/>
                  </a:cubicBezTo>
                  <a:cubicBezTo>
                    <a:pt x="3807" y="1349"/>
                    <a:pt x="3808" y="1350"/>
                    <a:pt x="3808" y="1351"/>
                  </a:cubicBezTo>
                  <a:close/>
                  <a:moveTo>
                    <a:pt x="3808" y="1407"/>
                  </a:moveTo>
                  <a:cubicBezTo>
                    <a:pt x="3807" y="1406"/>
                    <a:pt x="3806" y="1405"/>
                    <a:pt x="3806" y="1405"/>
                  </a:cubicBezTo>
                  <a:cubicBezTo>
                    <a:pt x="3792" y="1402"/>
                    <a:pt x="3767" y="1387"/>
                    <a:pt x="3749" y="1376"/>
                  </a:cubicBezTo>
                  <a:cubicBezTo>
                    <a:pt x="3738" y="1369"/>
                    <a:pt x="3729" y="1364"/>
                    <a:pt x="3728" y="1363"/>
                  </a:cubicBezTo>
                  <a:cubicBezTo>
                    <a:pt x="3728" y="1363"/>
                    <a:pt x="3727" y="1362"/>
                    <a:pt x="3727" y="1361"/>
                  </a:cubicBezTo>
                  <a:cubicBezTo>
                    <a:pt x="3727" y="1385"/>
                    <a:pt x="3727" y="1385"/>
                    <a:pt x="3727" y="1385"/>
                  </a:cubicBezTo>
                  <a:cubicBezTo>
                    <a:pt x="3739" y="1390"/>
                    <a:pt x="3757" y="1397"/>
                    <a:pt x="3771" y="1402"/>
                  </a:cubicBezTo>
                  <a:cubicBezTo>
                    <a:pt x="3781" y="1408"/>
                    <a:pt x="3791" y="1410"/>
                    <a:pt x="3793" y="1412"/>
                  </a:cubicBezTo>
                  <a:cubicBezTo>
                    <a:pt x="3794" y="1414"/>
                    <a:pt x="3795" y="1420"/>
                    <a:pt x="3791" y="1423"/>
                  </a:cubicBezTo>
                  <a:cubicBezTo>
                    <a:pt x="3740" y="1464"/>
                    <a:pt x="3740" y="1464"/>
                    <a:pt x="3740" y="1464"/>
                  </a:cubicBezTo>
                  <a:cubicBezTo>
                    <a:pt x="3739" y="1465"/>
                    <a:pt x="3732" y="1468"/>
                    <a:pt x="3727" y="1470"/>
                  </a:cubicBezTo>
                  <a:cubicBezTo>
                    <a:pt x="3727" y="1499"/>
                    <a:pt x="3727" y="1499"/>
                    <a:pt x="3727" y="1499"/>
                  </a:cubicBezTo>
                  <a:cubicBezTo>
                    <a:pt x="3734" y="1494"/>
                    <a:pt x="3734" y="1493"/>
                    <a:pt x="3734" y="1493"/>
                  </a:cubicBezTo>
                  <a:cubicBezTo>
                    <a:pt x="3736" y="1492"/>
                    <a:pt x="3739" y="1491"/>
                    <a:pt x="3740" y="1490"/>
                  </a:cubicBezTo>
                  <a:cubicBezTo>
                    <a:pt x="3741" y="1489"/>
                    <a:pt x="3746" y="1481"/>
                    <a:pt x="3748" y="1480"/>
                  </a:cubicBezTo>
                  <a:cubicBezTo>
                    <a:pt x="3757" y="1473"/>
                    <a:pt x="3757" y="1473"/>
                    <a:pt x="3757" y="1473"/>
                  </a:cubicBezTo>
                  <a:cubicBezTo>
                    <a:pt x="3759" y="1471"/>
                    <a:pt x="3776" y="1450"/>
                    <a:pt x="3777" y="1449"/>
                  </a:cubicBezTo>
                  <a:cubicBezTo>
                    <a:pt x="3786" y="1442"/>
                    <a:pt x="3786" y="1442"/>
                    <a:pt x="3786" y="1442"/>
                  </a:cubicBezTo>
                  <a:cubicBezTo>
                    <a:pt x="3787" y="1441"/>
                    <a:pt x="3802" y="1418"/>
                    <a:pt x="3803" y="1417"/>
                  </a:cubicBezTo>
                  <a:cubicBezTo>
                    <a:pt x="3804" y="1416"/>
                    <a:pt x="3806" y="1416"/>
                    <a:pt x="3808" y="1417"/>
                  </a:cubicBezTo>
                  <a:cubicBezTo>
                    <a:pt x="3808" y="1407"/>
                    <a:pt x="3808" y="1407"/>
                    <a:pt x="3808" y="1407"/>
                  </a:cubicBezTo>
                  <a:close/>
                  <a:moveTo>
                    <a:pt x="3808" y="1436"/>
                  </a:moveTo>
                  <a:cubicBezTo>
                    <a:pt x="3808" y="1440"/>
                    <a:pt x="3808" y="1440"/>
                    <a:pt x="3808" y="1440"/>
                  </a:cubicBezTo>
                  <a:cubicBezTo>
                    <a:pt x="3807" y="1438"/>
                    <a:pt x="3807" y="1438"/>
                    <a:pt x="3807" y="1438"/>
                  </a:cubicBezTo>
                  <a:cubicBezTo>
                    <a:pt x="3807" y="1436"/>
                    <a:pt x="3807" y="1436"/>
                    <a:pt x="3807" y="1436"/>
                  </a:cubicBezTo>
                  <a:cubicBezTo>
                    <a:pt x="3808" y="1436"/>
                    <a:pt x="3808" y="1436"/>
                    <a:pt x="3808" y="1436"/>
                  </a:cubicBezTo>
                  <a:close/>
                  <a:moveTo>
                    <a:pt x="3808" y="2013"/>
                  </a:moveTo>
                  <a:cubicBezTo>
                    <a:pt x="3808" y="2083"/>
                    <a:pt x="3808" y="2083"/>
                    <a:pt x="3808" y="2083"/>
                  </a:cubicBezTo>
                  <a:cubicBezTo>
                    <a:pt x="3769" y="2086"/>
                    <a:pt x="3769" y="2086"/>
                    <a:pt x="3769" y="2086"/>
                  </a:cubicBezTo>
                  <a:cubicBezTo>
                    <a:pt x="3775" y="2153"/>
                    <a:pt x="3775" y="2153"/>
                    <a:pt x="3775" y="2153"/>
                  </a:cubicBezTo>
                  <a:cubicBezTo>
                    <a:pt x="3808" y="2150"/>
                    <a:pt x="3808" y="2150"/>
                    <a:pt x="3808" y="2150"/>
                  </a:cubicBezTo>
                  <a:cubicBezTo>
                    <a:pt x="3808" y="2218"/>
                    <a:pt x="3808" y="2218"/>
                    <a:pt x="3808" y="2218"/>
                  </a:cubicBezTo>
                  <a:cubicBezTo>
                    <a:pt x="3779" y="2218"/>
                    <a:pt x="3779" y="2218"/>
                    <a:pt x="3779" y="2218"/>
                  </a:cubicBezTo>
                  <a:cubicBezTo>
                    <a:pt x="3779" y="2285"/>
                    <a:pt x="3779" y="2285"/>
                    <a:pt x="3779" y="2285"/>
                  </a:cubicBezTo>
                  <a:cubicBezTo>
                    <a:pt x="3808" y="2285"/>
                    <a:pt x="3808" y="2285"/>
                    <a:pt x="3808" y="2285"/>
                  </a:cubicBezTo>
                  <a:cubicBezTo>
                    <a:pt x="3808" y="2353"/>
                    <a:pt x="3808" y="2353"/>
                    <a:pt x="3808" y="2353"/>
                  </a:cubicBezTo>
                  <a:cubicBezTo>
                    <a:pt x="3777" y="2351"/>
                    <a:pt x="3777" y="2351"/>
                    <a:pt x="3777" y="2351"/>
                  </a:cubicBezTo>
                  <a:cubicBezTo>
                    <a:pt x="3771" y="2417"/>
                    <a:pt x="3771" y="2417"/>
                    <a:pt x="3771" y="2417"/>
                  </a:cubicBezTo>
                  <a:cubicBezTo>
                    <a:pt x="3808" y="2421"/>
                    <a:pt x="3808" y="2421"/>
                    <a:pt x="3808" y="2421"/>
                  </a:cubicBezTo>
                  <a:cubicBezTo>
                    <a:pt x="3808" y="2490"/>
                    <a:pt x="3808" y="2490"/>
                    <a:pt x="3808" y="2490"/>
                  </a:cubicBezTo>
                  <a:cubicBezTo>
                    <a:pt x="3763" y="2482"/>
                    <a:pt x="3763" y="2482"/>
                    <a:pt x="3763" y="2482"/>
                  </a:cubicBezTo>
                  <a:cubicBezTo>
                    <a:pt x="3751" y="2548"/>
                    <a:pt x="3751" y="2548"/>
                    <a:pt x="3751" y="2548"/>
                  </a:cubicBezTo>
                  <a:cubicBezTo>
                    <a:pt x="3806" y="2558"/>
                    <a:pt x="3806" y="2558"/>
                    <a:pt x="3806" y="2558"/>
                  </a:cubicBezTo>
                  <a:cubicBezTo>
                    <a:pt x="3802" y="2581"/>
                    <a:pt x="3797" y="2604"/>
                    <a:pt x="3792" y="2627"/>
                  </a:cubicBezTo>
                  <a:cubicBezTo>
                    <a:pt x="3738" y="2612"/>
                    <a:pt x="3738" y="2612"/>
                    <a:pt x="3738" y="2612"/>
                  </a:cubicBezTo>
                  <a:cubicBezTo>
                    <a:pt x="3727" y="2654"/>
                    <a:pt x="3727" y="2654"/>
                    <a:pt x="3727" y="2654"/>
                  </a:cubicBezTo>
                  <a:cubicBezTo>
                    <a:pt x="3727" y="1868"/>
                    <a:pt x="3727" y="1868"/>
                    <a:pt x="3727" y="1868"/>
                  </a:cubicBezTo>
                  <a:cubicBezTo>
                    <a:pt x="3733" y="1892"/>
                    <a:pt x="3733" y="1892"/>
                    <a:pt x="3733" y="1892"/>
                  </a:cubicBezTo>
                  <a:cubicBezTo>
                    <a:pt x="3787" y="1877"/>
                    <a:pt x="3787" y="1877"/>
                    <a:pt x="3787" y="1877"/>
                  </a:cubicBezTo>
                  <a:cubicBezTo>
                    <a:pt x="3793" y="1900"/>
                    <a:pt x="3798" y="1923"/>
                    <a:pt x="3803" y="1946"/>
                  </a:cubicBezTo>
                  <a:cubicBezTo>
                    <a:pt x="3748" y="1955"/>
                    <a:pt x="3748" y="1955"/>
                    <a:pt x="3748" y="1955"/>
                  </a:cubicBezTo>
                  <a:cubicBezTo>
                    <a:pt x="3760" y="2021"/>
                    <a:pt x="3760" y="2021"/>
                    <a:pt x="3760" y="2021"/>
                  </a:cubicBezTo>
                  <a:cubicBezTo>
                    <a:pt x="3808" y="2013"/>
                    <a:pt x="3808" y="2013"/>
                    <a:pt x="3808" y="2013"/>
                  </a:cubicBezTo>
                  <a:close/>
                  <a:moveTo>
                    <a:pt x="3808" y="3082"/>
                  </a:moveTo>
                  <a:cubicBezTo>
                    <a:pt x="3808" y="3131"/>
                    <a:pt x="3808" y="3131"/>
                    <a:pt x="3808" y="3131"/>
                  </a:cubicBezTo>
                  <a:cubicBezTo>
                    <a:pt x="3790" y="3123"/>
                    <a:pt x="3790" y="3123"/>
                    <a:pt x="3790" y="3123"/>
                  </a:cubicBezTo>
                  <a:cubicBezTo>
                    <a:pt x="3808" y="3082"/>
                    <a:pt x="3808" y="3082"/>
                    <a:pt x="3808" y="3082"/>
                  </a:cubicBezTo>
                  <a:close/>
                  <a:moveTo>
                    <a:pt x="3808" y="3306"/>
                  </a:moveTo>
                  <a:cubicBezTo>
                    <a:pt x="3808" y="3364"/>
                    <a:pt x="3808" y="3364"/>
                    <a:pt x="3808" y="3364"/>
                  </a:cubicBezTo>
                  <a:cubicBezTo>
                    <a:pt x="3806" y="3368"/>
                    <a:pt x="3806" y="3368"/>
                    <a:pt x="3806" y="3368"/>
                  </a:cubicBezTo>
                  <a:cubicBezTo>
                    <a:pt x="3808" y="3370"/>
                    <a:pt x="3808" y="3370"/>
                    <a:pt x="3808" y="3370"/>
                  </a:cubicBezTo>
                  <a:cubicBezTo>
                    <a:pt x="3808" y="3412"/>
                    <a:pt x="3808" y="3412"/>
                    <a:pt x="3808" y="3412"/>
                  </a:cubicBezTo>
                  <a:cubicBezTo>
                    <a:pt x="3727" y="3360"/>
                    <a:pt x="3727" y="3360"/>
                    <a:pt x="3727" y="3360"/>
                  </a:cubicBezTo>
                  <a:cubicBezTo>
                    <a:pt x="3727" y="3317"/>
                    <a:pt x="3727" y="3317"/>
                    <a:pt x="3727" y="3317"/>
                  </a:cubicBezTo>
                  <a:cubicBezTo>
                    <a:pt x="3779" y="3351"/>
                    <a:pt x="3779" y="3351"/>
                    <a:pt x="3779" y="3351"/>
                  </a:cubicBezTo>
                  <a:cubicBezTo>
                    <a:pt x="3808" y="3306"/>
                    <a:pt x="3808" y="3306"/>
                    <a:pt x="3808" y="3306"/>
                  </a:cubicBezTo>
                  <a:close/>
                  <a:moveTo>
                    <a:pt x="3808" y="3766"/>
                  </a:moveTo>
                  <a:cubicBezTo>
                    <a:pt x="3808" y="3931"/>
                    <a:pt x="3808" y="3931"/>
                    <a:pt x="3808" y="3931"/>
                  </a:cubicBezTo>
                  <a:cubicBezTo>
                    <a:pt x="3782" y="3956"/>
                    <a:pt x="3755" y="3980"/>
                    <a:pt x="3727" y="4003"/>
                  </a:cubicBezTo>
                  <a:cubicBezTo>
                    <a:pt x="3727" y="3845"/>
                    <a:pt x="3727" y="3845"/>
                    <a:pt x="3727" y="3845"/>
                  </a:cubicBezTo>
                  <a:cubicBezTo>
                    <a:pt x="3755" y="3819"/>
                    <a:pt x="3782" y="3793"/>
                    <a:pt x="3808" y="3766"/>
                  </a:cubicBezTo>
                  <a:close/>
                  <a:moveTo>
                    <a:pt x="3727" y="3603"/>
                  </a:moveTo>
                  <a:cubicBezTo>
                    <a:pt x="3727" y="3569"/>
                    <a:pt x="3727" y="3569"/>
                    <a:pt x="3727" y="3569"/>
                  </a:cubicBezTo>
                  <a:cubicBezTo>
                    <a:pt x="3746" y="3577"/>
                    <a:pt x="3746" y="3577"/>
                    <a:pt x="3746" y="3577"/>
                  </a:cubicBezTo>
                  <a:cubicBezTo>
                    <a:pt x="3727" y="3545"/>
                    <a:pt x="3727" y="3545"/>
                    <a:pt x="3727" y="3545"/>
                  </a:cubicBezTo>
                  <a:cubicBezTo>
                    <a:pt x="3727" y="3477"/>
                    <a:pt x="3727" y="3477"/>
                    <a:pt x="3727" y="3477"/>
                  </a:cubicBezTo>
                  <a:cubicBezTo>
                    <a:pt x="3788" y="3587"/>
                    <a:pt x="3788" y="3587"/>
                    <a:pt x="3788" y="3587"/>
                  </a:cubicBezTo>
                  <a:cubicBezTo>
                    <a:pt x="3763" y="3616"/>
                    <a:pt x="3763" y="3616"/>
                    <a:pt x="3763" y="3616"/>
                  </a:cubicBezTo>
                  <a:cubicBezTo>
                    <a:pt x="3727" y="3603"/>
                    <a:pt x="3727" y="3603"/>
                    <a:pt x="3727" y="3603"/>
                  </a:cubicBezTo>
                  <a:close/>
                  <a:moveTo>
                    <a:pt x="3727" y="3281"/>
                  </a:moveTo>
                  <a:cubicBezTo>
                    <a:pt x="3727" y="3225"/>
                    <a:pt x="3727" y="3225"/>
                    <a:pt x="3727" y="3225"/>
                  </a:cubicBezTo>
                  <a:cubicBezTo>
                    <a:pt x="3769" y="3159"/>
                    <a:pt x="3769" y="3159"/>
                    <a:pt x="3769" y="3159"/>
                  </a:cubicBezTo>
                  <a:cubicBezTo>
                    <a:pt x="3795" y="3176"/>
                    <a:pt x="3795" y="3176"/>
                    <a:pt x="3795" y="3176"/>
                  </a:cubicBezTo>
                  <a:cubicBezTo>
                    <a:pt x="3727" y="3281"/>
                    <a:pt x="3727" y="3281"/>
                    <a:pt x="3727" y="3281"/>
                  </a:cubicBezTo>
                  <a:close/>
                  <a:moveTo>
                    <a:pt x="3727" y="2834"/>
                  </a:moveTo>
                  <a:cubicBezTo>
                    <a:pt x="3727" y="2820"/>
                    <a:pt x="3727" y="2820"/>
                    <a:pt x="3727" y="2820"/>
                  </a:cubicBezTo>
                  <a:cubicBezTo>
                    <a:pt x="3731" y="2822"/>
                    <a:pt x="3731" y="2822"/>
                    <a:pt x="3731" y="2822"/>
                  </a:cubicBezTo>
                  <a:cubicBezTo>
                    <a:pt x="3730" y="2826"/>
                    <a:pt x="3728" y="2830"/>
                    <a:pt x="3727" y="2834"/>
                  </a:cubicBezTo>
                  <a:close/>
                  <a:moveTo>
                    <a:pt x="3727" y="2749"/>
                  </a:moveTo>
                  <a:cubicBezTo>
                    <a:pt x="3727" y="2679"/>
                    <a:pt x="3727" y="2679"/>
                    <a:pt x="3727" y="2679"/>
                  </a:cubicBezTo>
                  <a:cubicBezTo>
                    <a:pt x="3775" y="2692"/>
                    <a:pt x="3775" y="2692"/>
                    <a:pt x="3775" y="2692"/>
                  </a:cubicBezTo>
                  <a:cubicBezTo>
                    <a:pt x="3768" y="2714"/>
                    <a:pt x="3761" y="2736"/>
                    <a:pt x="3754" y="2759"/>
                  </a:cubicBezTo>
                  <a:cubicBezTo>
                    <a:pt x="3727" y="2749"/>
                    <a:pt x="3727" y="2749"/>
                    <a:pt x="3727" y="2749"/>
                  </a:cubicBezTo>
                  <a:close/>
                  <a:moveTo>
                    <a:pt x="3727" y="1824"/>
                  </a:moveTo>
                  <a:cubicBezTo>
                    <a:pt x="3727" y="1754"/>
                    <a:pt x="3727" y="1754"/>
                    <a:pt x="3727" y="1754"/>
                  </a:cubicBezTo>
                  <a:cubicBezTo>
                    <a:pt x="3748" y="1746"/>
                    <a:pt x="3748" y="1746"/>
                    <a:pt x="3748" y="1746"/>
                  </a:cubicBezTo>
                  <a:cubicBezTo>
                    <a:pt x="3756" y="1768"/>
                    <a:pt x="3763" y="1790"/>
                    <a:pt x="3770" y="1813"/>
                  </a:cubicBezTo>
                  <a:lnTo>
                    <a:pt x="3727" y="1824"/>
                  </a:lnTo>
                  <a:close/>
                  <a:moveTo>
                    <a:pt x="3727" y="532"/>
                  </a:moveTo>
                  <a:cubicBezTo>
                    <a:pt x="3727" y="689"/>
                    <a:pt x="3727" y="689"/>
                    <a:pt x="3727" y="689"/>
                  </a:cubicBezTo>
                  <a:cubicBezTo>
                    <a:pt x="3712" y="676"/>
                    <a:pt x="3698" y="663"/>
                    <a:pt x="3683" y="650"/>
                  </a:cubicBezTo>
                  <a:cubicBezTo>
                    <a:pt x="3683" y="496"/>
                    <a:pt x="3683" y="496"/>
                    <a:pt x="3683" y="496"/>
                  </a:cubicBezTo>
                  <a:cubicBezTo>
                    <a:pt x="3698" y="507"/>
                    <a:pt x="3712" y="519"/>
                    <a:pt x="3727" y="532"/>
                  </a:cubicBezTo>
                  <a:close/>
                  <a:moveTo>
                    <a:pt x="3727" y="1285"/>
                  </a:moveTo>
                  <a:cubicBezTo>
                    <a:pt x="3727" y="1297"/>
                    <a:pt x="3727" y="1297"/>
                    <a:pt x="3727" y="1297"/>
                  </a:cubicBezTo>
                  <a:cubicBezTo>
                    <a:pt x="3723" y="1292"/>
                    <a:pt x="3723" y="1292"/>
                    <a:pt x="3723" y="1292"/>
                  </a:cubicBezTo>
                  <a:cubicBezTo>
                    <a:pt x="3724" y="1290"/>
                    <a:pt x="3725" y="1288"/>
                    <a:pt x="3727" y="1285"/>
                  </a:cubicBezTo>
                  <a:close/>
                  <a:moveTo>
                    <a:pt x="3727" y="1361"/>
                  </a:moveTo>
                  <a:cubicBezTo>
                    <a:pt x="3727" y="1385"/>
                    <a:pt x="3727" y="1385"/>
                    <a:pt x="3727" y="1385"/>
                  </a:cubicBezTo>
                  <a:cubicBezTo>
                    <a:pt x="3721" y="1383"/>
                    <a:pt x="3717" y="1380"/>
                    <a:pt x="3715" y="1379"/>
                  </a:cubicBezTo>
                  <a:cubicBezTo>
                    <a:pt x="3707" y="1368"/>
                    <a:pt x="3714" y="1358"/>
                    <a:pt x="3720" y="1343"/>
                  </a:cubicBezTo>
                  <a:cubicBezTo>
                    <a:pt x="3721" y="1344"/>
                    <a:pt x="3722" y="1343"/>
                    <a:pt x="3724" y="1344"/>
                  </a:cubicBezTo>
                  <a:cubicBezTo>
                    <a:pt x="3725" y="1346"/>
                    <a:pt x="3724" y="1356"/>
                    <a:pt x="3727" y="1361"/>
                  </a:cubicBezTo>
                  <a:close/>
                  <a:moveTo>
                    <a:pt x="3727" y="1470"/>
                  </a:moveTo>
                  <a:cubicBezTo>
                    <a:pt x="3727" y="1499"/>
                    <a:pt x="3727" y="1499"/>
                    <a:pt x="3727" y="1499"/>
                  </a:cubicBezTo>
                  <a:cubicBezTo>
                    <a:pt x="3724" y="1501"/>
                    <a:pt x="3721" y="1504"/>
                    <a:pt x="3716" y="1508"/>
                  </a:cubicBezTo>
                  <a:cubicBezTo>
                    <a:pt x="3705" y="1512"/>
                    <a:pt x="3695" y="1520"/>
                    <a:pt x="3686" y="1509"/>
                  </a:cubicBezTo>
                  <a:cubicBezTo>
                    <a:pt x="3685" y="1508"/>
                    <a:pt x="3684" y="1506"/>
                    <a:pt x="3683" y="1504"/>
                  </a:cubicBezTo>
                  <a:cubicBezTo>
                    <a:pt x="3683" y="1438"/>
                    <a:pt x="3683" y="1438"/>
                    <a:pt x="3683" y="1438"/>
                  </a:cubicBezTo>
                  <a:cubicBezTo>
                    <a:pt x="3684" y="1439"/>
                    <a:pt x="3684" y="1440"/>
                    <a:pt x="3685" y="1440"/>
                  </a:cubicBezTo>
                  <a:cubicBezTo>
                    <a:pt x="3686" y="1441"/>
                    <a:pt x="3690" y="1457"/>
                    <a:pt x="3691" y="1458"/>
                  </a:cubicBezTo>
                  <a:cubicBezTo>
                    <a:pt x="3699" y="1468"/>
                    <a:pt x="3699" y="1468"/>
                    <a:pt x="3699" y="1468"/>
                  </a:cubicBezTo>
                  <a:cubicBezTo>
                    <a:pt x="3700" y="1470"/>
                    <a:pt x="3701" y="1476"/>
                    <a:pt x="3703" y="1478"/>
                  </a:cubicBezTo>
                  <a:cubicBezTo>
                    <a:pt x="3706" y="1482"/>
                    <a:pt x="3712" y="1483"/>
                    <a:pt x="3716" y="1479"/>
                  </a:cubicBezTo>
                  <a:cubicBezTo>
                    <a:pt x="3718" y="1478"/>
                    <a:pt x="3719" y="1475"/>
                    <a:pt x="3721" y="1474"/>
                  </a:cubicBezTo>
                  <a:cubicBezTo>
                    <a:pt x="3721" y="1473"/>
                    <a:pt x="3724" y="1472"/>
                    <a:pt x="3727" y="1470"/>
                  </a:cubicBezTo>
                  <a:close/>
                  <a:moveTo>
                    <a:pt x="3727" y="1754"/>
                  </a:moveTo>
                  <a:cubicBezTo>
                    <a:pt x="3727" y="1824"/>
                    <a:pt x="3727" y="1824"/>
                    <a:pt x="3727" y="1824"/>
                  </a:cubicBezTo>
                  <a:cubicBezTo>
                    <a:pt x="3716" y="1827"/>
                    <a:pt x="3716" y="1827"/>
                    <a:pt x="3716" y="1827"/>
                  </a:cubicBezTo>
                  <a:cubicBezTo>
                    <a:pt x="3727" y="1868"/>
                    <a:pt x="3727" y="1868"/>
                    <a:pt x="3727" y="1868"/>
                  </a:cubicBezTo>
                  <a:cubicBezTo>
                    <a:pt x="3727" y="2654"/>
                    <a:pt x="3727" y="2654"/>
                    <a:pt x="3727" y="2654"/>
                  </a:cubicBezTo>
                  <a:cubicBezTo>
                    <a:pt x="3720" y="2677"/>
                    <a:pt x="3720" y="2677"/>
                    <a:pt x="3720" y="2677"/>
                  </a:cubicBezTo>
                  <a:cubicBezTo>
                    <a:pt x="3727" y="2679"/>
                    <a:pt x="3727" y="2679"/>
                    <a:pt x="3727" y="2679"/>
                  </a:cubicBezTo>
                  <a:cubicBezTo>
                    <a:pt x="3727" y="2749"/>
                    <a:pt x="3727" y="2749"/>
                    <a:pt x="3727" y="2749"/>
                  </a:cubicBezTo>
                  <a:cubicBezTo>
                    <a:pt x="3702" y="2740"/>
                    <a:pt x="3702" y="2740"/>
                    <a:pt x="3702" y="2740"/>
                  </a:cubicBezTo>
                  <a:cubicBezTo>
                    <a:pt x="3683" y="2791"/>
                    <a:pt x="3683" y="2791"/>
                    <a:pt x="3683" y="2791"/>
                  </a:cubicBezTo>
                  <a:cubicBezTo>
                    <a:pt x="3683" y="2485"/>
                    <a:pt x="3683" y="2485"/>
                    <a:pt x="3683" y="2485"/>
                  </a:cubicBezTo>
                  <a:cubicBezTo>
                    <a:pt x="3694" y="2412"/>
                    <a:pt x="3701" y="2337"/>
                    <a:pt x="3701" y="2260"/>
                  </a:cubicBezTo>
                  <a:cubicBezTo>
                    <a:pt x="3701" y="2184"/>
                    <a:pt x="3694" y="2109"/>
                    <a:pt x="3683" y="2036"/>
                  </a:cubicBezTo>
                  <a:cubicBezTo>
                    <a:pt x="3683" y="1730"/>
                    <a:pt x="3683" y="1730"/>
                    <a:pt x="3683" y="1730"/>
                  </a:cubicBezTo>
                  <a:cubicBezTo>
                    <a:pt x="3696" y="1765"/>
                    <a:pt x="3696" y="1765"/>
                    <a:pt x="3696" y="1765"/>
                  </a:cubicBezTo>
                  <a:cubicBezTo>
                    <a:pt x="3727" y="1754"/>
                    <a:pt x="3727" y="1754"/>
                    <a:pt x="3727" y="1754"/>
                  </a:cubicBezTo>
                  <a:close/>
                  <a:moveTo>
                    <a:pt x="3727" y="2820"/>
                  </a:moveTo>
                  <a:cubicBezTo>
                    <a:pt x="3727" y="2834"/>
                    <a:pt x="3727" y="2834"/>
                    <a:pt x="3727" y="2834"/>
                  </a:cubicBezTo>
                  <a:cubicBezTo>
                    <a:pt x="3720" y="2851"/>
                    <a:pt x="3713" y="2869"/>
                    <a:pt x="3705" y="2887"/>
                  </a:cubicBezTo>
                  <a:cubicBezTo>
                    <a:pt x="3683" y="2877"/>
                    <a:pt x="3683" y="2877"/>
                    <a:pt x="3683" y="2877"/>
                  </a:cubicBezTo>
                  <a:cubicBezTo>
                    <a:pt x="3683" y="2804"/>
                    <a:pt x="3683" y="2804"/>
                    <a:pt x="3683" y="2804"/>
                  </a:cubicBezTo>
                  <a:cubicBezTo>
                    <a:pt x="3727" y="2820"/>
                    <a:pt x="3727" y="2820"/>
                    <a:pt x="3727" y="2820"/>
                  </a:cubicBezTo>
                  <a:close/>
                  <a:moveTo>
                    <a:pt x="3727" y="3225"/>
                  </a:moveTo>
                  <a:cubicBezTo>
                    <a:pt x="3727" y="3281"/>
                    <a:pt x="3727" y="3281"/>
                    <a:pt x="3727" y="3281"/>
                  </a:cubicBezTo>
                  <a:cubicBezTo>
                    <a:pt x="3710" y="3306"/>
                    <a:pt x="3710" y="3306"/>
                    <a:pt x="3710" y="3306"/>
                  </a:cubicBezTo>
                  <a:cubicBezTo>
                    <a:pt x="3727" y="3317"/>
                    <a:pt x="3727" y="3317"/>
                    <a:pt x="3727" y="3317"/>
                  </a:cubicBezTo>
                  <a:cubicBezTo>
                    <a:pt x="3727" y="3360"/>
                    <a:pt x="3727" y="3360"/>
                    <a:pt x="3727" y="3360"/>
                  </a:cubicBezTo>
                  <a:cubicBezTo>
                    <a:pt x="3683" y="3331"/>
                    <a:pt x="3683" y="3331"/>
                    <a:pt x="3683" y="3331"/>
                  </a:cubicBezTo>
                  <a:cubicBezTo>
                    <a:pt x="3683" y="3293"/>
                    <a:pt x="3683" y="3293"/>
                    <a:pt x="3683" y="3293"/>
                  </a:cubicBezTo>
                  <a:cubicBezTo>
                    <a:pt x="3727" y="3225"/>
                    <a:pt x="3727" y="3225"/>
                    <a:pt x="3727" y="3225"/>
                  </a:cubicBezTo>
                  <a:close/>
                  <a:moveTo>
                    <a:pt x="3727" y="3477"/>
                  </a:moveTo>
                  <a:cubicBezTo>
                    <a:pt x="3727" y="3545"/>
                    <a:pt x="3727" y="3545"/>
                    <a:pt x="3727" y="3545"/>
                  </a:cubicBezTo>
                  <a:cubicBezTo>
                    <a:pt x="3683" y="3471"/>
                    <a:pt x="3683" y="3471"/>
                    <a:pt x="3683" y="3471"/>
                  </a:cubicBezTo>
                  <a:cubicBezTo>
                    <a:pt x="3683" y="3399"/>
                    <a:pt x="3683" y="3399"/>
                    <a:pt x="3683" y="3399"/>
                  </a:cubicBezTo>
                  <a:cubicBezTo>
                    <a:pt x="3727" y="3477"/>
                    <a:pt x="3727" y="3477"/>
                    <a:pt x="3727" y="3477"/>
                  </a:cubicBezTo>
                  <a:close/>
                  <a:moveTo>
                    <a:pt x="3727" y="3569"/>
                  </a:moveTo>
                  <a:cubicBezTo>
                    <a:pt x="3727" y="3603"/>
                    <a:pt x="3727" y="3603"/>
                    <a:pt x="3727" y="3603"/>
                  </a:cubicBezTo>
                  <a:cubicBezTo>
                    <a:pt x="3683" y="3586"/>
                    <a:pt x="3683" y="3586"/>
                    <a:pt x="3683" y="3586"/>
                  </a:cubicBezTo>
                  <a:cubicBezTo>
                    <a:pt x="3683" y="3551"/>
                    <a:pt x="3683" y="3551"/>
                    <a:pt x="3683" y="3551"/>
                  </a:cubicBezTo>
                  <a:cubicBezTo>
                    <a:pt x="3727" y="3569"/>
                    <a:pt x="3727" y="3569"/>
                    <a:pt x="3727" y="3569"/>
                  </a:cubicBezTo>
                  <a:close/>
                  <a:moveTo>
                    <a:pt x="3727" y="3845"/>
                  </a:moveTo>
                  <a:cubicBezTo>
                    <a:pt x="3727" y="4003"/>
                    <a:pt x="3727" y="4003"/>
                    <a:pt x="3727" y="4003"/>
                  </a:cubicBezTo>
                  <a:cubicBezTo>
                    <a:pt x="3712" y="4015"/>
                    <a:pt x="3698" y="4027"/>
                    <a:pt x="3683" y="4039"/>
                  </a:cubicBezTo>
                  <a:cubicBezTo>
                    <a:pt x="3683" y="3885"/>
                    <a:pt x="3683" y="3885"/>
                    <a:pt x="3683" y="3885"/>
                  </a:cubicBezTo>
                  <a:cubicBezTo>
                    <a:pt x="3698" y="3872"/>
                    <a:pt x="3712" y="3859"/>
                    <a:pt x="3727" y="3845"/>
                  </a:cubicBezTo>
                  <a:close/>
                  <a:moveTo>
                    <a:pt x="3683" y="1698"/>
                  </a:moveTo>
                  <a:cubicBezTo>
                    <a:pt x="3683" y="1625"/>
                    <a:pt x="3683" y="1625"/>
                    <a:pt x="3683" y="1625"/>
                  </a:cubicBezTo>
                  <a:cubicBezTo>
                    <a:pt x="3698" y="1618"/>
                    <a:pt x="3698" y="1618"/>
                    <a:pt x="3698" y="1618"/>
                  </a:cubicBezTo>
                  <a:cubicBezTo>
                    <a:pt x="3707" y="1639"/>
                    <a:pt x="3716" y="1661"/>
                    <a:pt x="3725" y="1683"/>
                  </a:cubicBezTo>
                  <a:lnTo>
                    <a:pt x="3683" y="1698"/>
                  </a:lnTo>
                  <a:close/>
                  <a:moveTo>
                    <a:pt x="3683" y="496"/>
                  </a:moveTo>
                  <a:cubicBezTo>
                    <a:pt x="3683" y="650"/>
                    <a:pt x="3683" y="650"/>
                    <a:pt x="3683" y="650"/>
                  </a:cubicBezTo>
                  <a:cubicBezTo>
                    <a:pt x="3628" y="602"/>
                    <a:pt x="3571" y="557"/>
                    <a:pt x="3511" y="514"/>
                  </a:cubicBezTo>
                  <a:cubicBezTo>
                    <a:pt x="3511" y="371"/>
                    <a:pt x="3511" y="371"/>
                    <a:pt x="3511" y="371"/>
                  </a:cubicBezTo>
                  <a:cubicBezTo>
                    <a:pt x="3571" y="410"/>
                    <a:pt x="3628" y="451"/>
                    <a:pt x="3683" y="496"/>
                  </a:cubicBezTo>
                  <a:close/>
                  <a:moveTo>
                    <a:pt x="3683" y="1438"/>
                  </a:moveTo>
                  <a:cubicBezTo>
                    <a:pt x="3683" y="1504"/>
                    <a:pt x="3683" y="1504"/>
                    <a:pt x="3683" y="1504"/>
                  </a:cubicBezTo>
                  <a:cubicBezTo>
                    <a:pt x="3676" y="1487"/>
                    <a:pt x="3674" y="1451"/>
                    <a:pt x="3673" y="1446"/>
                  </a:cubicBezTo>
                  <a:cubicBezTo>
                    <a:pt x="3668" y="1426"/>
                    <a:pt x="3660" y="1410"/>
                    <a:pt x="3660" y="1387"/>
                  </a:cubicBezTo>
                  <a:cubicBezTo>
                    <a:pt x="3662" y="1385"/>
                    <a:pt x="3662" y="1385"/>
                    <a:pt x="3662" y="1385"/>
                  </a:cubicBezTo>
                  <a:cubicBezTo>
                    <a:pt x="3662" y="1386"/>
                    <a:pt x="3663" y="1385"/>
                    <a:pt x="3664" y="1387"/>
                  </a:cubicBezTo>
                  <a:cubicBezTo>
                    <a:pt x="3666" y="1389"/>
                    <a:pt x="3673" y="1428"/>
                    <a:pt x="3678" y="1434"/>
                  </a:cubicBezTo>
                  <a:cubicBezTo>
                    <a:pt x="3679" y="1435"/>
                    <a:pt x="3681" y="1437"/>
                    <a:pt x="3683" y="1438"/>
                  </a:cubicBezTo>
                  <a:close/>
                  <a:moveTo>
                    <a:pt x="3683" y="1625"/>
                  </a:moveTo>
                  <a:cubicBezTo>
                    <a:pt x="3647" y="1642"/>
                    <a:pt x="3647" y="1642"/>
                    <a:pt x="3647" y="1642"/>
                  </a:cubicBezTo>
                  <a:cubicBezTo>
                    <a:pt x="3619" y="1581"/>
                    <a:pt x="3619" y="1581"/>
                    <a:pt x="3619" y="1581"/>
                  </a:cubicBezTo>
                  <a:cubicBezTo>
                    <a:pt x="3669" y="1557"/>
                    <a:pt x="3669" y="1557"/>
                    <a:pt x="3669" y="1557"/>
                  </a:cubicBezTo>
                  <a:cubicBezTo>
                    <a:pt x="3658" y="1536"/>
                    <a:pt x="3648" y="1516"/>
                    <a:pt x="3636" y="1495"/>
                  </a:cubicBezTo>
                  <a:cubicBezTo>
                    <a:pt x="3588" y="1523"/>
                    <a:pt x="3588" y="1523"/>
                    <a:pt x="3588" y="1523"/>
                  </a:cubicBezTo>
                  <a:cubicBezTo>
                    <a:pt x="3554" y="1465"/>
                    <a:pt x="3554" y="1465"/>
                    <a:pt x="3554" y="1465"/>
                  </a:cubicBezTo>
                  <a:cubicBezTo>
                    <a:pt x="3602" y="1437"/>
                    <a:pt x="3602" y="1437"/>
                    <a:pt x="3602" y="1437"/>
                  </a:cubicBezTo>
                  <a:cubicBezTo>
                    <a:pt x="3590" y="1417"/>
                    <a:pt x="3577" y="1398"/>
                    <a:pt x="3564" y="1379"/>
                  </a:cubicBezTo>
                  <a:cubicBezTo>
                    <a:pt x="3518" y="1411"/>
                    <a:pt x="3518" y="1411"/>
                    <a:pt x="3518" y="1411"/>
                  </a:cubicBezTo>
                  <a:cubicBezTo>
                    <a:pt x="3511" y="1400"/>
                    <a:pt x="3511" y="1400"/>
                    <a:pt x="3511" y="1400"/>
                  </a:cubicBezTo>
                  <a:cubicBezTo>
                    <a:pt x="3511" y="1547"/>
                    <a:pt x="3511" y="1547"/>
                    <a:pt x="3511" y="1547"/>
                  </a:cubicBezTo>
                  <a:cubicBezTo>
                    <a:pt x="3596" y="1695"/>
                    <a:pt x="3656" y="1860"/>
                    <a:pt x="3683" y="2036"/>
                  </a:cubicBezTo>
                  <a:cubicBezTo>
                    <a:pt x="3683" y="1730"/>
                    <a:pt x="3683" y="1730"/>
                    <a:pt x="3683" y="1730"/>
                  </a:cubicBezTo>
                  <a:cubicBezTo>
                    <a:pt x="3673" y="1702"/>
                    <a:pt x="3673" y="1702"/>
                    <a:pt x="3673" y="1702"/>
                  </a:cubicBezTo>
                  <a:cubicBezTo>
                    <a:pt x="3683" y="1698"/>
                    <a:pt x="3683" y="1698"/>
                    <a:pt x="3683" y="1698"/>
                  </a:cubicBezTo>
                  <a:cubicBezTo>
                    <a:pt x="3683" y="1625"/>
                    <a:pt x="3683" y="1625"/>
                    <a:pt x="3683" y="1625"/>
                  </a:cubicBezTo>
                  <a:close/>
                  <a:moveTo>
                    <a:pt x="3683" y="2485"/>
                  </a:moveTo>
                  <a:cubicBezTo>
                    <a:pt x="3683" y="2791"/>
                    <a:pt x="3683" y="2791"/>
                    <a:pt x="3683" y="2791"/>
                  </a:cubicBezTo>
                  <a:cubicBezTo>
                    <a:pt x="3679" y="2803"/>
                    <a:pt x="3679" y="2803"/>
                    <a:pt x="3679" y="2803"/>
                  </a:cubicBezTo>
                  <a:cubicBezTo>
                    <a:pt x="3683" y="2804"/>
                    <a:pt x="3683" y="2804"/>
                    <a:pt x="3683" y="2804"/>
                  </a:cubicBezTo>
                  <a:cubicBezTo>
                    <a:pt x="3683" y="2877"/>
                    <a:pt x="3683" y="2877"/>
                    <a:pt x="3683" y="2877"/>
                  </a:cubicBezTo>
                  <a:cubicBezTo>
                    <a:pt x="3654" y="2863"/>
                    <a:pt x="3654" y="2863"/>
                    <a:pt x="3654" y="2863"/>
                  </a:cubicBezTo>
                  <a:cubicBezTo>
                    <a:pt x="3626" y="2924"/>
                    <a:pt x="3626" y="2924"/>
                    <a:pt x="3626" y="2924"/>
                  </a:cubicBezTo>
                  <a:cubicBezTo>
                    <a:pt x="3677" y="2948"/>
                    <a:pt x="3677" y="2948"/>
                    <a:pt x="3677" y="2948"/>
                  </a:cubicBezTo>
                  <a:cubicBezTo>
                    <a:pt x="3667" y="2969"/>
                    <a:pt x="3656" y="2990"/>
                    <a:pt x="3645" y="3010"/>
                  </a:cubicBezTo>
                  <a:cubicBezTo>
                    <a:pt x="3597" y="2982"/>
                    <a:pt x="3597" y="2982"/>
                    <a:pt x="3597" y="2982"/>
                  </a:cubicBezTo>
                  <a:cubicBezTo>
                    <a:pt x="3563" y="3041"/>
                    <a:pt x="3563" y="3041"/>
                    <a:pt x="3563" y="3041"/>
                  </a:cubicBezTo>
                  <a:cubicBezTo>
                    <a:pt x="3612" y="3069"/>
                    <a:pt x="3612" y="3069"/>
                    <a:pt x="3612" y="3069"/>
                  </a:cubicBezTo>
                  <a:cubicBezTo>
                    <a:pt x="3599" y="3089"/>
                    <a:pt x="3587" y="3109"/>
                    <a:pt x="3574" y="3128"/>
                  </a:cubicBezTo>
                  <a:cubicBezTo>
                    <a:pt x="3529" y="3096"/>
                    <a:pt x="3529" y="3096"/>
                    <a:pt x="3529" y="3096"/>
                  </a:cubicBezTo>
                  <a:cubicBezTo>
                    <a:pt x="3511" y="3121"/>
                    <a:pt x="3511" y="3121"/>
                    <a:pt x="3511" y="3121"/>
                  </a:cubicBezTo>
                  <a:cubicBezTo>
                    <a:pt x="3511" y="2974"/>
                    <a:pt x="3511" y="2974"/>
                    <a:pt x="3511" y="2974"/>
                  </a:cubicBezTo>
                  <a:cubicBezTo>
                    <a:pt x="3596" y="2826"/>
                    <a:pt x="3656" y="2661"/>
                    <a:pt x="3683" y="2485"/>
                  </a:cubicBezTo>
                  <a:close/>
                  <a:moveTo>
                    <a:pt x="3683" y="3293"/>
                  </a:moveTo>
                  <a:cubicBezTo>
                    <a:pt x="3683" y="3331"/>
                    <a:pt x="3683" y="3331"/>
                    <a:pt x="3683" y="3331"/>
                  </a:cubicBezTo>
                  <a:cubicBezTo>
                    <a:pt x="3665" y="3320"/>
                    <a:pt x="3665" y="3320"/>
                    <a:pt x="3665" y="3320"/>
                  </a:cubicBezTo>
                  <a:cubicBezTo>
                    <a:pt x="3683" y="3293"/>
                    <a:pt x="3683" y="3293"/>
                    <a:pt x="3683" y="3293"/>
                  </a:cubicBezTo>
                  <a:close/>
                  <a:moveTo>
                    <a:pt x="3683" y="3399"/>
                  </a:moveTo>
                  <a:cubicBezTo>
                    <a:pt x="3683" y="3471"/>
                    <a:pt x="3683" y="3471"/>
                    <a:pt x="3683" y="3471"/>
                  </a:cubicBezTo>
                  <a:cubicBezTo>
                    <a:pt x="3625" y="3373"/>
                    <a:pt x="3625" y="3373"/>
                    <a:pt x="3625" y="3373"/>
                  </a:cubicBezTo>
                  <a:cubicBezTo>
                    <a:pt x="3651" y="3342"/>
                    <a:pt x="3651" y="3342"/>
                    <a:pt x="3651" y="3342"/>
                  </a:cubicBezTo>
                  <a:cubicBezTo>
                    <a:pt x="3683" y="3399"/>
                    <a:pt x="3683" y="3399"/>
                    <a:pt x="3683" y="3399"/>
                  </a:cubicBezTo>
                  <a:close/>
                  <a:moveTo>
                    <a:pt x="3683" y="3551"/>
                  </a:moveTo>
                  <a:cubicBezTo>
                    <a:pt x="3683" y="3586"/>
                    <a:pt x="3683" y="3586"/>
                    <a:pt x="3683" y="3586"/>
                  </a:cubicBezTo>
                  <a:cubicBezTo>
                    <a:pt x="3511" y="3522"/>
                    <a:pt x="3511" y="3522"/>
                    <a:pt x="3511" y="3522"/>
                  </a:cubicBezTo>
                  <a:cubicBezTo>
                    <a:pt x="3511" y="3505"/>
                    <a:pt x="3511" y="3505"/>
                    <a:pt x="3511" y="3505"/>
                  </a:cubicBezTo>
                  <a:cubicBezTo>
                    <a:pt x="3527" y="3487"/>
                    <a:pt x="3527" y="3487"/>
                    <a:pt x="3527" y="3487"/>
                  </a:cubicBezTo>
                  <a:cubicBezTo>
                    <a:pt x="3683" y="3551"/>
                    <a:pt x="3683" y="3551"/>
                    <a:pt x="3683" y="3551"/>
                  </a:cubicBezTo>
                  <a:close/>
                  <a:moveTo>
                    <a:pt x="3683" y="3885"/>
                  </a:moveTo>
                  <a:cubicBezTo>
                    <a:pt x="3683" y="4039"/>
                    <a:pt x="3683" y="4039"/>
                    <a:pt x="3683" y="4039"/>
                  </a:cubicBezTo>
                  <a:cubicBezTo>
                    <a:pt x="3628" y="4083"/>
                    <a:pt x="3571" y="4125"/>
                    <a:pt x="3511" y="4164"/>
                  </a:cubicBezTo>
                  <a:cubicBezTo>
                    <a:pt x="3511" y="4020"/>
                    <a:pt x="3511" y="4020"/>
                    <a:pt x="3511" y="4020"/>
                  </a:cubicBezTo>
                  <a:cubicBezTo>
                    <a:pt x="3571" y="3978"/>
                    <a:pt x="3628" y="3933"/>
                    <a:pt x="3683" y="3885"/>
                  </a:cubicBezTo>
                  <a:close/>
                  <a:moveTo>
                    <a:pt x="3511" y="3822"/>
                  </a:moveTo>
                  <a:cubicBezTo>
                    <a:pt x="3511" y="3789"/>
                    <a:pt x="3511" y="3789"/>
                    <a:pt x="3511" y="3789"/>
                  </a:cubicBezTo>
                  <a:cubicBezTo>
                    <a:pt x="3516" y="3790"/>
                    <a:pt x="3516" y="3790"/>
                    <a:pt x="3516" y="3790"/>
                  </a:cubicBezTo>
                  <a:cubicBezTo>
                    <a:pt x="3511" y="3784"/>
                    <a:pt x="3511" y="3784"/>
                    <a:pt x="3511" y="3784"/>
                  </a:cubicBezTo>
                  <a:cubicBezTo>
                    <a:pt x="3511" y="3728"/>
                    <a:pt x="3511" y="3728"/>
                    <a:pt x="3511" y="3728"/>
                  </a:cubicBezTo>
                  <a:cubicBezTo>
                    <a:pt x="3574" y="3808"/>
                    <a:pt x="3574" y="3808"/>
                    <a:pt x="3574" y="3808"/>
                  </a:cubicBezTo>
                  <a:cubicBezTo>
                    <a:pt x="3543" y="3833"/>
                    <a:pt x="3543" y="3833"/>
                    <a:pt x="3543" y="3833"/>
                  </a:cubicBezTo>
                  <a:cubicBezTo>
                    <a:pt x="3511" y="3822"/>
                    <a:pt x="3511" y="3822"/>
                    <a:pt x="3511" y="3822"/>
                  </a:cubicBezTo>
                  <a:close/>
                  <a:moveTo>
                    <a:pt x="3511" y="3629"/>
                  </a:moveTo>
                  <a:cubicBezTo>
                    <a:pt x="3631" y="3754"/>
                    <a:pt x="3631" y="3754"/>
                    <a:pt x="3631" y="3754"/>
                  </a:cubicBezTo>
                  <a:cubicBezTo>
                    <a:pt x="3657" y="3729"/>
                    <a:pt x="3657" y="3729"/>
                    <a:pt x="3657" y="3729"/>
                  </a:cubicBezTo>
                  <a:cubicBezTo>
                    <a:pt x="3511" y="3577"/>
                    <a:pt x="3511" y="3577"/>
                    <a:pt x="3511" y="3577"/>
                  </a:cubicBezTo>
                  <a:cubicBezTo>
                    <a:pt x="3511" y="3629"/>
                    <a:pt x="3511" y="3629"/>
                    <a:pt x="3511" y="3629"/>
                  </a:cubicBezTo>
                  <a:close/>
                  <a:moveTo>
                    <a:pt x="3511" y="3216"/>
                  </a:moveTo>
                  <a:cubicBezTo>
                    <a:pt x="3511" y="3166"/>
                    <a:pt x="3511" y="3166"/>
                    <a:pt x="3511" y="3166"/>
                  </a:cubicBezTo>
                  <a:cubicBezTo>
                    <a:pt x="3536" y="3183"/>
                    <a:pt x="3536" y="3183"/>
                    <a:pt x="3536" y="3183"/>
                  </a:cubicBezTo>
                  <a:cubicBezTo>
                    <a:pt x="3528" y="3194"/>
                    <a:pt x="3520" y="3205"/>
                    <a:pt x="3511" y="3216"/>
                  </a:cubicBezTo>
                  <a:close/>
                  <a:moveTo>
                    <a:pt x="3511" y="1333"/>
                  </a:moveTo>
                  <a:cubicBezTo>
                    <a:pt x="3511" y="1305"/>
                    <a:pt x="3511" y="1305"/>
                    <a:pt x="3511" y="1305"/>
                  </a:cubicBezTo>
                  <a:cubicBezTo>
                    <a:pt x="3516" y="1311"/>
                    <a:pt x="3521" y="1318"/>
                    <a:pt x="3525" y="1324"/>
                  </a:cubicBezTo>
                  <a:cubicBezTo>
                    <a:pt x="3511" y="1333"/>
                    <a:pt x="3511" y="1333"/>
                    <a:pt x="3511" y="1333"/>
                  </a:cubicBezTo>
                  <a:close/>
                  <a:moveTo>
                    <a:pt x="3511" y="825"/>
                  </a:moveTo>
                  <a:cubicBezTo>
                    <a:pt x="3511" y="805"/>
                    <a:pt x="3511" y="805"/>
                    <a:pt x="3511" y="805"/>
                  </a:cubicBezTo>
                  <a:cubicBezTo>
                    <a:pt x="3520" y="805"/>
                    <a:pt x="3527" y="805"/>
                    <a:pt x="3529" y="805"/>
                  </a:cubicBezTo>
                  <a:cubicBezTo>
                    <a:pt x="3534" y="807"/>
                    <a:pt x="3546" y="817"/>
                    <a:pt x="3544" y="823"/>
                  </a:cubicBezTo>
                  <a:cubicBezTo>
                    <a:pt x="3542" y="829"/>
                    <a:pt x="3524" y="827"/>
                    <a:pt x="3511" y="825"/>
                  </a:cubicBezTo>
                  <a:close/>
                  <a:moveTo>
                    <a:pt x="3511" y="759"/>
                  </a:moveTo>
                  <a:cubicBezTo>
                    <a:pt x="3511" y="715"/>
                    <a:pt x="3511" y="715"/>
                    <a:pt x="3511" y="715"/>
                  </a:cubicBezTo>
                  <a:cubicBezTo>
                    <a:pt x="3516" y="709"/>
                    <a:pt x="3520" y="702"/>
                    <a:pt x="3522" y="696"/>
                  </a:cubicBezTo>
                  <a:cubicBezTo>
                    <a:pt x="3523" y="694"/>
                    <a:pt x="3523" y="688"/>
                    <a:pt x="3523" y="683"/>
                  </a:cubicBezTo>
                  <a:cubicBezTo>
                    <a:pt x="3524" y="682"/>
                    <a:pt x="3525" y="682"/>
                    <a:pt x="3526" y="682"/>
                  </a:cubicBezTo>
                  <a:cubicBezTo>
                    <a:pt x="3537" y="700"/>
                    <a:pt x="3542" y="715"/>
                    <a:pt x="3538" y="728"/>
                  </a:cubicBezTo>
                  <a:cubicBezTo>
                    <a:pt x="3535" y="735"/>
                    <a:pt x="3524" y="747"/>
                    <a:pt x="3511" y="759"/>
                  </a:cubicBezTo>
                  <a:close/>
                  <a:moveTo>
                    <a:pt x="3511" y="371"/>
                  </a:moveTo>
                  <a:cubicBezTo>
                    <a:pt x="3511" y="514"/>
                    <a:pt x="3511" y="514"/>
                    <a:pt x="3511" y="514"/>
                  </a:cubicBezTo>
                  <a:cubicBezTo>
                    <a:pt x="3461" y="479"/>
                    <a:pt x="3410" y="445"/>
                    <a:pt x="3356" y="414"/>
                  </a:cubicBezTo>
                  <a:cubicBezTo>
                    <a:pt x="3356" y="278"/>
                    <a:pt x="3356" y="278"/>
                    <a:pt x="3356" y="278"/>
                  </a:cubicBezTo>
                  <a:cubicBezTo>
                    <a:pt x="3409" y="307"/>
                    <a:pt x="3461" y="338"/>
                    <a:pt x="3511" y="371"/>
                  </a:cubicBezTo>
                  <a:close/>
                  <a:moveTo>
                    <a:pt x="3511" y="715"/>
                  </a:moveTo>
                  <a:cubicBezTo>
                    <a:pt x="3511" y="759"/>
                    <a:pt x="3511" y="759"/>
                    <a:pt x="3511" y="759"/>
                  </a:cubicBezTo>
                  <a:cubicBezTo>
                    <a:pt x="3496" y="774"/>
                    <a:pt x="3478" y="789"/>
                    <a:pt x="3476" y="795"/>
                  </a:cubicBezTo>
                  <a:cubicBezTo>
                    <a:pt x="3475" y="798"/>
                    <a:pt x="3480" y="803"/>
                    <a:pt x="3482" y="803"/>
                  </a:cubicBezTo>
                  <a:cubicBezTo>
                    <a:pt x="3487" y="805"/>
                    <a:pt x="3500" y="805"/>
                    <a:pt x="3511" y="805"/>
                  </a:cubicBezTo>
                  <a:cubicBezTo>
                    <a:pt x="3511" y="825"/>
                    <a:pt x="3511" y="825"/>
                    <a:pt x="3511" y="825"/>
                  </a:cubicBezTo>
                  <a:cubicBezTo>
                    <a:pt x="3506" y="824"/>
                    <a:pt x="3502" y="824"/>
                    <a:pt x="3500" y="824"/>
                  </a:cubicBezTo>
                  <a:cubicBezTo>
                    <a:pt x="3493" y="824"/>
                    <a:pt x="3492" y="825"/>
                    <a:pt x="3485" y="825"/>
                  </a:cubicBezTo>
                  <a:cubicBezTo>
                    <a:pt x="3480" y="824"/>
                    <a:pt x="3472" y="822"/>
                    <a:pt x="3466" y="821"/>
                  </a:cubicBezTo>
                  <a:cubicBezTo>
                    <a:pt x="3458" y="820"/>
                    <a:pt x="3452" y="821"/>
                    <a:pt x="3446" y="822"/>
                  </a:cubicBezTo>
                  <a:cubicBezTo>
                    <a:pt x="3440" y="824"/>
                    <a:pt x="3386" y="867"/>
                    <a:pt x="3385" y="870"/>
                  </a:cubicBezTo>
                  <a:cubicBezTo>
                    <a:pt x="3383" y="876"/>
                    <a:pt x="3396" y="886"/>
                    <a:pt x="3398" y="889"/>
                  </a:cubicBezTo>
                  <a:cubicBezTo>
                    <a:pt x="3425" y="938"/>
                    <a:pt x="3431" y="962"/>
                    <a:pt x="3470" y="976"/>
                  </a:cubicBezTo>
                  <a:cubicBezTo>
                    <a:pt x="3472" y="977"/>
                    <a:pt x="3481" y="980"/>
                    <a:pt x="3497" y="984"/>
                  </a:cubicBezTo>
                  <a:cubicBezTo>
                    <a:pt x="3497" y="985"/>
                    <a:pt x="3498" y="985"/>
                    <a:pt x="3498" y="987"/>
                  </a:cubicBezTo>
                  <a:cubicBezTo>
                    <a:pt x="3497" y="990"/>
                    <a:pt x="3484" y="991"/>
                    <a:pt x="3482" y="991"/>
                  </a:cubicBezTo>
                  <a:cubicBezTo>
                    <a:pt x="3439" y="985"/>
                    <a:pt x="3438" y="1000"/>
                    <a:pt x="3429" y="997"/>
                  </a:cubicBezTo>
                  <a:cubicBezTo>
                    <a:pt x="3413" y="991"/>
                    <a:pt x="3403" y="964"/>
                    <a:pt x="3404" y="947"/>
                  </a:cubicBezTo>
                  <a:cubicBezTo>
                    <a:pt x="3404" y="944"/>
                    <a:pt x="3397" y="884"/>
                    <a:pt x="3377" y="878"/>
                  </a:cubicBezTo>
                  <a:cubicBezTo>
                    <a:pt x="3374" y="877"/>
                    <a:pt x="3365" y="882"/>
                    <a:pt x="3356" y="888"/>
                  </a:cubicBezTo>
                  <a:cubicBezTo>
                    <a:pt x="3356" y="853"/>
                    <a:pt x="3356" y="853"/>
                    <a:pt x="3356" y="853"/>
                  </a:cubicBezTo>
                  <a:cubicBezTo>
                    <a:pt x="3374" y="841"/>
                    <a:pt x="3388" y="830"/>
                    <a:pt x="3391" y="822"/>
                  </a:cubicBezTo>
                  <a:cubicBezTo>
                    <a:pt x="3394" y="814"/>
                    <a:pt x="3383" y="809"/>
                    <a:pt x="3381" y="806"/>
                  </a:cubicBezTo>
                  <a:cubicBezTo>
                    <a:pt x="3378" y="802"/>
                    <a:pt x="3381" y="799"/>
                    <a:pt x="3381" y="796"/>
                  </a:cubicBezTo>
                  <a:cubicBezTo>
                    <a:pt x="3381" y="790"/>
                    <a:pt x="3374" y="789"/>
                    <a:pt x="3371" y="784"/>
                  </a:cubicBezTo>
                  <a:cubicBezTo>
                    <a:pt x="3367" y="777"/>
                    <a:pt x="3363" y="768"/>
                    <a:pt x="3360" y="758"/>
                  </a:cubicBezTo>
                  <a:cubicBezTo>
                    <a:pt x="3361" y="757"/>
                    <a:pt x="3361" y="758"/>
                    <a:pt x="3363" y="758"/>
                  </a:cubicBezTo>
                  <a:cubicBezTo>
                    <a:pt x="3367" y="759"/>
                    <a:pt x="3388" y="781"/>
                    <a:pt x="3410" y="788"/>
                  </a:cubicBezTo>
                  <a:cubicBezTo>
                    <a:pt x="3423" y="793"/>
                    <a:pt x="3423" y="793"/>
                    <a:pt x="3423" y="793"/>
                  </a:cubicBezTo>
                  <a:cubicBezTo>
                    <a:pt x="3438" y="798"/>
                    <a:pt x="3490" y="748"/>
                    <a:pt x="3505" y="724"/>
                  </a:cubicBezTo>
                  <a:cubicBezTo>
                    <a:pt x="3507" y="721"/>
                    <a:pt x="3509" y="718"/>
                    <a:pt x="3511" y="715"/>
                  </a:cubicBezTo>
                  <a:close/>
                  <a:moveTo>
                    <a:pt x="3511" y="1305"/>
                  </a:moveTo>
                  <a:cubicBezTo>
                    <a:pt x="3511" y="1333"/>
                    <a:pt x="3511" y="1333"/>
                    <a:pt x="3511" y="1333"/>
                  </a:cubicBezTo>
                  <a:cubicBezTo>
                    <a:pt x="3480" y="1356"/>
                    <a:pt x="3480" y="1356"/>
                    <a:pt x="3480" y="1356"/>
                  </a:cubicBezTo>
                  <a:cubicBezTo>
                    <a:pt x="3511" y="1400"/>
                    <a:pt x="3511" y="1400"/>
                    <a:pt x="3511" y="1400"/>
                  </a:cubicBezTo>
                  <a:cubicBezTo>
                    <a:pt x="3511" y="1547"/>
                    <a:pt x="3511" y="1547"/>
                    <a:pt x="3511" y="1547"/>
                  </a:cubicBezTo>
                  <a:cubicBezTo>
                    <a:pt x="3467" y="1469"/>
                    <a:pt x="3415" y="1395"/>
                    <a:pt x="3356" y="1327"/>
                  </a:cubicBezTo>
                  <a:cubicBezTo>
                    <a:pt x="3356" y="1201"/>
                    <a:pt x="3356" y="1201"/>
                    <a:pt x="3356" y="1201"/>
                  </a:cubicBezTo>
                  <a:cubicBezTo>
                    <a:pt x="3391" y="1166"/>
                    <a:pt x="3391" y="1166"/>
                    <a:pt x="3391" y="1166"/>
                  </a:cubicBezTo>
                  <a:cubicBezTo>
                    <a:pt x="3407" y="1183"/>
                    <a:pt x="3423" y="1200"/>
                    <a:pt x="3439" y="1217"/>
                  </a:cubicBezTo>
                  <a:cubicBezTo>
                    <a:pt x="3396" y="1253"/>
                    <a:pt x="3396" y="1253"/>
                    <a:pt x="3396" y="1253"/>
                  </a:cubicBezTo>
                  <a:cubicBezTo>
                    <a:pt x="3440" y="1304"/>
                    <a:pt x="3440" y="1304"/>
                    <a:pt x="3440" y="1304"/>
                  </a:cubicBezTo>
                  <a:cubicBezTo>
                    <a:pt x="3482" y="1269"/>
                    <a:pt x="3482" y="1269"/>
                    <a:pt x="3482" y="1269"/>
                  </a:cubicBezTo>
                  <a:cubicBezTo>
                    <a:pt x="3492" y="1281"/>
                    <a:pt x="3502" y="1293"/>
                    <a:pt x="3511" y="1305"/>
                  </a:cubicBezTo>
                  <a:close/>
                  <a:moveTo>
                    <a:pt x="3511" y="2974"/>
                  </a:moveTo>
                  <a:cubicBezTo>
                    <a:pt x="3511" y="3121"/>
                    <a:pt x="3511" y="3121"/>
                    <a:pt x="3511" y="3121"/>
                  </a:cubicBezTo>
                  <a:cubicBezTo>
                    <a:pt x="3490" y="3151"/>
                    <a:pt x="3490" y="3151"/>
                    <a:pt x="3490" y="3151"/>
                  </a:cubicBezTo>
                  <a:cubicBezTo>
                    <a:pt x="3511" y="3166"/>
                    <a:pt x="3511" y="3166"/>
                    <a:pt x="3511" y="3166"/>
                  </a:cubicBezTo>
                  <a:cubicBezTo>
                    <a:pt x="3511" y="3216"/>
                    <a:pt x="3511" y="3216"/>
                    <a:pt x="3511" y="3216"/>
                  </a:cubicBezTo>
                  <a:cubicBezTo>
                    <a:pt x="3506" y="3223"/>
                    <a:pt x="3499" y="3231"/>
                    <a:pt x="3493" y="3239"/>
                  </a:cubicBezTo>
                  <a:cubicBezTo>
                    <a:pt x="3451" y="3204"/>
                    <a:pt x="3451" y="3204"/>
                    <a:pt x="3451" y="3204"/>
                  </a:cubicBezTo>
                  <a:cubicBezTo>
                    <a:pt x="3408" y="3255"/>
                    <a:pt x="3408" y="3255"/>
                    <a:pt x="3408" y="3255"/>
                  </a:cubicBezTo>
                  <a:cubicBezTo>
                    <a:pt x="3451" y="3291"/>
                    <a:pt x="3451" y="3291"/>
                    <a:pt x="3451" y="3291"/>
                  </a:cubicBezTo>
                  <a:cubicBezTo>
                    <a:pt x="3435" y="3308"/>
                    <a:pt x="3419" y="3326"/>
                    <a:pt x="3403" y="3342"/>
                  </a:cubicBezTo>
                  <a:cubicBezTo>
                    <a:pt x="3364" y="3304"/>
                    <a:pt x="3364" y="3304"/>
                    <a:pt x="3364" y="3304"/>
                  </a:cubicBezTo>
                  <a:cubicBezTo>
                    <a:pt x="3356" y="3311"/>
                    <a:pt x="3356" y="3311"/>
                    <a:pt x="3356" y="3311"/>
                  </a:cubicBezTo>
                  <a:cubicBezTo>
                    <a:pt x="3356" y="3194"/>
                    <a:pt x="3356" y="3194"/>
                    <a:pt x="3356" y="3194"/>
                  </a:cubicBezTo>
                  <a:cubicBezTo>
                    <a:pt x="3415" y="3126"/>
                    <a:pt x="3467" y="3052"/>
                    <a:pt x="3511" y="2974"/>
                  </a:cubicBezTo>
                  <a:close/>
                  <a:moveTo>
                    <a:pt x="3511" y="3505"/>
                  </a:moveTo>
                  <a:cubicBezTo>
                    <a:pt x="3511" y="3522"/>
                    <a:pt x="3511" y="3522"/>
                    <a:pt x="3511" y="3522"/>
                  </a:cubicBezTo>
                  <a:cubicBezTo>
                    <a:pt x="3500" y="3518"/>
                    <a:pt x="3500" y="3518"/>
                    <a:pt x="3500" y="3518"/>
                  </a:cubicBezTo>
                  <a:cubicBezTo>
                    <a:pt x="3511" y="3505"/>
                    <a:pt x="3511" y="3505"/>
                    <a:pt x="3511" y="3505"/>
                  </a:cubicBezTo>
                  <a:close/>
                  <a:moveTo>
                    <a:pt x="3511" y="3577"/>
                  </a:moveTo>
                  <a:cubicBezTo>
                    <a:pt x="3511" y="3629"/>
                    <a:pt x="3511" y="3629"/>
                    <a:pt x="3511" y="3629"/>
                  </a:cubicBezTo>
                  <a:cubicBezTo>
                    <a:pt x="3448" y="3564"/>
                    <a:pt x="3448" y="3564"/>
                    <a:pt x="3448" y="3564"/>
                  </a:cubicBezTo>
                  <a:cubicBezTo>
                    <a:pt x="3474" y="3539"/>
                    <a:pt x="3474" y="3539"/>
                    <a:pt x="3474" y="3539"/>
                  </a:cubicBezTo>
                  <a:cubicBezTo>
                    <a:pt x="3511" y="3577"/>
                    <a:pt x="3511" y="3577"/>
                    <a:pt x="3511" y="3577"/>
                  </a:cubicBezTo>
                  <a:close/>
                  <a:moveTo>
                    <a:pt x="3511" y="3728"/>
                  </a:moveTo>
                  <a:cubicBezTo>
                    <a:pt x="3412" y="3601"/>
                    <a:pt x="3412" y="3601"/>
                    <a:pt x="3412" y="3601"/>
                  </a:cubicBezTo>
                  <a:cubicBezTo>
                    <a:pt x="3385" y="3623"/>
                    <a:pt x="3385" y="3623"/>
                    <a:pt x="3385" y="3623"/>
                  </a:cubicBezTo>
                  <a:cubicBezTo>
                    <a:pt x="3511" y="3784"/>
                    <a:pt x="3511" y="3784"/>
                    <a:pt x="3511" y="3784"/>
                  </a:cubicBezTo>
                  <a:cubicBezTo>
                    <a:pt x="3511" y="3728"/>
                    <a:pt x="3511" y="3728"/>
                    <a:pt x="3511" y="3728"/>
                  </a:cubicBezTo>
                  <a:close/>
                  <a:moveTo>
                    <a:pt x="3511" y="3789"/>
                  </a:moveTo>
                  <a:cubicBezTo>
                    <a:pt x="3511" y="3822"/>
                    <a:pt x="3511" y="3822"/>
                    <a:pt x="3511" y="3822"/>
                  </a:cubicBezTo>
                  <a:cubicBezTo>
                    <a:pt x="3356" y="3767"/>
                    <a:pt x="3356" y="3767"/>
                    <a:pt x="3356" y="3767"/>
                  </a:cubicBezTo>
                  <a:cubicBezTo>
                    <a:pt x="3356" y="3732"/>
                    <a:pt x="3356" y="3732"/>
                    <a:pt x="3356" y="3732"/>
                  </a:cubicBezTo>
                  <a:cubicBezTo>
                    <a:pt x="3511" y="3789"/>
                    <a:pt x="3511" y="3789"/>
                    <a:pt x="3511" y="3789"/>
                  </a:cubicBezTo>
                  <a:close/>
                  <a:moveTo>
                    <a:pt x="3511" y="4020"/>
                  </a:moveTo>
                  <a:cubicBezTo>
                    <a:pt x="3511" y="4164"/>
                    <a:pt x="3511" y="4164"/>
                    <a:pt x="3511" y="4164"/>
                  </a:cubicBezTo>
                  <a:cubicBezTo>
                    <a:pt x="3461" y="4197"/>
                    <a:pt x="3409" y="4228"/>
                    <a:pt x="3356" y="4257"/>
                  </a:cubicBezTo>
                  <a:cubicBezTo>
                    <a:pt x="3356" y="4121"/>
                    <a:pt x="3356" y="4121"/>
                    <a:pt x="3356" y="4121"/>
                  </a:cubicBezTo>
                  <a:cubicBezTo>
                    <a:pt x="3410" y="4090"/>
                    <a:pt x="3461" y="4056"/>
                    <a:pt x="3511" y="4020"/>
                  </a:cubicBezTo>
                  <a:close/>
                  <a:moveTo>
                    <a:pt x="3356" y="3871"/>
                  </a:moveTo>
                  <a:cubicBezTo>
                    <a:pt x="3409" y="3938"/>
                    <a:pt x="3409" y="3938"/>
                    <a:pt x="3409" y="3938"/>
                  </a:cubicBezTo>
                  <a:cubicBezTo>
                    <a:pt x="3436" y="3917"/>
                    <a:pt x="3436" y="3917"/>
                    <a:pt x="3436" y="3917"/>
                  </a:cubicBezTo>
                  <a:cubicBezTo>
                    <a:pt x="3356" y="3815"/>
                    <a:pt x="3356" y="3815"/>
                    <a:pt x="3356" y="3815"/>
                  </a:cubicBezTo>
                  <a:cubicBezTo>
                    <a:pt x="3356" y="3871"/>
                    <a:pt x="3356" y="3871"/>
                    <a:pt x="3356" y="3871"/>
                  </a:cubicBezTo>
                  <a:close/>
                  <a:moveTo>
                    <a:pt x="3356" y="2954"/>
                  </a:moveTo>
                  <a:cubicBezTo>
                    <a:pt x="3356" y="2660"/>
                    <a:pt x="3356" y="2660"/>
                    <a:pt x="3356" y="2660"/>
                  </a:cubicBezTo>
                  <a:cubicBezTo>
                    <a:pt x="3396" y="2644"/>
                    <a:pt x="3396" y="2644"/>
                    <a:pt x="3396" y="2644"/>
                  </a:cubicBezTo>
                  <a:cubicBezTo>
                    <a:pt x="3396" y="2522"/>
                    <a:pt x="3396" y="2522"/>
                    <a:pt x="3396" y="2522"/>
                  </a:cubicBezTo>
                  <a:cubicBezTo>
                    <a:pt x="3357" y="2500"/>
                    <a:pt x="3357" y="2500"/>
                    <a:pt x="3357" y="2500"/>
                  </a:cubicBezTo>
                  <a:cubicBezTo>
                    <a:pt x="3356" y="2500"/>
                    <a:pt x="3356" y="2500"/>
                    <a:pt x="3356" y="2500"/>
                  </a:cubicBezTo>
                  <a:cubicBezTo>
                    <a:pt x="3356" y="2293"/>
                    <a:pt x="3356" y="2293"/>
                    <a:pt x="3356" y="2293"/>
                  </a:cubicBezTo>
                  <a:cubicBezTo>
                    <a:pt x="3396" y="2277"/>
                    <a:pt x="3396" y="2277"/>
                    <a:pt x="3396" y="2277"/>
                  </a:cubicBezTo>
                  <a:cubicBezTo>
                    <a:pt x="3396" y="2156"/>
                    <a:pt x="3396" y="2156"/>
                    <a:pt x="3396" y="2156"/>
                  </a:cubicBezTo>
                  <a:cubicBezTo>
                    <a:pt x="3357" y="2133"/>
                    <a:pt x="3357" y="2133"/>
                    <a:pt x="3357" y="2133"/>
                  </a:cubicBezTo>
                  <a:cubicBezTo>
                    <a:pt x="3356" y="2133"/>
                    <a:pt x="3356" y="2133"/>
                    <a:pt x="3356" y="2133"/>
                  </a:cubicBezTo>
                  <a:cubicBezTo>
                    <a:pt x="3356" y="1927"/>
                    <a:pt x="3356" y="1927"/>
                    <a:pt x="3356" y="1927"/>
                  </a:cubicBezTo>
                  <a:cubicBezTo>
                    <a:pt x="3400" y="1927"/>
                    <a:pt x="3400" y="1927"/>
                    <a:pt x="3400" y="1927"/>
                  </a:cubicBezTo>
                  <a:cubicBezTo>
                    <a:pt x="3400" y="2024"/>
                    <a:pt x="3400" y="2024"/>
                    <a:pt x="3400" y="2024"/>
                  </a:cubicBezTo>
                  <a:cubicBezTo>
                    <a:pt x="3393" y="2024"/>
                    <a:pt x="3387" y="2025"/>
                    <a:pt x="3380" y="2026"/>
                  </a:cubicBezTo>
                  <a:cubicBezTo>
                    <a:pt x="3380" y="2066"/>
                    <a:pt x="3380" y="2066"/>
                    <a:pt x="3380" y="2066"/>
                  </a:cubicBezTo>
                  <a:cubicBezTo>
                    <a:pt x="3433" y="2096"/>
                    <a:pt x="3433" y="2096"/>
                    <a:pt x="3433" y="2096"/>
                  </a:cubicBezTo>
                  <a:cubicBezTo>
                    <a:pt x="3433" y="2336"/>
                    <a:pt x="3433" y="2336"/>
                    <a:pt x="3433" y="2336"/>
                  </a:cubicBezTo>
                  <a:cubicBezTo>
                    <a:pt x="3380" y="2358"/>
                    <a:pt x="3380" y="2358"/>
                    <a:pt x="3380" y="2358"/>
                  </a:cubicBezTo>
                  <a:cubicBezTo>
                    <a:pt x="3380" y="2376"/>
                    <a:pt x="3380" y="2376"/>
                    <a:pt x="3380" y="2376"/>
                  </a:cubicBezTo>
                  <a:cubicBezTo>
                    <a:pt x="3380" y="2412"/>
                    <a:pt x="3380" y="2412"/>
                    <a:pt x="3380" y="2412"/>
                  </a:cubicBezTo>
                  <a:cubicBezTo>
                    <a:pt x="3380" y="2433"/>
                    <a:pt x="3380" y="2433"/>
                    <a:pt x="3380" y="2433"/>
                  </a:cubicBezTo>
                  <a:cubicBezTo>
                    <a:pt x="3433" y="2463"/>
                    <a:pt x="3433" y="2463"/>
                    <a:pt x="3433" y="2463"/>
                  </a:cubicBezTo>
                  <a:cubicBezTo>
                    <a:pt x="3433" y="2703"/>
                    <a:pt x="3433" y="2703"/>
                    <a:pt x="3433" y="2703"/>
                  </a:cubicBezTo>
                  <a:cubicBezTo>
                    <a:pt x="3380" y="2724"/>
                    <a:pt x="3380" y="2724"/>
                    <a:pt x="3380" y="2724"/>
                  </a:cubicBezTo>
                  <a:cubicBezTo>
                    <a:pt x="3380" y="2954"/>
                    <a:pt x="3380" y="2954"/>
                    <a:pt x="3380" y="2954"/>
                  </a:cubicBezTo>
                  <a:lnTo>
                    <a:pt x="3356" y="2954"/>
                  </a:lnTo>
                  <a:close/>
                  <a:moveTo>
                    <a:pt x="3356" y="278"/>
                  </a:moveTo>
                  <a:cubicBezTo>
                    <a:pt x="3356" y="414"/>
                    <a:pt x="3356" y="414"/>
                    <a:pt x="3356" y="414"/>
                  </a:cubicBezTo>
                  <a:cubicBezTo>
                    <a:pt x="3331" y="399"/>
                    <a:pt x="3305" y="384"/>
                    <a:pt x="3278" y="370"/>
                  </a:cubicBezTo>
                  <a:cubicBezTo>
                    <a:pt x="3278" y="237"/>
                    <a:pt x="3278" y="237"/>
                    <a:pt x="3278" y="237"/>
                  </a:cubicBezTo>
                  <a:cubicBezTo>
                    <a:pt x="3305" y="250"/>
                    <a:pt x="3331" y="263"/>
                    <a:pt x="3356" y="278"/>
                  </a:cubicBezTo>
                  <a:close/>
                  <a:moveTo>
                    <a:pt x="3356" y="853"/>
                  </a:moveTo>
                  <a:cubicBezTo>
                    <a:pt x="3356" y="888"/>
                    <a:pt x="3356" y="888"/>
                    <a:pt x="3356" y="888"/>
                  </a:cubicBezTo>
                  <a:cubicBezTo>
                    <a:pt x="3349" y="894"/>
                    <a:pt x="3341" y="899"/>
                    <a:pt x="3338" y="900"/>
                  </a:cubicBezTo>
                  <a:cubicBezTo>
                    <a:pt x="3319" y="906"/>
                    <a:pt x="3299" y="914"/>
                    <a:pt x="3278" y="918"/>
                  </a:cubicBezTo>
                  <a:cubicBezTo>
                    <a:pt x="3278" y="918"/>
                    <a:pt x="3278" y="918"/>
                    <a:pt x="3278" y="918"/>
                  </a:cubicBezTo>
                  <a:cubicBezTo>
                    <a:pt x="3278" y="895"/>
                    <a:pt x="3278" y="895"/>
                    <a:pt x="3278" y="895"/>
                  </a:cubicBezTo>
                  <a:cubicBezTo>
                    <a:pt x="3301" y="884"/>
                    <a:pt x="3333" y="868"/>
                    <a:pt x="3356" y="853"/>
                  </a:cubicBezTo>
                  <a:close/>
                  <a:moveTo>
                    <a:pt x="3356" y="1201"/>
                  </a:moveTo>
                  <a:cubicBezTo>
                    <a:pt x="3356" y="1327"/>
                    <a:pt x="3356" y="1327"/>
                    <a:pt x="3356" y="1327"/>
                  </a:cubicBezTo>
                  <a:cubicBezTo>
                    <a:pt x="3332" y="1298"/>
                    <a:pt x="3305" y="1269"/>
                    <a:pt x="3278" y="1242"/>
                  </a:cubicBezTo>
                  <a:cubicBezTo>
                    <a:pt x="3278" y="1087"/>
                    <a:pt x="3278" y="1087"/>
                    <a:pt x="3278" y="1087"/>
                  </a:cubicBezTo>
                  <a:cubicBezTo>
                    <a:pt x="3292" y="1072"/>
                    <a:pt x="3292" y="1072"/>
                    <a:pt x="3292" y="1072"/>
                  </a:cubicBezTo>
                  <a:cubicBezTo>
                    <a:pt x="3309" y="1087"/>
                    <a:pt x="3326" y="1102"/>
                    <a:pt x="3343" y="1119"/>
                  </a:cubicBezTo>
                  <a:cubicBezTo>
                    <a:pt x="3304" y="1158"/>
                    <a:pt x="3304" y="1158"/>
                    <a:pt x="3304" y="1158"/>
                  </a:cubicBezTo>
                  <a:cubicBezTo>
                    <a:pt x="3352" y="1205"/>
                    <a:pt x="3352" y="1205"/>
                    <a:pt x="3352" y="1205"/>
                  </a:cubicBezTo>
                  <a:cubicBezTo>
                    <a:pt x="3356" y="1201"/>
                    <a:pt x="3356" y="1201"/>
                    <a:pt x="3356" y="1201"/>
                  </a:cubicBezTo>
                  <a:close/>
                  <a:moveTo>
                    <a:pt x="3356" y="1927"/>
                  </a:moveTo>
                  <a:cubicBezTo>
                    <a:pt x="3356" y="2133"/>
                    <a:pt x="3356" y="2133"/>
                    <a:pt x="3356" y="2133"/>
                  </a:cubicBezTo>
                  <a:cubicBezTo>
                    <a:pt x="3317" y="2156"/>
                    <a:pt x="3317" y="2156"/>
                    <a:pt x="3317" y="2156"/>
                  </a:cubicBezTo>
                  <a:cubicBezTo>
                    <a:pt x="3317" y="2277"/>
                    <a:pt x="3317" y="2277"/>
                    <a:pt x="3317" y="2277"/>
                  </a:cubicBezTo>
                  <a:cubicBezTo>
                    <a:pt x="3356" y="2293"/>
                    <a:pt x="3356" y="2293"/>
                    <a:pt x="3356" y="2293"/>
                  </a:cubicBezTo>
                  <a:cubicBezTo>
                    <a:pt x="3356" y="2293"/>
                    <a:pt x="3356" y="2293"/>
                    <a:pt x="3356" y="2293"/>
                  </a:cubicBezTo>
                  <a:cubicBezTo>
                    <a:pt x="3356" y="2500"/>
                    <a:pt x="3356" y="2500"/>
                    <a:pt x="3356" y="2500"/>
                  </a:cubicBezTo>
                  <a:cubicBezTo>
                    <a:pt x="3317" y="2522"/>
                    <a:pt x="3317" y="2522"/>
                    <a:pt x="3317" y="2522"/>
                  </a:cubicBezTo>
                  <a:cubicBezTo>
                    <a:pt x="3317" y="2644"/>
                    <a:pt x="3317" y="2644"/>
                    <a:pt x="3317" y="2644"/>
                  </a:cubicBezTo>
                  <a:cubicBezTo>
                    <a:pt x="3356" y="2660"/>
                    <a:pt x="3356" y="2660"/>
                    <a:pt x="3356" y="2660"/>
                  </a:cubicBezTo>
                  <a:cubicBezTo>
                    <a:pt x="3356" y="2660"/>
                    <a:pt x="3356" y="2660"/>
                    <a:pt x="3356" y="2660"/>
                  </a:cubicBezTo>
                  <a:cubicBezTo>
                    <a:pt x="3356" y="2954"/>
                    <a:pt x="3356" y="2954"/>
                    <a:pt x="3356" y="2954"/>
                  </a:cubicBezTo>
                  <a:cubicBezTo>
                    <a:pt x="3329" y="2954"/>
                    <a:pt x="3329" y="2954"/>
                    <a:pt x="3329" y="2954"/>
                  </a:cubicBezTo>
                  <a:cubicBezTo>
                    <a:pt x="3329" y="2724"/>
                    <a:pt x="3329" y="2724"/>
                    <a:pt x="3329" y="2724"/>
                  </a:cubicBezTo>
                  <a:cubicBezTo>
                    <a:pt x="3279" y="2703"/>
                    <a:pt x="3279" y="2703"/>
                    <a:pt x="3279" y="2703"/>
                  </a:cubicBezTo>
                  <a:cubicBezTo>
                    <a:pt x="3279" y="2463"/>
                    <a:pt x="3279" y="2463"/>
                    <a:pt x="3279" y="2463"/>
                  </a:cubicBezTo>
                  <a:cubicBezTo>
                    <a:pt x="3329" y="2434"/>
                    <a:pt x="3329" y="2434"/>
                    <a:pt x="3329" y="2434"/>
                  </a:cubicBezTo>
                  <a:cubicBezTo>
                    <a:pt x="3329" y="2412"/>
                    <a:pt x="3329" y="2412"/>
                    <a:pt x="3329" y="2412"/>
                  </a:cubicBezTo>
                  <a:cubicBezTo>
                    <a:pt x="3329" y="2376"/>
                    <a:pt x="3329" y="2376"/>
                    <a:pt x="3329" y="2376"/>
                  </a:cubicBezTo>
                  <a:cubicBezTo>
                    <a:pt x="3329" y="2357"/>
                    <a:pt x="3329" y="2357"/>
                    <a:pt x="3329" y="2357"/>
                  </a:cubicBezTo>
                  <a:cubicBezTo>
                    <a:pt x="3279" y="2336"/>
                    <a:pt x="3279" y="2336"/>
                    <a:pt x="3279" y="2336"/>
                  </a:cubicBezTo>
                  <a:cubicBezTo>
                    <a:pt x="3279" y="2096"/>
                    <a:pt x="3279" y="2096"/>
                    <a:pt x="3279" y="2096"/>
                  </a:cubicBezTo>
                  <a:cubicBezTo>
                    <a:pt x="3329" y="2067"/>
                    <a:pt x="3329" y="2067"/>
                    <a:pt x="3329" y="2067"/>
                  </a:cubicBezTo>
                  <a:cubicBezTo>
                    <a:pt x="3329" y="2032"/>
                    <a:pt x="3329" y="2032"/>
                    <a:pt x="3329" y="2032"/>
                  </a:cubicBezTo>
                  <a:cubicBezTo>
                    <a:pt x="3312" y="2035"/>
                    <a:pt x="3295" y="2038"/>
                    <a:pt x="3278" y="2041"/>
                  </a:cubicBezTo>
                  <a:cubicBezTo>
                    <a:pt x="3278" y="1927"/>
                    <a:pt x="3278" y="1927"/>
                    <a:pt x="3278" y="1927"/>
                  </a:cubicBezTo>
                  <a:cubicBezTo>
                    <a:pt x="3356" y="1927"/>
                    <a:pt x="3356" y="1927"/>
                    <a:pt x="3356" y="1927"/>
                  </a:cubicBezTo>
                  <a:close/>
                  <a:moveTo>
                    <a:pt x="3356" y="3194"/>
                  </a:moveTo>
                  <a:cubicBezTo>
                    <a:pt x="3356" y="3311"/>
                    <a:pt x="3356" y="3311"/>
                    <a:pt x="3356" y="3311"/>
                  </a:cubicBezTo>
                  <a:cubicBezTo>
                    <a:pt x="3317" y="3351"/>
                    <a:pt x="3317" y="3351"/>
                    <a:pt x="3317" y="3351"/>
                  </a:cubicBezTo>
                  <a:cubicBezTo>
                    <a:pt x="3356" y="3390"/>
                    <a:pt x="3356" y="3390"/>
                    <a:pt x="3356" y="3390"/>
                  </a:cubicBezTo>
                  <a:cubicBezTo>
                    <a:pt x="3339" y="3407"/>
                    <a:pt x="3322" y="3423"/>
                    <a:pt x="3305" y="3438"/>
                  </a:cubicBezTo>
                  <a:cubicBezTo>
                    <a:pt x="3278" y="3406"/>
                    <a:pt x="3278" y="3406"/>
                    <a:pt x="3278" y="3406"/>
                  </a:cubicBezTo>
                  <a:cubicBezTo>
                    <a:pt x="3278" y="3279"/>
                    <a:pt x="3278" y="3279"/>
                    <a:pt x="3278" y="3279"/>
                  </a:cubicBezTo>
                  <a:cubicBezTo>
                    <a:pt x="3305" y="3252"/>
                    <a:pt x="3332" y="3223"/>
                    <a:pt x="3356" y="3194"/>
                  </a:cubicBezTo>
                  <a:close/>
                  <a:moveTo>
                    <a:pt x="3356" y="3732"/>
                  </a:moveTo>
                  <a:cubicBezTo>
                    <a:pt x="3356" y="3767"/>
                    <a:pt x="3356" y="3767"/>
                    <a:pt x="3356" y="3767"/>
                  </a:cubicBezTo>
                  <a:cubicBezTo>
                    <a:pt x="3306" y="3748"/>
                    <a:pt x="3306" y="3748"/>
                    <a:pt x="3306" y="3748"/>
                  </a:cubicBezTo>
                  <a:cubicBezTo>
                    <a:pt x="3305" y="3749"/>
                    <a:pt x="3305" y="3749"/>
                    <a:pt x="3305" y="3749"/>
                  </a:cubicBezTo>
                  <a:cubicBezTo>
                    <a:pt x="3356" y="3815"/>
                    <a:pt x="3356" y="3815"/>
                    <a:pt x="3356" y="3815"/>
                  </a:cubicBezTo>
                  <a:cubicBezTo>
                    <a:pt x="3356" y="3871"/>
                    <a:pt x="3356" y="3871"/>
                    <a:pt x="3356" y="3871"/>
                  </a:cubicBezTo>
                  <a:cubicBezTo>
                    <a:pt x="3278" y="3771"/>
                    <a:pt x="3278" y="3771"/>
                    <a:pt x="3278" y="3771"/>
                  </a:cubicBezTo>
                  <a:cubicBezTo>
                    <a:pt x="3278" y="3706"/>
                    <a:pt x="3278" y="3706"/>
                    <a:pt x="3278" y="3706"/>
                  </a:cubicBezTo>
                  <a:cubicBezTo>
                    <a:pt x="3280" y="3704"/>
                    <a:pt x="3280" y="3704"/>
                    <a:pt x="3280" y="3704"/>
                  </a:cubicBezTo>
                  <a:cubicBezTo>
                    <a:pt x="3356" y="3732"/>
                    <a:pt x="3356" y="3732"/>
                    <a:pt x="3356" y="3732"/>
                  </a:cubicBezTo>
                  <a:close/>
                  <a:moveTo>
                    <a:pt x="3356" y="4121"/>
                  </a:moveTo>
                  <a:cubicBezTo>
                    <a:pt x="3356" y="4257"/>
                    <a:pt x="3356" y="4257"/>
                    <a:pt x="3356" y="4257"/>
                  </a:cubicBezTo>
                  <a:cubicBezTo>
                    <a:pt x="3331" y="4271"/>
                    <a:pt x="3305" y="4285"/>
                    <a:pt x="3278" y="4298"/>
                  </a:cubicBezTo>
                  <a:cubicBezTo>
                    <a:pt x="3278" y="4165"/>
                    <a:pt x="3278" y="4165"/>
                    <a:pt x="3278" y="4165"/>
                  </a:cubicBezTo>
                  <a:cubicBezTo>
                    <a:pt x="3305" y="4151"/>
                    <a:pt x="3331" y="4136"/>
                    <a:pt x="3356" y="4121"/>
                  </a:cubicBezTo>
                  <a:close/>
                  <a:moveTo>
                    <a:pt x="3278" y="4022"/>
                  </a:moveTo>
                  <a:cubicBezTo>
                    <a:pt x="3278" y="3872"/>
                    <a:pt x="3278" y="3872"/>
                    <a:pt x="3278" y="3872"/>
                  </a:cubicBezTo>
                  <a:cubicBezTo>
                    <a:pt x="3295" y="3902"/>
                    <a:pt x="3295" y="3902"/>
                    <a:pt x="3295" y="3902"/>
                  </a:cubicBezTo>
                  <a:cubicBezTo>
                    <a:pt x="3310" y="3929"/>
                    <a:pt x="3313" y="3956"/>
                    <a:pt x="3306" y="3982"/>
                  </a:cubicBezTo>
                  <a:cubicBezTo>
                    <a:pt x="3301" y="3996"/>
                    <a:pt x="3292" y="4009"/>
                    <a:pt x="3278" y="4022"/>
                  </a:cubicBezTo>
                  <a:close/>
                  <a:moveTo>
                    <a:pt x="3278" y="237"/>
                  </a:moveTo>
                  <a:cubicBezTo>
                    <a:pt x="3278" y="370"/>
                    <a:pt x="3278" y="370"/>
                    <a:pt x="3278" y="370"/>
                  </a:cubicBezTo>
                  <a:cubicBezTo>
                    <a:pt x="3139" y="296"/>
                    <a:pt x="2991" y="237"/>
                    <a:pt x="2837" y="194"/>
                  </a:cubicBezTo>
                  <a:cubicBezTo>
                    <a:pt x="2837" y="72"/>
                    <a:pt x="2837" y="72"/>
                    <a:pt x="2837" y="72"/>
                  </a:cubicBezTo>
                  <a:cubicBezTo>
                    <a:pt x="2991" y="111"/>
                    <a:pt x="3138" y="167"/>
                    <a:pt x="3278" y="237"/>
                  </a:cubicBezTo>
                  <a:close/>
                  <a:moveTo>
                    <a:pt x="3278" y="895"/>
                  </a:moveTo>
                  <a:cubicBezTo>
                    <a:pt x="3278" y="918"/>
                    <a:pt x="3278" y="918"/>
                    <a:pt x="3278" y="918"/>
                  </a:cubicBezTo>
                  <a:cubicBezTo>
                    <a:pt x="3245" y="925"/>
                    <a:pt x="3211" y="925"/>
                    <a:pt x="3178" y="927"/>
                  </a:cubicBezTo>
                  <a:cubicBezTo>
                    <a:pt x="3176" y="924"/>
                    <a:pt x="3176" y="924"/>
                    <a:pt x="3176" y="924"/>
                  </a:cubicBezTo>
                  <a:cubicBezTo>
                    <a:pt x="3197" y="919"/>
                    <a:pt x="3223" y="917"/>
                    <a:pt x="3247" y="909"/>
                  </a:cubicBezTo>
                  <a:cubicBezTo>
                    <a:pt x="3252" y="907"/>
                    <a:pt x="3263" y="902"/>
                    <a:pt x="3278" y="895"/>
                  </a:cubicBezTo>
                  <a:close/>
                  <a:moveTo>
                    <a:pt x="3278" y="1087"/>
                  </a:moveTo>
                  <a:cubicBezTo>
                    <a:pt x="3256" y="1114"/>
                    <a:pt x="3256" y="1114"/>
                    <a:pt x="3256" y="1114"/>
                  </a:cubicBezTo>
                  <a:cubicBezTo>
                    <a:pt x="3204" y="1071"/>
                    <a:pt x="3204" y="1071"/>
                    <a:pt x="3204" y="1071"/>
                  </a:cubicBezTo>
                  <a:cubicBezTo>
                    <a:pt x="3240" y="1029"/>
                    <a:pt x="3240" y="1029"/>
                    <a:pt x="3240" y="1029"/>
                  </a:cubicBezTo>
                  <a:cubicBezTo>
                    <a:pt x="3222" y="1014"/>
                    <a:pt x="3203" y="1000"/>
                    <a:pt x="3184" y="986"/>
                  </a:cubicBezTo>
                  <a:cubicBezTo>
                    <a:pt x="3152" y="1032"/>
                    <a:pt x="3152" y="1032"/>
                    <a:pt x="3152" y="1032"/>
                  </a:cubicBezTo>
                  <a:cubicBezTo>
                    <a:pt x="3097" y="993"/>
                    <a:pt x="3097" y="993"/>
                    <a:pt x="3097" y="993"/>
                  </a:cubicBezTo>
                  <a:cubicBezTo>
                    <a:pt x="3129" y="948"/>
                    <a:pt x="3129" y="948"/>
                    <a:pt x="3129" y="948"/>
                  </a:cubicBezTo>
                  <a:cubicBezTo>
                    <a:pt x="3109" y="935"/>
                    <a:pt x="3089" y="923"/>
                    <a:pt x="3070" y="911"/>
                  </a:cubicBezTo>
                  <a:cubicBezTo>
                    <a:pt x="3042" y="959"/>
                    <a:pt x="3042" y="959"/>
                    <a:pt x="3042" y="959"/>
                  </a:cubicBezTo>
                  <a:cubicBezTo>
                    <a:pt x="2983" y="925"/>
                    <a:pt x="2983" y="925"/>
                    <a:pt x="2983" y="925"/>
                  </a:cubicBezTo>
                  <a:cubicBezTo>
                    <a:pt x="3011" y="877"/>
                    <a:pt x="3011" y="877"/>
                    <a:pt x="3011" y="877"/>
                  </a:cubicBezTo>
                  <a:cubicBezTo>
                    <a:pt x="2991" y="866"/>
                    <a:pt x="2970" y="855"/>
                    <a:pt x="2949" y="845"/>
                  </a:cubicBezTo>
                  <a:cubicBezTo>
                    <a:pt x="2925" y="896"/>
                    <a:pt x="2925" y="896"/>
                    <a:pt x="2925" y="896"/>
                  </a:cubicBezTo>
                  <a:cubicBezTo>
                    <a:pt x="2864" y="867"/>
                    <a:pt x="2864" y="867"/>
                    <a:pt x="2864" y="867"/>
                  </a:cubicBezTo>
                  <a:cubicBezTo>
                    <a:pt x="2887" y="817"/>
                    <a:pt x="2887" y="817"/>
                    <a:pt x="2887" y="817"/>
                  </a:cubicBezTo>
                  <a:cubicBezTo>
                    <a:pt x="2871" y="810"/>
                    <a:pt x="2854" y="803"/>
                    <a:pt x="2837" y="796"/>
                  </a:cubicBezTo>
                  <a:cubicBezTo>
                    <a:pt x="2837" y="941"/>
                    <a:pt x="2837" y="941"/>
                    <a:pt x="2837" y="941"/>
                  </a:cubicBezTo>
                  <a:cubicBezTo>
                    <a:pt x="3002" y="1014"/>
                    <a:pt x="3152" y="1116"/>
                    <a:pt x="3278" y="1242"/>
                  </a:cubicBezTo>
                  <a:cubicBezTo>
                    <a:pt x="3278" y="1087"/>
                    <a:pt x="3278" y="1087"/>
                    <a:pt x="3278" y="1087"/>
                  </a:cubicBezTo>
                  <a:close/>
                  <a:moveTo>
                    <a:pt x="3278" y="1927"/>
                  </a:moveTo>
                  <a:cubicBezTo>
                    <a:pt x="3278" y="2041"/>
                    <a:pt x="3278" y="2041"/>
                    <a:pt x="3278" y="2041"/>
                  </a:cubicBezTo>
                  <a:cubicBezTo>
                    <a:pt x="3146" y="2068"/>
                    <a:pt x="3024" y="2120"/>
                    <a:pt x="2920" y="2178"/>
                  </a:cubicBezTo>
                  <a:cubicBezTo>
                    <a:pt x="2920" y="1927"/>
                    <a:pt x="2920" y="1927"/>
                    <a:pt x="2920" y="1927"/>
                  </a:cubicBezTo>
                  <a:cubicBezTo>
                    <a:pt x="3278" y="1927"/>
                    <a:pt x="3278" y="1927"/>
                    <a:pt x="3278" y="1927"/>
                  </a:cubicBezTo>
                  <a:close/>
                  <a:moveTo>
                    <a:pt x="3278" y="3279"/>
                  </a:moveTo>
                  <a:cubicBezTo>
                    <a:pt x="3278" y="3406"/>
                    <a:pt x="3278" y="3406"/>
                    <a:pt x="3278" y="3406"/>
                  </a:cubicBezTo>
                  <a:cubicBezTo>
                    <a:pt x="3269" y="3396"/>
                    <a:pt x="3269" y="3396"/>
                    <a:pt x="3269" y="3396"/>
                  </a:cubicBezTo>
                  <a:cubicBezTo>
                    <a:pt x="3218" y="3439"/>
                    <a:pt x="3218" y="3439"/>
                    <a:pt x="3218" y="3439"/>
                  </a:cubicBezTo>
                  <a:cubicBezTo>
                    <a:pt x="3254" y="3482"/>
                    <a:pt x="3254" y="3482"/>
                    <a:pt x="3254" y="3482"/>
                  </a:cubicBezTo>
                  <a:cubicBezTo>
                    <a:pt x="3235" y="3496"/>
                    <a:pt x="3217" y="3511"/>
                    <a:pt x="3198" y="3524"/>
                  </a:cubicBezTo>
                  <a:cubicBezTo>
                    <a:pt x="3166" y="3479"/>
                    <a:pt x="3166" y="3479"/>
                    <a:pt x="3166" y="3479"/>
                  </a:cubicBezTo>
                  <a:cubicBezTo>
                    <a:pt x="3111" y="3518"/>
                    <a:pt x="3111" y="3518"/>
                    <a:pt x="3111" y="3518"/>
                  </a:cubicBezTo>
                  <a:cubicBezTo>
                    <a:pt x="3143" y="3563"/>
                    <a:pt x="3143" y="3563"/>
                    <a:pt x="3143" y="3563"/>
                  </a:cubicBezTo>
                  <a:cubicBezTo>
                    <a:pt x="3124" y="3577"/>
                    <a:pt x="3104" y="3589"/>
                    <a:pt x="3084" y="3601"/>
                  </a:cubicBezTo>
                  <a:cubicBezTo>
                    <a:pt x="3057" y="3554"/>
                    <a:pt x="3057" y="3554"/>
                    <a:pt x="3057" y="3554"/>
                  </a:cubicBezTo>
                  <a:cubicBezTo>
                    <a:pt x="2999" y="3587"/>
                    <a:pt x="2999" y="3587"/>
                    <a:pt x="2999" y="3587"/>
                  </a:cubicBezTo>
                  <a:cubicBezTo>
                    <a:pt x="3027" y="3635"/>
                    <a:pt x="3027" y="3635"/>
                    <a:pt x="3027" y="3635"/>
                  </a:cubicBezTo>
                  <a:cubicBezTo>
                    <a:pt x="3006" y="3647"/>
                    <a:pt x="2985" y="3658"/>
                    <a:pt x="2965" y="3668"/>
                  </a:cubicBezTo>
                  <a:cubicBezTo>
                    <a:pt x="2941" y="3618"/>
                    <a:pt x="2941" y="3618"/>
                    <a:pt x="2941" y="3618"/>
                  </a:cubicBezTo>
                  <a:cubicBezTo>
                    <a:pt x="2880" y="3646"/>
                    <a:pt x="2880" y="3646"/>
                    <a:pt x="2880" y="3646"/>
                  </a:cubicBezTo>
                  <a:cubicBezTo>
                    <a:pt x="2904" y="3697"/>
                    <a:pt x="2904" y="3697"/>
                    <a:pt x="2904" y="3697"/>
                  </a:cubicBezTo>
                  <a:cubicBezTo>
                    <a:pt x="2883" y="3706"/>
                    <a:pt x="2861" y="3716"/>
                    <a:pt x="2839" y="3724"/>
                  </a:cubicBezTo>
                  <a:cubicBezTo>
                    <a:pt x="2837" y="3717"/>
                    <a:pt x="2837" y="3717"/>
                    <a:pt x="2837" y="3717"/>
                  </a:cubicBezTo>
                  <a:cubicBezTo>
                    <a:pt x="2837" y="3580"/>
                    <a:pt x="2837" y="3580"/>
                    <a:pt x="2837" y="3580"/>
                  </a:cubicBezTo>
                  <a:cubicBezTo>
                    <a:pt x="3002" y="3507"/>
                    <a:pt x="3152" y="3405"/>
                    <a:pt x="3278" y="3279"/>
                  </a:cubicBezTo>
                  <a:close/>
                  <a:moveTo>
                    <a:pt x="3278" y="3706"/>
                  </a:moveTo>
                  <a:cubicBezTo>
                    <a:pt x="3246" y="3731"/>
                    <a:pt x="3246" y="3731"/>
                    <a:pt x="3246" y="3731"/>
                  </a:cubicBezTo>
                  <a:cubicBezTo>
                    <a:pt x="3278" y="3771"/>
                    <a:pt x="3278" y="3771"/>
                    <a:pt x="3278" y="3771"/>
                  </a:cubicBezTo>
                  <a:cubicBezTo>
                    <a:pt x="3278" y="3706"/>
                    <a:pt x="3278" y="3706"/>
                    <a:pt x="3278" y="3706"/>
                  </a:cubicBezTo>
                  <a:close/>
                  <a:moveTo>
                    <a:pt x="3278" y="3872"/>
                  </a:moveTo>
                  <a:cubicBezTo>
                    <a:pt x="3278" y="4022"/>
                    <a:pt x="3278" y="4022"/>
                    <a:pt x="3278" y="4022"/>
                  </a:cubicBezTo>
                  <a:cubicBezTo>
                    <a:pt x="3270" y="4028"/>
                    <a:pt x="3261" y="4035"/>
                    <a:pt x="3250" y="4041"/>
                  </a:cubicBezTo>
                  <a:cubicBezTo>
                    <a:pt x="3225" y="4055"/>
                    <a:pt x="3201" y="4061"/>
                    <a:pt x="3179" y="4058"/>
                  </a:cubicBezTo>
                  <a:cubicBezTo>
                    <a:pt x="3153" y="4053"/>
                    <a:pt x="3132" y="4037"/>
                    <a:pt x="3117" y="4011"/>
                  </a:cubicBezTo>
                  <a:cubicBezTo>
                    <a:pt x="3030" y="3858"/>
                    <a:pt x="3030" y="3858"/>
                    <a:pt x="3030" y="3858"/>
                  </a:cubicBezTo>
                  <a:cubicBezTo>
                    <a:pt x="3061" y="3840"/>
                    <a:pt x="3061" y="3840"/>
                    <a:pt x="3061" y="3840"/>
                  </a:cubicBezTo>
                  <a:cubicBezTo>
                    <a:pt x="3143" y="3984"/>
                    <a:pt x="3143" y="3984"/>
                    <a:pt x="3143" y="3984"/>
                  </a:cubicBezTo>
                  <a:cubicBezTo>
                    <a:pt x="3168" y="4025"/>
                    <a:pt x="3199" y="4036"/>
                    <a:pt x="3237" y="4015"/>
                  </a:cubicBezTo>
                  <a:cubicBezTo>
                    <a:pt x="3277" y="3991"/>
                    <a:pt x="3286" y="3958"/>
                    <a:pt x="3262" y="3916"/>
                  </a:cubicBezTo>
                  <a:cubicBezTo>
                    <a:pt x="3180" y="3773"/>
                    <a:pt x="3180" y="3773"/>
                    <a:pt x="3180" y="3773"/>
                  </a:cubicBezTo>
                  <a:cubicBezTo>
                    <a:pt x="3211" y="3755"/>
                    <a:pt x="3211" y="3755"/>
                    <a:pt x="3211" y="3755"/>
                  </a:cubicBezTo>
                  <a:cubicBezTo>
                    <a:pt x="3278" y="3872"/>
                    <a:pt x="3278" y="3872"/>
                    <a:pt x="3278" y="3872"/>
                  </a:cubicBezTo>
                  <a:close/>
                  <a:moveTo>
                    <a:pt x="3278" y="4165"/>
                  </a:moveTo>
                  <a:cubicBezTo>
                    <a:pt x="3278" y="4298"/>
                    <a:pt x="3278" y="4298"/>
                    <a:pt x="3278" y="4298"/>
                  </a:cubicBezTo>
                  <a:cubicBezTo>
                    <a:pt x="3138" y="4367"/>
                    <a:pt x="2991" y="4423"/>
                    <a:pt x="2837" y="4463"/>
                  </a:cubicBezTo>
                  <a:cubicBezTo>
                    <a:pt x="2837" y="4340"/>
                    <a:pt x="2837" y="4340"/>
                    <a:pt x="2837" y="4340"/>
                  </a:cubicBezTo>
                  <a:cubicBezTo>
                    <a:pt x="2991" y="4298"/>
                    <a:pt x="3139" y="4239"/>
                    <a:pt x="3278" y="4165"/>
                  </a:cubicBezTo>
                  <a:close/>
                  <a:moveTo>
                    <a:pt x="2837" y="2228"/>
                  </a:moveTo>
                  <a:cubicBezTo>
                    <a:pt x="2837" y="1895"/>
                    <a:pt x="2837" y="1895"/>
                    <a:pt x="2837" y="1895"/>
                  </a:cubicBezTo>
                  <a:cubicBezTo>
                    <a:pt x="2875" y="1895"/>
                    <a:pt x="2875" y="1895"/>
                    <a:pt x="2875" y="1895"/>
                  </a:cubicBezTo>
                  <a:cubicBezTo>
                    <a:pt x="2875" y="2204"/>
                    <a:pt x="2875" y="2204"/>
                    <a:pt x="2875" y="2204"/>
                  </a:cubicBezTo>
                  <a:cubicBezTo>
                    <a:pt x="2862" y="2212"/>
                    <a:pt x="2849" y="2220"/>
                    <a:pt x="2837" y="2228"/>
                  </a:cubicBezTo>
                  <a:close/>
                  <a:moveTo>
                    <a:pt x="2837" y="1849"/>
                  </a:moveTo>
                  <a:cubicBezTo>
                    <a:pt x="2837" y="1530"/>
                    <a:pt x="2837" y="1530"/>
                    <a:pt x="2837" y="1530"/>
                  </a:cubicBezTo>
                  <a:cubicBezTo>
                    <a:pt x="2947" y="1766"/>
                    <a:pt x="2947" y="1766"/>
                    <a:pt x="2947" y="1766"/>
                  </a:cubicBezTo>
                  <a:cubicBezTo>
                    <a:pt x="2858" y="1849"/>
                    <a:pt x="2858" y="1849"/>
                    <a:pt x="2858" y="1849"/>
                  </a:cubicBezTo>
                  <a:cubicBezTo>
                    <a:pt x="2837" y="1849"/>
                    <a:pt x="2837" y="1849"/>
                    <a:pt x="2837" y="1849"/>
                  </a:cubicBezTo>
                  <a:close/>
                  <a:moveTo>
                    <a:pt x="2837" y="299"/>
                  </a:moveTo>
                  <a:cubicBezTo>
                    <a:pt x="2842" y="295"/>
                    <a:pt x="2845" y="290"/>
                    <a:pt x="2846" y="285"/>
                  </a:cubicBezTo>
                  <a:cubicBezTo>
                    <a:pt x="2846" y="281"/>
                    <a:pt x="2842" y="276"/>
                    <a:pt x="2837" y="272"/>
                  </a:cubicBezTo>
                  <a:lnTo>
                    <a:pt x="2837" y="299"/>
                  </a:lnTo>
                  <a:close/>
                  <a:moveTo>
                    <a:pt x="2837" y="72"/>
                  </a:moveTo>
                  <a:cubicBezTo>
                    <a:pt x="2837" y="194"/>
                    <a:pt x="2837" y="194"/>
                    <a:pt x="2837" y="194"/>
                  </a:cubicBezTo>
                  <a:cubicBezTo>
                    <a:pt x="2792" y="182"/>
                    <a:pt x="2746" y="171"/>
                    <a:pt x="2700" y="161"/>
                  </a:cubicBezTo>
                  <a:cubicBezTo>
                    <a:pt x="2700" y="41"/>
                    <a:pt x="2700" y="41"/>
                    <a:pt x="2700" y="41"/>
                  </a:cubicBezTo>
                  <a:cubicBezTo>
                    <a:pt x="2746" y="50"/>
                    <a:pt x="2792" y="60"/>
                    <a:pt x="2837" y="72"/>
                  </a:cubicBezTo>
                  <a:close/>
                  <a:moveTo>
                    <a:pt x="2837" y="272"/>
                  </a:moveTo>
                  <a:cubicBezTo>
                    <a:pt x="2837" y="299"/>
                    <a:pt x="2837" y="299"/>
                    <a:pt x="2837" y="299"/>
                  </a:cubicBezTo>
                  <a:cubicBezTo>
                    <a:pt x="2820" y="316"/>
                    <a:pt x="2784" y="332"/>
                    <a:pt x="2782" y="340"/>
                  </a:cubicBezTo>
                  <a:cubicBezTo>
                    <a:pt x="2781" y="347"/>
                    <a:pt x="2799" y="357"/>
                    <a:pt x="2798" y="365"/>
                  </a:cubicBezTo>
                  <a:cubicBezTo>
                    <a:pt x="2797" y="373"/>
                    <a:pt x="2772" y="374"/>
                    <a:pt x="2766" y="375"/>
                  </a:cubicBezTo>
                  <a:cubicBezTo>
                    <a:pt x="2757" y="376"/>
                    <a:pt x="2748" y="382"/>
                    <a:pt x="2739" y="384"/>
                  </a:cubicBezTo>
                  <a:cubicBezTo>
                    <a:pt x="2738" y="382"/>
                    <a:pt x="2738" y="382"/>
                    <a:pt x="2738" y="382"/>
                  </a:cubicBezTo>
                  <a:cubicBezTo>
                    <a:pt x="2747" y="375"/>
                    <a:pt x="2767" y="369"/>
                    <a:pt x="2769" y="358"/>
                  </a:cubicBezTo>
                  <a:cubicBezTo>
                    <a:pt x="2769" y="356"/>
                    <a:pt x="2767" y="344"/>
                    <a:pt x="2768" y="342"/>
                  </a:cubicBezTo>
                  <a:cubicBezTo>
                    <a:pt x="2769" y="333"/>
                    <a:pt x="2805" y="311"/>
                    <a:pt x="2807" y="301"/>
                  </a:cubicBezTo>
                  <a:cubicBezTo>
                    <a:pt x="2807" y="298"/>
                    <a:pt x="2804" y="295"/>
                    <a:pt x="2803" y="295"/>
                  </a:cubicBezTo>
                  <a:cubicBezTo>
                    <a:pt x="2799" y="295"/>
                    <a:pt x="2747" y="324"/>
                    <a:pt x="2731" y="341"/>
                  </a:cubicBezTo>
                  <a:cubicBezTo>
                    <a:pt x="2720" y="352"/>
                    <a:pt x="2710" y="357"/>
                    <a:pt x="2700" y="359"/>
                  </a:cubicBezTo>
                  <a:cubicBezTo>
                    <a:pt x="2700" y="324"/>
                    <a:pt x="2700" y="324"/>
                    <a:pt x="2700" y="324"/>
                  </a:cubicBezTo>
                  <a:cubicBezTo>
                    <a:pt x="2701" y="324"/>
                    <a:pt x="2702" y="323"/>
                    <a:pt x="2703" y="323"/>
                  </a:cubicBezTo>
                  <a:cubicBezTo>
                    <a:pt x="2733" y="305"/>
                    <a:pt x="2773" y="297"/>
                    <a:pt x="2804" y="283"/>
                  </a:cubicBezTo>
                  <a:cubicBezTo>
                    <a:pt x="2817" y="277"/>
                    <a:pt x="2818" y="267"/>
                    <a:pt x="2828" y="268"/>
                  </a:cubicBezTo>
                  <a:cubicBezTo>
                    <a:pt x="2830" y="269"/>
                    <a:pt x="2834" y="270"/>
                    <a:pt x="2837" y="272"/>
                  </a:cubicBezTo>
                  <a:close/>
                  <a:moveTo>
                    <a:pt x="2837" y="796"/>
                  </a:moveTo>
                  <a:cubicBezTo>
                    <a:pt x="2837" y="941"/>
                    <a:pt x="2837" y="941"/>
                    <a:pt x="2837" y="941"/>
                  </a:cubicBezTo>
                  <a:cubicBezTo>
                    <a:pt x="2792" y="922"/>
                    <a:pt x="2747" y="905"/>
                    <a:pt x="2700" y="890"/>
                  </a:cubicBezTo>
                  <a:cubicBezTo>
                    <a:pt x="2700" y="749"/>
                    <a:pt x="2700" y="749"/>
                    <a:pt x="2700" y="749"/>
                  </a:cubicBezTo>
                  <a:cubicBezTo>
                    <a:pt x="2720" y="755"/>
                    <a:pt x="2740" y="761"/>
                    <a:pt x="2759" y="768"/>
                  </a:cubicBezTo>
                  <a:cubicBezTo>
                    <a:pt x="2741" y="820"/>
                    <a:pt x="2741" y="820"/>
                    <a:pt x="2741" y="820"/>
                  </a:cubicBezTo>
                  <a:cubicBezTo>
                    <a:pt x="2804" y="843"/>
                    <a:pt x="2804" y="843"/>
                    <a:pt x="2804" y="843"/>
                  </a:cubicBezTo>
                  <a:cubicBezTo>
                    <a:pt x="2823" y="790"/>
                    <a:pt x="2823" y="790"/>
                    <a:pt x="2823" y="790"/>
                  </a:cubicBezTo>
                  <a:cubicBezTo>
                    <a:pt x="2827" y="792"/>
                    <a:pt x="2832" y="794"/>
                    <a:pt x="2837" y="796"/>
                  </a:cubicBezTo>
                  <a:close/>
                  <a:moveTo>
                    <a:pt x="2837" y="1530"/>
                  </a:moveTo>
                  <a:cubicBezTo>
                    <a:pt x="2837" y="1849"/>
                    <a:pt x="2837" y="1849"/>
                    <a:pt x="2837" y="1849"/>
                  </a:cubicBezTo>
                  <a:cubicBezTo>
                    <a:pt x="2700" y="1850"/>
                    <a:pt x="2700" y="1850"/>
                    <a:pt x="2700" y="1850"/>
                  </a:cubicBezTo>
                  <a:cubicBezTo>
                    <a:pt x="2700" y="1237"/>
                    <a:pt x="2700" y="1237"/>
                    <a:pt x="2700" y="1237"/>
                  </a:cubicBezTo>
                  <a:cubicBezTo>
                    <a:pt x="2837" y="1530"/>
                    <a:pt x="2837" y="1530"/>
                    <a:pt x="2837" y="1530"/>
                  </a:cubicBezTo>
                  <a:close/>
                  <a:moveTo>
                    <a:pt x="2837" y="1895"/>
                  </a:moveTo>
                  <a:cubicBezTo>
                    <a:pt x="2837" y="2228"/>
                    <a:pt x="2837" y="2228"/>
                    <a:pt x="2837" y="2228"/>
                  </a:cubicBezTo>
                  <a:cubicBezTo>
                    <a:pt x="2824" y="2237"/>
                    <a:pt x="2811" y="2245"/>
                    <a:pt x="2798" y="2254"/>
                  </a:cubicBezTo>
                  <a:cubicBezTo>
                    <a:pt x="2798" y="1895"/>
                    <a:pt x="2798" y="1895"/>
                    <a:pt x="2798" y="1895"/>
                  </a:cubicBezTo>
                  <a:cubicBezTo>
                    <a:pt x="2837" y="1895"/>
                    <a:pt x="2837" y="1895"/>
                    <a:pt x="2837" y="1895"/>
                  </a:cubicBezTo>
                  <a:close/>
                  <a:moveTo>
                    <a:pt x="2837" y="3580"/>
                  </a:moveTo>
                  <a:cubicBezTo>
                    <a:pt x="2837" y="3717"/>
                    <a:pt x="2837" y="3717"/>
                    <a:pt x="2837" y="3717"/>
                  </a:cubicBezTo>
                  <a:cubicBezTo>
                    <a:pt x="2820" y="3672"/>
                    <a:pt x="2820" y="3672"/>
                    <a:pt x="2820" y="3672"/>
                  </a:cubicBezTo>
                  <a:cubicBezTo>
                    <a:pt x="2757" y="3695"/>
                    <a:pt x="2757" y="3695"/>
                    <a:pt x="2757" y="3695"/>
                  </a:cubicBezTo>
                  <a:cubicBezTo>
                    <a:pt x="2776" y="3747"/>
                    <a:pt x="2776" y="3747"/>
                    <a:pt x="2776" y="3747"/>
                  </a:cubicBezTo>
                  <a:cubicBezTo>
                    <a:pt x="2754" y="3755"/>
                    <a:pt x="2732" y="3762"/>
                    <a:pt x="2710" y="3769"/>
                  </a:cubicBezTo>
                  <a:cubicBezTo>
                    <a:pt x="2700" y="3734"/>
                    <a:pt x="2700" y="3734"/>
                    <a:pt x="2700" y="3734"/>
                  </a:cubicBezTo>
                  <a:cubicBezTo>
                    <a:pt x="2700" y="3631"/>
                    <a:pt x="2700" y="3631"/>
                    <a:pt x="2700" y="3631"/>
                  </a:cubicBezTo>
                  <a:cubicBezTo>
                    <a:pt x="2747" y="3617"/>
                    <a:pt x="2792" y="3599"/>
                    <a:pt x="2837" y="3580"/>
                  </a:cubicBezTo>
                  <a:close/>
                  <a:moveTo>
                    <a:pt x="2837" y="4340"/>
                  </a:moveTo>
                  <a:cubicBezTo>
                    <a:pt x="2837" y="4463"/>
                    <a:pt x="2837" y="4463"/>
                    <a:pt x="2837" y="4463"/>
                  </a:cubicBezTo>
                  <a:cubicBezTo>
                    <a:pt x="2792" y="4475"/>
                    <a:pt x="2746" y="4485"/>
                    <a:pt x="2700" y="4494"/>
                  </a:cubicBezTo>
                  <a:cubicBezTo>
                    <a:pt x="2700" y="4373"/>
                    <a:pt x="2700" y="4373"/>
                    <a:pt x="2700" y="4373"/>
                  </a:cubicBezTo>
                  <a:cubicBezTo>
                    <a:pt x="2746" y="4364"/>
                    <a:pt x="2792" y="4353"/>
                    <a:pt x="2837" y="4340"/>
                  </a:cubicBezTo>
                  <a:close/>
                  <a:moveTo>
                    <a:pt x="2700" y="4242"/>
                  </a:moveTo>
                  <a:cubicBezTo>
                    <a:pt x="2700" y="4206"/>
                    <a:pt x="2700" y="4206"/>
                    <a:pt x="2700" y="4206"/>
                  </a:cubicBezTo>
                  <a:cubicBezTo>
                    <a:pt x="2714" y="4187"/>
                    <a:pt x="2718" y="4163"/>
                    <a:pt x="2711" y="4134"/>
                  </a:cubicBezTo>
                  <a:cubicBezTo>
                    <a:pt x="2700" y="4136"/>
                    <a:pt x="2700" y="4136"/>
                    <a:pt x="2700" y="4136"/>
                  </a:cubicBezTo>
                  <a:cubicBezTo>
                    <a:pt x="2700" y="4105"/>
                    <a:pt x="2700" y="4105"/>
                    <a:pt x="2700" y="4105"/>
                  </a:cubicBezTo>
                  <a:cubicBezTo>
                    <a:pt x="2739" y="4097"/>
                    <a:pt x="2739" y="4097"/>
                    <a:pt x="2739" y="4097"/>
                  </a:cubicBezTo>
                  <a:cubicBezTo>
                    <a:pt x="2767" y="4236"/>
                    <a:pt x="2767" y="4236"/>
                    <a:pt x="2767" y="4236"/>
                  </a:cubicBezTo>
                  <a:cubicBezTo>
                    <a:pt x="2744" y="4240"/>
                    <a:pt x="2744" y="4240"/>
                    <a:pt x="2744" y="4240"/>
                  </a:cubicBezTo>
                  <a:cubicBezTo>
                    <a:pt x="2729" y="4210"/>
                    <a:pt x="2729" y="4210"/>
                    <a:pt x="2729" y="4210"/>
                  </a:cubicBezTo>
                  <a:cubicBezTo>
                    <a:pt x="2722" y="4223"/>
                    <a:pt x="2712" y="4233"/>
                    <a:pt x="2700" y="4242"/>
                  </a:cubicBezTo>
                  <a:close/>
                  <a:moveTo>
                    <a:pt x="2700" y="4061"/>
                  </a:moveTo>
                  <a:cubicBezTo>
                    <a:pt x="2700" y="4015"/>
                    <a:pt x="2700" y="4015"/>
                    <a:pt x="2700" y="4015"/>
                  </a:cubicBezTo>
                  <a:cubicBezTo>
                    <a:pt x="2711" y="4026"/>
                    <a:pt x="2720" y="4039"/>
                    <a:pt x="2727" y="4056"/>
                  </a:cubicBezTo>
                  <a:cubicBezTo>
                    <a:pt x="2700" y="4061"/>
                    <a:pt x="2700" y="4061"/>
                    <a:pt x="2700" y="4061"/>
                  </a:cubicBezTo>
                  <a:close/>
                  <a:moveTo>
                    <a:pt x="2700" y="3250"/>
                  </a:moveTo>
                  <a:cubicBezTo>
                    <a:pt x="2700" y="2982"/>
                    <a:pt x="2700" y="2982"/>
                    <a:pt x="2700" y="2982"/>
                  </a:cubicBezTo>
                  <a:cubicBezTo>
                    <a:pt x="2765" y="2982"/>
                    <a:pt x="2765" y="2982"/>
                    <a:pt x="2765" y="2982"/>
                  </a:cubicBezTo>
                  <a:cubicBezTo>
                    <a:pt x="2765" y="3250"/>
                    <a:pt x="2765" y="3250"/>
                    <a:pt x="2765" y="3250"/>
                  </a:cubicBezTo>
                  <a:cubicBezTo>
                    <a:pt x="2700" y="3250"/>
                    <a:pt x="2700" y="3250"/>
                    <a:pt x="2700" y="3250"/>
                  </a:cubicBezTo>
                  <a:close/>
                  <a:moveTo>
                    <a:pt x="2700" y="2325"/>
                  </a:moveTo>
                  <a:cubicBezTo>
                    <a:pt x="2700" y="1895"/>
                    <a:pt x="2700" y="1895"/>
                    <a:pt x="2700" y="1895"/>
                  </a:cubicBezTo>
                  <a:cubicBezTo>
                    <a:pt x="2736" y="1895"/>
                    <a:pt x="2736" y="1895"/>
                    <a:pt x="2736" y="1895"/>
                  </a:cubicBezTo>
                  <a:cubicBezTo>
                    <a:pt x="2736" y="2298"/>
                    <a:pt x="2736" y="2298"/>
                    <a:pt x="2736" y="2298"/>
                  </a:cubicBezTo>
                  <a:cubicBezTo>
                    <a:pt x="2724" y="2307"/>
                    <a:pt x="2712" y="2316"/>
                    <a:pt x="2700" y="2325"/>
                  </a:cubicBezTo>
                  <a:close/>
                  <a:moveTo>
                    <a:pt x="2700" y="665"/>
                  </a:moveTo>
                  <a:cubicBezTo>
                    <a:pt x="2700" y="627"/>
                    <a:pt x="2700" y="627"/>
                    <a:pt x="2700" y="627"/>
                  </a:cubicBezTo>
                  <a:cubicBezTo>
                    <a:pt x="2703" y="628"/>
                    <a:pt x="2706" y="629"/>
                    <a:pt x="2709" y="629"/>
                  </a:cubicBezTo>
                  <a:cubicBezTo>
                    <a:pt x="2721" y="631"/>
                    <a:pt x="2721" y="631"/>
                    <a:pt x="2721" y="631"/>
                  </a:cubicBezTo>
                  <a:cubicBezTo>
                    <a:pt x="2721" y="631"/>
                    <a:pt x="2746" y="640"/>
                    <a:pt x="2754" y="641"/>
                  </a:cubicBezTo>
                  <a:cubicBezTo>
                    <a:pt x="2770" y="644"/>
                    <a:pt x="2786" y="640"/>
                    <a:pt x="2791" y="640"/>
                  </a:cubicBezTo>
                  <a:cubicBezTo>
                    <a:pt x="2804" y="642"/>
                    <a:pt x="2804" y="642"/>
                    <a:pt x="2804" y="642"/>
                  </a:cubicBezTo>
                  <a:cubicBezTo>
                    <a:pt x="2805" y="643"/>
                    <a:pt x="2805" y="644"/>
                    <a:pt x="2805" y="645"/>
                  </a:cubicBezTo>
                  <a:cubicBezTo>
                    <a:pt x="2777" y="652"/>
                    <a:pt x="2726" y="676"/>
                    <a:pt x="2722" y="676"/>
                  </a:cubicBezTo>
                  <a:cubicBezTo>
                    <a:pt x="2716" y="675"/>
                    <a:pt x="2708" y="671"/>
                    <a:pt x="2700" y="665"/>
                  </a:cubicBezTo>
                  <a:close/>
                  <a:moveTo>
                    <a:pt x="2700" y="562"/>
                  </a:moveTo>
                  <a:cubicBezTo>
                    <a:pt x="2700" y="459"/>
                    <a:pt x="2700" y="459"/>
                    <a:pt x="2700" y="459"/>
                  </a:cubicBezTo>
                  <a:cubicBezTo>
                    <a:pt x="2705" y="460"/>
                    <a:pt x="2707" y="458"/>
                    <a:pt x="2707" y="453"/>
                  </a:cubicBezTo>
                  <a:cubicBezTo>
                    <a:pt x="2708" y="449"/>
                    <a:pt x="2708" y="444"/>
                    <a:pt x="2704" y="440"/>
                  </a:cubicBezTo>
                  <a:cubicBezTo>
                    <a:pt x="2703" y="441"/>
                    <a:pt x="2701" y="442"/>
                    <a:pt x="2700" y="443"/>
                  </a:cubicBezTo>
                  <a:cubicBezTo>
                    <a:pt x="2700" y="430"/>
                    <a:pt x="2700" y="430"/>
                    <a:pt x="2700" y="430"/>
                  </a:cubicBezTo>
                  <a:cubicBezTo>
                    <a:pt x="2719" y="414"/>
                    <a:pt x="2743" y="399"/>
                    <a:pt x="2763" y="399"/>
                  </a:cubicBezTo>
                  <a:cubicBezTo>
                    <a:pt x="2768" y="399"/>
                    <a:pt x="2776" y="395"/>
                    <a:pt x="2778" y="396"/>
                  </a:cubicBezTo>
                  <a:cubicBezTo>
                    <a:pt x="2787" y="397"/>
                    <a:pt x="2787" y="397"/>
                    <a:pt x="2787" y="397"/>
                  </a:cubicBezTo>
                  <a:cubicBezTo>
                    <a:pt x="2794" y="398"/>
                    <a:pt x="2798" y="412"/>
                    <a:pt x="2798" y="413"/>
                  </a:cubicBezTo>
                  <a:cubicBezTo>
                    <a:pt x="2798" y="415"/>
                    <a:pt x="2791" y="424"/>
                    <a:pt x="2790" y="426"/>
                  </a:cubicBezTo>
                  <a:cubicBezTo>
                    <a:pt x="2789" y="438"/>
                    <a:pt x="2789" y="438"/>
                    <a:pt x="2789" y="438"/>
                  </a:cubicBezTo>
                  <a:cubicBezTo>
                    <a:pt x="2788" y="441"/>
                    <a:pt x="2772" y="474"/>
                    <a:pt x="2771" y="475"/>
                  </a:cubicBezTo>
                  <a:cubicBezTo>
                    <a:pt x="2770" y="486"/>
                    <a:pt x="2770" y="486"/>
                    <a:pt x="2770" y="486"/>
                  </a:cubicBezTo>
                  <a:cubicBezTo>
                    <a:pt x="2769" y="488"/>
                    <a:pt x="2764" y="496"/>
                    <a:pt x="2762" y="501"/>
                  </a:cubicBezTo>
                  <a:cubicBezTo>
                    <a:pt x="2759" y="516"/>
                    <a:pt x="2755" y="536"/>
                    <a:pt x="2754" y="541"/>
                  </a:cubicBezTo>
                  <a:cubicBezTo>
                    <a:pt x="2751" y="554"/>
                    <a:pt x="2749" y="558"/>
                    <a:pt x="2749" y="560"/>
                  </a:cubicBezTo>
                  <a:cubicBezTo>
                    <a:pt x="2748" y="562"/>
                    <a:pt x="2749" y="568"/>
                    <a:pt x="2749" y="570"/>
                  </a:cubicBezTo>
                  <a:cubicBezTo>
                    <a:pt x="2748" y="579"/>
                    <a:pt x="2743" y="586"/>
                    <a:pt x="2734" y="585"/>
                  </a:cubicBezTo>
                  <a:cubicBezTo>
                    <a:pt x="2723" y="583"/>
                    <a:pt x="2721" y="571"/>
                    <a:pt x="2712" y="559"/>
                  </a:cubicBezTo>
                  <a:cubicBezTo>
                    <a:pt x="2712" y="557"/>
                    <a:pt x="2712" y="557"/>
                    <a:pt x="2712" y="557"/>
                  </a:cubicBezTo>
                  <a:cubicBezTo>
                    <a:pt x="2713" y="556"/>
                    <a:pt x="2713" y="556"/>
                    <a:pt x="2715" y="556"/>
                  </a:cubicBezTo>
                  <a:cubicBezTo>
                    <a:pt x="2717" y="557"/>
                    <a:pt x="2724" y="563"/>
                    <a:pt x="2726" y="563"/>
                  </a:cubicBezTo>
                  <a:cubicBezTo>
                    <a:pt x="2735" y="564"/>
                    <a:pt x="2747" y="528"/>
                    <a:pt x="2749" y="517"/>
                  </a:cubicBezTo>
                  <a:cubicBezTo>
                    <a:pt x="2753" y="493"/>
                    <a:pt x="2754" y="482"/>
                    <a:pt x="2754" y="480"/>
                  </a:cubicBezTo>
                  <a:cubicBezTo>
                    <a:pt x="2755" y="476"/>
                    <a:pt x="2774" y="430"/>
                    <a:pt x="2776" y="420"/>
                  </a:cubicBezTo>
                  <a:cubicBezTo>
                    <a:pt x="2776" y="416"/>
                    <a:pt x="2774" y="411"/>
                    <a:pt x="2769" y="410"/>
                  </a:cubicBezTo>
                  <a:cubicBezTo>
                    <a:pt x="2763" y="409"/>
                    <a:pt x="2722" y="420"/>
                    <a:pt x="2720" y="431"/>
                  </a:cubicBezTo>
                  <a:cubicBezTo>
                    <a:pt x="2720" y="433"/>
                    <a:pt x="2722" y="447"/>
                    <a:pt x="2721" y="449"/>
                  </a:cubicBezTo>
                  <a:cubicBezTo>
                    <a:pt x="2721" y="451"/>
                    <a:pt x="2718" y="455"/>
                    <a:pt x="2718" y="457"/>
                  </a:cubicBezTo>
                  <a:cubicBezTo>
                    <a:pt x="2715" y="473"/>
                    <a:pt x="2739" y="474"/>
                    <a:pt x="2737" y="491"/>
                  </a:cubicBezTo>
                  <a:cubicBezTo>
                    <a:pt x="2735" y="500"/>
                    <a:pt x="2712" y="510"/>
                    <a:pt x="2708" y="521"/>
                  </a:cubicBezTo>
                  <a:cubicBezTo>
                    <a:pt x="2701" y="560"/>
                    <a:pt x="2701" y="560"/>
                    <a:pt x="2701" y="560"/>
                  </a:cubicBezTo>
                  <a:cubicBezTo>
                    <a:pt x="2701" y="561"/>
                    <a:pt x="2701" y="561"/>
                    <a:pt x="2700" y="562"/>
                  </a:cubicBezTo>
                  <a:close/>
                  <a:moveTo>
                    <a:pt x="2700" y="41"/>
                  </a:moveTo>
                  <a:cubicBezTo>
                    <a:pt x="2700" y="161"/>
                    <a:pt x="2700" y="161"/>
                    <a:pt x="2700" y="161"/>
                  </a:cubicBezTo>
                  <a:cubicBezTo>
                    <a:pt x="2698" y="161"/>
                    <a:pt x="2696" y="161"/>
                    <a:pt x="2694" y="160"/>
                  </a:cubicBezTo>
                  <a:cubicBezTo>
                    <a:pt x="2694" y="40"/>
                    <a:pt x="2694" y="40"/>
                    <a:pt x="2694" y="40"/>
                  </a:cubicBezTo>
                  <a:cubicBezTo>
                    <a:pt x="2696" y="40"/>
                    <a:pt x="2698" y="41"/>
                    <a:pt x="2700" y="41"/>
                  </a:cubicBezTo>
                  <a:close/>
                  <a:moveTo>
                    <a:pt x="2700" y="324"/>
                  </a:moveTo>
                  <a:cubicBezTo>
                    <a:pt x="2700" y="359"/>
                    <a:pt x="2700" y="359"/>
                    <a:pt x="2700" y="359"/>
                  </a:cubicBezTo>
                  <a:cubicBezTo>
                    <a:pt x="2698" y="359"/>
                    <a:pt x="2696" y="359"/>
                    <a:pt x="2694" y="359"/>
                  </a:cubicBezTo>
                  <a:cubicBezTo>
                    <a:pt x="2694" y="327"/>
                    <a:pt x="2694" y="327"/>
                    <a:pt x="2694" y="327"/>
                  </a:cubicBezTo>
                  <a:cubicBezTo>
                    <a:pt x="2696" y="327"/>
                    <a:pt x="2698" y="325"/>
                    <a:pt x="2700" y="324"/>
                  </a:cubicBezTo>
                  <a:close/>
                  <a:moveTo>
                    <a:pt x="2700" y="430"/>
                  </a:moveTo>
                  <a:cubicBezTo>
                    <a:pt x="2700" y="443"/>
                    <a:pt x="2700" y="443"/>
                    <a:pt x="2700" y="443"/>
                  </a:cubicBezTo>
                  <a:cubicBezTo>
                    <a:pt x="2698" y="445"/>
                    <a:pt x="2696" y="447"/>
                    <a:pt x="2694" y="449"/>
                  </a:cubicBezTo>
                  <a:cubicBezTo>
                    <a:pt x="2694" y="436"/>
                    <a:pt x="2694" y="436"/>
                    <a:pt x="2694" y="436"/>
                  </a:cubicBezTo>
                  <a:cubicBezTo>
                    <a:pt x="2696" y="434"/>
                    <a:pt x="2698" y="432"/>
                    <a:pt x="2700" y="430"/>
                  </a:cubicBezTo>
                  <a:close/>
                  <a:moveTo>
                    <a:pt x="2700" y="459"/>
                  </a:moveTo>
                  <a:cubicBezTo>
                    <a:pt x="2700" y="562"/>
                    <a:pt x="2700" y="562"/>
                    <a:pt x="2700" y="562"/>
                  </a:cubicBezTo>
                  <a:cubicBezTo>
                    <a:pt x="2699" y="564"/>
                    <a:pt x="2697" y="566"/>
                    <a:pt x="2694" y="567"/>
                  </a:cubicBezTo>
                  <a:cubicBezTo>
                    <a:pt x="2694" y="509"/>
                    <a:pt x="2694" y="509"/>
                    <a:pt x="2694" y="509"/>
                  </a:cubicBezTo>
                  <a:cubicBezTo>
                    <a:pt x="2698" y="508"/>
                    <a:pt x="2700" y="503"/>
                    <a:pt x="2700" y="501"/>
                  </a:cubicBezTo>
                  <a:cubicBezTo>
                    <a:pt x="2700" y="500"/>
                    <a:pt x="2700" y="495"/>
                    <a:pt x="2696" y="494"/>
                  </a:cubicBezTo>
                  <a:cubicBezTo>
                    <a:pt x="2695" y="494"/>
                    <a:pt x="2695" y="494"/>
                    <a:pt x="2694" y="494"/>
                  </a:cubicBezTo>
                  <a:cubicBezTo>
                    <a:pt x="2694" y="457"/>
                    <a:pt x="2694" y="457"/>
                    <a:pt x="2694" y="457"/>
                  </a:cubicBezTo>
                  <a:cubicBezTo>
                    <a:pt x="2696" y="458"/>
                    <a:pt x="2698" y="459"/>
                    <a:pt x="2699" y="459"/>
                  </a:cubicBezTo>
                  <a:cubicBezTo>
                    <a:pt x="2700" y="459"/>
                    <a:pt x="2700" y="459"/>
                    <a:pt x="2700" y="459"/>
                  </a:cubicBezTo>
                  <a:close/>
                  <a:moveTo>
                    <a:pt x="2700" y="627"/>
                  </a:moveTo>
                  <a:cubicBezTo>
                    <a:pt x="2700" y="665"/>
                    <a:pt x="2700" y="665"/>
                    <a:pt x="2700" y="665"/>
                  </a:cubicBezTo>
                  <a:cubicBezTo>
                    <a:pt x="2698" y="664"/>
                    <a:pt x="2696" y="663"/>
                    <a:pt x="2694" y="661"/>
                  </a:cubicBezTo>
                  <a:cubicBezTo>
                    <a:pt x="2694" y="624"/>
                    <a:pt x="2694" y="624"/>
                    <a:pt x="2694" y="624"/>
                  </a:cubicBezTo>
                  <a:cubicBezTo>
                    <a:pt x="2696" y="625"/>
                    <a:pt x="2698" y="626"/>
                    <a:pt x="2700" y="627"/>
                  </a:cubicBezTo>
                  <a:close/>
                  <a:moveTo>
                    <a:pt x="2700" y="749"/>
                  </a:moveTo>
                  <a:cubicBezTo>
                    <a:pt x="2700" y="890"/>
                    <a:pt x="2700" y="890"/>
                    <a:pt x="2700" y="890"/>
                  </a:cubicBezTo>
                  <a:cubicBezTo>
                    <a:pt x="2698" y="889"/>
                    <a:pt x="2696" y="888"/>
                    <a:pt x="2694" y="888"/>
                  </a:cubicBezTo>
                  <a:cubicBezTo>
                    <a:pt x="2694" y="748"/>
                    <a:pt x="2694" y="748"/>
                    <a:pt x="2694" y="748"/>
                  </a:cubicBezTo>
                  <a:cubicBezTo>
                    <a:pt x="2696" y="748"/>
                    <a:pt x="2698" y="749"/>
                    <a:pt x="2700" y="749"/>
                  </a:cubicBezTo>
                  <a:close/>
                  <a:moveTo>
                    <a:pt x="2700" y="1237"/>
                  </a:moveTo>
                  <a:cubicBezTo>
                    <a:pt x="2700" y="1850"/>
                    <a:pt x="2700" y="1850"/>
                    <a:pt x="2700" y="1850"/>
                  </a:cubicBezTo>
                  <a:cubicBezTo>
                    <a:pt x="2694" y="1850"/>
                    <a:pt x="2694" y="1850"/>
                    <a:pt x="2694" y="1850"/>
                  </a:cubicBezTo>
                  <a:cubicBezTo>
                    <a:pt x="2694" y="1224"/>
                    <a:pt x="2694" y="1224"/>
                    <a:pt x="2694" y="1224"/>
                  </a:cubicBezTo>
                  <a:cubicBezTo>
                    <a:pt x="2700" y="1237"/>
                    <a:pt x="2700" y="1237"/>
                    <a:pt x="2700" y="1237"/>
                  </a:cubicBezTo>
                  <a:close/>
                  <a:moveTo>
                    <a:pt x="2700" y="1895"/>
                  </a:moveTo>
                  <a:cubicBezTo>
                    <a:pt x="2700" y="2325"/>
                    <a:pt x="2700" y="2325"/>
                    <a:pt x="2700" y="2325"/>
                  </a:cubicBezTo>
                  <a:cubicBezTo>
                    <a:pt x="2698" y="2326"/>
                    <a:pt x="2696" y="2328"/>
                    <a:pt x="2694" y="2329"/>
                  </a:cubicBezTo>
                  <a:cubicBezTo>
                    <a:pt x="2694" y="1895"/>
                    <a:pt x="2694" y="1895"/>
                    <a:pt x="2694" y="1895"/>
                  </a:cubicBezTo>
                  <a:cubicBezTo>
                    <a:pt x="2700" y="1895"/>
                    <a:pt x="2700" y="1895"/>
                    <a:pt x="2700" y="1895"/>
                  </a:cubicBezTo>
                  <a:close/>
                  <a:moveTo>
                    <a:pt x="2700" y="2982"/>
                  </a:moveTo>
                  <a:cubicBezTo>
                    <a:pt x="2700" y="3250"/>
                    <a:pt x="2700" y="3250"/>
                    <a:pt x="2700" y="3250"/>
                  </a:cubicBezTo>
                  <a:cubicBezTo>
                    <a:pt x="2694" y="3250"/>
                    <a:pt x="2694" y="3250"/>
                    <a:pt x="2694" y="3250"/>
                  </a:cubicBezTo>
                  <a:cubicBezTo>
                    <a:pt x="2694" y="2982"/>
                    <a:pt x="2694" y="2982"/>
                    <a:pt x="2694" y="2982"/>
                  </a:cubicBezTo>
                  <a:cubicBezTo>
                    <a:pt x="2700" y="2982"/>
                    <a:pt x="2700" y="2982"/>
                    <a:pt x="2700" y="2982"/>
                  </a:cubicBezTo>
                  <a:close/>
                  <a:moveTo>
                    <a:pt x="2700" y="3631"/>
                  </a:moveTo>
                  <a:cubicBezTo>
                    <a:pt x="2700" y="3734"/>
                    <a:pt x="2700" y="3734"/>
                    <a:pt x="2700" y="3734"/>
                  </a:cubicBezTo>
                  <a:cubicBezTo>
                    <a:pt x="2695" y="3715"/>
                    <a:pt x="2695" y="3715"/>
                    <a:pt x="2695" y="3715"/>
                  </a:cubicBezTo>
                  <a:cubicBezTo>
                    <a:pt x="2694" y="3715"/>
                    <a:pt x="2694" y="3715"/>
                    <a:pt x="2694" y="3715"/>
                  </a:cubicBezTo>
                  <a:cubicBezTo>
                    <a:pt x="2694" y="3633"/>
                    <a:pt x="2694" y="3633"/>
                    <a:pt x="2694" y="3633"/>
                  </a:cubicBezTo>
                  <a:cubicBezTo>
                    <a:pt x="2696" y="3633"/>
                    <a:pt x="2698" y="3632"/>
                    <a:pt x="2700" y="3631"/>
                  </a:cubicBezTo>
                  <a:close/>
                  <a:moveTo>
                    <a:pt x="2700" y="4015"/>
                  </a:moveTo>
                  <a:cubicBezTo>
                    <a:pt x="2700" y="4061"/>
                    <a:pt x="2700" y="4061"/>
                    <a:pt x="2700" y="4061"/>
                  </a:cubicBezTo>
                  <a:cubicBezTo>
                    <a:pt x="2694" y="4062"/>
                    <a:pt x="2694" y="4062"/>
                    <a:pt x="2694" y="4062"/>
                  </a:cubicBezTo>
                  <a:cubicBezTo>
                    <a:pt x="2694" y="4011"/>
                    <a:pt x="2694" y="4011"/>
                    <a:pt x="2694" y="4011"/>
                  </a:cubicBezTo>
                  <a:cubicBezTo>
                    <a:pt x="2696" y="4012"/>
                    <a:pt x="2698" y="4014"/>
                    <a:pt x="2700" y="4015"/>
                  </a:cubicBezTo>
                  <a:close/>
                  <a:moveTo>
                    <a:pt x="2700" y="4105"/>
                  </a:moveTo>
                  <a:cubicBezTo>
                    <a:pt x="2700" y="4136"/>
                    <a:pt x="2700" y="4136"/>
                    <a:pt x="2700" y="4136"/>
                  </a:cubicBezTo>
                  <a:cubicBezTo>
                    <a:pt x="2694" y="4137"/>
                    <a:pt x="2694" y="4137"/>
                    <a:pt x="2694" y="4137"/>
                  </a:cubicBezTo>
                  <a:cubicBezTo>
                    <a:pt x="2694" y="4106"/>
                    <a:pt x="2694" y="4106"/>
                    <a:pt x="2694" y="4106"/>
                  </a:cubicBezTo>
                  <a:cubicBezTo>
                    <a:pt x="2700" y="4105"/>
                    <a:pt x="2700" y="4105"/>
                    <a:pt x="2700" y="4105"/>
                  </a:cubicBezTo>
                  <a:close/>
                  <a:moveTo>
                    <a:pt x="2700" y="4206"/>
                  </a:moveTo>
                  <a:cubicBezTo>
                    <a:pt x="2700" y="4242"/>
                    <a:pt x="2700" y="4242"/>
                    <a:pt x="2700" y="4242"/>
                  </a:cubicBezTo>
                  <a:cubicBezTo>
                    <a:pt x="2698" y="4243"/>
                    <a:pt x="2696" y="4245"/>
                    <a:pt x="2694" y="4246"/>
                  </a:cubicBezTo>
                  <a:cubicBezTo>
                    <a:pt x="2694" y="4212"/>
                    <a:pt x="2694" y="4212"/>
                    <a:pt x="2694" y="4212"/>
                  </a:cubicBezTo>
                  <a:cubicBezTo>
                    <a:pt x="2696" y="4211"/>
                    <a:pt x="2697" y="4210"/>
                    <a:pt x="2698" y="4208"/>
                  </a:cubicBezTo>
                  <a:cubicBezTo>
                    <a:pt x="2699" y="4207"/>
                    <a:pt x="2699" y="4206"/>
                    <a:pt x="2700" y="4206"/>
                  </a:cubicBezTo>
                  <a:close/>
                  <a:moveTo>
                    <a:pt x="2700" y="4373"/>
                  </a:moveTo>
                  <a:cubicBezTo>
                    <a:pt x="2700" y="4494"/>
                    <a:pt x="2700" y="4494"/>
                    <a:pt x="2700" y="4494"/>
                  </a:cubicBezTo>
                  <a:cubicBezTo>
                    <a:pt x="2698" y="4494"/>
                    <a:pt x="2696" y="4494"/>
                    <a:pt x="2694" y="4495"/>
                  </a:cubicBezTo>
                  <a:cubicBezTo>
                    <a:pt x="2694" y="4374"/>
                    <a:pt x="2694" y="4374"/>
                    <a:pt x="2694" y="4374"/>
                  </a:cubicBezTo>
                  <a:cubicBezTo>
                    <a:pt x="2696" y="4374"/>
                    <a:pt x="2698" y="4373"/>
                    <a:pt x="2700" y="4373"/>
                  </a:cubicBezTo>
                  <a:close/>
                  <a:moveTo>
                    <a:pt x="2694" y="40"/>
                  </a:moveTo>
                  <a:cubicBezTo>
                    <a:pt x="2694" y="160"/>
                    <a:pt x="2694" y="160"/>
                    <a:pt x="2694" y="160"/>
                  </a:cubicBezTo>
                  <a:cubicBezTo>
                    <a:pt x="2664" y="154"/>
                    <a:pt x="2634" y="149"/>
                    <a:pt x="2603" y="144"/>
                  </a:cubicBezTo>
                  <a:cubicBezTo>
                    <a:pt x="2603" y="24"/>
                    <a:pt x="2603" y="24"/>
                    <a:pt x="2603" y="24"/>
                  </a:cubicBezTo>
                  <a:cubicBezTo>
                    <a:pt x="2634" y="29"/>
                    <a:pt x="2664" y="34"/>
                    <a:pt x="2694" y="40"/>
                  </a:cubicBezTo>
                  <a:close/>
                  <a:moveTo>
                    <a:pt x="2694" y="327"/>
                  </a:moveTo>
                  <a:cubicBezTo>
                    <a:pt x="2694" y="359"/>
                    <a:pt x="2694" y="359"/>
                    <a:pt x="2694" y="359"/>
                  </a:cubicBezTo>
                  <a:cubicBezTo>
                    <a:pt x="2690" y="360"/>
                    <a:pt x="2686" y="359"/>
                    <a:pt x="2682" y="359"/>
                  </a:cubicBezTo>
                  <a:cubicBezTo>
                    <a:pt x="2680" y="358"/>
                    <a:pt x="2663" y="354"/>
                    <a:pt x="2661" y="354"/>
                  </a:cubicBezTo>
                  <a:cubicBezTo>
                    <a:pt x="2659" y="354"/>
                    <a:pt x="2652" y="353"/>
                    <a:pt x="2647" y="352"/>
                  </a:cubicBezTo>
                  <a:cubicBezTo>
                    <a:pt x="2662" y="345"/>
                    <a:pt x="2676" y="338"/>
                    <a:pt x="2694" y="327"/>
                  </a:cubicBezTo>
                  <a:close/>
                  <a:moveTo>
                    <a:pt x="2694" y="436"/>
                  </a:moveTo>
                  <a:cubicBezTo>
                    <a:pt x="2694" y="449"/>
                    <a:pt x="2694" y="449"/>
                    <a:pt x="2694" y="449"/>
                  </a:cubicBezTo>
                  <a:cubicBezTo>
                    <a:pt x="2693" y="450"/>
                    <a:pt x="2693" y="451"/>
                    <a:pt x="2693" y="453"/>
                  </a:cubicBezTo>
                  <a:cubicBezTo>
                    <a:pt x="2692" y="454"/>
                    <a:pt x="2693" y="456"/>
                    <a:pt x="2694" y="457"/>
                  </a:cubicBezTo>
                  <a:cubicBezTo>
                    <a:pt x="2694" y="494"/>
                    <a:pt x="2694" y="494"/>
                    <a:pt x="2694" y="494"/>
                  </a:cubicBezTo>
                  <a:cubicBezTo>
                    <a:pt x="2691" y="495"/>
                    <a:pt x="2689" y="498"/>
                    <a:pt x="2689" y="500"/>
                  </a:cubicBezTo>
                  <a:cubicBezTo>
                    <a:pt x="2688" y="501"/>
                    <a:pt x="2689" y="508"/>
                    <a:pt x="2693" y="509"/>
                  </a:cubicBezTo>
                  <a:cubicBezTo>
                    <a:pt x="2694" y="509"/>
                    <a:pt x="2694" y="509"/>
                    <a:pt x="2694" y="509"/>
                  </a:cubicBezTo>
                  <a:cubicBezTo>
                    <a:pt x="2694" y="567"/>
                    <a:pt x="2694" y="567"/>
                    <a:pt x="2694" y="567"/>
                  </a:cubicBezTo>
                  <a:cubicBezTo>
                    <a:pt x="2693" y="568"/>
                    <a:pt x="2691" y="569"/>
                    <a:pt x="2690" y="569"/>
                  </a:cubicBezTo>
                  <a:cubicBezTo>
                    <a:pt x="2681" y="568"/>
                    <a:pt x="2681" y="568"/>
                    <a:pt x="2681" y="568"/>
                  </a:cubicBezTo>
                  <a:cubicBezTo>
                    <a:pt x="2680" y="566"/>
                    <a:pt x="2679" y="566"/>
                    <a:pt x="2680" y="564"/>
                  </a:cubicBezTo>
                  <a:cubicBezTo>
                    <a:pt x="2680" y="564"/>
                    <a:pt x="2690" y="533"/>
                    <a:pt x="2691" y="528"/>
                  </a:cubicBezTo>
                  <a:cubicBezTo>
                    <a:pt x="2693" y="513"/>
                    <a:pt x="2671" y="506"/>
                    <a:pt x="2672" y="500"/>
                  </a:cubicBezTo>
                  <a:cubicBezTo>
                    <a:pt x="2673" y="496"/>
                    <a:pt x="2689" y="484"/>
                    <a:pt x="2692" y="471"/>
                  </a:cubicBezTo>
                  <a:cubicBezTo>
                    <a:pt x="2692" y="467"/>
                    <a:pt x="2692" y="460"/>
                    <a:pt x="2686" y="459"/>
                  </a:cubicBezTo>
                  <a:cubicBezTo>
                    <a:pt x="2683" y="458"/>
                    <a:pt x="2683" y="461"/>
                    <a:pt x="2680" y="465"/>
                  </a:cubicBezTo>
                  <a:cubicBezTo>
                    <a:pt x="2676" y="470"/>
                    <a:pt x="2670" y="474"/>
                    <a:pt x="2667" y="479"/>
                  </a:cubicBezTo>
                  <a:cubicBezTo>
                    <a:pt x="2664" y="489"/>
                    <a:pt x="2662" y="497"/>
                    <a:pt x="2661" y="506"/>
                  </a:cubicBezTo>
                  <a:cubicBezTo>
                    <a:pt x="2657" y="533"/>
                    <a:pt x="2657" y="533"/>
                    <a:pt x="2657" y="533"/>
                  </a:cubicBezTo>
                  <a:cubicBezTo>
                    <a:pt x="2656" y="536"/>
                    <a:pt x="2649" y="541"/>
                    <a:pt x="2648" y="541"/>
                  </a:cubicBezTo>
                  <a:cubicBezTo>
                    <a:pt x="2636" y="539"/>
                    <a:pt x="2636" y="499"/>
                    <a:pt x="2636" y="499"/>
                  </a:cubicBezTo>
                  <a:cubicBezTo>
                    <a:pt x="2638" y="485"/>
                    <a:pt x="2674" y="433"/>
                    <a:pt x="2669" y="430"/>
                  </a:cubicBezTo>
                  <a:cubicBezTo>
                    <a:pt x="2672" y="430"/>
                    <a:pt x="2672" y="430"/>
                    <a:pt x="2672" y="430"/>
                  </a:cubicBezTo>
                  <a:cubicBezTo>
                    <a:pt x="2674" y="432"/>
                    <a:pt x="2674" y="434"/>
                    <a:pt x="2674" y="436"/>
                  </a:cubicBezTo>
                  <a:cubicBezTo>
                    <a:pt x="2674" y="438"/>
                    <a:pt x="2670" y="445"/>
                    <a:pt x="2670" y="447"/>
                  </a:cubicBezTo>
                  <a:cubicBezTo>
                    <a:pt x="2669" y="449"/>
                    <a:pt x="2669" y="455"/>
                    <a:pt x="2674" y="455"/>
                  </a:cubicBezTo>
                  <a:cubicBezTo>
                    <a:pt x="2676" y="456"/>
                    <a:pt x="2677" y="455"/>
                    <a:pt x="2678" y="453"/>
                  </a:cubicBezTo>
                  <a:cubicBezTo>
                    <a:pt x="2683" y="447"/>
                    <a:pt x="2688" y="442"/>
                    <a:pt x="2694" y="436"/>
                  </a:cubicBezTo>
                  <a:close/>
                  <a:moveTo>
                    <a:pt x="2694" y="624"/>
                  </a:moveTo>
                  <a:cubicBezTo>
                    <a:pt x="2694" y="661"/>
                    <a:pt x="2694" y="661"/>
                    <a:pt x="2694" y="661"/>
                  </a:cubicBezTo>
                  <a:cubicBezTo>
                    <a:pt x="2677" y="648"/>
                    <a:pt x="2659" y="630"/>
                    <a:pt x="2651" y="621"/>
                  </a:cubicBezTo>
                  <a:cubicBezTo>
                    <a:pt x="2637" y="606"/>
                    <a:pt x="2620" y="593"/>
                    <a:pt x="2603" y="585"/>
                  </a:cubicBezTo>
                  <a:cubicBezTo>
                    <a:pt x="2603" y="570"/>
                    <a:pt x="2603" y="570"/>
                    <a:pt x="2603" y="570"/>
                  </a:cubicBezTo>
                  <a:cubicBezTo>
                    <a:pt x="2618" y="577"/>
                    <a:pt x="2631" y="583"/>
                    <a:pt x="2637" y="586"/>
                  </a:cubicBezTo>
                  <a:cubicBezTo>
                    <a:pt x="2650" y="591"/>
                    <a:pt x="2674" y="614"/>
                    <a:pt x="2694" y="624"/>
                  </a:cubicBezTo>
                  <a:close/>
                  <a:moveTo>
                    <a:pt x="2694" y="748"/>
                  </a:moveTo>
                  <a:cubicBezTo>
                    <a:pt x="2694" y="888"/>
                    <a:pt x="2694" y="888"/>
                    <a:pt x="2694" y="888"/>
                  </a:cubicBezTo>
                  <a:cubicBezTo>
                    <a:pt x="2664" y="878"/>
                    <a:pt x="2634" y="870"/>
                    <a:pt x="2603" y="862"/>
                  </a:cubicBezTo>
                  <a:cubicBezTo>
                    <a:pt x="2603" y="725"/>
                    <a:pt x="2603" y="725"/>
                    <a:pt x="2603" y="725"/>
                  </a:cubicBezTo>
                  <a:cubicBezTo>
                    <a:pt x="2611" y="727"/>
                    <a:pt x="2619" y="728"/>
                    <a:pt x="2627" y="730"/>
                  </a:cubicBezTo>
                  <a:cubicBezTo>
                    <a:pt x="2613" y="784"/>
                    <a:pt x="2613" y="784"/>
                    <a:pt x="2613" y="784"/>
                  </a:cubicBezTo>
                  <a:cubicBezTo>
                    <a:pt x="2678" y="801"/>
                    <a:pt x="2678" y="801"/>
                    <a:pt x="2678" y="801"/>
                  </a:cubicBezTo>
                  <a:cubicBezTo>
                    <a:pt x="2693" y="747"/>
                    <a:pt x="2693" y="747"/>
                    <a:pt x="2693" y="747"/>
                  </a:cubicBezTo>
                  <a:cubicBezTo>
                    <a:pt x="2693" y="747"/>
                    <a:pt x="2694" y="748"/>
                    <a:pt x="2694" y="748"/>
                  </a:cubicBezTo>
                  <a:close/>
                  <a:moveTo>
                    <a:pt x="2694" y="1224"/>
                  </a:moveTo>
                  <a:cubicBezTo>
                    <a:pt x="2694" y="1850"/>
                    <a:pt x="2694" y="1850"/>
                    <a:pt x="2694" y="1850"/>
                  </a:cubicBezTo>
                  <a:cubicBezTo>
                    <a:pt x="2683" y="1850"/>
                    <a:pt x="2683" y="1850"/>
                    <a:pt x="2683" y="1850"/>
                  </a:cubicBezTo>
                  <a:cubicBezTo>
                    <a:pt x="2603" y="1657"/>
                    <a:pt x="2603" y="1657"/>
                    <a:pt x="2603" y="1657"/>
                  </a:cubicBezTo>
                  <a:cubicBezTo>
                    <a:pt x="2603" y="1176"/>
                    <a:pt x="2603" y="1176"/>
                    <a:pt x="2603" y="1176"/>
                  </a:cubicBezTo>
                  <a:cubicBezTo>
                    <a:pt x="2661" y="1152"/>
                    <a:pt x="2661" y="1152"/>
                    <a:pt x="2661" y="1152"/>
                  </a:cubicBezTo>
                  <a:cubicBezTo>
                    <a:pt x="2694" y="1224"/>
                    <a:pt x="2694" y="1224"/>
                    <a:pt x="2694" y="1224"/>
                  </a:cubicBezTo>
                  <a:close/>
                  <a:moveTo>
                    <a:pt x="2694" y="1895"/>
                  </a:moveTo>
                  <a:cubicBezTo>
                    <a:pt x="2694" y="2329"/>
                    <a:pt x="2694" y="2329"/>
                    <a:pt x="2694" y="2329"/>
                  </a:cubicBezTo>
                  <a:cubicBezTo>
                    <a:pt x="2657" y="2358"/>
                    <a:pt x="2627" y="2384"/>
                    <a:pt x="2603" y="2406"/>
                  </a:cubicBezTo>
                  <a:cubicBezTo>
                    <a:pt x="2603" y="1895"/>
                    <a:pt x="2603" y="1895"/>
                    <a:pt x="2603" y="1895"/>
                  </a:cubicBezTo>
                  <a:cubicBezTo>
                    <a:pt x="2694" y="1895"/>
                    <a:pt x="2694" y="1895"/>
                    <a:pt x="2694" y="1895"/>
                  </a:cubicBezTo>
                  <a:close/>
                  <a:moveTo>
                    <a:pt x="2694" y="2982"/>
                  </a:moveTo>
                  <a:cubicBezTo>
                    <a:pt x="2694" y="3250"/>
                    <a:pt x="2694" y="3250"/>
                    <a:pt x="2694" y="3250"/>
                  </a:cubicBezTo>
                  <a:cubicBezTo>
                    <a:pt x="2603" y="3250"/>
                    <a:pt x="2603" y="3250"/>
                    <a:pt x="2603" y="3250"/>
                  </a:cubicBezTo>
                  <a:cubicBezTo>
                    <a:pt x="2603" y="2982"/>
                    <a:pt x="2603" y="2982"/>
                    <a:pt x="2603" y="2982"/>
                  </a:cubicBezTo>
                  <a:cubicBezTo>
                    <a:pt x="2694" y="2982"/>
                    <a:pt x="2694" y="2982"/>
                    <a:pt x="2694" y="2982"/>
                  </a:cubicBezTo>
                  <a:close/>
                  <a:moveTo>
                    <a:pt x="2694" y="3633"/>
                  </a:moveTo>
                  <a:cubicBezTo>
                    <a:pt x="2694" y="3715"/>
                    <a:pt x="2694" y="3715"/>
                    <a:pt x="2694" y="3715"/>
                  </a:cubicBezTo>
                  <a:cubicBezTo>
                    <a:pt x="2630" y="3733"/>
                    <a:pt x="2630" y="3733"/>
                    <a:pt x="2630" y="3733"/>
                  </a:cubicBezTo>
                  <a:cubicBezTo>
                    <a:pt x="2645" y="3787"/>
                    <a:pt x="2645" y="3787"/>
                    <a:pt x="2645" y="3787"/>
                  </a:cubicBezTo>
                  <a:cubicBezTo>
                    <a:pt x="2631" y="3790"/>
                    <a:pt x="2617" y="3793"/>
                    <a:pt x="2603" y="3796"/>
                  </a:cubicBezTo>
                  <a:cubicBezTo>
                    <a:pt x="2603" y="3659"/>
                    <a:pt x="2603" y="3659"/>
                    <a:pt x="2603" y="3659"/>
                  </a:cubicBezTo>
                  <a:cubicBezTo>
                    <a:pt x="2634" y="3651"/>
                    <a:pt x="2664" y="3643"/>
                    <a:pt x="2694" y="3633"/>
                  </a:cubicBezTo>
                  <a:close/>
                  <a:moveTo>
                    <a:pt x="2694" y="4011"/>
                  </a:moveTo>
                  <a:cubicBezTo>
                    <a:pt x="2694" y="4062"/>
                    <a:pt x="2694" y="4062"/>
                    <a:pt x="2694" y="4062"/>
                  </a:cubicBezTo>
                  <a:cubicBezTo>
                    <a:pt x="2693" y="4062"/>
                    <a:pt x="2693" y="4062"/>
                    <a:pt x="2693" y="4062"/>
                  </a:cubicBezTo>
                  <a:cubicBezTo>
                    <a:pt x="2676" y="4028"/>
                    <a:pt x="2647" y="4015"/>
                    <a:pt x="2604" y="4023"/>
                  </a:cubicBezTo>
                  <a:cubicBezTo>
                    <a:pt x="2604" y="4023"/>
                    <a:pt x="2604" y="4023"/>
                    <a:pt x="2603" y="4023"/>
                  </a:cubicBezTo>
                  <a:cubicBezTo>
                    <a:pt x="2603" y="3992"/>
                    <a:pt x="2603" y="3992"/>
                    <a:pt x="2603" y="3992"/>
                  </a:cubicBezTo>
                  <a:cubicBezTo>
                    <a:pt x="2642" y="3988"/>
                    <a:pt x="2672" y="3994"/>
                    <a:pt x="2694" y="4011"/>
                  </a:cubicBezTo>
                  <a:close/>
                  <a:moveTo>
                    <a:pt x="2694" y="4106"/>
                  </a:moveTo>
                  <a:cubicBezTo>
                    <a:pt x="2694" y="4137"/>
                    <a:pt x="2694" y="4137"/>
                    <a:pt x="2694" y="4137"/>
                  </a:cubicBezTo>
                  <a:cubicBezTo>
                    <a:pt x="2632" y="4149"/>
                    <a:pt x="2632" y="4149"/>
                    <a:pt x="2632" y="4149"/>
                  </a:cubicBezTo>
                  <a:cubicBezTo>
                    <a:pt x="2626" y="4119"/>
                    <a:pt x="2626" y="4119"/>
                    <a:pt x="2626" y="4119"/>
                  </a:cubicBezTo>
                  <a:cubicBezTo>
                    <a:pt x="2694" y="4106"/>
                    <a:pt x="2694" y="4106"/>
                    <a:pt x="2694" y="4106"/>
                  </a:cubicBezTo>
                  <a:close/>
                  <a:moveTo>
                    <a:pt x="2694" y="4212"/>
                  </a:moveTo>
                  <a:cubicBezTo>
                    <a:pt x="2694" y="4246"/>
                    <a:pt x="2694" y="4246"/>
                    <a:pt x="2694" y="4246"/>
                  </a:cubicBezTo>
                  <a:cubicBezTo>
                    <a:pt x="2682" y="4254"/>
                    <a:pt x="2668" y="4259"/>
                    <a:pt x="2651" y="4263"/>
                  </a:cubicBezTo>
                  <a:cubicBezTo>
                    <a:pt x="2634" y="4266"/>
                    <a:pt x="2618" y="4267"/>
                    <a:pt x="2603" y="4265"/>
                  </a:cubicBezTo>
                  <a:cubicBezTo>
                    <a:pt x="2603" y="4235"/>
                    <a:pt x="2603" y="4235"/>
                    <a:pt x="2603" y="4235"/>
                  </a:cubicBezTo>
                  <a:cubicBezTo>
                    <a:pt x="2616" y="4239"/>
                    <a:pt x="2631" y="4239"/>
                    <a:pt x="2648" y="4236"/>
                  </a:cubicBezTo>
                  <a:cubicBezTo>
                    <a:pt x="2666" y="4232"/>
                    <a:pt x="2682" y="4224"/>
                    <a:pt x="2694" y="4212"/>
                  </a:cubicBezTo>
                  <a:close/>
                  <a:moveTo>
                    <a:pt x="2694" y="4374"/>
                  </a:moveTo>
                  <a:cubicBezTo>
                    <a:pt x="2694" y="4495"/>
                    <a:pt x="2694" y="4495"/>
                    <a:pt x="2694" y="4495"/>
                  </a:cubicBezTo>
                  <a:cubicBezTo>
                    <a:pt x="2664" y="4500"/>
                    <a:pt x="2634" y="4506"/>
                    <a:pt x="2603" y="4510"/>
                  </a:cubicBezTo>
                  <a:cubicBezTo>
                    <a:pt x="2603" y="4390"/>
                    <a:pt x="2603" y="4390"/>
                    <a:pt x="2603" y="4390"/>
                  </a:cubicBezTo>
                  <a:cubicBezTo>
                    <a:pt x="2634" y="4386"/>
                    <a:pt x="2664" y="4380"/>
                    <a:pt x="2694" y="4374"/>
                  </a:cubicBezTo>
                  <a:close/>
                  <a:moveTo>
                    <a:pt x="2603" y="2925"/>
                  </a:moveTo>
                  <a:cubicBezTo>
                    <a:pt x="2603" y="2768"/>
                    <a:pt x="2603" y="2768"/>
                    <a:pt x="2603" y="2768"/>
                  </a:cubicBezTo>
                  <a:cubicBezTo>
                    <a:pt x="2656" y="2833"/>
                    <a:pt x="2656" y="2833"/>
                    <a:pt x="2656" y="2833"/>
                  </a:cubicBezTo>
                  <a:cubicBezTo>
                    <a:pt x="2656" y="2925"/>
                    <a:pt x="2656" y="2925"/>
                    <a:pt x="2656" y="2925"/>
                  </a:cubicBezTo>
                  <a:cubicBezTo>
                    <a:pt x="2603" y="2925"/>
                    <a:pt x="2603" y="2925"/>
                    <a:pt x="2603" y="2925"/>
                  </a:cubicBezTo>
                  <a:close/>
                  <a:moveTo>
                    <a:pt x="2603" y="559"/>
                  </a:moveTo>
                  <a:cubicBezTo>
                    <a:pt x="2603" y="522"/>
                    <a:pt x="2603" y="522"/>
                    <a:pt x="2603" y="522"/>
                  </a:cubicBezTo>
                  <a:cubicBezTo>
                    <a:pt x="2611" y="532"/>
                    <a:pt x="2616" y="550"/>
                    <a:pt x="2616" y="553"/>
                  </a:cubicBezTo>
                  <a:cubicBezTo>
                    <a:pt x="2615" y="558"/>
                    <a:pt x="2608" y="560"/>
                    <a:pt x="2606" y="559"/>
                  </a:cubicBezTo>
                  <a:cubicBezTo>
                    <a:pt x="2605" y="559"/>
                    <a:pt x="2604" y="559"/>
                    <a:pt x="2603" y="559"/>
                  </a:cubicBezTo>
                  <a:close/>
                  <a:moveTo>
                    <a:pt x="2603" y="500"/>
                  </a:moveTo>
                  <a:cubicBezTo>
                    <a:pt x="2603" y="459"/>
                    <a:pt x="2603" y="459"/>
                    <a:pt x="2603" y="459"/>
                  </a:cubicBezTo>
                  <a:cubicBezTo>
                    <a:pt x="2607" y="466"/>
                    <a:pt x="2610" y="475"/>
                    <a:pt x="2612" y="480"/>
                  </a:cubicBezTo>
                  <a:cubicBezTo>
                    <a:pt x="2612" y="484"/>
                    <a:pt x="2612" y="492"/>
                    <a:pt x="2612" y="494"/>
                  </a:cubicBezTo>
                  <a:cubicBezTo>
                    <a:pt x="2612" y="499"/>
                    <a:pt x="2607" y="500"/>
                    <a:pt x="2603" y="500"/>
                  </a:cubicBezTo>
                  <a:close/>
                  <a:moveTo>
                    <a:pt x="2603" y="24"/>
                  </a:moveTo>
                  <a:cubicBezTo>
                    <a:pt x="2603" y="144"/>
                    <a:pt x="2603" y="144"/>
                    <a:pt x="2603" y="144"/>
                  </a:cubicBezTo>
                  <a:cubicBezTo>
                    <a:pt x="2571" y="139"/>
                    <a:pt x="2539" y="135"/>
                    <a:pt x="2506" y="131"/>
                  </a:cubicBezTo>
                  <a:cubicBezTo>
                    <a:pt x="2506" y="12"/>
                    <a:pt x="2506" y="12"/>
                    <a:pt x="2506" y="12"/>
                  </a:cubicBezTo>
                  <a:cubicBezTo>
                    <a:pt x="2539" y="15"/>
                    <a:pt x="2571" y="19"/>
                    <a:pt x="2603" y="24"/>
                  </a:cubicBezTo>
                  <a:close/>
                  <a:moveTo>
                    <a:pt x="2603" y="459"/>
                  </a:moveTo>
                  <a:cubicBezTo>
                    <a:pt x="2603" y="500"/>
                    <a:pt x="2603" y="500"/>
                    <a:pt x="2603" y="500"/>
                  </a:cubicBezTo>
                  <a:cubicBezTo>
                    <a:pt x="2602" y="500"/>
                    <a:pt x="2601" y="500"/>
                    <a:pt x="2601" y="500"/>
                  </a:cubicBezTo>
                  <a:cubicBezTo>
                    <a:pt x="2592" y="499"/>
                    <a:pt x="2585" y="494"/>
                    <a:pt x="2582" y="484"/>
                  </a:cubicBezTo>
                  <a:cubicBezTo>
                    <a:pt x="2579" y="473"/>
                    <a:pt x="2581" y="460"/>
                    <a:pt x="2580" y="448"/>
                  </a:cubicBezTo>
                  <a:cubicBezTo>
                    <a:pt x="2580" y="443"/>
                    <a:pt x="2575" y="436"/>
                    <a:pt x="2576" y="431"/>
                  </a:cubicBezTo>
                  <a:cubicBezTo>
                    <a:pt x="2576" y="429"/>
                    <a:pt x="2578" y="428"/>
                    <a:pt x="2580" y="428"/>
                  </a:cubicBezTo>
                  <a:cubicBezTo>
                    <a:pt x="2585" y="429"/>
                    <a:pt x="2596" y="444"/>
                    <a:pt x="2603" y="459"/>
                  </a:cubicBezTo>
                  <a:close/>
                  <a:moveTo>
                    <a:pt x="2603" y="522"/>
                  </a:moveTo>
                  <a:cubicBezTo>
                    <a:pt x="2603" y="559"/>
                    <a:pt x="2603" y="559"/>
                    <a:pt x="2603" y="559"/>
                  </a:cubicBezTo>
                  <a:cubicBezTo>
                    <a:pt x="2602" y="558"/>
                    <a:pt x="2600" y="556"/>
                    <a:pt x="2599" y="555"/>
                  </a:cubicBezTo>
                  <a:cubicBezTo>
                    <a:pt x="2597" y="549"/>
                    <a:pt x="2598" y="542"/>
                    <a:pt x="2597" y="535"/>
                  </a:cubicBezTo>
                  <a:cubicBezTo>
                    <a:pt x="2596" y="530"/>
                    <a:pt x="2591" y="522"/>
                    <a:pt x="2591" y="520"/>
                  </a:cubicBezTo>
                  <a:cubicBezTo>
                    <a:pt x="2591" y="518"/>
                    <a:pt x="2593" y="516"/>
                    <a:pt x="2595" y="517"/>
                  </a:cubicBezTo>
                  <a:cubicBezTo>
                    <a:pt x="2598" y="517"/>
                    <a:pt x="2601" y="519"/>
                    <a:pt x="2603" y="522"/>
                  </a:cubicBezTo>
                  <a:close/>
                  <a:moveTo>
                    <a:pt x="2603" y="570"/>
                  </a:moveTo>
                  <a:cubicBezTo>
                    <a:pt x="2578" y="558"/>
                    <a:pt x="2549" y="544"/>
                    <a:pt x="2544" y="543"/>
                  </a:cubicBezTo>
                  <a:cubicBezTo>
                    <a:pt x="2542" y="543"/>
                    <a:pt x="2539" y="543"/>
                    <a:pt x="2536" y="542"/>
                  </a:cubicBezTo>
                  <a:cubicBezTo>
                    <a:pt x="2535" y="547"/>
                    <a:pt x="2535" y="547"/>
                    <a:pt x="2535" y="547"/>
                  </a:cubicBezTo>
                  <a:cubicBezTo>
                    <a:pt x="2552" y="557"/>
                    <a:pt x="2567" y="570"/>
                    <a:pt x="2585" y="576"/>
                  </a:cubicBezTo>
                  <a:cubicBezTo>
                    <a:pt x="2591" y="579"/>
                    <a:pt x="2597" y="581"/>
                    <a:pt x="2603" y="585"/>
                  </a:cubicBezTo>
                  <a:cubicBezTo>
                    <a:pt x="2603" y="570"/>
                    <a:pt x="2603" y="570"/>
                    <a:pt x="2603" y="570"/>
                  </a:cubicBezTo>
                  <a:close/>
                  <a:moveTo>
                    <a:pt x="2603" y="725"/>
                  </a:moveTo>
                  <a:cubicBezTo>
                    <a:pt x="2603" y="862"/>
                    <a:pt x="2603" y="862"/>
                    <a:pt x="2603" y="862"/>
                  </a:cubicBezTo>
                  <a:cubicBezTo>
                    <a:pt x="2572" y="855"/>
                    <a:pt x="2539" y="848"/>
                    <a:pt x="2506" y="842"/>
                  </a:cubicBezTo>
                  <a:cubicBezTo>
                    <a:pt x="2506" y="763"/>
                    <a:pt x="2506" y="763"/>
                    <a:pt x="2506" y="763"/>
                  </a:cubicBezTo>
                  <a:cubicBezTo>
                    <a:pt x="2549" y="771"/>
                    <a:pt x="2549" y="771"/>
                    <a:pt x="2549" y="771"/>
                  </a:cubicBezTo>
                  <a:cubicBezTo>
                    <a:pt x="2559" y="716"/>
                    <a:pt x="2559" y="716"/>
                    <a:pt x="2559" y="716"/>
                  </a:cubicBezTo>
                  <a:cubicBezTo>
                    <a:pt x="2574" y="718"/>
                    <a:pt x="2589" y="721"/>
                    <a:pt x="2603" y="725"/>
                  </a:cubicBezTo>
                  <a:close/>
                  <a:moveTo>
                    <a:pt x="2603" y="1176"/>
                  </a:moveTo>
                  <a:cubicBezTo>
                    <a:pt x="2603" y="1657"/>
                    <a:pt x="2603" y="1657"/>
                    <a:pt x="2603" y="1657"/>
                  </a:cubicBezTo>
                  <a:cubicBezTo>
                    <a:pt x="2525" y="1468"/>
                    <a:pt x="2525" y="1468"/>
                    <a:pt x="2525" y="1468"/>
                  </a:cubicBezTo>
                  <a:cubicBezTo>
                    <a:pt x="2526" y="1208"/>
                    <a:pt x="2526" y="1208"/>
                    <a:pt x="2526" y="1208"/>
                  </a:cubicBezTo>
                  <a:cubicBezTo>
                    <a:pt x="2603" y="1176"/>
                    <a:pt x="2603" y="1176"/>
                    <a:pt x="2603" y="1176"/>
                  </a:cubicBezTo>
                  <a:close/>
                  <a:moveTo>
                    <a:pt x="2603" y="1895"/>
                  </a:moveTo>
                  <a:cubicBezTo>
                    <a:pt x="2603" y="2406"/>
                    <a:pt x="2603" y="2406"/>
                    <a:pt x="2603" y="2406"/>
                  </a:cubicBezTo>
                  <a:cubicBezTo>
                    <a:pt x="2557" y="2448"/>
                    <a:pt x="2535" y="2474"/>
                    <a:pt x="2535" y="2474"/>
                  </a:cubicBezTo>
                  <a:cubicBezTo>
                    <a:pt x="2506" y="2474"/>
                    <a:pt x="2506" y="2474"/>
                    <a:pt x="2506" y="2474"/>
                  </a:cubicBezTo>
                  <a:cubicBezTo>
                    <a:pt x="2506" y="1895"/>
                    <a:pt x="2506" y="1895"/>
                    <a:pt x="2506" y="1895"/>
                  </a:cubicBezTo>
                  <a:cubicBezTo>
                    <a:pt x="2603" y="1895"/>
                    <a:pt x="2603" y="1895"/>
                    <a:pt x="2603" y="1895"/>
                  </a:cubicBezTo>
                  <a:close/>
                  <a:moveTo>
                    <a:pt x="2603" y="2768"/>
                  </a:moveTo>
                  <a:cubicBezTo>
                    <a:pt x="2603" y="2925"/>
                    <a:pt x="2603" y="2925"/>
                    <a:pt x="2603" y="2925"/>
                  </a:cubicBezTo>
                  <a:cubicBezTo>
                    <a:pt x="2506" y="2925"/>
                    <a:pt x="2506" y="2925"/>
                    <a:pt x="2506" y="2925"/>
                  </a:cubicBezTo>
                  <a:cubicBezTo>
                    <a:pt x="2506" y="2707"/>
                    <a:pt x="2506" y="2707"/>
                    <a:pt x="2506" y="2707"/>
                  </a:cubicBezTo>
                  <a:cubicBezTo>
                    <a:pt x="2554" y="2707"/>
                    <a:pt x="2554" y="2707"/>
                    <a:pt x="2554" y="2707"/>
                  </a:cubicBezTo>
                  <a:cubicBezTo>
                    <a:pt x="2603" y="2768"/>
                    <a:pt x="2603" y="2768"/>
                    <a:pt x="2603" y="2768"/>
                  </a:cubicBezTo>
                  <a:close/>
                  <a:moveTo>
                    <a:pt x="2603" y="2982"/>
                  </a:moveTo>
                  <a:cubicBezTo>
                    <a:pt x="2603" y="3250"/>
                    <a:pt x="2603" y="3250"/>
                    <a:pt x="2603" y="3250"/>
                  </a:cubicBezTo>
                  <a:cubicBezTo>
                    <a:pt x="2506" y="3250"/>
                    <a:pt x="2506" y="3250"/>
                    <a:pt x="2506" y="3250"/>
                  </a:cubicBezTo>
                  <a:cubicBezTo>
                    <a:pt x="2506" y="2982"/>
                    <a:pt x="2506" y="2982"/>
                    <a:pt x="2506" y="2982"/>
                  </a:cubicBezTo>
                  <a:cubicBezTo>
                    <a:pt x="2603" y="2982"/>
                    <a:pt x="2603" y="2982"/>
                    <a:pt x="2603" y="2982"/>
                  </a:cubicBezTo>
                  <a:close/>
                  <a:moveTo>
                    <a:pt x="2603" y="3659"/>
                  </a:moveTo>
                  <a:cubicBezTo>
                    <a:pt x="2603" y="3796"/>
                    <a:pt x="2603" y="3796"/>
                    <a:pt x="2603" y="3796"/>
                  </a:cubicBezTo>
                  <a:cubicBezTo>
                    <a:pt x="2594" y="3798"/>
                    <a:pt x="2585" y="3800"/>
                    <a:pt x="2576" y="3802"/>
                  </a:cubicBezTo>
                  <a:cubicBezTo>
                    <a:pt x="2567" y="3748"/>
                    <a:pt x="2567" y="3748"/>
                    <a:pt x="2567" y="3748"/>
                  </a:cubicBezTo>
                  <a:cubicBezTo>
                    <a:pt x="2506" y="3758"/>
                    <a:pt x="2506" y="3758"/>
                    <a:pt x="2506" y="3758"/>
                  </a:cubicBezTo>
                  <a:cubicBezTo>
                    <a:pt x="2506" y="3679"/>
                    <a:pt x="2506" y="3679"/>
                    <a:pt x="2506" y="3679"/>
                  </a:cubicBezTo>
                  <a:cubicBezTo>
                    <a:pt x="2539" y="3673"/>
                    <a:pt x="2572" y="3666"/>
                    <a:pt x="2603" y="3659"/>
                  </a:cubicBezTo>
                  <a:close/>
                  <a:moveTo>
                    <a:pt x="2603" y="3992"/>
                  </a:moveTo>
                  <a:cubicBezTo>
                    <a:pt x="2603" y="4023"/>
                    <a:pt x="2603" y="4023"/>
                    <a:pt x="2603" y="4023"/>
                  </a:cubicBezTo>
                  <a:cubicBezTo>
                    <a:pt x="2551" y="4037"/>
                    <a:pt x="2530" y="4078"/>
                    <a:pt x="2540" y="4145"/>
                  </a:cubicBezTo>
                  <a:cubicBezTo>
                    <a:pt x="2550" y="4196"/>
                    <a:pt x="2571" y="4226"/>
                    <a:pt x="2603" y="4235"/>
                  </a:cubicBezTo>
                  <a:cubicBezTo>
                    <a:pt x="2603" y="4265"/>
                    <a:pt x="2603" y="4265"/>
                    <a:pt x="2603" y="4265"/>
                  </a:cubicBezTo>
                  <a:cubicBezTo>
                    <a:pt x="2589" y="4263"/>
                    <a:pt x="2577" y="4259"/>
                    <a:pt x="2566" y="4252"/>
                  </a:cubicBezTo>
                  <a:cubicBezTo>
                    <a:pt x="2536" y="4233"/>
                    <a:pt x="2516" y="4205"/>
                    <a:pt x="2506" y="4166"/>
                  </a:cubicBezTo>
                  <a:cubicBezTo>
                    <a:pt x="2506" y="4078"/>
                    <a:pt x="2506" y="4078"/>
                    <a:pt x="2506" y="4078"/>
                  </a:cubicBezTo>
                  <a:cubicBezTo>
                    <a:pt x="2518" y="4034"/>
                    <a:pt x="2549" y="4005"/>
                    <a:pt x="2600" y="3993"/>
                  </a:cubicBezTo>
                  <a:cubicBezTo>
                    <a:pt x="2601" y="3992"/>
                    <a:pt x="2602" y="3992"/>
                    <a:pt x="2603" y="3992"/>
                  </a:cubicBezTo>
                  <a:close/>
                  <a:moveTo>
                    <a:pt x="2603" y="4390"/>
                  </a:moveTo>
                  <a:cubicBezTo>
                    <a:pt x="2603" y="4510"/>
                    <a:pt x="2603" y="4510"/>
                    <a:pt x="2603" y="4510"/>
                  </a:cubicBezTo>
                  <a:cubicBezTo>
                    <a:pt x="2571" y="4515"/>
                    <a:pt x="2539" y="4519"/>
                    <a:pt x="2506" y="4523"/>
                  </a:cubicBezTo>
                  <a:cubicBezTo>
                    <a:pt x="2506" y="4403"/>
                    <a:pt x="2506" y="4403"/>
                    <a:pt x="2506" y="4403"/>
                  </a:cubicBezTo>
                  <a:cubicBezTo>
                    <a:pt x="2539" y="4400"/>
                    <a:pt x="2571" y="4395"/>
                    <a:pt x="2603" y="4390"/>
                  </a:cubicBezTo>
                  <a:close/>
                  <a:moveTo>
                    <a:pt x="2506" y="3815"/>
                  </a:moveTo>
                  <a:cubicBezTo>
                    <a:pt x="2508" y="3814"/>
                    <a:pt x="2509" y="3814"/>
                    <a:pt x="2510" y="3814"/>
                  </a:cubicBezTo>
                  <a:cubicBezTo>
                    <a:pt x="2506" y="3793"/>
                    <a:pt x="2506" y="3793"/>
                    <a:pt x="2506" y="3793"/>
                  </a:cubicBezTo>
                  <a:cubicBezTo>
                    <a:pt x="2506" y="3815"/>
                    <a:pt x="2506" y="3815"/>
                    <a:pt x="2506" y="3815"/>
                  </a:cubicBezTo>
                  <a:close/>
                  <a:moveTo>
                    <a:pt x="2506" y="3516"/>
                  </a:moveTo>
                  <a:cubicBezTo>
                    <a:pt x="2506" y="3484"/>
                    <a:pt x="2506" y="3484"/>
                    <a:pt x="2506" y="3484"/>
                  </a:cubicBezTo>
                  <a:cubicBezTo>
                    <a:pt x="2507" y="3484"/>
                    <a:pt x="2507" y="3484"/>
                    <a:pt x="2508" y="3484"/>
                  </a:cubicBezTo>
                  <a:cubicBezTo>
                    <a:pt x="2511" y="3484"/>
                    <a:pt x="2515" y="3483"/>
                    <a:pt x="2519" y="3482"/>
                  </a:cubicBezTo>
                  <a:cubicBezTo>
                    <a:pt x="2523" y="3480"/>
                    <a:pt x="2526" y="3477"/>
                    <a:pt x="2529" y="3474"/>
                  </a:cubicBezTo>
                  <a:cubicBezTo>
                    <a:pt x="2531" y="3470"/>
                    <a:pt x="2533" y="3465"/>
                    <a:pt x="2533" y="3459"/>
                  </a:cubicBezTo>
                  <a:cubicBezTo>
                    <a:pt x="2533" y="3453"/>
                    <a:pt x="2532" y="3448"/>
                    <a:pt x="2531" y="3444"/>
                  </a:cubicBezTo>
                  <a:cubicBezTo>
                    <a:pt x="2530" y="3440"/>
                    <a:pt x="2528" y="3437"/>
                    <a:pt x="2525" y="3434"/>
                  </a:cubicBezTo>
                  <a:cubicBezTo>
                    <a:pt x="2523" y="3431"/>
                    <a:pt x="2519" y="3430"/>
                    <a:pt x="2514" y="3429"/>
                  </a:cubicBezTo>
                  <a:cubicBezTo>
                    <a:pt x="2512" y="3429"/>
                    <a:pt x="2509" y="3429"/>
                    <a:pt x="2506" y="3429"/>
                  </a:cubicBezTo>
                  <a:cubicBezTo>
                    <a:pt x="2506" y="3397"/>
                    <a:pt x="2506" y="3397"/>
                    <a:pt x="2506" y="3397"/>
                  </a:cubicBezTo>
                  <a:cubicBezTo>
                    <a:pt x="2511" y="3397"/>
                    <a:pt x="2516" y="3397"/>
                    <a:pt x="2520" y="3397"/>
                  </a:cubicBezTo>
                  <a:cubicBezTo>
                    <a:pt x="2528" y="3398"/>
                    <a:pt x="2535" y="3401"/>
                    <a:pt x="2541" y="3404"/>
                  </a:cubicBezTo>
                  <a:cubicBezTo>
                    <a:pt x="2546" y="3408"/>
                    <a:pt x="2551" y="3412"/>
                    <a:pt x="2554" y="3417"/>
                  </a:cubicBezTo>
                  <a:cubicBezTo>
                    <a:pt x="2558" y="3421"/>
                    <a:pt x="2560" y="3427"/>
                    <a:pt x="2562" y="3432"/>
                  </a:cubicBezTo>
                  <a:cubicBezTo>
                    <a:pt x="2564" y="3437"/>
                    <a:pt x="2565" y="3443"/>
                    <a:pt x="2566" y="3449"/>
                  </a:cubicBezTo>
                  <a:cubicBezTo>
                    <a:pt x="2566" y="3455"/>
                    <a:pt x="2566" y="3461"/>
                    <a:pt x="2566" y="3466"/>
                  </a:cubicBezTo>
                  <a:cubicBezTo>
                    <a:pt x="2565" y="3472"/>
                    <a:pt x="2563" y="3477"/>
                    <a:pt x="2561" y="3482"/>
                  </a:cubicBezTo>
                  <a:cubicBezTo>
                    <a:pt x="2559" y="3488"/>
                    <a:pt x="2557" y="3492"/>
                    <a:pt x="2553" y="3496"/>
                  </a:cubicBezTo>
                  <a:cubicBezTo>
                    <a:pt x="2550" y="3500"/>
                    <a:pt x="2546" y="3504"/>
                    <a:pt x="2541" y="3507"/>
                  </a:cubicBezTo>
                  <a:cubicBezTo>
                    <a:pt x="2536" y="3510"/>
                    <a:pt x="2532" y="3512"/>
                    <a:pt x="2527" y="3513"/>
                  </a:cubicBezTo>
                  <a:cubicBezTo>
                    <a:pt x="2522" y="3514"/>
                    <a:pt x="2517" y="3515"/>
                    <a:pt x="2513" y="3516"/>
                  </a:cubicBezTo>
                  <a:cubicBezTo>
                    <a:pt x="2511" y="3516"/>
                    <a:pt x="2509" y="3516"/>
                    <a:pt x="2506" y="3516"/>
                  </a:cubicBezTo>
                  <a:close/>
                  <a:moveTo>
                    <a:pt x="2506" y="3365"/>
                  </a:moveTo>
                  <a:cubicBezTo>
                    <a:pt x="2506" y="3333"/>
                    <a:pt x="2506" y="3333"/>
                    <a:pt x="2506" y="3333"/>
                  </a:cubicBezTo>
                  <a:cubicBezTo>
                    <a:pt x="2508" y="3333"/>
                    <a:pt x="2510" y="3333"/>
                    <a:pt x="2512" y="3333"/>
                  </a:cubicBezTo>
                  <a:cubicBezTo>
                    <a:pt x="2518" y="3332"/>
                    <a:pt x="2523" y="3333"/>
                    <a:pt x="2528" y="3334"/>
                  </a:cubicBezTo>
                  <a:cubicBezTo>
                    <a:pt x="2533" y="3336"/>
                    <a:pt x="2538" y="3338"/>
                    <a:pt x="2545" y="3341"/>
                  </a:cubicBezTo>
                  <a:cubicBezTo>
                    <a:pt x="2551" y="3345"/>
                    <a:pt x="2556" y="3351"/>
                    <a:pt x="2560" y="3358"/>
                  </a:cubicBezTo>
                  <a:cubicBezTo>
                    <a:pt x="2564" y="3366"/>
                    <a:pt x="2566" y="3373"/>
                    <a:pt x="2567" y="3380"/>
                  </a:cubicBezTo>
                  <a:cubicBezTo>
                    <a:pt x="2567" y="3390"/>
                    <a:pt x="2567" y="3390"/>
                    <a:pt x="2567" y="3390"/>
                  </a:cubicBezTo>
                  <a:cubicBezTo>
                    <a:pt x="2535" y="3390"/>
                    <a:pt x="2535" y="3390"/>
                    <a:pt x="2535" y="3390"/>
                  </a:cubicBezTo>
                  <a:cubicBezTo>
                    <a:pt x="2534" y="3387"/>
                    <a:pt x="2534" y="3383"/>
                    <a:pt x="2534" y="3380"/>
                  </a:cubicBezTo>
                  <a:cubicBezTo>
                    <a:pt x="2533" y="3376"/>
                    <a:pt x="2531" y="3373"/>
                    <a:pt x="2527" y="3370"/>
                  </a:cubicBezTo>
                  <a:cubicBezTo>
                    <a:pt x="2523" y="3366"/>
                    <a:pt x="2518" y="3364"/>
                    <a:pt x="2511" y="3365"/>
                  </a:cubicBezTo>
                  <a:cubicBezTo>
                    <a:pt x="2509" y="3365"/>
                    <a:pt x="2508" y="3365"/>
                    <a:pt x="2506" y="3365"/>
                  </a:cubicBezTo>
                  <a:close/>
                  <a:moveTo>
                    <a:pt x="2506" y="2650"/>
                  </a:moveTo>
                  <a:cubicBezTo>
                    <a:pt x="2506" y="2543"/>
                    <a:pt x="2506" y="2543"/>
                    <a:pt x="2506" y="2543"/>
                  </a:cubicBezTo>
                  <a:cubicBezTo>
                    <a:pt x="2546" y="2543"/>
                    <a:pt x="2546" y="2543"/>
                    <a:pt x="2546" y="2543"/>
                  </a:cubicBezTo>
                  <a:cubicBezTo>
                    <a:pt x="2546" y="2650"/>
                    <a:pt x="2546" y="2650"/>
                    <a:pt x="2546" y="2650"/>
                  </a:cubicBezTo>
                  <a:lnTo>
                    <a:pt x="2506" y="2650"/>
                  </a:lnTo>
                  <a:close/>
                  <a:moveTo>
                    <a:pt x="2506" y="12"/>
                  </a:moveTo>
                  <a:cubicBezTo>
                    <a:pt x="2506" y="131"/>
                    <a:pt x="2506" y="131"/>
                    <a:pt x="2506" y="131"/>
                  </a:cubicBezTo>
                  <a:cubicBezTo>
                    <a:pt x="2455" y="125"/>
                    <a:pt x="2403" y="122"/>
                    <a:pt x="2350" y="120"/>
                  </a:cubicBezTo>
                  <a:cubicBezTo>
                    <a:pt x="2350" y="1"/>
                    <a:pt x="2350" y="1"/>
                    <a:pt x="2350" y="1"/>
                  </a:cubicBezTo>
                  <a:cubicBezTo>
                    <a:pt x="2402" y="3"/>
                    <a:pt x="2455" y="7"/>
                    <a:pt x="2506" y="12"/>
                  </a:cubicBezTo>
                  <a:close/>
                  <a:moveTo>
                    <a:pt x="2506" y="763"/>
                  </a:moveTo>
                  <a:cubicBezTo>
                    <a:pt x="2506" y="842"/>
                    <a:pt x="2506" y="842"/>
                    <a:pt x="2506" y="842"/>
                  </a:cubicBezTo>
                  <a:cubicBezTo>
                    <a:pt x="2455" y="834"/>
                    <a:pt x="2403" y="828"/>
                    <a:pt x="2350" y="824"/>
                  </a:cubicBezTo>
                  <a:cubicBezTo>
                    <a:pt x="2350" y="690"/>
                    <a:pt x="2350" y="690"/>
                    <a:pt x="2350" y="690"/>
                  </a:cubicBezTo>
                  <a:cubicBezTo>
                    <a:pt x="2352" y="690"/>
                    <a:pt x="2354" y="690"/>
                    <a:pt x="2356" y="690"/>
                  </a:cubicBezTo>
                  <a:cubicBezTo>
                    <a:pt x="2351" y="745"/>
                    <a:pt x="2351" y="745"/>
                    <a:pt x="2351" y="745"/>
                  </a:cubicBezTo>
                  <a:cubicBezTo>
                    <a:pt x="2418" y="751"/>
                    <a:pt x="2418" y="751"/>
                    <a:pt x="2418" y="751"/>
                  </a:cubicBezTo>
                  <a:cubicBezTo>
                    <a:pt x="2423" y="695"/>
                    <a:pt x="2423" y="695"/>
                    <a:pt x="2423" y="695"/>
                  </a:cubicBezTo>
                  <a:cubicBezTo>
                    <a:pt x="2447" y="698"/>
                    <a:pt x="2470" y="701"/>
                    <a:pt x="2493" y="704"/>
                  </a:cubicBezTo>
                  <a:cubicBezTo>
                    <a:pt x="2483" y="759"/>
                    <a:pt x="2483" y="759"/>
                    <a:pt x="2483" y="759"/>
                  </a:cubicBezTo>
                  <a:cubicBezTo>
                    <a:pt x="2506" y="763"/>
                    <a:pt x="2506" y="763"/>
                    <a:pt x="2506" y="763"/>
                  </a:cubicBezTo>
                  <a:close/>
                  <a:moveTo>
                    <a:pt x="2506" y="1895"/>
                  </a:moveTo>
                  <a:cubicBezTo>
                    <a:pt x="2506" y="2474"/>
                    <a:pt x="2506" y="2474"/>
                    <a:pt x="2506" y="2474"/>
                  </a:cubicBezTo>
                  <a:cubicBezTo>
                    <a:pt x="2350" y="2474"/>
                    <a:pt x="2350" y="2474"/>
                    <a:pt x="2350" y="2474"/>
                  </a:cubicBezTo>
                  <a:cubicBezTo>
                    <a:pt x="2350" y="1895"/>
                    <a:pt x="2350" y="1895"/>
                    <a:pt x="2350" y="1895"/>
                  </a:cubicBezTo>
                  <a:cubicBezTo>
                    <a:pt x="2506" y="1895"/>
                    <a:pt x="2506" y="1895"/>
                    <a:pt x="2506" y="1895"/>
                  </a:cubicBezTo>
                  <a:close/>
                  <a:moveTo>
                    <a:pt x="2506" y="2543"/>
                  </a:moveTo>
                  <a:cubicBezTo>
                    <a:pt x="2506" y="2650"/>
                    <a:pt x="2506" y="2650"/>
                    <a:pt x="2506" y="2650"/>
                  </a:cubicBezTo>
                  <a:cubicBezTo>
                    <a:pt x="2350" y="2650"/>
                    <a:pt x="2350" y="2650"/>
                    <a:pt x="2350" y="2650"/>
                  </a:cubicBezTo>
                  <a:cubicBezTo>
                    <a:pt x="2350" y="2543"/>
                    <a:pt x="2350" y="2543"/>
                    <a:pt x="2350" y="2543"/>
                  </a:cubicBezTo>
                  <a:cubicBezTo>
                    <a:pt x="2506" y="2543"/>
                    <a:pt x="2506" y="2543"/>
                    <a:pt x="2506" y="2543"/>
                  </a:cubicBezTo>
                  <a:close/>
                  <a:moveTo>
                    <a:pt x="2506" y="2707"/>
                  </a:moveTo>
                  <a:cubicBezTo>
                    <a:pt x="2506" y="2925"/>
                    <a:pt x="2506" y="2925"/>
                    <a:pt x="2506" y="2925"/>
                  </a:cubicBezTo>
                  <a:cubicBezTo>
                    <a:pt x="2350" y="2925"/>
                    <a:pt x="2350" y="2925"/>
                    <a:pt x="2350" y="2925"/>
                  </a:cubicBezTo>
                  <a:cubicBezTo>
                    <a:pt x="2350" y="2707"/>
                    <a:pt x="2350" y="2707"/>
                    <a:pt x="2350" y="2707"/>
                  </a:cubicBezTo>
                  <a:cubicBezTo>
                    <a:pt x="2506" y="2707"/>
                    <a:pt x="2506" y="2707"/>
                    <a:pt x="2506" y="2707"/>
                  </a:cubicBezTo>
                  <a:close/>
                  <a:moveTo>
                    <a:pt x="2506" y="2982"/>
                  </a:moveTo>
                  <a:cubicBezTo>
                    <a:pt x="2506" y="3250"/>
                    <a:pt x="2506" y="3250"/>
                    <a:pt x="2506" y="3250"/>
                  </a:cubicBezTo>
                  <a:cubicBezTo>
                    <a:pt x="2350" y="3250"/>
                    <a:pt x="2350" y="3250"/>
                    <a:pt x="2350" y="3250"/>
                  </a:cubicBezTo>
                  <a:cubicBezTo>
                    <a:pt x="2350" y="2982"/>
                    <a:pt x="2350" y="2982"/>
                    <a:pt x="2350" y="2982"/>
                  </a:cubicBezTo>
                  <a:cubicBezTo>
                    <a:pt x="2506" y="2982"/>
                    <a:pt x="2506" y="2982"/>
                    <a:pt x="2506" y="2982"/>
                  </a:cubicBezTo>
                  <a:close/>
                  <a:moveTo>
                    <a:pt x="2506" y="3333"/>
                  </a:moveTo>
                  <a:cubicBezTo>
                    <a:pt x="2506" y="3365"/>
                    <a:pt x="2506" y="3365"/>
                    <a:pt x="2506" y="3365"/>
                  </a:cubicBezTo>
                  <a:cubicBezTo>
                    <a:pt x="2501" y="3366"/>
                    <a:pt x="2496" y="3368"/>
                    <a:pt x="2493" y="3371"/>
                  </a:cubicBezTo>
                  <a:cubicBezTo>
                    <a:pt x="2489" y="3375"/>
                    <a:pt x="2487" y="3380"/>
                    <a:pt x="2485" y="3384"/>
                  </a:cubicBezTo>
                  <a:cubicBezTo>
                    <a:pt x="2484" y="3389"/>
                    <a:pt x="2483" y="3393"/>
                    <a:pt x="2483" y="3396"/>
                  </a:cubicBezTo>
                  <a:cubicBezTo>
                    <a:pt x="2481" y="3407"/>
                    <a:pt x="2481" y="3407"/>
                    <a:pt x="2481" y="3407"/>
                  </a:cubicBezTo>
                  <a:cubicBezTo>
                    <a:pt x="2485" y="3405"/>
                    <a:pt x="2489" y="3403"/>
                    <a:pt x="2493" y="3401"/>
                  </a:cubicBezTo>
                  <a:cubicBezTo>
                    <a:pt x="2497" y="3399"/>
                    <a:pt x="2501" y="3398"/>
                    <a:pt x="2506" y="3397"/>
                  </a:cubicBezTo>
                  <a:cubicBezTo>
                    <a:pt x="2506" y="3397"/>
                    <a:pt x="2506" y="3397"/>
                    <a:pt x="2506" y="3397"/>
                  </a:cubicBezTo>
                  <a:cubicBezTo>
                    <a:pt x="2506" y="3429"/>
                    <a:pt x="2506" y="3429"/>
                    <a:pt x="2506" y="3429"/>
                  </a:cubicBezTo>
                  <a:cubicBezTo>
                    <a:pt x="2504" y="3430"/>
                    <a:pt x="2501" y="3430"/>
                    <a:pt x="2498" y="3431"/>
                  </a:cubicBezTo>
                  <a:cubicBezTo>
                    <a:pt x="2491" y="3434"/>
                    <a:pt x="2487" y="3436"/>
                    <a:pt x="2485" y="3439"/>
                  </a:cubicBezTo>
                  <a:cubicBezTo>
                    <a:pt x="2480" y="3444"/>
                    <a:pt x="2480" y="3444"/>
                    <a:pt x="2480" y="3444"/>
                  </a:cubicBezTo>
                  <a:cubicBezTo>
                    <a:pt x="2480" y="3450"/>
                    <a:pt x="2480" y="3454"/>
                    <a:pt x="2481" y="3458"/>
                  </a:cubicBezTo>
                  <a:cubicBezTo>
                    <a:pt x="2481" y="3462"/>
                    <a:pt x="2481" y="3465"/>
                    <a:pt x="2483" y="3469"/>
                  </a:cubicBezTo>
                  <a:cubicBezTo>
                    <a:pt x="2484" y="3473"/>
                    <a:pt x="2486" y="3475"/>
                    <a:pt x="2489" y="3478"/>
                  </a:cubicBezTo>
                  <a:cubicBezTo>
                    <a:pt x="2491" y="3481"/>
                    <a:pt x="2495" y="3482"/>
                    <a:pt x="2498" y="3483"/>
                  </a:cubicBezTo>
                  <a:cubicBezTo>
                    <a:pt x="2501" y="3484"/>
                    <a:pt x="2504" y="3484"/>
                    <a:pt x="2506" y="3484"/>
                  </a:cubicBezTo>
                  <a:cubicBezTo>
                    <a:pt x="2506" y="3516"/>
                    <a:pt x="2506" y="3516"/>
                    <a:pt x="2506" y="3516"/>
                  </a:cubicBezTo>
                  <a:cubicBezTo>
                    <a:pt x="2504" y="3516"/>
                    <a:pt x="2501" y="3516"/>
                    <a:pt x="2498" y="3515"/>
                  </a:cubicBezTo>
                  <a:cubicBezTo>
                    <a:pt x="2492" y="3515"/>
                    <a:pt x="2485" y="3513"/>
                    <a:pt x="2479" y="3510"/>
                  </a:cubicBezTo>
                  <a:cubicBezTo>
                    <a:pt x="2473" y="3507"/>
                    <a:pt x="2468" y="3503"/>
                    <a:pt x="2462" y="3498"/>
                  </a:cubicBezTo>
                  <a:cubicBezTo>
                    <a:pt x="2458" y="3492"/>
                    <a:pt x="2454" y="3486"/>
                    <a:pt x="2452" y="3478"/>
                  </a:cubicBezTo>
                  <a:cubicBezTo>
                    <a:pt x="2451" y="3470"/>
                    <a:pt x="2449" y="3462"/>
                    <a:pt x="2449" y="3453"/>
                  </a:cubicBezTo>
                  <a:cubicBezTo>
                    <a:pt x="2449" y="3444"/>
                    <a:pt x="2449" y="3435"/>
                    <a:pt x="2449" y="3426"/>
                  </a:cubicBezTo>
                  <a:cubicBezTo>
                    <a:pt x="2449" y="3416"/>
                    <a:pt x="2449" y="3408"/>
                    <a:pt x="2450" y="3401"/>
                  </a:cubicBezTo>
                  <a:cubicBezTo>
                    <a:pt x="2451" y="3394"/>
                    <a:pt x="2451" y="3388"/>
                    <a:pt x="2453" y="3382"/>
                  </a:cubicBezTo>
                  <a:cubicBezTo>
                    <a:pt x="2454" y="3377"/>
                    <a:pt x="2456" y="3371"/>
                    <a:pt x="2460" y="3364"/>
                  </a:cubicBezTo>
                  <a:cubicBezTo>
                    <a:pt x="2463" y="3358"/>
                    <a:pt x="2467" y="3352"/>
                    <a:pt x="2471" y="3348"/>
                  </a:cubicBezTo>
                  <a:cubicBezTo>
                    <a:pt x="2476" y="3344"/>
                    <a:pt x="2480" y="3340"/>
                    <a:pt x="2485" y="3338"/>
                  </a:cubicBezTo>
                  <a:cubicBezTo>
                    <a:pt x="2489" y="3336"/>
                    <a:pt x="2494" y="3335"/>
                    <a:pt x="2498" y="3334"/>
                  </a:cubicBezTo>
                  <a:cubicBezTo>
                    <a:pt x="2500" y="3334"/>
                    <a:pt x="2503" y="3333"/>
                    <a:pt x="2506" y="3333"/>
                  </a:cubicBezTo>
                  <a:close/>
                  <a:moveTo>
                    <a:pt x="2506" y="3679"/>
                  </a:moveTo>
                  <a:cubicBezTo>
                    <a:pt x="2506" y="3758"/>
                    <a:pt x="2506" y="3758"/>
                    <a:pt x="2506" y="3758"/>
                  </a:cubicBezTo>
                  <a:cubicBezTo>
                    <a:pt x="2500" y="3759"/>
                    <a:pt x="2500" y="3759"/>
                    <a:pt x="2500" y="3759"/>
                  </a:cubicBezTo>
                  <a:cubicBezTo>
                    <a:pt x="2506" y="3793"/>
                    <a:pt x="2506" y="3793"/>
                    <a:pt x="2506" y="3793"/>
                  </a:cubicBezTo>
                  <a:cubicBezTo>
                    <a:pt x="2506" y="3815"/>
                    <a:pt x="2506" y="3815"/>
                    <a:pt x="2506" y="3815"/>
                  </a:cubicBezTo>
                  <a:cubicBezTo>
                    <a:pt x="2485" y="3818"/>
                    <a:pt x="2463" y="3821"/>
                    <a:pt x="2441" y="3823"/>
                  </a:cubicBezTo>
                  <a:cubicBezTo>
                    <a:pt x="2436" y="3768"/>
                    <a:pt x="2436" y="3768"/>
                    <a:pt x="2436" y="3768"/>
                  </a:cubicBezTo>
                  <a:cubicBezTo>
                    <a:pt x="2369" y="3774"/>
                    <a:pt x="2369" y="3774"/>
                    <a:pt x="2369" y="3774"/>
                  </a:cubicBezTo>
                  <a:cubicBezTo>
                    <a:pt x="2374" y="3830"/>
                    <a:pt x="2374" y="3830"/>
                    <a:pt x="2374" y="3830"/>
                  </a:cubicBezTo>
                  <a:cubicBezTo>
                    <a:pt x="2366" y="3830"/>
                    <a:pt x="2358" y="3831"/>
                    <a:pt x="2350" y="3831"/>
                  </a:cubicBezTo>
                  <a:cubicBezTo>
                    <a:pt x="2350" y="3697"/>
                    <a:pt x="2350" y="3697"/>
                    <a:pt x="2350" y="3697"/>
                  </a:cubicBezTo>
                  <a:cubicBezTo>
                    <a:pt x="2403" y="3694"/>
                    <a:pt x="2455" y="3687"/>
                    <a:pt x="2506" y="3679"/>
                  </a:cubicBezTo>
                  <a:close/>
                  <a:moveTo>
                    <a:pt x="2506" y="4078"/>
                  </a:moveTo>
                  <a:cubicBezTo>
                    <a:pt x="2506" y="4166"/>
                    <a:pt x="2506" y="4166"/>
                    <a:pt x="2506" y="4166"/>
                  </a:cubicBezTo>
                  <a:cubicBezTo>
                    <a:pt x="2505" y="4161"/>
                    <a:pt x="2504" y="4156"/>
                    <a:pt x="2503" y="4151"/>
                  </a:cubicBezTo>
                  <a:cubicBezTo>
                    <a:pt x="2500" y="4123"/>
                    <a:pt x="2501" y="4099"/>
                    <a:pt x="2506" y="4078"/>
                  </a:cubicBezTo>
                  <a:close/>
                  <a:moveTo>
                    <a:pt x="2506" y="4403"/>
                  </a:moveTo>
                  <a:cubicBezTo>
                    <a:pt x="2506" y="4523"/>
                    <a:pt x="2506" y="4523"/>
                    <a:pt x="2506" y="4523"/>
                  </a:cubicBezTo>
                  <a:cubicBezTo>
                    <a:pt x="2455" y="4528"/>
                    <a:pt x="2402" y="4532"/>
                    <a:pt x="2350" y="4533"/>
                  </a:cubicBezTo>
                  <a:cubicBezTo>
                    <a:pt x="2350" y="4415"/>
                    <a:pt x="2350" y="4415"/>
                    <a:pt x="2350" y="4415"/>
                  </a:cubicBezTo>
                  <a:cubicBezTo>
                    <a:pt x="2403" y="4413"/>
                    <a:pt x="2455" y="4409"/>
                    <a:pt x="2506" y="4403"/>
                  </a:cubicBezTo>
                  <a:close/>
                  <a:moveTo>
                    <a:pt x="2350" y="4195"/>
                  </a:moveTo>
                  <a:cubicBezTo>
                    <a:pt x="2350" y="4138"/>
                    <a:pt x="2350" y="4138"/>
                    <a:pt x="2350" y="4138"/>
                  </a:cubicBezTo>
                  <a:cubicBezTo>
                    <a:pt x="2420" y="4240"/>
                    <a:pt x="2420" y="4240"/>
                    <a:pt x="2420" y="4240"/>
                  </a:cubicBezTo>
                  <a:cubicBezTo>
                    <a:pt x="2411" y="4028"/>
                    <a:pt x="2411" y="4028"/>
                    <a:pt x="2411" y="4028"/>
                  </a:cubicBezTo>
                  <a:cubicBezTo>
                    <a:pt x="2446" y="4026"/>
                    <a:pt x="2446" y="4026"/>
                    <a:pt x="2446" y="4026"/>
                  </a:cubicBezTo>
                  <a:cubicBezTo>
                    <a:pt x="2457" y="4289"/>
                    <a:pt x="2457" y="4289"/>
                    <a:pt x="2457" y="4289"/>
                  </a:cubicBezTo>
                  <a:cubicBezTo>
                    <a:pt x="2416" y="4291"/>
                    <a:pt x="2416" y="4291"/>
                    <a:pt x="2416" y="4291"/>
                  </a:cubicBezTo>
                  <a:cubicBezTo>
                    <a:pt x="2350" y="4195"/>
                    <a:pt x="2350" y="4195"/>
                    <a:pt x="2350" y="4195"/>
                  </a:cubicBezTo>
                  <a:close/>
                  <a:moveTo>
                    <a:pt x="2350" y="3516"/>
                  </a:moveTo>
                  <a:cubicBezTo>
                    <a:pt x="2350" y="3483"/>
                    <a:pt x="2350" y="3483"/>
                    <a:pt x="2350" y="3483"/>
                  </a:cubicBezTo>
                  <a:cubicBezTo>
                    <a:pt x="2356" y="3483"/>
                    <a:pt x="2360" y="3480"/>
                    <a:pt x="2363" y="3477"/>
                  </a:cubicBezTo>
                  <a:cubicBezTo>
                    <a:pt x="2367" y="3473"/>
                    <a:pt x="2370" y="3469"/>
                    <a:pt x="2372" y="3463"/>
                  </a:cubicBezTo>
                  <a:cubicBezTo>
                    <a:pt x="2374" y="3458"/>
                    <a:pt x="2375" y="3453"/>
                    <a:pt x="2375" y="3449"/>
                  </a:cubicBezTo>
                  <a:cubicBezTo>
                    <a:pt x="2375" y="3438"/>
                    <a:pt x="2375" y="3438"/>
                    <a:pt x="2375" y="3438"/>
                  </a:cubicBezTo>
                  <a:cubicBezTo>
                    <a:pt x="2371" y="3441"/>
                    <a:pt x="2367" y="3444"/>
                    <a:pt x="2364" y="3445"/>
                  </a:cubicBezTo>
                  <a:cubicBezTo>
                    <a:pt x="2361" y="3447"/>
                    <a:pt x="2356" y="3448"/>
                    <a:pt x="2351" y="3449"/>
                  </a:cubicBezTo>
                  <a:cubicBezTo>
                    <a:pt x="2351" y="3449"/>
                    <a:pt x="2350" y="3449"/>
                    <a:pt x="2350" y="3449"/>
                  </a:cubicBezTo>
                  <a:cubicBezTo>
                    <a:pt x="2350" y="3418"/>
                    <a:pt x="2350" y="3418"/>
                    <a:pt x="2350" y="3418"/>
                  </a:cubicBezTo>
                  <a:cubicBezTo>
                    <a:pt x="2353" y="3418"/>
                    <a:pt x="2356" y="3417"/>
                    <a:pt x="2359" y="3416"/>
                  </a:cubicBezTo>
                  <a:cubicBezTo>
                    <a:pt x="2363" y="3414"/>
                    <a:pt x="2367" y="3411"/>
                    <a:pt x="2371" y="3408"/>
                  </a:cubicBezTo>
                  <a:cubicBezTo>
                    <a:pt x="2376" y="3402"/>
                    <a:pt x="2376" y="3402"/>
                    <a:pt x="2376" y="3402"/>
                  </a:cubicBezTo>
                  <a:cubicBezTo>
                    <a:pt x="2376" y="3398"/>
                    <a:pt x="2377" y="3394"/>
                    <a:pt x="2376" y="3391"/>
                  </a:cubicBezTo>
                  <a:cubicBezTo>
                    <a:pt x="2376" y="3388"/>
                    <a:pt x="2375" y="3384"/>
                    <a:pt x="2374" y="3380"/>
                  </a:cubicBezTo>
                  <a:cubicBezTo>
                    <a:pt x="2372" y="3376"/>
                    <a:pt x="2370" y="3373"/>
                    <a:pt x="2367" y="3370"/>
                  </a:cubicBezTo>
                  <a:cubicBezTo>
                    <a:pt x="2365" y="3368"/>
                    <a:pt x="2362" y="3366"/>
                    <a:pt x="2359" y="3365"/>
                  </a:cubicBezTo>
                  <a:cubicBezTo>
                    <a:pt x="2356" y="3364"/>
                    <a:pt x="2353" y="3364"/>
                    <a:pt x="2350" y="3364"/>
                  </a:cubicBezTo>
                  <a:cubicBezTo>
                    <a:pt x="2350" y="3333"/>
                    <a:pt x="2350" y="3333"/>
                    <a:pt x="2350" y="3333"/>
                  </a:cubicBezTo>
                  <a:cubicBezTo>
                    <a:pt x="2352" y="3333"/>
                    <a:pt x="2355" y="3333"/>
                    <a:pt x="2358" y="3333"/>
                  </a:cubicBezTo>
                  <a:cubicBezTo>
                    <a:pt x="2363" y="3334"/>
                    <a:pt x="2369" y="3335"/>
                    <a:pt x="2376" y="3338"/>
                  </a:cubicBezTo>
                  <a:cubicBezTo>
                    <a:pt x="2382" y="3340"/>
                    <a:pt x="2388" y="3345"/>
                    <a:pt x="2394" y="3351"/>
                  </a:cubicBezTo>
                  <a:cubicBezTo>
                    <a:pt x="2399" y="3357"/>
                    <a:pt x="2403" y="3363"/>
                    <a:pt x="2405" y="3371"/>
                  </a:cubicBezTo>
                  <a:cubicBezTo>
                    <a:pt x="2406" y="3378"/>
                    <a:pt x="2407" y="3386"/>
                    <a:pt x="2408" y="3395"/>
                  </a:cubicBezTo>
                  <a:cubicBezTo>
                    <a:pt x="2408" y="3403"/>
                    <a:pt x="2408" y="3413"/>
                    <a:pt x="2408" y="3423"/>
                  </a:cubicBezTo>
                  <a:cubicBezTo>
                    <a:pt x="2408" y="3433"/>
                    <a:pt x="2408" y="3441"/>
                    <a:pt x="2407" y="3447"/>
                  </a:cubicBezTo>
                  <a:cubicBezTo>
                    <a:pt x="2406" y="3454"/>
                    <a:pt x="2405" y="3460"/>
                    <a:pt x="2404" y="3467"/>
                  </a:cubicBezTo>
                  <a:cubicBezTo>
                    <a:pt x="2402" y="3473"/>
                    <a:pt x="2400" y="3480"/>
                    <a:pt x="2397" y="3485"/>
                  </a:cubicBezTo>
                  <a:cubicBezTo>
                    <a:pt x="2394" y="3491"/>
                    <a:pt x="2390" y="3496"/>
                    <a:pt x="2386" y="3500"/>
                  </a:cubicBezTo>
                  <a:cubicBezTo>
                    <a:pt x="2381" y="3505"/>
                    <a:pt x="2376" y="3508"/>
                    <a:pt x="2372" y="3510"/>
                  </a:cubicBezTo>
                  <a:cubicBezTo>
                    <a:pt x="2367" y="3512"/>
                    <a:pt x="2363" y="3514"/>
                    <a:pt x="2359" y="3514"/>
                  </a:cubicBezTo>
                  <a:cubicBezTo>
                    <a:pt x="2356" y="3515"/>
                    <a:pt x="2353" y="3515"/>
                    <a:pt x="2350" y="3516"/>
                  </a:cubicBezTo>
                  <a:close/>
                  <a:moveTo>
                    <a:pt x="2350" y="1847"/>
                  </a:moveTo>
                  <a:cubicBezTo>
                    <a:pt x="2350" y="1071"/>
                    <a:pt x="2350" y="1071"/>
                    <a:pt x="2350" y="1071"/>
                  </a:cubicBezTo>
                  <a:cubicBezTo>
                    <a:pt x="2491" y="1071"/>
                    <a:pt x="2491" y="1071"/>
                    <a:pt x="2491" y="1071"/>
                  </a:cubicBezTo>
                  <a:cubicBezTo>
                    <a:pt x="2491" y="1847"/>
                    <a:pt x="2491" y="1847"/>
                    <a:pt x="2491" y="1847"/>
                  </a:cubicBezTo>
                  <a:lnTo>
                    <a:pt x="2350" y="1847"/>
                  </a:lnTo>
                  <a:close/>
                  <a:moveTo>
                    <a:pt x="2350" y="1"/>
                  </a:moveTo>
                  <a:cubicBezTo>
                    <a:pt x="2350" y="120"/>
                    <a:pt x="2350" y="120"/>
                    <a:pt x="2350" y="120"/>
                  </a:cubicBezTo>
                  <a:cubicBezTo>
                    <a:pt x="2323" y="119"/>
                    <a:pt x="2295" y="118"/>
                    <a:pt x="2268" y="118"/>
                  </a:cubicBezTo>
                  <a:cubicBezTo>
                    <a:pt x="2242" y="118"/>
                    <a:pt x="2216" y="119"/>
                    <a:pt x="2190" y="120"/>
                  </a:cubicBezTo>
                  <a:cubicBezTo>
                    <a:pt x="2190" y="1"/>
                    <a:pt x="2190" y="1"/>
                    <a:pt x="2190" y="1"/>
                  </a:cubicBezTo>
                  <a:cubicBezTo>
                    <a:pt x="2216" y="0"/>
                    <a:pt x="2242" y="0"/>
                    <a:pt x="2268" y="0"/>
                  </a:cubicBezTo>
                  <a:cubicBezTo>
                    <a:pt x="2295" y="0"/>
                    <a:pt x="2323" y="0"/>
                    <a:pt x="2350" y="1"/>
                  </a:cubicBezTo>
                  <a:close/>
                  <a:moveTo>
                    <a:pt x="2350" y="690"/>
                  </a:moveTo>
                  <a:cubicBezTo>
                    <a:pt x="2350" y="824"/>
                    <a:pt x="2350" y="824"/>
                    <a:pt x="2350" y="824"/>
                  </a:cubicBezTo>
                  <a:cubicBezTo>
                    <a:pt x="2321" y="822"/>
                    <a:pt x="2291" y="822"/>
                    <a:pt x="2261" y="822"/>
                  </a:cubicBezTo>
                  <a:cubicBezTo>
                    <a:pt x="2237" y="822"/>
                    <a:pt x="2214" y="822"/>
                    <a:pt x="2190" y="823"/>
                  </a:cubicBezTo>
                  <a:cubicBezTo>
                    <a:pt x="2190" y="689"/>
                    <a:pt x="2190" y="689"/>
                    <a:pt x="2190" y="689"/>
                  </a:cubicBezTo>
                  <a:cubicBezTo>
                    <a:pt x="2200" y="689"/>
                    <a:pt x="2209" y="688"/>
                    <a:pt x="2219" y="688"/>
                  </a:cubicBezTo>
                  <a:cubicBezTo>
                    <a:pt x="2219" y="743"/>
                    <a:pt x="2219" y="743"/>
                    <a:pt x="2219" y="743"/>
                  </a:cubicBezTo>
                  <a:cubicBezTo>
                    <a:pt x="2286" y="743"/>
                    <a:pt x="2286" y="743"/>
                    <a:pt x="2286" y="743"/>
                  </a:cubicBezTo>
                  <a:cubicBezTo>
                    <a:pt x="2286" y="688"/>
                    <a:pt x="2286" y="688"/>
                    <a:pt x="2286" y="688"/>
                  </a:cubicBezTo>
                  <a:cubicBezTo>
                    <a:pt x="2307" y="688"/>
                    <a:pt x="2329" y="689"/>
                    <a:pt x="2350" y="690"/>
                  </a:cubicBezTo>
                  <a:close/>
                  <a:moveTo>
                    <a:pt x="2350" y="1071"/>
                  </a:moveTo>
                  <a:cubicBezTo>
                    <a:pt x="2350" y="1847"/>
                    <a:pt x="2350" y="1847"/>
                    <a:pt x="2350" y="1847"/>
                  </a:cubicBezTo>
                  <a:cubicBezTo>
                    <a:pt x="2350" y="1847"/>
                    <a:pt x="2350" y="1847"/>
                    <a:pt x="2350" y="1847"/>
                  </a:cubicBezTo>
                  <a:cubicBezTo>
                    <a:pt x="2350" y="1071"/>
                    <a:pt x="2350" y="1071"/>
                    <a:pt x="2350" y="1071"/>
                  </a:cubicBezTo>
                  <a:cubicBezTo>
                    <a:pt x="2350" y="1071"/>
                    <a:pt x="2350" y="1071"/>
                    <a:pt x="2350" y="1071"/>
                  </a:cubicBezTo>
                  <a:close/>
                  <a:moveTo>
                    <a:pt x="2350" y="1895"/>
                  </a:moveTo>
                  <a:cubicBezTo>
                    <a:pt x="2350" y="2474"/>
                    <a:pt x="2350" y="2474"/>
                    <a:pt x="2350" y="2474"/>
                  </a:cubicBezTo>
                  <a:cubicBezTo>
                    <a:pt x="2190" y="2474"/>
                    <a:pt x="2190" y="2474"/>
                    <a:pt x="2190" y="2474"/>
                  </a:cubicBezTo>
                  <a:cubicBezTo>
                    <a:pt x="2190" y="1895"/>
                    <a:pt x="2190" y="1895"/>
                    <a:pt x="2190" y="1895"/>
                  </a:cubicBezTo>
                  <a:cubicBezTo>
                    <a:pt x="2350" y="1895"/>
                    <a:pt x="2350" y="1895"/>
                    <a:pt x="2350" y="1895"/>
                  </a:cubicBezTo>
                  <a:close/>
                  <a:moveTo>
                    <a:pt x="2350" y="2543"/>
                  </a:moveTo>
                  <a:cubicBezTo>
                    <a:pt x="2350" y="2650"/>
                    <a:pt x="2350" y="2650"/>
                    <a:pt x="2350" y="2650"/>
                  </a:cubicBezTo>
                  <a:cubicBezTo>
                    <a:pt x="2190" y="2650"/>
                    <a:pt x="2190" y="2650"/>
                    <a:pt x="2190" y="2650"/>
                  </a:cubicBezTo>
                  <a:cubicBezTo>
                    <a:pt x="2190" y="2543"/>
                    <a:pt x="2190" y="2543"/>
                    <a:pt x="2190" y="2543"/>
                  </a:cubicBezTo>
                  <a:cubicBezTo>
                    <a:pt x="2350" y="2543"/>
                    <a:pt x="2350" y="2543"/>
                    <a:pt x="2350" y="2543"/>
                  </a:cubicBezTo>
                  <a:close/>
                  <a:moveTo>
                    <a:pt x="2350" y="2707"/>
                  </a:moveTo>
                  <a:cubicBezTo>
                    <a:pt x="2350" y="2925"/>
                    <a:pt x="2350" y="2925"/>
                    <a:pt x="2350" y="2925"/>
                  </a:cubicBezTo>
                  <a:cubicBezTo>
                    <a:pt x="2190" y="2925"/>
                    <a:pt x="2190" y="2925"/>
                    <a:pt x="2190" y="2925"/>
                  </a:cubicBezTo>
                  <a:cubicBezTo>
                    <a:pt x="2190" y="2707"/>
                    <a:pt x="2190" y="2707"/>
                    <a:pt x="2190" y="2707"/>
                  </a:cubicBezTo>
                  <a:cubicBezTo>
                    <a:pt x="2350" y="2707"/>
                    <a:pt x="2350" y="2707"/>
                    <a:pt x="2350" y="2707"/>
                  </a:cubicBezTo>
                  <a:close/>
                  <a:moveTo>
                    <a:pt x="2350" y="2982"/>
                  </a:moveTo>
                  <a:cubicBezTo>
                    <a:pt x="2350" y="3250"/>
                    <a:pt x="2350" y="3250"/>
                    <a:pt x="2350" y="3250"/>
                  </a:cubicBezTo>
                  <a:cubicBezTo>
                    <a:pt x="2190" y="3250"/>
                    <a:pt x="2190" y="3250"/>
                    <a:pt x="2190" y="3250"/>
                  </a:cubicBezTo>
                  <a:cubicBezTo>
                    <a:pt x="2190" y="2982"/>
                    <a:pt x="2190" y="2982"/>
                    <a:pt x="2190" y="2982"/>
                  </a:cubicBezTo>
                  <a:cubicBezTo>
                    <a:pt x="2350" y="2982"/>
                    <a:pt x="2350" y="2982"/>
                    <a:pt x="2350" y="2982"/>
                  </a:cubicBezTo>
                  <a:close/>
                  <a:moveTo>
                    <a:pt x="2350" y="3333"/>
                  </a:moveTo>
                  <a:cubicBezTo>
                    <a:pt x="2350" y="3364"/>
                    <a:pt x="2350" y="3364"/>
                    <a:pt x="2350" y="3364"/>
                  </a:cubicBezTo>
                  <a:cubicBezTo>
                    <a:pt x="2350" y="3364"/>
                    <a:pt x="2350" y="3364"/>
                    <a:pt x="2349" y="3364"/>
                  </a:cubicBezTo>
                  <a:cubicBezTo>
                    <a:pt x="2344" y="3364"/>
                    <a:pt x="2339" y="3365"/>
                    <a:pt x="2335" y="3367"/>
                  </a:cubicBezTo>
                  <a:cubicBezTo>
                    <a:pt x="2331" y="3370"/>
                    <a:pt x="2328" y="3373"/>
                    <a:pt x="2327" y="3377"/>
                  </a:cubicBezTo>
                  <a:cubicBezTo>
                    <a:pt x="2325" y="3382"/>
                    <a:pt x="2324" y="3386"/>
                    <a:pt x="2324" y="3391"/>
                  </a:cubicBezTo>
                  <a:cubicBezTo>
                    <a:pt x="2324" y="3396"/>
                    <a:pt x="2324" y="3400"/>
                    <a:pt x="2325" y="3403"/>
                  </a:cubicBezTo>
                  <a:cubicBezTo>
                    <a:pt x="2326" y="3406"/>
                    <a:pt x="2328" y="3410"/>
                    <a:pt x="2331" y="3413"/>
                  </a:cubicBezTo>
                  <a:cubicBezTo>
                    <a:pt x="2334" y="3416"/>
                    <a:pt x="2339" y="3418"/>
                    <a:pt x="2346" y="3418"/>
                  </a:cubicBezTo>
                  <a:cubicBezTo>
                    <a:pt x="2347" y="3418"/>
                    <a:pt x="2349" y="3418"/>
                    <a:pt x="2350" y="3418"/>
                  </a:cubicBezTo>
                  <a:cubicBezTo>
                    <a:pt x="2350" y="3449"/>
                    <a:pt x="2350" y="3449"/>
                    <a:pt x="2350" y="3449"/>
                  </a:cubicBezTo>
                  <a:cubicBezTo>
                    <a:pt x="2345" y="3449"/>
                    <a:pt x="2341" y="3449"/>
                    <a:pt x="2337" y="3449"/>
                  </a:cubicBezTo>
                  <a:cubicBezTo>
                    <a:pt x="2329" y="3448"/>
                    <a:pt x="2322" y="3446"/>
                    <a:pt x="2316" y="3442"/>
                  </a:cubicBezTo>
                  <a:cubicBezTo>
                    <a:pt x="2311" y="3438"/>
                    <a:pt x="2306" y="3434"/>
                    <a:pt x="2303" y="3430"/>
                  </a:cubicBezTo>
                  <a:cubicBezTo>
                    <a:pt x="2299" y="3426"/>
                    <a:pt x="2297" y="3421"/>
                    <a:pt x="2295" y="3416"/>
                  </a:cubicBezTo>
                  <a:cubicBezTo>
                    <a:pt x="2293" y="3410"/>
                    <a:pt x="2292" y="3405"/>
                    <a:pt x="2292" y="3399"/>
                  </a:cubicBezTo>
                  <a:cubicBezTo>
                    <a:pt x="2291" y="3394"/>
                    <a:pt x="2292" y="3388"/>
                    <a:pt x="2292" y="3382"/>
                  </a:cubicBezTo>
                  <a:cubicBezTo>
                    <a:pt x="2293" y="3376"/>
                    <a:pt x="2294" y="3371"/>
                    <a:pt x="2296" y="3366"/>
                  </a:cubicBezTo>
                  <a:cubicBezTo>
                    <a:pt x="2298" y="3361"/>
                    <a:pt x="2301" y="3356"/>
                    <a:pt x="2304" y="3352"/>
                  </a:cubicBezTo>
                  <a:cubicBezTo>
                    <a:pt x="2308" y="3348"/>
                    <a:pt x="2311" y="3344"/>
                    <a:pt x="2316" y="3342"/>
                  </a:cubicBezTo>
                  <a:cubicBezTo>
                    <a:pt x="2320" y="3339"/>
                    <a:pt x="2325" y="3337"/>
                    <a:pt x="2330" y="3335"/>
                  </a:cubicBezTo>
                  <a:cubicBezTo>
                    <a:pt x="2335" y="3334"/>
                    <a:pt x="2340" y="3333"/>
                    <a:pt x="2344" y="3333"/>
                  </a:cubicBezTo>
                  <a:cubicBezTo>
                    <a:pt x="2346" y="3332"/>
                    <a:pt x="2348" y="3332"/>
                    <a:pt x="2350" y="3333"/>
                  </a:cubicBezTo>
                  <a:close/>
                  <a:moveTo>
                    <a:pt x="2350" y="3483"/>
                  </a:moveTo>
                  <a:cubicBezTo>
                    <a:pt x="2350" y="3516"/>
                    <a:pt x="2350" y="3516"/>
                    <a:pt x="2350" y="3516"/>
                  </a:cubicBezTo>
                  <a:cubicBezTo>
                    <a:pt x="2349" y="3516"/>
                    <a:pt x="2348" y="3516"/>
                    <a:pt x="2347" y="3516"/>
                  </a:cubicBezTo>
                  <a:cubicBezTo>
                    <a:pt x="2341" y="3516"/>
                    <a:pt x="2335" y="3515"/>
                    <a:pt x="2330" y="3514"/>
                  </a:cubicBezTo>
                  <a:cubicBezTo>
                    <a:pt x="2325" y="3513"/>
                    <a:pt x="2319" y="3510"/>
                    <a:pt x="2313" y="3507"/>
                  </a:cubicBezTo>
                  <a:cubicBezTo>
                    <a:pt x="2307" y="3504"/>
                    <a:pt x="2303" y="3499"/>
                    <a:pt x="2299" y="3492"/>
                  </a:cubicBezTo>
                  <a:cubicBezTo>
                    <a:pt x="2295" y="3484"/>
                    <a:pt x="2292" y="3476"/>
                    <a:pt x="2291" y="3466"/>
                  </a:cubicBezTo>
                  <a:cubicBezTo>
                    <a:pt x="2290" y="3458"/>
                    <a:pt x="2290" y="3458"/>
                    <a:pt x="2290" y="3458"/>
                  </a:cubicBezTo>
                  <a:cubicBezTo>
                    <a:pt x="2324" y="3458"/>
                    <a:pt x="2324" y="3458"/>
                    <a:pt x="2324" y="3458"/>
                  </a:cubicBezTo>
                  <a:cubicBezTo>
                    <a:pt x="2324" y="3462"/>
                    <a:pt x="2324" y="3466"/>
                    <a:pt x="2325" y="3469"/>
                  </a:cubicBezTo>
                  <a:cubicBezTo>
                    <a:pt x="2326" y="3473"/>
                    <a:pt x="2328" y="3476"/>
                    <a:pt x="2332" y="3480"/>
                  </a:cubicBezTo>
                  <a:cubicBezTo>
                    <a:pt x="2335" y="3483"/>
                    <a:pt x="2340" y="3484"/>
                    <a:pt x="2347" y="3484"/>
                  </a:cubicBezTo>
                  <a:cubicBezTo>
                    <a:pt x="2348" y="3484"/>
                    <a:pt x="2349" y="3484"/>
                    <a:pt x="2350" y="3483"/>
                  </a:cubicBezTo>
                  <a:close/>
                  <a:moveTo>
                    <a:pt x="2350" y="3697"/>
                  </a:moveTo>
                  <a:cubicBezTo>
                    <a:pt x="2350" y="3831"/>
                    <a:pt x="2350" y="3831"/>
                    <a:pt x="2350" y="3831"/>
                  </a:cubicBezTo>
                  <a:cubicBezTo>
                    <a:pt x="2335" y="3832"/>
                    <a:pt x="2319" y="3833"/>
                    <a:pt x="2304" y="3833"/>
                  </a:cubicBezTo>
                  <a:cubicBezTo>
                    <a:pt x="2304" y="3778"/>
                    <a:pt x="2304" y="3778"/>
                    <a:pt x="2304" y="3778"/>
                  </a:cubicBezTo>
                  <a:cubicBezTo>
                    <a:pt x="2237" y="3778"/>
                    <a:pt x="2237" y="3778"/>
                    <a:pt x="2237" y="3778"/>
                  </a:cubicBezTo>
                  <a:cubicBezTo>
                    <a:pt x="2237" y="3833"/>
                    <a:pt x="2237" y="3833"/>
                    <a:pt x="2237" y="3833"/>
                  </a:cubicBezTo>
                  <a:cubicBezTo>
                    <a:pt x="2221" y="3833"/>
                    <a:pt x="2206" y="3833"/>
                    <a:pt x="2190" y="3832"/>
                  </a:cubicBezTo>
                  <a:cubicBezTo>
                    <a:pt x="2190" y="3698"/>
                    <a:pt x="2190" y="3698"/>
                    <a:pt x="2190" y="3698"/>
                  </a:cubicBezTo>
                  <a:cubicBezTo>
                    <a:pt x="2214" y="3699"/>
                    <a:pt x="2237" y="3700"/>
                    <a:pt x="2261" y="3700"/>
                  </a:cubicBezTo>
                  <a:cubicBezTo>
                    <a:pt x="2291" y="3700"/>
                    <a:pt x="2321" y="3699"/>
                    <a:pt x="2350" y="3697"/>
                  </a:cubicBezTo>
                  <a:close/>
                  <a:moveTo>
                    <a:pt x="2350" y="4138"/>
                  </a:moveTo>
                  <a:cubicBezTo>
                    <a:pt x="2350" y="4195"/>
                    <a:pt x="2350" y="4195"/>
                    <a:pt x="2350" y="4195"/>
                  </a:cubicBezTo>
                  <a:cubicBezTo>
                    <a:pt x="2274" y="4084"/>
                    <a:pt x="2274" y="4084"/>
                    <a:pt x="2274" y="4084"/>
                  </a:cubicBezTo>
                  <a:cubicBezTo>
                    <a:pt x="2272" y="4084"/>
                    <a:pt x="2272" y="4084"/>
                    <a:pt x="2272" y="4084"/>
                  </a:cubicBezTo>
                  <a:cubicBezTo>
                    <a:pt x="2281" y="4297"/>
                    <a:pt x="2281" y="4297"/>
                    <a:pt x="2281" y="4297"/>
                  </a:cubicBezTo>
                  <a:cubicBezTo>
                    <a:pt x="2247" y="4298"/>
                    <a:pt x="2247" y="4298"/>
                    <a:pt x="2247" y="4298"/>
                  </a:cubicBezTo>
                  <a:cubicBezTo>
                    <a:pt x="2236" y="4035"/>
                    <a:pt x="2236" y="4035"/>
                    <a:pt x="2236" y="4035"/>
                  </a:cubicBezTo>
                  <a:cubicBezTo>
                    <a:pt x="2279" y="4033"/>
                    <a:pt x="2279" y="4033"/>
                    <a:pt x="2279" y="4033"/>
                  </a:cubicBezTo>
                  <a:cubicBezTo>
                    <a:pt x="2350" y="4138"/>
                    <a:pt x="2350" y="4138"/>
                    <a:pt x="2350" y="4138"/>
                  </a:cubicBezTo>
                  <a:close/>
                  <a:moveTo>
                    <a:pt x="2350" y="4415"/>
                  </a:moveTo>
                  <a:cubicBezTo>
                    <a:pt x="2350" y="4533"/>
                    <a:pt x="2350" y="4533"/>
                    <a:pt x="2350" y="4533"/>
                  </a:cubicBezTo>
                  <a:cubicBezTo>
                    <a:pt x="2323" y="4534"/>
                    <a:pt x="2295" y="4535"/>
                    <a:pt x="2268" y="4535"/>
                  </a:cubicBezTo>
                  <a:cubicBezTo>
                    <a:pt x="2242" y="4535"/>
                    <a:pt x="2216" y="4534"/>
                    <a:pt x="2190" y="4534"/>
                  </a:cubicBezTo>
                  <a:cubicBezTo>
                    <a:pt x="2190" y="4415"/>
                    <a:pt x="2190" y="4415"/>
                    <a:pt x="2190" y="4415"/>
                  </a:cubicBezTo>
                  <a:cubicBezTo>
                    <a:pt x="2216" y="4416"/>
                    <a:pt x="2242" y="4417"/>
                    <a:pt x="2268" y="4417"/>
                  </a:cubicBezTo>
                  <a:cubicBezTo>
                    <a:pt x="2295" y="4417"/>
                    <a:pt x="2323" y="4416"/>
                    <a:pt x="2350" y="4415"/>
                  </a:cubicBezTo>
                  <a:close/>
                  <a:moveTo>
                    <a:pt x="2190" y="4180"/>
                  </a:moveTo>
                  <a:cubicBezTo>
                    <a:pt x="2190" y="4118"/>
                    <a:pt x="2190" y="4118"/>
                    <a:pt x="2190" y="4118"/>
                  </a:cubicBezTo>
                  <a:cubicBezTo>
                    <a:pt x="2193" y="4134"/>
                    <a:pt x="2194" y="4150"/>
                    <a:pt x="2192" y="4168"/>
                  </a:cubicBezTo>
                  <a:cubicBezTo>
                    <a:pt x="2191" y="4172"/>
                    <a:pt x="2191" y="4176"/>
                    <a:pt x="2190" y="4180"/>
                  </a:cubicBezTo>
                  <a:close/>
                  <a:moveTo>
                    <a:pt x="2190" y="3516"/>
                  </a:moveTo>
                  <a:cubicBezTo>
                    <a:pt x="2190" y="3484"/>
                    <a:pt x="2190" y="3484"/>
                    <a:pt x="2190" y="3484"/>
                  </a:cubicBezTo>
                  <a:cubicBezTo>
                    <a:pt x="2191" y="3484"/>
                    <a:pt x="2192" y="3484"/>
                    <a:pt x="2193" y="3484"/>
                  </a:cubicBezTo>
                  <a:cubicBezTo>
                    <a:pt x="2197" y="3484"/>
                    <a:pt x="2201" y="3483"/>
                    <a:pt x="2204" y="3482"/>
                  </a:cubicBezTo>
                  <a:cubicBezTo>
                    <a:pt x="2208" y="3480"/>
                    <a:pt x="2210" y="3478"/>
                    <a:pt x="2213" y="3475"/>
                  </a:cubicBezTo>
                  <a:cubicBezTo>
                    <a:pt x="2215" y="3472"/>
                    <a:pt x="2217" y="3468"/>
                    <a:pt x="2217" y="3462"/>
                  </a:cubicBezTo>
                  <a:cubicBezTo>
                    <a:pt x="2218" y="3456"/>
                    <a:pt x="2216" y="3450"/>
                    <a:pt x="2213" y="3446"/>
                  </a:cubicBezTo>
                  <a:cubicBezTo>
                    <a:pt x="2211" y="3443"/>
                    <a:pt x="2209" y="3441"/>
                    <a:pt x="2206" y="3439"/>
                  </a:cubicBezTo>
                  <a:cubicBezTo>
                    <a:pt x="2203" y="3437"/>
                    <a:pt x="2198" y="3436"/>
                    <a:pt x="2192" y="3436"/>
                  </a:cubicBezTo>
                  <a:cubicBezTo>
                    <a:pt x="2191" y="3436"/>
                    <a:pt x="2191" y="3436"/>
                    <a:pt x="2190" y="3436"/>
                  </a:cubicBezTo>
                  <a:cubicBezTo>
                    <a:pt x="2190" y="3401"/>
                    <a:pt x="2190" y="3401"/>
                    <a:pt x="2190" y="3401"/>
                  </a:cubicBezTo>
                  <a:cubicBezTo>
                    <a:pt x="2190" y="3401"/>
                    <a:pt x="2190" y="3401"/>
                    <a:pt x="2190" y="3401"/>
                  </a:cubicBezTo>
                  <a:cubicBezTo>
                    <a:pt x="2195" y="3401"/>
                    <a:pt x="2198" y="3400"/>
                    <a:pt x="2201" y="3399"/>
                  </a:cubicBezTo>
                  <a:cubicBezTo>
                    <a:pt x="2204" y="3397"/>
                    <a:pt x="2207" y="3395"/>
                    <a:pt x="2209" y="3393"/>
                  </a:cubicBezTo>
                  <a:cubicBezTo>
                    <a:pt x="2212" y="3390"/>
                    <a:pt x="2213" y="3387"/>
                    <a:pt x="2213" y="3382"/>
                  </a:cubicBezTo>
                  <a:cubicBezTo>
                    <a:pt x="2213" y="3378"/>
                    <a:pt x="2212" y="3375"/>
                    <a:pt x="2210" y="3372"/>
                  </a:cubicBezTo>
                  <a:cubicBezTo>
                    <a:pt x="2209" y="3370"/>
                    <a:pt x="2206" y="3368"/>
                    <a:pt x="2203" y="3366"/>
                  </a:cubicBezTo>
                  <a:cubicBezTo>
                    <a:pt x="2200" y="3365"/>
                    <a:pt x="2196" y="3364"/>
                    <a:pt x="2191" y="3364"/>
                  </a:cubicBezTo>
                  <a:cubicBezTo>
                    <a:pt x="2191" y="3364"/>
                    <a:pt x="2191" y="3364"/>
                    <a:pt x="2190" y="3364"/>
                  </a:cubicBezTo>
                  <a:cubicBezTo>
                    <a:pt x="2190" y="3332"/>
                    <a:pt x="2190" y="3332"/>
                    <a:pt x="2190" y="3332"/>
                  </a:cubicBezTo>
                  <a:cubicBezTo>
                    <a:pt x="2192" y="3332"/>
                    <a:pt x="2194" y="3332"/>
                    <a:pt x="2197" y="3333"/>
                  </a:cubicBezTo>
                  <a:cubicBezTo>
                    <a:pt x="2202" y="3333"/>
                    <a:pt x="2207" y="3334"/>
                    <a:pt x="2212" y="3336"/>
                  </a:cubicBezTo>
                  <a:cubicBezTo>
                    <a:pt x="2218" y="3338"/>
                    <a:pt x="2222" y="3340"/>
                    <a:pt x="2227" y="3343"/>
                  </a:cubicBezTo>
                  <a:cubicBezTo>
                    <a:pt x="2231" y="3346"/>
                    <a:pt x="2235" y="3349"/>
                    <a:pt x="2238" y="3354"/>
                  </a:cubicBezTo>
                  <a:cubicBezTo>
                    <a:pt x="2242" y="3358"/>
                    <a:pt x="2244" y="3363"/>
                    <a:pt x="2245" y="3368"/>
                  </a:cubicBezTo>
                  <a:cubicBezTo>
                    <a:pt x="2246" y="3373"/>
                    <a:pt x="2246" y="3378"/>
                    <a:pt x="2246" y="3383"/>
                  </a:cubicBezTo>
                  <a:cubicBezTo>
                    <a:pt x="2246" y="3390"/>
                    <a:pt x="2244" y="3395"/>
                    <a:pt x="2242" y="3399"/>
                  </a:cubicBezTo>
                  <a:cubicBezTo>
                    <a:pt x="2239" y="3404"/>
                    <a:pt x="2236" y="3408"/>
                    <a:pt x="2233" y="3412"/>
                  </a:cubicBezTo>
                  <a:cubicBezTo>
                    <a:pt x="2226" y="3418"/>
                    <a:pt x="2226" y="3418"/>
                    <a:pt x="2226" y="3418"/>
                  </a:cubicBezTo>
                  <a:cubicBezTo>
                    <a:pt x="2229" y="3420"/>
                    <a:pt x="2232" y="3422"/>
                    <a:pt x="2235" y="3425"/>
                  </a:cubicBezTo>
                  <a:cubicBezTo>
                    <a:pt x="2238" y="3427"/>
                    <a:pt x="2241" y="3430"/>
                    <a:pt x="2244" y="3435"/>
                  </a:cubicBezTo>
                  <a:cubicBezTo>
                    <a:pt x="2246" y="3439"/>
                    <a:pt x="2248" y="3444"/>
                    <a:pt x="2250" y="3450"/>
                  </a:cubicBezTo>
                  <a:cubicBezTo>
                    <a:pt x="2251" y="3456"/>
                    <a:pt x="2251" y="3463"/>
                    <a:pt x="2250" y="3471"/>
                  </a:cubicBezTo>
                  <a:cubicBezTo>
                    <a:pt x="2250" y="3479"/>
                    <a:pt x="2247" y="3487"/>
                    <a:pt x="2242" y="3495"/>
                  </a:cubicBezTo>
                  <a:cubicBezTo>
                    <a:pt x="2237" y="3502"/>
                    <a:pt x="2231" y="3507"/>
                    <a:pt x="2222" y="3510"/>
                  </a:cubicBezTo>
                  <a:cubicBezTo>
                    <a:pt x="2214" y="3514"/>
                    <a:pt x="2205" y="3516"/>
                    <a:pt x="2194" y="3516"/>
                  </a:cubicBezTo>
                  <a:cubicBezTo>
                    <a:pt x="2193" y="3516"/>
                    <a:pt x="2191" y="3516"/>
                    <a:pt x="2190" y="3516"/>
                  </a:cubicBezTo>
                  <a:close/>
                  <a:moveTo>
                    <a:pt x="2190" y="1847"/>
                  </a:moveTo>
                  <a:cubicBezTo>
                    <a:pt x="2190" y="1067"/>
                    <a:pt x="2190" y="1067"/>
                    <a:pt x="2190" y="1067"/>
                  </a:cubicBezTo>
                  <a:cubicBezTo>
                    <a:pt x="2299" y="1067"/>
                    <a:pt x="2299" y="1067"/>
                    <a:pt x="2299" y="1067"/>
                  </a:cubicBezTo>
                  <a:cubicBezTo>
                    <a:pt x="2299" y="1847"/>
                    <a:pt x="2299" y="1847"/>
                    <a:pt x="2299" y="1847"/>
                  </a:cubicBezTo>
                  <a:lnTo>
                    <a:pt x="2190" y="1847"/>
                  </a:lnTo>
                  <a:close/>
                  <a:moveTo>
                    <a:pt x="2190" y="1"/>
                  </a:moveTo>
                  <a:cubicBezTo>
                    <a:pt x="2190" y="120"/>
                    <a:pt x="2190" y="120"/>
                    <a:pt x="2190" y="120"/>
                  </a:cubicBezTo>
                  <a:cubicBezTo>
                    <a:pt x="2148" y="121"/>
                    <a:pt x="2106" y="124"/>
                    <a:pt x="2065" y="128"/>
                  </a:cubicBezTo>
                  <a:cubicBezTo>
                    <a:pt x="2065" y="9"/>
                    <a:pt x="2065" y="9"/>
                    <a:pt x="2065" y="9"/>
                  </a:cubicBezTo>
                  <a:cubicBezTo>
                    <a:pt x="2106" y="5"/>
                    <a:pt x="2148" y="3"/>
                    <a:pt x="2190" y="1"/>
                  </a:cubicBezTo>
                  <a:close/>
                  <a:moveTo>
                    <a:pt x="2190" y="689"/>
                  </a:moveTo>
                  <a:cubicBezTo>
                    <a:pt x="2190" y="823"/>
                    <a:pt x="2190" y="823"/>
                    <a:pt x="2190" y="823"/>
                  </a:cubicBezTo>
                  <a:cubicBezTo>
                    <a:pt x="2148" y="825"/>
                    <a:pt x="2106" y="829"/>
                    <a:pt x="2065" y="835"/>
                  </a:cubicBezTo>
                  <a:cubicBezTo>
                    <a:pt x="2065" y="700"/>
                    <a:pt x="2065" y="700"/>
                    <a:pt x="2065" y="700"/>
                  </a:cubicBezTo>
                  <a:cubicBezTo>
                    <a:pt x="2070" y="699"/>
                    <a:pt x="2076" y="698"/>
                    <a:pt x="2082" y="698"/>
                  </a:cubicBezTo>
                  <a:cubicBezTo>
                    <a:pt x="2087" y="753"/>
                    <a:pt x="2087" y="753"/>
                    <a:pt x="2087" y="753"/>
                  </a:cubicBezTo>
                  <a:cubicBezTo>
                    <a:pt x="2154" y="747"/>
                    <a:pt x="2154" y="747"/>
                    <a:pt x="2154" y="747"/>
                  </a:cubicBezTo>
                  <a:cubicBezTo>
                    <a:pt x="2149" y="691"/>
                    <a:pt x="2149" y="691"/>
                    <a:pt x="2149" y="691"/>
                  </a:cubicBezTo>
                  <a:cubicBezTo>
                    <a:pt x="2163" y="691"/>
                    <a:pt x="2176" y="690"/>
                    <a:pt x="2190" y="689"/>
                  </a:cubicBezTo>
                  <a:close/>
                  <a:moveTo>
                    <a:pt x="2190" y="1067"/>
                  </a:moveTo>
                  <a:cubicBezTo>
                    <a:pt x="2190" y="1847"/>
                    <a:pt x="2190" y="1847"/>
                    <a:pt x="2190" y="1847"/>
                  </a:cubicBezTo>
                  <a:cubicBezTo>
                    <a:pt x="2094" y="1847"/>
                    <a:pt x="2094" y="1847"/>
                    <a:pt x="2094" y="1847"/>
                  </a:cubicBezTo>
                  <a:cubicBezTo>
                    <a:pt x="2094" y="1067"/>
                    <a:pt x="2094" y="1067"/>
                    <a:pt x="2094" y="1067"/>
                  </a:cubicBezTo>
                  <a:cubicBezTo>
                    <a:pt x="2190" y="1067"/>
                    <a:pt x="2190" y="1067"/>
                    <a:pt x="2190" y="1067"/>
                  </a:cubicBezTo>
                  <a:close/>
                  <a:moveTo>
                    <a:pt x="2190" y="1895"/>
                  </a:moveTo>
                  <a:cubicBezTo>
                    <a:pt x="2190" y="2474"/>
                    <a:pt x="2190" y="2474"/>
                    <a:pt x="2190" y="2474"/>
                  </a:cubicBezTo>
                  <a:cubicBezTo>
                    <a:pt x="2065" y="2474"/>
                    <a:pt x="2065" y="2474"/>
                    <a:pt x="2065" y="2474"/>
                  </a:cubicBezTo>
                  <a:cubicBezTo>
                    <a:pt x="2065" y="1895"/>
                    <a:pt x="2065" y="1895"/>
                    <a:pt x="2065" y="1895"/>
                  </a:cubicBezTo>
                  <a:cubicBezTo>
                    <a:pt x="2190" y="1895"/>
                    <a:pt x="2190" y="1895"/>
                    <a:pt x="2190" y="1895"/>
                  </a:cubicBezTo>
                  <a:close/>
                  <a:moveTo>
                    <a:pt x="2190" y="2543"/>
                  </a:moveTo>
                  <a:cubicBezTo>
                    <a:pt x="2190" y="2650"/>
                    <a:pt x="2190" y="2650"/>
                    <a:pt x="2190" y="2650"/>
                  </a:cubicBezTo>
                  <a:cubicBezTo>
                    <a:pt x="2065" y="2650"/>
                    <a:pt x="2065" y="2650"/>
                    <a:pt x="2065" y="2650"/>
                  </a:cubicBezTo>
                  <a:cubicBezTo>
                    <a:pt x="2065" y="2543"/>
                    <a:pt x="2065" y="2543"/>
                    <a:pt x="2065" y="2543"/>
                  </a:cubicBezTo>
                  <a:cubicBezTo>
                    <a:pt x="2190" y="2543"/>
                    <a:pt x="2190" y="2543"/>
                    <a:pt x="2190" y="2543"/>
                  </a:cubicBezTo>
                  <a:close/>
                  <a:moveTo>
                    <a:pt x="2190" y="2707"/>
                  </a:moveTo>
                  <a:cubicBezTo>
                    <a:pt x="2190" y="2925"/>
                    <a:pt x="2190" y="2925"/>
                    <a:pt x="2190" y="2925"/>
                  </a:cubicBezTo>
                  <a:cubicBezTo>
                    <a:pt x="2065" y="2925"/>
                    <a:pt x="2065" y="2925"/>
                    <a:pt x="2065" y="2925"/>
                  </a:cubicBezTo>
                  <a:cubicBezTo>
                    <a:pt x="2065" y="2707"/>
                    <a:pt x="2065" y="2707"/>
                    <a:pt x="2065" y="2707"/>
                  </a:cubicBezTo>
                  <a:cubicBezTo>
                    <a:pt x="2190" y="2707"/>
                    <a:pt x="2190" y="2707"/>
                    <a:pt x="2190" y="2707"/>
                  </a:cubicBezTo>
                  <a:close/>
                  <a:moveTo>
                    <a:pt x="2190" y="2982"/>
                  </a:moveTo>
                  <a:cubicBezTo>
                    <a:pt x="2190" y="3250"/>
                    <a:pt x="2190" y="3250"/>
                    <a:pt x="2190" y="3250"/>
                  </a:cubicBezTo>
                  <a:cubicBezTo>
                    <a:pt x="2065" y="3250"/>
                    <a:pt x="2065" y="3250"/>
                    <a:pt x="2065" y="3250"/>
                  </a:cubicBezTo>
                  <a:cubicBezTo>
                    <a:pt x="2065" y="2982"/>
                    <a:pt x="2065" y="2982"/>
                    <a:pt x="2065" y="2982"/>
                  </a:cubicBezTo>
                  <a:cubicBezTo>
                    <a:pt x="2190" y="2982"/>
                    <a:pt x="2190" y="2982"/>
                    <a:pt x="2190" y="2982"/>
                  </a:cubicBezTo>
                  <a:close/>
                  <a:moveTo>
                    <a:pt x="2190" y="3332"/>
                  </a:moveTo>
                  <a:cubicBezTo>
                    <a:pt x="2190" y="3364"/>
                    <a:pt x="2190" y="3364"/>
                    <a:pt x="2190" y="3364"/>
                  </a:cubicBezTo>
                  <a:cubicBezTo>
                    <a:pt x="2185" y="3364"/>
                    <a:pt x="2180" y="3365"/>
                    <a:pt x="2177" y="3367"/>
                  </a:cubicBezTo>
                  <a:cubicBezTo>
                    <a:pt x="2174" y="3369"/>
                    <a:pt x="2171" y="3371"/>
                    <a:pt x="2170" y="3373"/>
                  </a:cubicBezTo>
                  <a:cubicBezTo>
                    <a:pt x="2168" y="3376"/>
                    <a:pt x="2167" y="3378"/>
                    <a:pt x="2167" y="3382"/>
                  </a:cubicBezTo>
                  <a:cubicBezTo>
                    <a:pt x="2167" y="3384"/>
                    <a:pt x="2167" y="3386"/>
                    <a:pt x="2168" y="3388"/>
                  </a:cubicBezTo>
                  <a:cubicBezTo>
                    <a:pt x="2169" y="3391"/>
                    <a:pt x="2171" y="3393"/>
                    <a:pt x="2173" y="3394"/>
                  </a:cubicBezTo>
                  <a:cubicBezTo>
                    <a:pt x="2175" y="3396"/>
                    <a:pt x="2177" y="3397"/>
                    <a:pt x="2180" y="3399"/>
                  </a:cubicBezTo>
                  <a:cubicBezTo>
                    <a:pt x="2183" y="3400"/>
                    <a:pt x="2186" y="3401"/>
                    <a:pt x="2190" y="3401"/>
                  </a:cubicBezTo>
                  <a:cubicBezTo>
                    <a:pt x="2190" y="3436"/>
                    <a:pt x="2190" y="3436"/>
                    <a:pt x="2190" y="3436"/>
                  </a:cubicBezTo>
                  <a:cubicBezTo>
                    <a:pt x="2185" y="3436"/>
                    <a:pt x="2181" y="3437"/>
                    <a:pt x="2178" y="3439"/>
                  </a:cubicBezTo>
                  <a:cubicBezTo>
                    <a:pt x="2174" y="3441"/>
                    <a:pt x="2171" y="3444"/>
                    <a:pt x="2169" y="3448"/>
                  </a:cubicBezTo>
                  <a:cubicBezTo>
                    <a:pt x="2167" y="3451"/>
                    <a:pt x="2165" y="3456"/>
                    <a:pt x="2166" y="3462"/>
                  </a:cubicBezTo>
                  <a:cubicBezTo>
                    <a:pt x="2166" y="3466"/>
                    <a:pt x="2167" y="3470"/>
                    <a:pt x="2169" y="3474"/>
                  </a:cubicBezTo>
                  <a:cubicBezTo>
                    <a:pt x="2170" y="3477"/>
                    <a:pt x="2174" y="3480"/>
                    <a:pt x="2178" y="3482"/>
                  </a:cubicBezTo>
                  <a:cubicBezTo>
                    <a:pt x="2181" y="3483"/>
                    <a:pt x="2185" y="3484"/>
                    <a:pt x="2190" y="3484"/>
                  </a:cubicBezTo>
                  <a:cubicBezTo>
                    <a:pt x="2190" y="3516"/>
                    <a:pt x="2190" y="3516"/>
                    <a:pt x="2190" y="3516"/>
                  </a:cubicBezTo>
                  <a:cubicBezTo>
                    <a:pt x="2182" y="3516"/>
                    <a:pt x="2175" y="3514"/>
                    <a:pt x="2168" y="3513"/>
                  </a:cubicBezTo>
                  <a:cubicBezTo>
                    <a:pt x="2161" y="3510"/>
                    <a:pt x="2154" y="3507"/>
                    <a:pt x="2149" y="3501"/>
                  </a:cubicBezTo>
                  <a:cubicBezTo>
                    <a:pt x="2143" y="3496"/>
                    <a:pt x="2139" y="3490"/>
                    <a:pt x="2137" y="3485"/>
                  </a:cubicBezTo>
                  <a:cubicBezTo>
                    <a:pt x="2135" y="3479"/>
                    <a:pt x="2134" y="3473"/>
                    <a:pt x="2134" y="3467"/>
                  </a:cubicBezTo>
                  <a:cubicBezTo>
                    <a:pt x="2133" y="3460"/>
                    <a:pt x="2134" y="3454"/>
                    <a:pt x="2135" y="3450"/>
                  </a:cubicBezTo>
                  <a:cubicBezTo>
                    <a:pt x="2136" y="3446"/>
                    <a:pt x="2137" y="3442"/>
                    <a:pt x="2140" y="3436"/>
                  </a:cubicBezTo>
                  <a:cubicBezTo>
                    <a:pt x="2142" y="3431"/>
                    <a:pt x="2145" y="3428"/>
                    <a:pt x="2148" y="3425"/>
                  </a:cubicBezTo>
                  <a:cubicBezTo>
                    <a:pt x="2155" y="3418"/>
                    <a:pt x="2155" y="3418"/>
                    <a:pt x="2155" y="3418"/>
                  </a:cubicBezTo>
                  <a:cubicBezTo>
                    <a:pt x="2153" y="3416"/>
                    <a:pt x="2150" y="3414"/>
                    <a:pt x="2147" y="3412"/>
                  </a:cubicBezTo>
                  <a:cubicBezTo>
                    <a:pt x="2144" y="3409"/>
                    <a:pt x="2141" y="3406"/>
                    <a:pt x="2139" y="3401"/>
                  </a:cubicBezTo>
                  <a:cubicBezTo>
                    <a:pt x="2137" y="3396"/>
                    <a:pt x="2136" y="3390"/>
                    <a:pt x="2136" y="3384"/>
                  </a:cubicBezTo>
                  <a:cubicBezTo>
                    <a:pt x="2135" y="3377"/>
                    <a:pt x="2136" y="3372"/>
                    <a:pt x="2138" y="3367"/>
                  </a:cubicBezTo>
                  <a:cubicBezTo>
                    <a:pt x="2140" y="3360"/>
                    <a:pt x="2143" y="3354"/>
                    <a:pt x="2148" y="3349"/>
                  </a:cubicBezTo>
                  <a:cubicBezTo>
                    <a:pt x="2152" y="3344"/>
                    <a:pt x="2157" y="3341"/>
                    <a:pt x="2163" y="3338"/>
                  </a:cubicBezTo>
                  <a:cubicBezTo>
                    <a:pt x="2168" y="3336"/>
                    <a:pt x="2174" y="3334"/>
                    <a:pt x="2180" y="3333"/>
                  </a:cubicBezTo>
                  <a:cubicBezTo>
                    <a:pt x="2183" y="3333"/>
                    <a:pt x="2187" y="3333"/>
                    <a:pt x="2190" y="3332"/>
                  </a:cubicBezTo>
                  <a:close/>
                  <a:moveTo>
                    <a:pt x="2190" y="3698"/>
                  </a:moveTo>
                  <a:cubicBezTo>
                    <a:pt x="2190" y="3832"/>
                    <a:pt x="2190" y="3832"/>
                    <a:pt x="2190" y="3832"/>
                  </a:cubicBezTo>
                  <a:cubicBezTo>
                    <a:pt x="2182" y="3832"/>
                    <a:pt x="2174" y="3831"/>
                    <a:pt x="2167" y="3831"/>
                  </a:cubicBezTo>
                  <a:cubicBezTo>
                    <a:pt x="2171" y="3776"/>
                    <a:pt x="2171" y="3776"/>
                    <a:pt x="2171" y="3776"/>
                  </a:cubicBezTo>
                  <a:cubicBezTo>
                    <a:pt x="2104" y="3770"/>
                    <a:pt x="2104" y="3770"/>
                    <a:pt x="2104" y="3770"/>
                  </a:cubicBezTo>
                  <a:cubicBezTo>
                    <a:pt x="2100" y="3825"/>
                    <a:pt x="2100" y="3825"/>
                    <a:pt x="2100" y="3825"/>
                  </a:cubicBezTo>
                  <a:cubicBezTo>
                    <a:pt x="2088" y="3824"/>
                    <a:pt x="2076" y="3823"/>
                    <a:pt x="2065" y="3821"/>
                  </a:cubicBezTo>
                  <a:cubicBezTo>
                    <a:pt x="2065" y="3686"/>
                    <a:pt x="2065" y="3686"/>
                    <a:pt x="2065" y="3686"/>
                  </a:cubicBezTo>
                  <a:cubicBezTo>
                    <a:pt x="2106" y="3692"/>
                    <a:pt x="2148" y="3696"/>
                    <a:pt x="2190" y="3698"/>
                  </a:cubicBezTo>
                  <a:close/>
                  <a:moveTo>
                    <a:pt x="2190" y="4118"/>
                  </a:moveTo>
                  <a:cubicBezTo>
                    <a:pt x="2190" y="4180"/>
                    <a:pt x="2190" y="4180"/>
                    <a:pt x="2190" y="4180"/>
                  </a:cubicBezTo>
                  <a:cubicBezTo>
                    <a:pt x="2184" y="4213"/>
                    <a:pt x="2170" y="4240"/>
                    <a:pt x="2148" y="4261"/>
                  </a:cubicBezTo>
                  <a:cubicBezTo>
                    <a:pt x="2126" y="4281"/>
                    <a:pt x="2098" y="4290"/>
                    <a:pt x="2065" y="4289"/>
                  </a:cubicBezTo>
                  <a:cubicBezTo>
                    <a:pt x="2065" y="4259"/>
                    <a:pt x="2065" y="4259"/>
                    <a:pt x="2065" y="4259"/>
                  </a:cubicBezTo>
                  <a:cubicBezTo>
                    <a:pt x="2115" y="4257"/>
                    <a:pt x="2146" y="4225"/>
                    <a:pt x="2156" y="4164"/>
                  </a:cubicBezTo>
                  <a:cubicBezTo>
                    <a:pt x="2160" y="4094"/>
                    <a:pt x="2134" y="4055"/>
                    <a:pt x="2076" y="4045"/>
                  </a:cubicBezTo>
                  <a:cubicBezTo>
                    <a:pt x="2072" y="4045"/>
                    <a:pt x="2068" y="4045"/>
                    <a:pt x="2065" y="4045"/>
                  </a:cubicBezTo>
                  <a:cubicBezTo>
                    <a:pt x="2065" y="4014"/>
                    <a:pt x="2065" y="4014"/>
                    <a:pt x="2065" y="4014"/>
                  </a:cubicBezTo>
                  <a:cubicBezTo>
                    <a:pt x="2070" y="4014"/>
                    <a:pt x="2075" y="4014"/>
                    <a:pt x="2080" y="4015"/>
                  </a:cubicBezTo>
                  <a:cubicBezTo>
                    <a:pt x="2119" y="4019"/>
                    <a:pt x="2149" y="4035"/>
                    <a:pt x="2169" y="4062"/>
                  </a:cubicBezTo>
                  <a:cubicBezTo>
                    <a:pt x="2179" y="4079"/>
                    <a:pt x="2186" y="4098"/>
                    <a:pt x="2190" y="4118"/>
                  </a:cubicBezTo>
                  <a:close/>
                  <a:moveTo>
                    <a:pt x="2190" y="4415"/>
                  </a:moveTo>
                  <a:cubicBezTo>
                    <a:pt x="2190" y="4534"/>
                    <a:pt x="2190" y="4534"/>
                    <a:pt x="2190" y="4534"/>
                  </a:cubicBezTo>
                  <a:cubicBezTo>
                    <a:pt x="2148" y="4532"/>
                    <a:pt x="2106" y="4530"/>
                    <a:pt x="2065" y="4526"/>
                  </a:cubicBezTo>
                  <a:cubicBezTo>
                    <a:pt x="2065" y="4407"/>
                    <a:pt x="2065" y="4407"/>
                    <a:pt x="2065" y="4407"/>
                  </a:cubicBezTo>
                  <a:cubicBezTo>
                    <a:pt x="2106" y="4411"/>
                    <a:pt x="2148" y="4414"/>
                    <a:pt x="2190" y="4415"/>
                  </a:cubicBezTo>
                  <a:close/>
                  <a:moveTo>
                    <a:pt x="2065" y="3515"/>
                  </a:moveTo>
                  <a:cubicBezTo>
                    <a:pt x="2065" y="3333"/>
                    <a:pt x="2065" y="3333"/>
                    <a:pt x="2065" y="3333"/>
                  </a:cubicBezTo>
                  <a:cubicBezTo>
                    <a:pt x="2065" y="3333"/>
                    <a:pt x="2065" y="3333"/>
                    <a:pt x="2065" y="3333"/>
                  </a:cubicBezTo>
                  <a:cubicBezTo>
                    <a:pt x="2065" y="3515"/>
                    <a:pt x="2065" y="3515"/>
                    <a:pt x="2065" y="3515"/>
                  </a:cubicBezTo>
                  <a:cubicBezTo>
                    <a:pt x="2065" y="3515"/>
                    <a:pt x="2065" y="3515"/>
                    <a:pt x="2065" y="3515"/>
                  </a:cubicBezTo>
                  <a:close/>
                  <a:moveTo>
                    <a:pt x="2065" y="1874"/>
                  </a:moveTo>
                  <a:cubicBezTo>
                    <a:pt x="2065" y="1756"/>
                    <a:pt x="2065" y="1756"/>
                    <a:pt x="2065" y="1756"/>
                  </a:cubicBezTo>
                  <a:cubicBezTo>
                    <a:pt x="2070" y="1756"/>
                    <a:pt x="2070" y="1756"/>
                    <a:pt x="2070" y="1756"/>
                  </a:cubicBezTo>
                  <a:cubicBezTo>
                    <a:pt x="2070" y="1874"/>
                    <a:pt x="2070" y="1874"/>
                    <a:pt x="2070" y="1874"/>
                  </a:cubicBezTo>
                  <a:cubicBezTo>
                    <a:pt x="2065" y="1874"/>
                    <a:pt x="2065" y="1874"/>
                    <a:pt x="2065" y="1874"/>
                  </a:cubicBezTo>
                  <a:close/>
                  <a:moveTo>
                    <a:pt x="2065" y="1740"/>
                  </a:moveTo>
                  <a:cubicBezTo>
                    <a:pt x="2065" y="1623"/>
                    <a:pt x="2065" y="1623"/>
                    <a:pt x="2065" y="1623"/>
                  </a:cubicBezTo>
                  <a:cubicBezTo>
                    <a:pt x="2070" y="1623"/>
                    <a:pt x="2070" y="1623"/>
                    <a:pt x="2070" y="1623"/>
                  </a:cubicBezTo>
                  <a:cubicBezTo>
                    <a:pt x="2070" y="1740"/>
                    <a:pt x="2070" y="1740"/>
                    <a:pt x="2070" y="1740"/>
                  </a:cubicBezTo>
                  <a:cubicBezTo>
                    <a:pt x="2065" y="1740"/>
                    <a:pt x="2065" y="1740"/>
                    <a:pt x="2065" y="1740"/>
                  </a:cubicBezTo>
                  <a:close/>
                  <a:moveTo>
                    <a:pt x="2065" y="1610"/>
                  </a:moveTo>
                  <a:cubicBezTo>
                    <a:pt x="2065" y="1487"/>
                    <a:pt x="2065" y="1487"/>
                    <a:pt x="2065" y="1487"/>
                  </a:cubicBezTo>
                  <a:cubicBezTo>
                    <a:pt x="2070" y="1487"/>
                    <a:pt x="2070" y="1487"/>
                    <a:pt x="2070" y="1487"/>
                  </a:cubicBezTo>
                  <a:cubicBezTo>
                    <a:pt x="2070" y="1610"/>
                    <a:pt x="2070" y="1610"/>
                    <a:pt x="2070" y="1610"/>
                  </a:cubicBezTo>
                  <a:cubicBezTo>
                    <a:pt x="2065" y="1610"/>
                    <a:pt x="2065" y="1610"/>
                    <a:pt x="2065" y="1610"/>
                  </a:cubicBezTo>
                  <a:close/>
                  <a:moveTo>
                    <a:pt x="2065" y="1452"/>
                  </a:moveTo>
                  <a:cubicBezTo>
                    <a:pt x="2065" y="1135"/>
                    <a:pt x="2065" y="1135"/>
                    <a:pt x="2065" y="1135"/>
                  </a:cubicBezTo>
                  <a:cubicBezTo>
                    <a:pt x="2067" y="1133"/>
                    <a:pt x="2069" y="1131"/>
                    <a:pt x="2071" y="1128"/>
                  </a:cubicBezTo>
                  <a:cubicBezTo>
                    <a:pt x="2071" y="1452"/>
                    <a:pt x="2071" y="1452"/>
                    <a:pt x="2071" y="1452"/>
                  </a:cubicBezTo>
                  <a:cubicBezTo>
                    <a:pt x="2065" y="1452"/>
                    <a:pt x="2065" y="1452"/>
                    <a:pt x="2065" y="1452"/>
                  </a:cubicBezTo>
                  <a:close/>
                  <a:moveTo>
                    <a:pt x="2065" y="610"/>
                  </a:moveTo>
                  <a:cubicBezTo>
                    <a:pt x="2065" y="587"/>
                    <a:pt x="2065" y="587"/>
                    <a:pt x="2065" y="587"/>
                  </a:cubicBezTo>
                  <a:cubicBezTo>
                    <a:pt x="2072" y="589"/>
                    <a:pt x="2080" y="591"/>
                    <a:pt x="2087" y="593"/>
                  </a:cubicBezTo>
                  <a:cubicBezTo>
                    <a:pt x="2098" y="596"/>
                    <a:pt x="2108" y="596"/>
                    <a:pt x="2115" y="603"/>
                  </a:cubicBezTo>
                  <a:cubicBezTo>
                    <a:pt x="2115" y="604"/>
                    <a:pt x="2114" y="605"/>
                    <a:pt x="2114" y="606"/>
                  </a:cubicBezTo>
                  <a:cubicBezTo>
                    <a:pt x="2101" y="608"/>
                    <a:pt x="2101" y="608"/>
                    <a:pt x="2101" y="608"/>
                  </a:cubicBezTo>
                  <a:cubicBezTo>
                    <a:pt x="2100" y="608"/>
                    <a:pt x="2078" y="607"/>
                    <a:pt x="2068" y="609"/>
                  </a:cubicBezTo>
                  <a:cubicBezTo>
                    <a:pt x="2068" y="609"/>
                    <a:pt x="2067" y="610"/>
                    <a:pt x="2065" y="610"/>
                  </a:cubicBezTo>
                  <a:close/>
                  <a:moveTo>
                    <a:pt x="2065" y="9"/>
                  </a:moveTo>
                  <a:cubicBezTo>
                    <a:pt x="2065" y="128"/>
                    <a:pt x="2065" y="128"/>
                    <a:pt x="2065" y="128"/>
                  </a:cubicBezTo>
                  <a:cubicBezTo>
                    <a:pt x="2022" y="132"/>
                    <a:pt x="1981" y="137"/>
                    <a:pt x="1939" y="143"/>
                  </a:cubicBezTo>
                  <a:cubicBezTo>
                    <a:pt x="1939" y="24"/>
                    <a:pt x="1939" y="24"/>
                    <a:pt x="1939" y="24"/>
                  </a:cubicBezTo>
                  <a:cubicBezTo>
                    <a:pt x="1981" y="17"/>
                    <a:pt x="2022" y="13"/>
                    <a:pt x="2065" y="9"/>
                  </a:cubicBezTo>
                  <a:close/>
                  <a:moveTo>
                    <a:pt x="2065" y="587"/>
                  </a:moveTo>
                  <a:cubicBezTo>
                    <a:pt x="2065" y="610"/>
                    <a:pt x="2065" y="610"/>
                    <a:pt x="2065" y="610"/>
                  </a:cubicBezTo>
                  <a:cubicBezTo>
                    <a:pt x="2058" y="613"/>
                    <a:pt x="2046" y="618"/>
                    <a:pt x="2044" y="618"/>
                  </a:cubicBezTo>
                  <a:cubicBezTo>
                    <a:pt x="2017" y="623"/>
                    <a:pt x="2014" y="619"/>
                    <a:pt x="1977" y="590"/>
                  </a:cubicBezTo>
                  <a:cubicBezTo>
                    <a:pt x="1970" y="585"/>
                    <a:pt x="1961" y="534"/>
                    <a:pt x="1939" y="533"/>
                  </a:cubicBezTo>
                  <a:cubicBezTo>
                    <a:pt x="1939" y="443"/>
                    <a:pt x="1939" y="443"/>
                    <a:pt x="1939" y="443"/>
                  </a:cubicBezTo>
                  <a:cubicBezTo>
                    <a:pt x="1948" y="445"/>
                    <a:pt x="1968" y="455"/>
                    <a:pt x="1969" y="465"/>
                  </a:cubicBezTo>
                  <a:cubicBezTo>
                    <a:pt x="1972" y="481"/>
                    <a:pt x="1972" y="481"/>
                    <a:pt x="1972" y="481"/>
                  </a:cubicBezTo>
                  <a:cubicBezTo>
                    <a:pt x="1974" y="492"/>
                    <a:pt x="1951" y="511"/>
                    <a:pt x="1951" y="515"/>
                  </a:cubicBezTo>
                  <a:cubicBezTo>
                    <a:pt x="1953" y="525"/>
                    <a:pt x="2024" y="568"/>
                    <a:pt x="2034" y="573"/>
                  </a:cubicBezTo>
                  <a:cubicBezTo>
                    <a:pt x="2044" y="579"/>
                    <a:pt x="2054" y="583"/>
                    <a:pt x="2065" y="587"/>
                  </a:cubicBezTo>
                  <a:close/>
                  <a:moveTo>
                    <a:pt x="2065" y="700"/>
                  </a:moveTo>
                  <a:cubicBezTo>
                    <a:pt x="2065" y="835"/>
                    <a:pt x="2065" y="835"/>
                    <a:pt x="2065" y="835"/>
                  </a:cubicBezTo>
                  <a:cubicBezTo>
                    <a:pt x="2022" y="841"/>
                    <a:pt x="1980" y="848"/>
                    <a:pt x="1939" y="858"/>
                  </a:cubicBezTo>
                  <a:cubicBezTo>
                    <a:pt x="1939" y="720"/>
                    <a:pt x="1939" y="720"/>
                    <a:pt x="1939" y="720"/>
                  </a:cubicBezTo>
                  <a:cubicBezTo>
                    <a:pt x="1942" y="720"/>
                    <a:pt x="1944" y="719"/>
                    <a:pt x="1946" y="719"/>
                  </a:cubicBezTo>
                  <a:cubicBezTo>
                    <a:pt x="1956" y="774"/>
                    <a:pt x="1956" y="774"/>
                    <a:pt x="1956" y="774"/>
                  </a:cubicBezTo>
                  <a:cubicBezTo>
                    <a:pt x="2022" y="762"/>
                    <a:pt x="2022" y="762"/>
                    <a:pt x="2022" y="762"/>
                  </a:cubicBezTo>
                  <a:cubicBezTo>
                    <a:pt x="2013" y="707"/>
                    <a:pt x="2013" y="707"/>
                    <a:pt x="2013" y="707"/>
                  </a:cubicBezTo>
                  <a:cubicBezTo>
                    <a:pt x="2030" y="704"/>
                    <a:pt x="2047" y="702"/>
                    <a:pt x="2065" y="700"/>
                  </a:cubicBezTo>
                  <a:close/>
                  <a:moveTo>
                    <a:pt x="2065" y="1135"/>
                  </a:moveTo>
                  <a:cubicBezTo>
                    <a:pt x="2065" y="1452"/>
                    <a:pt x="2065" y="1452"/>
                    <a:pt x="2065" y="1452"/>
                  </a:cubicBezTo>
                  <a:cubicBezTo>
                    <a:pt x="1939" y="1452"/>
                    <a:pt x="1939" y="1452"/>
                    <a:pt x="1939" y="1452"/>
                  </a:cubicBezTo>
                  <a:cubicBezTo>
                    <a:pt x="1939" y="1223"/>
                    <a:pt x="1939" y="1223"/>
                    <a:pt x="1939" y="1223"/>
                  </a:cubicBezTo>
                  <a:cubicBezTo>
                    <a:pt x="1980" y="1204"/>
                    <a:pt x="2024" y="1176"/>
                    <a:pt x="2065" y="1135"/>
                  </a:cubicBezTo>
                  <a:close/>
                  <a:moveTo>
                    <a:pt x="2065" y="1487"/>
                  </a:moveTo>
                  <a:cubicBezTo>
                    <a:pt x="2065" y="1610"/>
                    <a:pt x="2065" y="1610"/>
                    <a:pt x="2065" y="1610"/>
                  </a:cubicBezTo>
                  <a:cubicBezTo>
                    <a:pt x="1939" y="1610"/>
                    <a:pt x="1939" y="1610"/>
                    <a:pt x="1939" y="1610"/>
                  </a:cubicBezTo>
                  <a:cubicBezTo>
                    <a:pt x="1939" y="1487"/>
                    <a:pt x="1939" y="1487"/>
                    <a:pt x="1939" y="1487"/>
                  </a:cubicBezTo>
                  <a:cubicBezTo>
                    <a:pt x="2065" y="1487"/>
                    <a:pt x="2065" y="1487"/>
                    <a:pt x="2065" y="1487"/>
                  </a:cubicBezTo>
                  <a:close/>
                  <a:moveTo>
                    <a:pt x="2065" y="1623"/>
                  </a:moveTo>
                  <a:cubicBezTo>
                    <a:pt x="2065" y="1740"/>
                    <a:pt x="2065" y="1740"/>
                    <a:pt x="2065" y="1740"/>
                  </a:cubicBezTo>
                  <a:cubicBezTo>
                    <a:pt x="1939" y="1740"/>
                    <a:pt x="1939" y="1740"/>
                    <a:pt x="1939" y="1740"/>
                  </a:cubicBezTo>
                  <a:cubicBezTo>
                    <a:pt x="1939" y="1623"/>
                    <a:pt x="1939" y="1623"/>
                    <a:pt x="1939" y="1623"/>
                  </a:cubicBezTo>
                  <a:cubicBezTo>
                    <a:pt x="2065" y="1623"/>
                    <a:pt x="2065" y="1623"/>
                    <a:pt x="2065" y="1623"/>
                  </a:cubicBezTo>
                  <a:close/>
                  <a:moveTo>
                    <a:pt x="2065" y="1756"/>
                  </a:moveTo>
                  <a:cubicBezTo>
                    <a:pt x="2065" y="1874"/>
                    <a:pt x="2065" y="1874"/>
                    <a:pt x="2065" y="1874"/>
                  </a:cubicBezTo>
                  <a:cubicBezTo>
                    <a:pt x="1939" y="1874"/>
                    <a:pt x="1939" y="1874"/>
                    <a:pt x="1939" y="1874"/>
                  </a:cubicBezTo>
                  <a:cubicBezTo>
                    <a:pt x="1939" y="1756"/>
                    <a:pt x="1939" y="1756"/>
                    <a:pt x="1939" y="1756"/>
                  </a:cubicBezTo>
                  <a:cubicBezTo>
                    <a:pt x="2065" y="1756"/>
                    <a:pt x="2065" y="1756"/>
                    <a:pt x="2065" y="1756"/>
                  </a:cubicBezTo>
                  <a:close/>
                  <a:moveTo>
                    <a:pt x="2065" y="1895"/>
                  </a:moveTo>
                  <a:cubicBezTo>
                    <a:pt x="2065" y="2474"/>
                    <a:pt x="2065" y="2474"/>
                    <a:pt x="2065" y="2474"/>
                  </a:cubicBezTo>
                  <a:cubicBezTo>
                    <a:pt x="1939" y="2474"/>
                    <a:pt x="1939" y="2474"/>
                    <a:pt x="1939" y="2474"/>
                  </a:cubicBezTo>
                  <a:cubicBezTo>
                    <a:pt x="1939" y="1895"/>
                    <a:pt x="1939" y="1895"/>
                    <a:pt x="1939" y="1895"/>
                  </a:cubicBezTo>
                  <a:cubicBezTo>
                    <a:pt x="2065" y="1895"/>
                    <a:pt x="2065" y="1895"/>
                    <a:pt x="2065" y="1895"/>
                  </a:cubicBezTo>
                  <a:close/>
                  <a:moveTo>
                    <a:pt x="2065" y="2543"/>
                  </a:moveTo>
                  <a:cubicBezTo>
                    <a:pt x="2065" y="2650"/>
                    <a:pt x="2065" y="2650"/>
                    <a:pt x="2065" y="2650"/>
                  </a:cubicBezTo>
                  <a:cubicBezTo>
                    <a:pt x="1939" y="2650"/>
                    <a:pt x="1939" y="2650"/>
                    <a:pt x="1939" y="2650"/>
                  </a:cubicBezTo>
                  <a:cubicBezTo>
                    <a:pt x="1939" y="2543"/>
                    <a:pt x="1939" y="2543"/>
                    <a:pt x="1939" y="2543"/>
                  </a:cubicBezTo>
                  <a:cubicBezTo>
                    <a:pt x="2065" y="2543"/>
                    <a:pt x="2065" y="2543"/>
                    <a:pt x="2065" y="2543"/>
                  </a:cubicBezTo>
                  <a:close/>
                  <a:moveTo>
                    <a:pt x="2065" y="2707"/>
                  </a:moveTo>
                  <a:cubicBezTo>
                    <a:pt x="2065" y="2925"/>
                    <a:pt x="2065" y="2925"/>
                    <a:pt x="2065" y="2925"/>
                  </a:cubicBezTo>
                  <a:cubicBezTo>
                    <a:pt x="1939" y="2925"/>
                    <a:pt x="1939" y="2925"/>
                    <a:pt x="1939" y="2925"/>
                  </a:cubicBezTo>
                  <a:cubicBezTo>
                    <a:pt x="1939" y="2707"/>
                    <a:pt x="1939" y="2707"/>
                    <a:pt x="1939" y="2707"/>
                  </a:cubicBezTo>
                  <a:cubicBezTo>
                    <a:pt x="2065" y="2707"/>
                    <a:pt x="2065" y="2707"/>
                    <a:pt x="2065" y="2707"/>
                  </a:cubicBezTo>
                  <a:close/>
                  <a:moveTo>
                    <a:pt x="2065" y="2982"/>
                  </a:moveTo>
                  <a:cubicBezTo>
                    <a:pt x="2065" y="3250"/>
                    <a:pt x="2065" y="3250"/>
                    <a:pt x="2065" y="3250"/>
                  </a:cubicBezTo>
                  <a:cubicBezTo>
                    <a:pt x="1939" y="3250"/>
                    <a:pt x="1939" y="3250"/>
                    <a:pt x="1939" y="3250"/>
                  </a:cubicBezTo>
                  <a:cubicBezTo>
                    <a:pt x="1939" y="2982"/>
                    <a:pt x="1939" y="2982"/>
                    <a:pt x="1939" y="2982"/>
                  </a:cubicBezTo>
                  <a:cubicBezTo>
                    <a:pt x="2065" y="2982"/>
                    <a:pt x="2065" y="2982"/>
                    <a:pt x="2065" y="2982"/>
                  </a:cubicBezTo>
                  <a:close/>
                  <a:moveTo>
                    <a:pt x="2065" y="3333"/>
                  </a:moveTo>
                  <a:cubicBezTo>
                    <a:pt x="2065" y="3515"/>
                    <a:pt x="2065" y="3515"/>
                    <a:pt x="2065" y="3515"/>
                  </a:cubicBezTo>
                  <a:cubicBezTo>
                    <a:pt x="2030" y="3515"/>
                    <a:pt x="2030" y="3515"/>
                    <a:pt x="2030" y="3515"/>
                  </a:cubicBezTo>
                  <a:cubicBezTo>
                    <a:pt x="2030" y="3378"/>
                    <a:pt x="2030" y="3378"/>
                    <a:pt x="2030" y="3378"/>
                  </a:cubicBezTo>
                  <a:cubicBezTo>
                    <a:pt x="1999" y="3378"/>
                    <a:pt x="1999" y="3378"/>
                    <a:pt x="1999" y="3378"/>
                  </a:cubicBezTo>
                  <a:cubicBezTo>
                    <a:pt x="1999" y="3347"/>
                    <a:pt x="1999" y="3347"/>
                    <a:pt x="1999" y="3347"/>
                  </a:cubicBezTo>
                  <a:cubicBezTo>
                    <a:pt x="2013" y="3347"/>
                    <a:pt x="2013" y="3347"/>
                    <a:pt x="2013" y="3347"/>
                  </a:cubicBezTo>
                  <a:cubicBezTo>
                    <a:pt x="2015" y="3347"/>
                    <a:pt x="2018" y="3347"/>
                    <a:pt x="2020" y="3347"/>
                  </a:cubicBezTo>
                  <a:cubicBezTo>
                    <a:pt x="2022" y="3346"/>
                    <a:pt x="2025" y="3345"/>
                    <a:pt x="2027" y="3344"/>
                  </a:cubicBezTo>
                  <a:cubicBezTo>
                    <a:pt x="2030" y="3342"/>
                    <a:pt x="2032" y="3340"/>
                    <a:pt x="2032" y="3338"/>
                  </a:cubicBezTo>
                  <a:cubicBezTo>
                    <a:pt x="2035" y="3333"/>
                    <a:pt x="2035" y="3333"/>
                    <a:pt x="2035" y="3333"/>
                  </a:cubicBezTo>
                  <a:cubicBezTo>
                    <a:pt x="2065" y="3333"/>
                    <a:pt x="2065" y="3333"/>
                    <a:pt x="2065" y="3333"/>
                  </a:cubicBezTo>
                  <a:close/>
                  <a:moveTo>
                    <a:pt x="2065" y="3686"/>
                  </a:moveTo>
                  <a:cubicBezTo>
                    <a:pt x="2065" y="3821"/>
                    <a:pt x="2065" y="3821"/>
                    <a:pt x="2065" y="3821"/>
                  </a:cubicBezTo>
                  <a:cubicBezTo>
                    <a:pt x="2053" y="3820"/>
                    <a:pt x="2042" y="3819"/>
                    <a:pt x="2030" y="3817"/>
                  </a:cubicBezTo>
                  <a:cubicBezTo>
                    <a:pt x="2040" y="3762"/>
                    <a:pt x="2040" y="3762"/>
                    <a:pt x="2040" y="3762"/>
                  </a:cubicBezTo>
                  <a:cubicBezTo>
                    <a:pt x="1973" y="3751"/>
                    <a:pt x="1973" y="3751"/>
                    <a:pt x="1973" y="3751"/>
                  </a:cubicBezTo>
                  <a:cubicBezTo>
                    <a:pt x="1964" y="3806"/>
                    <a:pt x="1964" y="3806"/>
                    <a:pt x="1964" y="3806"/>
                  </a:cubicBezTo>
                  <a:cubicBezTo>
                    <a:pt x="1956" y="3804"/>
                    <a:pt x="1947" y="3802"/>
                    <a:pt x="1939" y="3801"/>
                  </a:cubicBezTo>
                  <a:cubicBezTo>
                    <a:pt x="1939" y="3663"/>
                    <a:pt x="1939" y="3663"/>
                    <a:pt x="1939" y="3663"/>
                  </a:cubicBezTo>
                  <a:cubicBezTo>
                    <a:pt x="1980" y="3673"/>
                    <a:pt x="2022" y="3680"/>
                    <a:pt x="2065" y="3686"/>
                  </a:cubicBezTo>
                  <a:close/>
                  <a:moveTo>
                    <a:pt x="2065" y="4014"/>
                  </a:moveTo>
                  <a:cubicBezTo>
                    <a:pt x="2065" y="4045"/>
                    <a:pt x="2065" y="4045"/>
                    <a:pt x="2065" y="4045"/>
                  </a:cubicBezTo>
                  <a:cubicBezTo>
                    <a:pt x="2013" y="4046"/>
                    <a:pt x="1983" y="4079"/>
                    <a:pt x="1973" y="4144"/>
                  </a:cubicBezTo>
                  <a:cubicBezTo>
                    <a:pt x="1968" y="4212"/>
                    <a:pt x="1995" y="4250"/>
                    <a:pt x="2053" y="4259"/>
                  </a:cubicBezTo>
                  <a:cubicBezTo>
                    <a:pt x="2057" y="4260"/>
                    <a:pt x="2061" y="4260"/>
                    <a:pt x="2065" y="4259"/>
                  </a:cubicBezTo>
                  <a:cubicBezTo>
                    <a:pt x="2065" y="4289"/>
                    <a:pt x="2065" y="4289"/>
                    <a:pt x="2065" y="4289"/>
                  </a:cubicBezTo>
                  <a:cubicBezTo>
                    <a:pt x="2060" y="4289"/>
                    <a:pt x="2055" y="4289"/>
                    <a:pt x="2050" y="4288"/>
                  </a:cubicBezTo>
                  <a:cubicBezTo>
                    <a:pt x="2007" y="4283"/>
                    <a:pt x="1976" y="4266"/>
                    <a:pt x="1956" y="4237"/>
                  </a:cubicBezTo>
                  <a:cubicBezTo>
                    <a:pt x="1948" y="4224"/>
                    <a:pt x="1943" y="4209"/>
                    <a:pt x="1939" y="4194"/>
                  </a:cubicBezTo>
                  <a:cubicBezTo>
                    <a:pt x="1939" y="4121"/>
                    <a:pt x="1939" y="4121"/>
                    <a:pt x="1939" y="4121"/>
                  </a:cubicBezTo>
                  <a:cubicBezTo>
                    <a:pt x="1947" y="4084"/>
                    <a:pt x="1964" y="4055"/>
                    <a:pt x="1991" y="4034"/>
                  </a:cubicBezTo>
                  <a:cubicBezTo>
                    <a:pt x="2011" y="4020"/>
                    <a:pt x="2036" y="4013"/>
                    <a:pt x="2065" y="4014"/>
                  </a:cubicBezTo>
                  <a:close/>
                  <a:moveTo>
                    <a:pt x="2065" y="4407"/>
                  </a:moveTo>
                  <a:cubicBezTo>
                    <a:pt x="2065" y="4526"/>
                    <a:pt x="2065" y="4526"/>
                    <a:pt x="2065" y="4526"/>
                  </a:cubicBezTo>
                  <a:cubicBezTo>
                    <a:pt x="2022" y="4522"/>
                    <a:pt x="1981" y="4517"/>
                    <a:pt x="1939" y="4511"/>
                  </a:cubicBezTo>
                  <a:cubicBezTo>
                    <a:pt x="1939" y="4392"/>
                    <a:pt x="1939" y="4392"/>
                    <a:pt x="1939" y="4392"/>
                  </a:cubicBezTo>
                  <a:cubicBezTo>
                    <a:pt x="1981" y="4398"/>
                    <a:pt x="2022" y="4403"/>
                    <a:pt x="2065" y="4407"/>
                  </a:cubicBezTo>
                  <a:close/>
                  <a:moveTo>
                    <a:pt x="1939" y="4020"/>
                  </a:moveTo>
                  <a:cubicBezTo>
                    <a:pt x="1943" y="4005"/>
                    <a:pt x="1943" y="4005"/>
                    <a:pt x="1943" y="4005"/>
                  </a:cubicBezTo>
                  <a:cubicBezTo>
                    <a:pt x="1939" y="4004"/>
                    <a:pt x="1939" y="4004"/>
                    <a:pt x="1939" y="4004"/>
                  </a:cubicBezTo>
                  <a:cubicBezTo>
                    <a:pt x="1939" y="4020"/>
                    <a:pt x="1939" y="4020"/>
                    <a:pt x="1939" y="4020"/>
                  </a:cubicBezTo>
                  <a:close/>
                  <a:moveTo>
                    <a:pt x="1939" y="377"/>
                  </a:moveTo>
                  <a:cubicBezTo>
                    <a:pt x="1939" y="373"/>
                    <a:pt x="1939" y="373"/>
                    <a:pt x="1939" y="373"/>
                  </a:cubicBezTo>
                  <a:cubicBezTo>
                    <a:pt x="1941" y="371"/>
                    <a:pt x="1943" y="371"/>
                    <a:pt x="1944" y="370"/>
                  </a:cubicBezTo>
                  <a:cubicBezTo>
                    <a:pt x="1953" y="364"/>
                    <a:pt x="1951" y="361"/>
                    <a:pt x="1959" y="360"/>
                  </a:cubicBezTo>
                  <a:cubicBezTo>
                    <a:pt x="1975" y="357"/>
                    <a:pt x="2000" y="359"/>
                    <a:pt x="2004" y="383"/>
                  </a:cubicBezTo>
                  <a:cubicBezTo>
                    <a:pt x="2005" y="389"/>
                    <a:pt x="1998" y="396"/>
                    <a:pt x="1996" y="396"/>
                  </a:cubicBezTo>
                  <a:cubicBezTo>
                    <a:pt x="1994" y="397"/>
                    <a:pt x="1977" y="393"/>
                    <a:pt x="1975" y="393"/>
                  </a:cubicBezTo>
                  <a:cubicBezTo>
                    <a:pt x="1972" y="394"/>
                    <a:pt x="1964" y="401"/>
                    <a:pt x="1961" y="401"/>
                  </a:cubicBezTo>
                  <a:cubicBezTo>
                    <a:pt x="1956" y="402"/>
                    <a:pt x="1956" y="402"/>
                    <a:pt x="1956" y="402"/>
                  </a:cubicBezTo>
                  <a:cubicBezTo>
                    <a:pt x="1956" y="401"/>
                    <a:pt x="1955" y="401"/>
                    <a:pt x="1955" y="399"/>
                  </a:cubicBezTo>
                  <a:cubicBezTo>
                    <a:pt x="1954" y="397"/>
                    <a:pt x="1965" y="382"/>
                    <a:pt x="1965" y="379"/>
                  </a:cubicBezTo>
                  <a:cubicBezTo>
                    <a:pt x="1964" y="374"/>
                    <a:pt x="1956" y="370"/>
                    <a:pt x="1952" y="371"/>
                  </a:cubicBezTo>
                  <a:cubicBezTo>
                    <a:pt x="1946" y="372"/>
                    <a:pt x="1942" y="374"/>
                    <a:pt x="1939" y="377"/>
                  </a:cubicBezTo>
                  <a:close/>
                  <a:moveTo>
                    <a:pt x="1939" y="330"/>
                  </a:moveTo>
                  <a:cubicBezTo>
                    <a:pt x="1939" y="325"/>
                    <a:pt x="1939" y="325"/>
                    <a:pt x="1939" y="325"/>
                  </a:cubicBezTo>
                  <a:cubicBezTo>
                    <a:pt x="1945" y="322"/>
                    <a:pt x="1950" y="317"/>
                    <a:pt x="1949" y="313"/>
                  </a:cubicBezTo>
                  <a:cubicBezTo>
                    <a:pt x="1948" y="309"/>
                    <a:pt x="1944" y="307"/>
                    <a:pt x="1942" y="308"/>
                  </a:cubicBezTo>
                  <a:cubicBezTo>
                    <a:pt x="1941" y="308"/>
                    <a:pt x="1940" y="308"/>
                    <a:pt x="1939" y="308"/>
                  </a:cubicBezTo>
                  <a:cubicBezTo>
                    <a:pt x="1939" y="291"/>
                    <a:pt x="1939" y="291"/>
                    <a:pt x="1939" y="291"/>
                  </a:cubicBezTo>
                  <a:cubicBezTo>
                    <a:pt x="1941" y="293"/>
                    <a:pt x="1944" y="293"/>
                    <a:pt x="1949" y="292"/>
                  </a:cubicBezTo>
                  <a:cubicBezTo>
                    <a:pt x="1951" y="292"/>
                    <a:pt x="1954" y="290"/>
                    <a:pt x="1956" y="289"/>
                  </a:cubicBezTo>
                  <a:cubicBezTo>
                    <a:pt x="1973" y="286"/>
                    <a:pt x="1973" y="286"/>
                    <a:pt x="1973" y="286"/>
                  </a:cubicBezTo>
                  <a:cubicBezTo>
                    <a:pt x="1977" y="286"/>
                    <a:pt x="1984" y="274"/>
                    <a:pt x="1992" y="273"/>
                  </a:cubicBezTo>
                  <a:cubicBezTo>
                    <a:pt x="1997" y="272"/>
                    <a:pt x="2023" y="272"/>
                    <a:pt x="2024" y="281"/>
                  </a:cubicBezTo>
                  <a:cubicBezTo>
                    <a:pt x="2025" y="286"/>
                    <a:pt x="2007" y="297"/>
                    <a:pt x="2005" y="298"/>
                  </a:cubicBezTo>
                  <a:cubicBezTo>
                    <a:pt x="1991" y="300"/>
                    <a:pt x="1991" y="300"/>
                    <a:pt x="1991" y="300"/>
                  </a:cubicBezTo>
                  <a:cubicBezTo>
                    <a:pt x="1989" y="300"/>
                    <a:pt x="1984" y="306"/>
                    <a:pt x="1980" y="307"/>
                  </a:cubicBezTo>
                  <a:cubicBezTo>
                    <a:pt x="1967" y="314"/>
                    <a:pt x="1953" y="322"/>
                    <a:pt x="1939" y="330"/>
                  </a:cubicBezTo>
                  <a:close/>
                  <a:moveTo>
                    <a:pt x="1939" y="24"/>
                  </a:moveTo>
                  <a:cubicBezTo>
                    <a:pt x="1939" y="143"/>
                    <a:pt x="1939" y="143"/>
                    <a:pt x="1939" y="143"/>
                  </a:cubicBezTo>
                  <a:cubicBezTo>
                    <a:pt x="1896" y="150"/>
                    <a:pt x="1854" y="157"/>
                    <a:pt x="1812" y="167"/>
                  </a:cubicBezTo>
                  <a:cubicBezTo>
                    <a:pt x="1812" y="45"/>
                    <a:pt x="1812" y="45"/>
                    <a:pt x="1812" y="45"/>
                  </a:cubicBezTo>
                  <a:cubicBezTo>
                    <a:pt x="1854" y="37"/>
                    <a:pt x="1896" y="30"/>
                    <a:pt x="1939" y="24"/>
                  </a:cubicBezTo>
                  <a:close/>
                  <a:moveTo>
                    <a:pt x="1939" y="291"/>
                  </a:moveTo>
                  <a:cubicBezTo>
                    <a:pt x="1939" y="308"/>
                    <a:pt x="1939" y="308"/>
                    <a:pt x="1939" y="308"/>
                  </a:cubicBezTo>
                  <a:cubicBezTo>
                    <a:pt x="1934" y="310"/>
                    <a:pt x="1927" y="314"/>
                    <a:pt x="1920" y="319"/>
                  </a:cubicBezTo>
                  <a:cubicBezTo>
                    <a:pt x="1915" y="323"/>
                    <a:pt x="1909" y="329"/>
                    <a:pt x="1903" y="333"/>
                  </a:cubicBezTo>
                  <a:cubicBezTo>
                    <a:pt x="1888" y="343"/>
                    <a:pt x="1876" y="350"/>
                    <a:pt x="1864" y="352"/>
                  </a:cubicBezTo>
                  <a:cubicBezTo>
                    <a:pt x="1861" y="352"/>
                    <a:pt x="1861" y="352"/>
                    <a:pt x="1861" y="352"/>
                  </a:cubicBezTo>
                  <a:cubicBezTo>
                    <a:pt x="1860" y="352"/>
                    <a:pt x="1860" y="352"/>
                    <a:pt x="1859" y="350"/>
                  </a:cubicBezTo>
                  <a:cubicBezTo>
                    <a:pt x="1859" y="350"/>
                    <a:pt x="1901" y="320"/>
                    <a:pt x="1897" y="295"/>
                  </a:cubicBezTo>
                  <a:cubicBezTo>
                    <a:pt x="1894" y="278"/>
                    <a:pt x="1868" y="271"/>
                    <a:pt x="1856" y="254"/>
                  </a:cubicBezTo>
                  <a:cubicBezTo>
                    <a:pt x="1857" y="253"/>
                    <a:pt x="1858" y="252"/>
                    <a:pt x="1860" y="251"/>
                  </a:cubicBezTo>
                  <a:cubicBezTo>
                    <a:pt x="1868" y="250"/>
                    <a:pt x="1914" y="259"/>
                    <a:pt x="1919" y="260"/>
                  </a:cubicBezTo>
                  <a:cubicBezTo>
                    <a:pt x="1938" y="261"/>
                    <a:pt x="1930" y="285"/>
                    <a:pt x="1939" y="291"/>
                  </a:cubicBezTo>
                  <a:close/>
                  <a:moveTo>
                    <a:pt x="1939" y="325"/>
                  </a:moveTo>
                  <a:cubicBezTo>
                    <a:pt x="1934" y="329"/>
                    <a:pt x="1929" y="332"/>
                    <a:pt x="1928" y="333"/>
                  </a:cubicBezTo>
                  <a:cubicBezTo>
                    <a:pt x="1930" y="335"/>
                    <a:pt x="1930" y="335"/>
                    <a:pt x="1930" y="335"/>
                  </a:cubicBezTo>
                  <a:cubicBezTo>
                    <a:pt x="1933" y="333"/>
                    <a:pt x="1936" y="332"/>
                    <a:pt x="1939" y="330"/>
                  </a:cubicBezTo>
                  <a:cubicBezTo>
                    <a:pt x="1939" y="325"/>
                    <a:pt x="1939" y="325"/>
                    <a:pt x="1939" y="325"/>
                  </a:cubicBezTo>
                  <a:close/>
                  <a:moveTo>
                    <a:pt x="1939" y="373"/>
                  </a:moveTo>
                  <a:cubicBezTo>
                    <a:pt x="1939" y="377"/>
                    <a:pt x="1939" y="377"/>
                    <a:pt x="1939" y="377"/>
                  </a:cubicBezTo>
                  <a:cubicBezTo>
                    <a:pt x="1931" y="386"/>
                    <a:pt x="1932" y="402"/>
                    <a:pt x="1914" y="416"/>
                  </a:cubicBezTo>
                  <a:cubicBezTo>
                    <a:pt x="1903" y="425"/>
                    <a:pt x="1884" y="426"/>
                    <a:pt x="1871" y="434"/>
                  </a:cubicBezTo>
                  <a:cubicBezTo>
                    <a:pt x="1860" y="441"/>
                    <a:pt x="1844" y="456"/>
                    <a:pt x="1841" y="456"/>
                  </a:cubicBezTo>
                  <a:cubicBezTo>
                    <a:pt x="1839" y="457"/>
                    <a:pt x="1836" y="455"/>
                    <a:pt x="1836" y="453"/>
                  </a:cubicBezTo>
                  <a:cubicBezTo>
                    <a:pt x="1833" y="439"/>
                    <a:pt x="1856" y="421"/>
                    <a:pt x="1863" y="414"/>
                  </a:cubicBezTo>
                  <a:cubicBezTo>
                    <a:pt x="1872" y="405"/>
                    <a:pt x="1881" y="388"/>
                    <a:pt x="1889" y="377"/>
                  </a:cubicBezTo>
                  <a:cubicBezTo>
                    <a:pt x="1889" y="378"/>
                    <a:pt x="1890" y="377"/>
                    <a:pt x="1890" y="379"/>
                  </a:cubicBezTo>
                  <a:cubicBezTo>
                    <a:pt x="1891" y="382"/>
                    <a:pt x="1888" y="390"/>
                    <a:pt x="1888" y="392"/>
                  </a:cubicBezTo>
                  <a:cubicBezTo>
                    <a:pt x="1890" y="399"/>
                    <a:pt x="1897" y="397"/>
                    <a:pt x="1898" y="396"/>
                  </a:cubicBezTo>
                  <a:cubicBezTo>
                    <a:pt x="1902" y="396"/>
                    <a:pt x="1925" y="382"/>
                    <a:pt x="1939" y="373"/>
                  </a:cubicBezTo>
                  <a:close/>
                  <a:moveTo>
                    <a:pt x="1939" y="443"/>
                  </a:moveTo>
                  <a:cubicBezTo>
                    <a:pt x="1939" y="443"/>
                    <a:pt x="1939" y="443"/>
                    <a:pt x="1938" y="443"/>
                  </a:cubicBezTo>
                  <a:cubicBezTo>
                    <a:pt x="1935" y="451"/>
                    <a:pt x="1933" y="488"/>
                    <a:pt x="1921" y="490"/>
                  </a:cubicBezTo>
                  <a:cubicBezTo>
                    <a:pt x="1914" y="492"/>
                    <a:pt x="1889" y="454"/>
                    <a:pt x="1866" y="458"/>
                  </a:cubicBezTo>
                  <a:cubicBezTo>
                    <a:pt x="1864" y="458"/>
                    <a:pt x="1863" y="459"/>
                    <a:pt x="1862" y="461"/>
                  </a:cubicBezTo>
                  <a:cubicBezTo>
                    <a:pt x="1865" y="463"/>
                    <a:pt x="1913" y="498"/>
                    <a:pt x="1914" y="505"/>
                  </a:cubicBezTo>
                  <a:cubicBezTo>
                    <a:pt x="1916" y="514"/>
                    <a:pt x="1908" y="519"/>
                    <a:pt x="1903" y="529"/>
                  </a:cubicBezTo>
                  <a:cubicBezTo>
                    <a:pt x="1895" y="546"/>
                    <a:pt x="1893" y="571"/>
                    <a:pt x="1876" y="587"/>
                  </a:cubicBezTo>
                  <a:cubicBezTo>
                    <a:pt x="1869" y="593"/>
                    <a:pt x="1858" y="610"/>
                    <a:pt x="1850" y="615"/>
                  </a:cubicBezTo>
                  <a:cubicBezTo>
                    <a:pt x="1840" y="621"/>
                    <a:pt x="1826" y="630"/>
                    <a:pt x="1819" y="639"/>
                  </a:cubicBezTo>
                  <a:cubicBezTo>
                    <a:pt x="1822" y="641"/>
                    <a:pt x="1825" y="641"/>
                    <a:pt x="1827" y="641"/>
                  </a:cubicBezTo>
                  <a:cubicBezTo>
                    <a:pt x="1829" y="640"/>
                    <a:pt x="1836" y="635"/>
                    <a:pt x="1841" y="633"/>
                  </a:cubicBezTo>
                  <a:cubicBezTo>
                    <a:pt x="1927" y="585"/>
                    <a:pt x="1918" y="536"/>
                    <a:pt x="1936" y="533"/>
                  </a:cubicBezTo>
                  <a:cubicBezTo>
                    <a:pt x="1937" y="533"/>
                    <a:pt x="1938" y="533"/>
                    <a:pt x="1939" y="533"/>
                  </a:cubicBezTo>
                  <a:cubicBezTo>
                    <a:pt x="1939" y="443"/>
                    <a:pt x="1939" y="443"/>
                    <a:pt x="1939" y="443"/>
                  </a:cubicBezTo>
                  <a:close/>
                  <a:moveTo>
                    <a:pt x="1939" y="720"/>
                  </a:moveTo>
                  <a:cubicBezTo>
                    <a:pt x="1939" y="858"/>
                    <a:pt x="1939" y="858"/>
                    <a:pt x="1939" y="858"/>
                  </a:cubicBezTo>
                  <a:cubicBezTo>
                    <a:pt x="1896" y="868"/>
                    <a:pt x="1854" y="879"/>
                    <a:pt x="1812" y="893"/>
                  </a:cubicBezTo>
                  <a:cubicBezTo>
                    <a:pt x="1812" y="752"/>
                    <a:pt x="1812" y="752"/>
                    <a:pt x="1812" y="752"/>
                  </a:cubicBezTo>
                  <a:cubicBezTo>
                    <a:pt x="1813" y="752"/>
                    <a:pt x="1813" y="752"/>
                    <a:pt x="1813" y="752"/>
                  </a:cubicBezTo>
                  <a:cubicBezTo>
                    <a:pt x="1828" y="806"/>
                    <a:pt x="1828" y="806"/>
                    <a:pt x="1828" y="806"/>
                  </a:cubicBezTo>
                  <a:cubicBezTo>
                    <a:pt x="1893" y="788"/>
                    <a:pt x="1893" y="788"/>
                    <a:pt x="1893" y="788"/>
                  </a:cubicBezTo>
                  <a:cubicBezTo>
                    <a:pt x="1878" y="735"/>
                    <a:pt x="1878" y="735"/>
                    <a:pt x="1878" y="735"/>
                  </a:cubicBezTo>
                  <a:cubicBezTo>
                    <a:pt x="1898" y="729"/>
                    <a:pt x="1919" y="725"/>
                    <a:pt x="1939" y="720"/>
                  </a:cubicBezTo>
                  <a:close/>
                  <a:moveTo>
                    <a:pt x="1939" y="1223"/>
                  </a:moveTo>
                  <a:cubicBezTo>
                    <a:pt x="1939" y="1452"/>
                    <a:pt x="1939" y="1452"/>
                    <a:pt x="1939" y="1452"/>
                  </a:cubicBezTo>
                  <a:cubicBezTo>
                    <a:pt x="1812" y="1452"/>
                    <a:pt x="1812" y="1452"/>
                    <a:pt x="1812" y="1452"/>
                  </a:cubicBezTo>
                  <a:cubicBezTo>
                    <a:pt x="1812" y="1261"/>
                    <a:pt x="1812" y="1261"/>
                    <a:pt x="1812" y="1261"/>
                  </a:cubicBezTo>
                  <a:cubicBezTo>
                    <a:pt x="1843" y="1257"/>
                    <a:pt x="1889" y="1247"/>
                    <a:pt x="1939" y="1223"/>
                  </a:cubicBezTo>
                  <a:close/>
                  <a:moveTo>
                    <a:pt x="1939" y="1487"/>
                  </a:moveTo>
                  <a:cubicBezTo>
                    <a:pt x="1939" y="1610"/>
                    <a:pt x="1939" y="1610"/>
                    <a:pt x="1939" y="1610"/>
                  </a:cubicBezTo>
                  <a:cubicBezTo>
                    <a:pt x="1812" y="1610"/>
                    <a:pt x="1812" y="1610"/>
                    <a:pt x="1812" y="1610"/>
                  </a:cubicBezTo>
                  <a:cubicBezTo>
                    <a:pt x="1812" y="1487"/>
                    <a:pt x="1812" y="1487"/>
                    <a:pt x="1812" y="1487"/>
                  </a:cubicBezTo>
                  <a:cubicBezTo>
                    <a:pt x="1939" y="1487"/>
                    <a:pt x="1939" y="1487"/>
                    <a:pt x="1939" y="1487"/>
                  </a:cubicBezTo>
                  <a:close/>
                  <a:moveTo>
                    <a:pt x="1939" y="1623"/>
                  </a:moveTo>
                  <a:cubicBezTo>
                    <a:pt x="1939" y="1740"/>
                    <a:pt x="1939" y="1740"/>
                    <a:pt x="1939" y="1740"/>
                  </a:cubicBezTo>
                  <a:cubicBezTo>
                    <a:pt x="1812" y="1740"/>
                    <a:pt x="1812" y="1740"/>
                    <a:pt x="1812" y="1740"/>
                  </a:cubicBezTo>
                  <a:cubicBezTo>
                    <a:pt x="1812" y="1623"/>
                    <a:pt x="1812" y="1623"/>
                    <a:pt x="1812" y="1623"/>
                  </a:cubicBezTo>
                  <a:cubicBezTo>
                    <a:pt x="1939" y="1623"/>
                    <a:pt x="1939" y="1623"/>
                    <a:pt x="1939" y="1623"/>
                  </a:cubicBezTo>
                  <a:close/>
                  <a:moveTo>
                    <a:pt x="1939" y="1756"/>
                  </a:moveTo>
                  <a:cubicBezTo>
                    <a:pt x="1939" y="1874"/>
                    <a:pt x="1939" y="1874"/>
                    <a:pt x="1939" y="1874"/>
                  </a:cubicBezTo>
                  <a:cubicBezTo>
                    <a:pt x="1922" y="1874"/>
                    <a:pt x="1922" y="1874"/>
                    <a:pt x="1922" y="1874"/>
                  </a:cubicBezTo>
                  <a:cubicBezTo>
                    <a:pt x="1922" y="1873"/>
                    <a:pt x="1922" y="1873"/>
                    <a:pt x="1922" y="1873"/>
                  </a:cubicBezTo>
                  <a:cubicBezTo>
                    <a:pt x="1812" y="1829"/>
                    <a:pt x="1812" y="1829"/>
                    <a:pt x="1812" y="1829"/>
                  </a:cubicBezTo>
                  <a:cubicBezTo>
                    <a:pt x="1812" y="1756"/>
                    <a:pt x="1812" y="1756"/>
                    <a:pt x="1812" y="1756"/>
                  </a:cubicBezTo>
                  <a:cubicBezTo>
                    <a:pt x="1939" y="1756"/>
                    <a:pt x="1939" y="1756"/>
                    <a:pt x="1939" y="1756"/>
                  </a:cubicBezTo>
                  <a:close/>
                  <a:moveTo>
                    <a:pt x="1939" y="1895"/>
                  </a:moveTo>
                  <a:cubicBezTo>
                    <a:pt x="1939" y="2474"/>
                    <a:pt x="1939" y="2474"/>
                    <a:pt x="1939" y="2474"/>
                  </a:cubicBezTo>
                  <a:cubicBezTo>
                    <a:pt x="1855" y="2474"/>
                    <a:pt x="1855" y="2474"/>
                    <a:pt x="1855" y="2474"/>
                  </a:cubicBezTo>
                  <a:cubicBezTo>
                    <a:pt x="1812" y="2449"/>
                    <a:pt x="1812" y="2449"/>
                    <a:pt x="1812" y="2449"/>
                  </a:cubicBezTo>
                  <a:cubicBezTo>
                    <a:pt x="1812" y="2246"/>
                    <a:pt x="1812" y="2246"/>
                    <a:pt x="1812" y="2246"/>
                  </a:cubicBezTo>
                  <a:cubicBezTo>
                    <a:pt x="1918" y="1895"/>
                    <a:pt x="1918" y="1895"/>
                    <a:pt x="1918" y="1895"/>
                  </a:cubicBezTo>
                  <a:cubicBezTo>
                    <a:pt x="1939" y="1895"/>
                    <a:pt x="1939" y="1895"/>
                    <a:pt x="1939" y="1895"/>
                  </a:cubicBezTo>
                  <a:close/>
                  <a:moveTo>
                    <a:pt x="1939" y="2543"/>
                  </a:moveTo>
                  <a:cubicBezTo>
                    <a:pt x="1939" y="2650"/>
                    <a:pt x="1939" y="2650"/>
                    <a:pt x="1939" y="2650"/>
                  </a:cubicBezTo>
                  <a:cubicBezTo>
                    <a:pt x="1900" y="2650"/>
                    <a:pt x="1900" y="2650"/>
                    <a:pt x="1900" y="2650"/>
                  </a:cubicBezTo>
                  <a:cubicBezTo>
                    <a:pt x="1900" y="2543"/>
                    <a:pt x="1900" y="2543"/>
                    <a:pt x="1900" y="2543"/>
                  </a:cubicBezTo>
                  <a:cubicBezTo>
                    <a:pt x="1939" y="2543"/>
                    <a:pt x="1939" y="2543"/>
                    <a:pt x="1939" y="2543"/>
                  </a:cubicBezTo>
                  <a:close/>
                  <a:moveTo>
                    <a:pt x="1939" y="2707"/>
                  </a:moveTo>
                  <a:cubicBezTo>
                    <a:pt x="1939" y="2925"/>
                    <a:pt x="1939" y="2925"/>
                    <a:pt x="1939" y="2925"/>
                  </a:cubicBezTo>
                  <a:cubicBezTo>
                    <a:pt x="1812" y="2925"/>
                    <a:pt x="1812" y="2925"/>
                    <a:pt x="1812" y="2925"/>
                  </a:cubicBezTo>
                  <a:cubicBezTo>
                    <a:pt x="1812" y="2784"/>
                    <a:pt x="1812" y="2784"/>
                    <a:pt x="1812" y="2784"/>
                  </a:cubicBezTo>
                  <a:cubicBezTo>
                    <a:pt x="1872" y="2707"/>
                    <a:pt x="1872" y="2707"/>
                    <a:pt x="1872" y="2707"/>
                  </a:cubicBezTo>
                  <a:cubicBezTo>
                    <a:pt x="1939" y="2707"/>
                    <a:pt x="1939" y="2707"/>
                    <a:pt x="1939" y="2707"/>
                  </a:cubicBezTo>
                  <a:close/>
                  <a:moveTo>
                    <a:pt x="1939" y="2982"/>
                  </a:moveTo>
                  <a:cubicBezTo>
                    <a:pt x="1939" y="3250"/>
                    <a:pt x="1939" y="3250"/>
                    <a:pt x="1939" y="3250"/>
                  </a:cubicBezTo>
                  <a:cubicBezTo>
                    <a:pt x="1812" y="3250"/>
                    <a:pt x="1812" y="3250"/>
                    <a:pt x="1812" y="3250"/>
                  </a:cubicBezTo>
                  <a:cubicBezTo>
                    <a:pt x="1812" y="2982"/>
                    <a:pt x="1812" y="2982"/>
                    <a:pt x="1812" y="2982"/>
                  </a:cubicBezTo>
                  <a:cubicBezTo>
                    <a:pt x="1939" y="2982"/>
                    <a:pt x="1939" y="2982"/>
                    <a:pt x="1939" y="2982"/>
                  </a:cubicBezTo>
                  <a:close/>
                  <a:moveTo>
                    <a:pt x="1939" y="3663"/>
                  </a:moveTo>
                  <a:cubicBezTo>
                    <a:pt x="1939" y="3801"/>
                    <a:pt x="1939" y="3801"/>
                    <a:pt x="1939" y="3801"/>
                  </a:cubicBezTo>
                  <a:cubicBezTo>
                    <a:pt x="1924" y="3797"/>
                    <a:pt x="1910" y="3794"/>
                    <a:pt x="1895" y="3791"/>
                  </a:cubicBezTo>
                  <a:cubicBezTo>
                    <a:pt x="1909" y="3737"/>
                    <a:pt x="1909" y="3737"/>
                    <a:pt x="1909" y="3737"/>
                  </a:cubicBezTo>
                  <a:cubicBezTo>
                    <a:pt x="1845" y="3720"/>
                    <a:pt x="1845" y="3720"/>
                    <a:pt x="1845" y="3720"/>
                  </a:cubicBezTo>
                  <a:cubicBezTo>
                    <a:pt x="1830" y="3774"/>
                    <a:pt x="1830" y="3774"/>
                    <a:pt x="1830" y="3774"/>
                  </a:cubicBezTo>
                  <a:cubicBezTo>
                    <a:pt x="1824" y="3772"/>
                    <a:pt x="1818" y="3770"/>
                    <a:pt x="1812" y="3769"/>
                  </a:cubicBezTo>
                  <a:cubicBezTo>
                    <a:pt x="1812" y="3628"/>
                    <a:pt x="1812" y="3628"/>
                    <a:pt x="1812" y="3628"/>
                  </a:cubicBezTo>
                  <a:cubicBezTo>
                    <a:pt x="1854" y="3642"/>
                    <a:pt x="1896" y="3653"/>
                    <a:pt x="1939" y="3663"/>
                  </a:cubicBezTo>
                  <a:close/>
                  <a:moveTo>
                    <a:pt x="1939" y="4004"/>
                  </a:moveTo>
                  <a:cubicBezTo>
                    <a:pt x="1939" y="4020"/>
                    <a:pt x="1939" y="4020"/>
                    <a:pt x="1939" y="4020"/>
                  </a:cubicBezTo>
                  <a:cubicBezTo>
                    <a:pt x="1936" y="4034"/>
                    <a:pt x="1936" y="4034"/>
                    <a:pt x="1936" y="4034"/>
                  </a:cubicBezTo>
                  <a:cubicBezTo>
                    <a:pt x="1849" y="4012"/>
                    <a:pt x="1849" y="4012"/>
                    <a:pt x="1849" y="4012"/>
                  </a:cubicBezTo>
                  <a:cubicBezTo>
                    <a:pt x="1812" y="4156"/>
                    <a:pt x="1812" y="4156"/>
                    <a:pt x="1812" y="4156"/>
                  </a:cubicBezTo>
                  <a:cubicBezTo>
                    <a:pt x="1812" y="4017"/>
                    <a:pt x="1812" y="4017"/>
                    <a:pt x="1812" y="4017"/>
                  </a:cubicBezTo>
                  <a:cubicBezTo>
                    <a:pt x="1816" y="4003"/>
                    <a:pt x="1816" y="4003"/>
                    <a:pt x="1816" y="4003"/>
                  </a:cubicBezTo>
                  <a:cubicBezTo>
                    <a:pt x="1812" y="4003"/>
                    <a:pt x="1812" y="4003"/>
                    <a:pt x="1812" y="4003"/>
                  </a:cubicBezTo>
                  <a:cubicBezTo>
                    <a:pt x="1812" y="3971"/>
                    <a:pt x="1812" y="3971"/>
                    <a:pt x="1812" y="3971"/>
                  </a:cubicBezTo>
                  <a:cubicBezTo>
                    <a:pt x="1939" y="4004"/>
                    <a:pt x="1939" y="4004"/>
                    <a:pt x="1939" y="4004"/>
                  </a:cubicBezTo>
                  <a:close/>
                  <a:moveTo>
                    <a:pt x="1939" y="4121"/>
                  </a:moveTo>
                  <a:cubicBezTo>
                    <a:pt x="1938" y="4127"/>
                    <a:pt x="1937" y="4133"/>
                    <a:pt x="1936" y="4139"/>
                  </a:cubicBezTo>
                  <a:cubicBezTo>
                    <a:pt x="1934" y="4159"/>
                    <a:pt x="1935" y="4177"/>
                    <a:pt x="1939" y="4194"/>
                  </a:cubicBezTo>
                  <a:cubicBezTo>
                    <a:pt x="1939" y="4121"/>
                    <a:pt x="1939" y="4121"/>
                    <a:pt x="1939" y="4121"/>
                  </a:cubicBezTo>
                  <a:close/>
                  <a:moveTo>
                    <a:pt x="1939" y="4392"/>
                  </a:moveTo>
                  <a:cubicBezTo>
                    <a:pt x="1939" y="4511"/>
                    <a:pt x="1939" y="4511"/>
                    <a:pt x="1939" y="4511"/>
                  </a:cubicBezTo>
                  <a:cubicBezTo>
                    <a:pt x="1896" y="4505"/>
                    <a:pt x="1854" y="4498"/>
                    <a:pt x="1812" y="4489"/>
                  </a:cubicBezTo>
                  <a:cubicBezTo>
                    <a:pt x="1812" y="4368"/>
                    <a:pt x="1812" y="4368"/>
                    <a:pt x="1812" y="4368"/>
                  </a:cubicBezTo>
                  <a:cubicBezTo>
                    <a:pt x="1854" y="4377"/>
                    <a:pt x="1896" y="4385"/>
                    <a:pt x="1939" y="4392"/>
                  </a:cubicBezTo>
                  <a:close/>
                  <a:moveTo>
                    <a:pt x="1812" y="2062"/>
                  </a:moveTo>
                  <a:cubicBezTo>
                    <a:pt x="1865" y="1895"/>
                    <a:pt x="1865" y="1895"/>
                    <a:pt x="1865" y="1895"/>
                  </a:cubicBezTo>
                  <a:cubicBezTo>
                    <a:pt x="1812" y="1873"/>
                    <a:pt x="1812" y="1873"/>
                    <a:pt x="1812" y="1873"/>
                  </a:cubicBezTo>
                  <a:lnTo>
                    <a:pt x="1812" y="2062"/>
                  </a:lnTo>
                  <a:close/>
                  <a:moveTo>
                    <a:pt x="1812" y="45"/>
                  </a:moveTo>
                  <a:cubicBezTo>
                    <a:pt x="1812" y="167"/>
                    <a:pt x="1812" y="167"/>
                    <a:pt x="1812" y="167"/>
                  </a:cubicBezTo>
                  <a:cubicBezTo>
                    <a:pt x="1726" y="185"/>
                    <a:pt x="1641" y="209"/>
                    <a:pt x="1559" y="238"/>
                  </a:cubicBezTo>
                  <a:cubicBezTo>
                    <a:pt x="1559" y="113"/>
                    <a:pt x="1559" y="113"/>
                    <a:pt x="1559" y="113"/>
                  </a:cubicBezTo>
                  <a:cubicBezTo>
                    <a:pt x="1642" y="86"/>
                    <a:pt x="1726" y="63"/>
                    <a:pt x="1812" y="45"/>
                  </a:cubicBezTo>
                  <a:close/>
                  <a:moveTo>
                    <a:pt x="1812" y="752"/>
                  </a:moveTo>
                  <a:cubicBezTo>
                    <a:pt x="1812" y="893"/>
                    <a:pt x="1812" y="893"/>
                    <a:pt x="1812" y="893"/>
                  </a:cubicBezTo>
                  <a:cubicBezTo>
                    <a:pt x="1724" y="922"/>
                    <a:pt x="1639" y="960"/>
                    <a:pt x="1559" y="1004"/>
                  </a:cubicBezTo>
                  <a:cubicBezTo>
                    <a:pt x="1559" y="855"/>
                    <a:pt x="1559" y="855"/>
                    <a:pt x="1559" y="855"/>
                  </a:cubicBezTo>
                  <a:cubicBezTo>
                    <a:pt x="1582" y="903"/>
                    <a:pt x="1582" y="903"/>
                    <a:pt x="1582" y="903"/>
                  </a:cubicBezTo>
                  <a:cubicBezTo>
                    <a:pt x="1642" y="875"/>
                    <a:pt x="1642" y="875"/>
                    <a:pt x="1642" y="875"/>
                  </a:cubicBezTo>
                  <a:cubicBezTo>
                    <a:pt x="1619" y="824"/>
                    <a:pt x="1619" y="824"/>
                    <a:pt x="1619" y="824"/>
                  </a:cubicBezTo>
                  <a:cubicBezTo>
                    <a:pt x="1640" y="815"/>
                    <a:pt x="1662" y="805"/>
                    <a:pt x="1684" y="797"/>
                  </a:cubicBezTo>
                  <a:cubicBezTo>
                    <a:pt x="1703" y="849"/>
                    <a:pt x="1703" y="849"/>
                    <a:pt x="1703" y="849"/>
                  </a:cubicBezTo>
                  <a:cubicBezTo>
                    <a:pt x="1766" y="826"/>
                    <a:pt x="1766" y="826"/>
                    <a:pt x="1766" y="826"/>
                  </a:cubicBezTo>
                  <a:cubicBezTo>
                    <a:pt x="1746" y="774"/>
                    <a:pt x="1746" y="774"/>
                    <a:pt x="1746" y="774"/>
                  </a:cubicBezTo>
                  <a:cubicBezTo>
                    <a:pt x="1768" y="766"/>
                    <a:pt x="1790" y="759"/>
                    <a:pt x="1812" y="752"/>
                  </a:cubicBezTo>
                  <a:close/>
                  <a:moveTo>
                    <a:pt x="1812" y="1261"/>
                  </a:moveTo>
                  <a:cubicBezTo>
                    <a:pt x="1812" y="1452"/>
                    <a:pt x="1812" y="1452"/>
                    <a:pt x="1812" y="1452"/>
                  </a:cubicBezTo>
                  <a:cubicBezTo>
                    <a:pt x="1559" y="1452"/>
                    <a:pt x="1559" y="1452"/>
                    <a:pt x="1559" y="1452"/>
                  </a:cubicBezTo>
                  <a:cubicBezTo>
                    <a:pt x="1559" y="1378"/>
                    <a:pt x="1559" y="1378"/>
                    <a:pt x="1559" y="1378"/>
                  </a:cubicBezTo>
                  <a:cubicBezTo>
                    <a:pt x="1585" y="1355"/>
                    <a:pt x="1674" y="1280"/>
                    <a:pt x="1773" y="1265"/>
                  </a:cubicBezTo>
                  <a:cubicBezTo>
                    <a:pt x="1773" y="1265"/>
                    <a:pt x="1788" y="1265"/>
                    <a:pt x="1812" y="1261"/>
                  </a:cubicBezTo>
                  <a:close/>
                  <a:moveTo>
                    <a:pt x="1812" y="1487"/>
                  </a:moveTo>
                  <a:cubicBezTo>
                    <a:pt x="1812" y="1610"/>
                    <a:pt x="1812" y="1610"/>
                    <a:pt x="1812" y="1610"/>
                  </a:cubicBezTo>
                  <a:cubicBezTo>
                    <a:pt x="1649" y="1610"/>
                    <a:pt x="1649" y="1610"/>
                    <a:pt x="1649" y="1610"/>
                  </a:cubicBezTo>
                  <a:cubicBezTo>
                    <a:pt x="1649" y="1487"/>
                    <a:pt x="1649" y="1487"/>
                    <a:pt x="1649" y="1487"/>
                  </a:cubicBezTo>
                  <a:cubicBezTo>
                    <a:pt x="1812" y="1487"/>
                    <a:pt x="1812" y="1487"/>
                    <a:pt x="1812" y="1487"/>
                  </a:cubicBezTo>
                  <a:close/>
                  <a:moveTo>
                    <a:pt x="1812" y="1623"/>
                  </a:moveTo>
                  <a:cubicBezTo>
                    <a:pt x="1812" y="1740"/>
                    <a:pt x="1812" y="1740"/>
                    <a:pt x="1812" y="1740"/>
                  </a:cubicBezTo>
                  <a:cubicBezTo>
                    <a:pt x="1649" y="1740"/>
                    <a:pt x="1649" y="1740"/>
                    <a:pt x="1649" y="1740"/>
                  </a:cubicBezTo>
                  <a:cubicBezTo>
                    <a:pt x="1649" y="1623"/>
                    <a:pt x="1649" y="1623"/>
                    <a:pt x="1649" y="1623"/>
                  </a:cubicBezTo>
                  <a:cubicBezTo>
                    <a:pt x="1812" y="1623"/>
                    <a:pt x="1812" y="1623"/>
                    <a:pt x="1812" y="1623"/>
                  </a:cubicBezTo>
                  <a:close/>
                  <a:moveTo>
                    <a:pt x="1812" y="1756"/>
                  </a:moveTo>
                  <a:cubicBezTo>
                    <a:pt x="1812" y="1829"/>
                    <a:pt x="1812" y="1829"/>
                    <a:pt x="1812" y="1829"/>
                  </a:cubicBezTo>
                  <a:cubicBezTo>
                    <a:pt x="1765" y="1810"/>
                    <a:pt x="1765" y="1810"/>
                    <a:pt x="1765" y="1810"/>
                  </a:cubicBezTo>
                  <a:cubicBezTo>
                    <a:pt x="1743" y="1874"/>
                    <a:pt x="1743" y="1874"/>
                    <a:pt x="1743" y="1874"/>
                  </a:cubicBezTo>
                  <a:cubicBezTo>
                    <a:pt x="1649" y="1874"/>
                    <a:pt x="1649" y="1874"/>
                    <a:pt x="1649" y="1874"/>
                  </a:cubicBezTo>
                  <a:cubicBezTo>
                    <a:pt x="1649" y="1756"/>
                    <a:pt x="1649" y="1756"/>
                    <a:pt x="1649" y="1756"/>
                  </a:cubicBezTo>
                  <a:cubicBezTo>
                    <a:pt x="1812" y="1756"/>
                    <a:pt x="1812" y="1756"/>
                    <a:pt x="1812" y="1756"/>
                  </a:cubicBezTo>
                  <a:close/>
                  <a:moveTo>
                    <a:pt x="1812" y="1873"/>
                  </a:moveTo>
                  <a:cubicBezTo>
                    <a:pt x="1794" y="1865"/>
                    <a:pt x="1794" y="1865"/>
                    <a:pt x="1794" y="1865"/>
                  </a:cubicBezTo>
                  <a:cubicBezTo>
                    <a:pt x="1559" y="2608"/>
                    <a:pt x="1559" y="2608"/>
                    <a:pt x="1559" y="2608"/>
                  </a:cubicBezTo>
                  <a:cubicBezTo>
                    <a:pt x="1559" y="2870"/>
                    <a:pt x="1559" y="2870"/>
                    <a:pt x="1559" y="2870"/>
                  </a:cubicBezTo>
                  <a:cubicBezTo>
                    <a:pt x="1812" y="2062"/>
                    <a:pt x="1812" y="2062"/>
                    <a:pt x="1812" y="2062"/>
                  </a:cubicBezTo>
                  <a:cubicBezTo>
                    <a:pt x="1812" y="1873"/>
                    <a:pt x="1812" y="1873"/>
                    <a:pt x="1812" y="1873"/>
                  </a:cubicBezTo>
                  <a:close/>
                  <a:moveTo>
                    <a:pt x="1812" y="2246"/>
                  </a:moveTo>
                  <a:cubicBezTo>
                    <a:pt x="1812" y="2449"/>
                    <a:pt x="1812" y="2449"/>
                    <a:pt x="1812" y="2449"/>
                  </a:cubicBezTo>
                  <a:cubicBezTo>
                    <a:pt x="1760" y="2420"/>
                    <a:pt x="1760" y="2420"/>
                    <a:pt x="1760" y="2420"/>
                  </a:cubicBezTo>
                  <a:cubicBezTo>
                    <a:pt x="1812" y="2246"/>
                    <a:pt x="1812" y="2246"/>
                    <a:pt x="1812" y="2246"/>
                  </a:cubicBezTo>
                  <a:close/>
                  <a:moveTo>
                    <a:pt x="1812" y="2784"/>
                  </a:moveTo>
                  <a:cubicBezTo>
                    <a:pt x="1812" y="2925"/>
                    <a:pt x="1812" y="2925"/>
                    <a:pt x="1812" y="2925"/>
                  </a:cubicBezTo>
                  <a:cubicBezTo>
                    <a:pt x="1774" y="2925"/>
                    <a:pt x="1774" y="2925"/>
                    <a:pt x="1774" y="2925"/>
                  </a:cubicBezTo>
                  <a:cubicBezTo>
                    <a:pt x="1774" y="2833"/>
                    <a:pt x="1774" y="2833"/>
                    <a:pt x="1774" y="2833"/>
                  </a:cubicBezTo>
                  <a:cubicBezTo>
                    <a:pt x="1812" y="2784"/>
                    <a:pt x="1812" y="2784"/>
                    <a:pt x="1812" y="2784"/>
                  </a:cubicBezTo>
                  <a:close/>
                  <a:moveTo>
                    <a:pt x="1812" y="2982"/>
                  </a:moveTo>
                  <a:cubicBezTo>
                    <a:pt x="1812" y="3250"/>
                    <a:pt x="1812" y="3250"/>
                    <a:pt x="1812" y="3250"/>
                  </a:cubicBezTo>
                  <a:cubicBezTo>
                    <a:pt x="1681" y="3250"/>
                    <a:pt x="1681" y="3250"/>
                    <a:pt x="1681" y="3250"/>
                  </a:cubicBezTo>
                  <a:cubicBezTo>
                    <a:pt x="1681" y="2982"/>
                    <a:pt x="1681" y="2982"/>
                    <a:pt x="1681" y="2982"/>
                  </a:cubicBezTo>
                  <a:cubicBezTo>
                    <a:pt x="1812" y="2982"/>
                    <a:pt x="1812" y="2982"/>
                    <a:pt x="1812" y="2982"/>
                  </a:cubicBezTo>
                  <a:close/>
                  <a:moveTo>
                    <a:pt x="1812" y="3628"/>
                  </a:moveTo>
                  <a:cubicBezTo>
                    <a:pt x="1812" y="3769"/>
                    <a:pt x="1812" y="3769"/>
                    <a:pt x="1812" y="3769"/>
                  </a:cubicBezTo>
                  <a:cubicBezTo>
                    <a:pt x="1796" y="3764"/>
                    <a:pt x="1780" y="3759"/>
                    <a:pt x="1763" y="3753"/>
                  </a:cubicBezTo>
                  <a:cubicBezTo>
                    <a:pt x="1782" y="3701"/>
                    <a:pt x="1782" y="3701"/>
                    <a:pt x="1782" y="3701"/>
                  </a:cubicBezTo>
                  <a:cubicBezTo>
                    <a:pt x="1719" y="3678"/>
                    <a:pt x="1719" y="3678"/>
                    <a:pt x="1719" y="3678"/>
                  </a:cubicBezTo>
                  <a:cubicBezTo>
                    <a:pt x="1700" y="3730"/>
                    <a:pt x="1700" y="3730"/>
                    <a:pt x="1700" y="3730"/>
                  </a:cubicBezTo>
                  <a:cubicBezTo>
                    <a:pt x="1678" y="3722"/>
                    <a:pt x="1657" y="3713"/>
                    <a:pt x="1635" y="3704"/>
                  </a:cubicBezTo>
                  <a:cubicBezTo>
                    <a:pt x="1659" y="3654"/>
                    <a:pt x="1659" y="3654"/>
                    <a:pt x="1659" y="3654"/>
                  </a:cubicBezTo>
                  <a:cubicBezTo>
                    <a:pt x="1598" y="3625"/>
                    <a:pt x="1598" y="3625"/>
                    <a:pt x="1598" y="3625"/>
                  </a:cubicBezTo>
                  <a:cubicBezTo>
                    <a:pt x="1574" y="3676"/>
                    <a:pt x="1574" y="3676"/>
                    <a:pt x="1574" y="3676"/>
                  </a:cubicBezTo>
                  <a:cubicBezTo>
                    <a:pt x="1569" y="3674"/>
                    <a:pt x="1564" y="3671"/>
                    <a:pt x="1559" y="3668"/>
                  </a:cubicBezTo>
                  <a:cubicBezTo>
                    <a:pt x="1559" y="3517"/>
                    <a:pt x="1559" y="3517"/>
                    <a:pt x="1559" y="3517"/>
                  </a:cubicBezTo>
                  <a:cubicBezTo>
                    <a:pt x="1639" y="3562"/>
                    <a:pt x="1724" y="3599"/>
                    <a:pt x="1812" y="3628"/>
                  </a:cubicBezTo>
                  <a:close/>
                  <a:moveTo>
                    <a:pt x="1812" y="3971"/>
                  </a:moveTo>
                  <a:cubicBezTo>
                    <a:pt x="1812" y="4003"/>
                    <a:pt x="1812" y="4003"/>
                    <a:pt x="1812" y="4003"/>
                  </a:cubicBezTo>
                  <a:cubicBezTo>
                    <a:pt x="1729" y="3981"/>
                    <a:pt x="1729" y="3981"/>
                    <a:pt x="1729" y="3981"/>
                  </a:cubicBezTo>
                  <a:cubicBezTo>
                    <a:pt x="1737" y="3952"/>
                    <a:pt x="1737" y="3952"/>
                    <a:pt x="1737" y="3952"/>
                  </a:cubicBezTo>
                  <a:cubicBezTo>
                    <a:pt x="1812" y="3971"/>
                    <a:pt x="1812" y="3971"/>
                    <a:pt x="1812" y="3971"/>
                  </a:cubicBezTo>
                  <a:close/>
                  <a:moveTo>
                    <a:pt x="1812" y="4017"/>
                  </a:moveTo>
                  <a:cubicBezTo>
                    <a:pt x="1812" y="4156"/>
                    <a:pt x="1812" y="4156"/>
                    <a:pt x="1812" y="4156"/>
                  </a:cubicBezTo>
                  <a:cubicBezTo>
                    <a:pt x="1791" y="4238"/>
                    <a:pt x="1791" y="4238"/>
                    <a:pt x="1791" y="4238"/>
                  </a:cubicBezTo>
                  <a:cubicBezTo>
                    <a:pt x="1758" y="4229"/>
                    <a:pt x="1758" y="4229"/>
                    <a:pt x="1758" y="4229"/>
                  </a:cubicBezTo>
                  <a:cubicBezTo>
                    <a:pt x="1812" y="4017"/>
                    <a:pt x="1812" y="4017"/>
                    <a:pt x="1812" y="4017"/>
                  </a:cubicBezTo>
                  <a:close/>
                  <a:moveTo>
                    <a:pt x="1812" y="4368"/>
                  </a:moveTo>
                  <a:cubicBezTo>
                    <a:pt x="1812" y="4489"/>
                    <a:pt x="1812" y="4489"/>
                    <a:pt x="1812" y="4489"/>
                  </a:cubicBezTo>
                  <a:cubicBezTo>
                    <a:pt x="1726" y="4472"/>
                    <a:pt x="1642" y="4449"/>
                    <a:pt x="1559" y="4422"/>
                  </a:cubicBezTo>
                  <a:cubicBezTo>
                    <a:pt x="1559" y="4297"/>
                    <a:pt x="1559" y="4297"/>
                    <a:pt x="1559" y="4297"/>
                  </a:cubicBezTo>
                  <a:cubicBezTo>
                    <a:pt x="1641" y="4326"/>
                    <a:pt x="1726" y="4349"/>
                    <a:pt x="1812" y="4368"/>
                  </a:cubicBezTo>
                  <a:close/>
                  <a:moveTo>
                    <a:pt x="1559" y="4162"/>
                  </a:moveTo>
                  <a:cubicBezTo>
                    <a:pt x="1559" y="4129"/>
                    <a:pt x="1559" y="4129"/>
                    <a:pt x="1559" y="4129"/>
                  </a:cubicBezTo>
                  <a:cubicBezTo>
                    <a:pt x="1594" y="4128"/>
                    <a:pt x="1623" y="4104"/>
                    <a:pt x="1644" y="4060"/>
                  </a:cubicBezTo>
                  <a:cubicBezTo>
                    <a:pt x="1667" y="3994"/>
                    <a:pt x="1653" y="3949"/>
                    <a:pt x="1601" y="3923"/>
                  </a:cubicBezTo>
                  <a:cubicBezTo>
                    <a:pt x="1586" y="3918"/>
                    <a:pt x="1572" y="3916"/>
                    <a:pt x="1559" y="3916"/>
                  </a:cubicBezTo>
                  <a:cubicBezTo>
                    <a:pt x="1559" y="3883"/>
                    <a:pt x="1559" y="3883"/>
                    <a:pt x="1559" y="3883"/>
                  </a:cubicBezTo>
                  <a:cubicBezTo>
                    <a:pt x="1576" y="3884"/>
                    <a:pt x="1594" y="3888"/>
                    <a:pt x="1613" y="3895"/>
                  </a:cubicBezTo>
                  <a:cubicBezTo>
                    <a:pt x="1649" y="3910"/>
                    <a:pt x="1673" y="3934"/>
                    <a:pt x="1685" y="3966"/>
                  </a:cubicBezTo>
                  <a:cubicBezTo>
                    <a:pt x="1694" y="4001"/>
                    <a:pt x="1692" y="4037"/>
                    <a:pt x="1678" y="4073"/>
                  </a:cubicBezTo>
                  <a:cubicBezTo>
                    <a:pt x="1661" y="4109"/>
                    <a:pt x="1639" y="4135"/>
                    <a:pt x="1609" y="4151"/>
                  </a:cubicBezTo>
                  <a:cubicBezTo>
                    <a:pt x="1594" y="4159"/>
                    <a:pt x="1577" y="4162"/>
                    <a:pt x="1559" y="4162"/>
                  </a:cubicBezTo>
                  <a:close/>
                  <a:moveTo>
                    <a:pt x="1559" y="3168"/>
                  </a:moveTo>
                  <a:cubicBezTo>
                    <a:pt x="1559" y="3095"/>
                    <a:pt x="1559" y="3095"/>
                    <a:pt x="1559" y="3095"/>
                  </a:cubicBezTo>
                  <a:cubicBezTo>
                    <a:pt x="1600" y="3113"/>
                    <a:pt x="1600" y="3113"/>
                    <a:pt x="1600" y="3113"/>
                  </a:cubicBezTo>
                  <a:cubicBezTo>
                    <a:pt x="1578" y="3165"/>
                    <a:pt x="1578" y="3165"/>
                    <a:pt x="1578" y="3165"/>
                  </a:cubicBezTo>
                  <a:cubicBezTo>
                    <a:pt x="1578" y="3165"/>
                    <a:pt x="1571" y="3167"/>
                    <a:pt x="1559" y="3168"/>
                  </a:cubicBezTo>
                  <a:close/>
                  <a:moveTo>
                    <a:pt x="1559" y="2304"/>
                  </a:moveTo>
                  <a:cubicBezTo>
                    <a:pt x="1559" y="1895"/>
                    <a:pt x="1559" y="1895"/>
                    <a:pt x="1559" y="1895"/>
                  </a:cubicBezTo>
                  <a:cubicBezTo>
                    <a:pt x="1733" y="1895"/>
                    <a:pt x="1733" y="1895"/>
                    <a:pt x="1733" y="1895"/>
                  </a:cubicBezTo>
                  <a:cubicBezTo>
                    <a:pt x="1599" y="2327"/>
                    <a:pt x="1599" y="2327"/>
                    <a:pt x="1599" y="2327"/>
                  </a:cubicBezTo>
                  <a:lnTo>
                    <a:pt x="1559" y="2304"/>
                  </a:lnTo>
                  <a:close/>
                  <a:moveTo>
                    <a:pt x="1559" y="113"/>
                  </a:moveTo>
                  <a:cubicBezTo>
                    <a:pt x="1559" y="238"/>
                    <a:pt x="1559" y="238"/>
                    <a:pt x="1559" y="238"/>
                  </a:cubicBezTo>
                  <a:cubicBezTo>
                    <a:pt x="1475" y="267"/>
                    <a:pt x="1394" y="301"/>
                    <a:pt x="1316" y="340"/>
                  </a:cubicBezTo>
                  <a:cubicBezTo>
                    <a:pt x="1316" y="209"/>
                    <a:pt x="1316" y="209"/>
                    <a:pt x="1316" y="209"/>
                  </a:cubicBezTo>
                  <a:cubicBezTo>
                    <a:pt x="1394" y="172"/>
                    <a:pt x="1476" y="140"/>
                    <a:pt x="1559" y="113"/>
                  </a:cubicBezTo>
                  <a:close/>
                  <a:moveTo>
                    <a:pt x="1559" y="855"/>
                  </a:moveTo>
                  <a:cubicBezTo>
                    <a:pt x="1559" y="1004"/>
                    <a:pt x="1559" y="1004"/>
                    <a:pt x="1559" y="1004"/>
                  </a:cubicBezTo>
                  <a:cubicBezTo>
                    <a:pt x="1472" y="1053"/>
                    <a:pt x="1390" y="1111"/>
                    <a:pt x="1316" y="1176"/>
                  </a:cubicBezTo>
                  <a:cubicBezTo>
                    <a:pt x="1316" y="1003"/>
                    <a:pt x="1316" y="1003"/>
                    <a:pt x="1316" y="1003"/>
                  </a:cubicBezTo>
                  <a:cubicBezTo>
                    <a:pt x="1319" y="1001"/>
                    <a:pt x="1322" y="999"/>
                    <a:pt x="1325" y="997"/>
                  </a:cubicBezTo>
                  <a:cubicBezTo>
                    <a:pt x="1356" y="1042"/>
                    <a:pt x="1356" y="1042"/>
                    <a:pt x="1356" y="1042"/>
                  </a:cubicBezTo>
                  <a:cubicBezTo>
                    <a:pt x="1411" y="1004"/>
                    <a:pt x="1411" y="1004"/>
                    <a:pt x="1411" y="1004"/>
                  </a:cubicBezTo>
                  <a:cubicBezTo>
                    <a:pt x="1380" y="958"/>
                    <a:pt x="1380" y="958"/>
                    <a:pt x="1380" y="958"/>
                  </a:cubicBezTo>
                  <a:cubicBezTo>
                    <a:pt x="1399" y="945"/>
                    <a:pt x="1418" y="932"/>
                    <a:pt x="1438" y="920"/>
                  </a:cubicBezTo>
                  <a:cubicBezTo>
                    <a:pt x="1466" y="968"/>
                    <a:pt x="1466" y="968"/>
                    <a:pt x="1466" y="968"/>
                  </a:cubicBezTo>
                  <a:cubicBezTo>
                    <a:pt x="1524" y="934"/>
                    <a:pt x="1524" y="934"/>
                    <a:pt x="1524" y="934"/>
                  </a:cubicBezTo>
                  <a:cubicBezTo>
                    <a:pt x="1496" y="886"/>
                    <a:pt x="1496" y="886"/>
                    <a:pt x="1496" y="886"/>
                  </a:cubicBezTo>
                  <a:cubicBezTo>
                    <a:pt x="1517" y="875"/>
                    <a:pt x="1537" y="864"/>
                    <a:pt x="1558" y="853"/>
                  </a:cubicBezTo>
                  <a:cubicBezTo>
                    <a:pt x="1559" y="855"/>
                    <a:pt x="1559" y="855"/>
                    <a:pt x="1559" y="855"/>
                  </a:cubicBezTo>
                  <a:close/>
                  <a:moveTo>
                    <a:pt x="1559" y="1378"/>
                  </a:moveTo>
                  <a:cubicBezTo>
                    <a:pt x="1559" y="1452"/>
                    <a:pt x="1559" y="1452"/>
                    <a:pt x="1559" y="1452"/>
                  </a:cubicBezTo>
                  <a:cubicBezTo>
                    <a:pt x="1551" y="1452"/>
                    <a:pt x="1551" y="1452"/>
                    <a:pt x="1551" y="1452"/>
                  </a:cubicBezTo>
                  <a:cubicBezTo>
                    <a:pt x="1551" y="1385"/>
                    <a:pt x="1551" y="1385"/>
                    <a:pt x="1551" y="1385"/>
                  </a:cubicBezTo>
                  <a:cubicBezTo>
                    <a:pt x="1551" y="1385"/>
                    <a:pt x="1554" y="1383"/>
                    <a:pt x="1559" y="1378"/>
                  </a:cubicBezTo>
                  <a:close/>
                  <a:moveTo>
                    <a:pt x="1559" y="1895"/>
                  </a:moveTo>
                  <a:cubicBezTo>
                    <a:pt x="1559" y="2304"/>
                    <a:pt x="1559" y="2304"/>
                    <a:pt x="1559" y="2304"/>
                  </a:cubicBezTo>
                  <a:cubicBezTo>
                    <a:pt x="1467" y="2252"/>
                    <a:pt x="1467" y="2252"/>
                    <a:pt x="1467" y="2252"/>
                  </a:cubicBezTo>
                  <a:cubicBezTo>
                    <a:pt x="1467" y="1895"/>
                    <a:pt x="1467" y="1895"/>
                    <a:pt x="1467" y="1895"/>
                  </a:cubicBezTo>
                  <a:cubicBezTo>
                    <a:pt x="1559" y="1895"/>
                    <a:pt x="1559" y="1895"/>
                    <a:pt x="1559" y="1895"/>
                  </a:cubicBezTo>
                  <a:close/>
                  <a:moveTo>
                    <a:pt x="1559" y="2608"/>
                  </a:moveTo>
                  <a:cubicBezTo>
                    <a:pt x="1559" y="2870"/>
                    <a:pt x="1559" y="2870"/>
                    <a:pt x="1559" y="2870"/>
                  </a:cubicBezTo>
                  <a:cubicBezTo>
                    <a:pt x="1497" y="3067"/>
                    <a:pt x="1497" y="3067"/>
                    <a:pt x="1497" y="3067"/>
                  </a:cubicBezTo>
                  <a:cubicBezTo>
                    <a:pt x="1559" y="3095"/>
                    <a:pt x="1559" y="3095"/>
                    <a:pt x="1559" y="3095"/>
                  </a:cubicBezTo>
                  <a:cubicBezTo>
                    <a:pt x="1559" y="3168"/>
                    <a:pt x="1559" y="3168"/>
                    <a:pt x="1559" y="3168"/>
                  </a:cubicBezTo>
                  <a:cubicBezTo>
                    <a:pt x="1523" y="3173"/>
                    <a:pt x="1441" y="3177"/>
                    <a:pt x="1375" y="3145"/>
                  </a:cubicBezTo>
                  <a:cubicBezTo>
                    <a:pt x="1316" y="3117"/>
                    <a:pt x="1316" y="3117"/>
                    <a:pt x="1316" y="3117"/>
                  </a:cubicBezTo>
                  <a:cubicBezTo>
                    <a:pt x="1316" y="3061"/>
                    <a:pt x="1316" y="3061"/>
                    <a:pt x="1316" y="3061"/>
                  </a:cubicBezTo>
                  <a:cubicBezTo>
                    <a:pt x="1341" y="3005"/>
                    <a:pt x="1341" y="3005"/>
                    <a:pt x="1341" y="3005"/>
                  </a:cubicBezTo>
                  <a:cubicBezTo>
                    <a:pt x="1423" y="3037"/>
                    <a:pt x="1423" y="3037"/>
                    <a:pt x="1423" y="3037"/>
                  </a:cubicBezTo>
                  <a:cubicBezTo>
                    <a:pt x="1559" y="2608"/>
                    <a:pt x="1559" y="2608"/>
                    <a:pt x="1559" y="2608"/>
                  </a:cubicBezTo>
                  <a:close/>
                  <a:moveTo>
                    <a:pt x="1559" y="3517"/>
                  </a:moveTo>
                  <a:cubicBezTo>
                    <a:pt x="1559" y="3668"/>
                    <a:pt x="1559" y="3668"/>
                    <a:pt x="1559" y="3668"/>
                  </a:cubicBezTo>
                  <a:cubicBezTo>
                    <a:pt x="1543" y="3661"/>
                    <a:pt x="1527" y="3652"/>
                    <a:pt x="1512" y="3644"/>
                  </a:cubicBezTo>
                  <a:cubicBezTo>
                    <a:pt x="1539" y="3596"/>
                    <a:pt x="1539" y="3596"/>
                    <a:pt x="1539" y="3596"/>
                  </a:cubicBezTo>
                  <a:cubicBezTo>
                    <a:pt x="1481" y="3562"/>
                    <a:pt x="1481" y="3562"/>
                    <a:pt x="1481" y="3562"/>
                  </a:cubicBezTo>
                  <a:cubicBezTo>
                    <a:pt x="1453" y="3611"/>
                    <a:pt x="1453" y="3611"/>
                    <a:pt x="1453" y="3611"/>
                  </a:cubicBezTo>
                  <a:cubicBezTo>
                    <a:pt x="1433" y="3598"/>
                    <a:pt x="1414" y="3586"/>
                    <a:pt x="1394" y="3573"/>
                  </a:cubicBezTo>
                  <a:cubicBezTo>
                    <a:pt x="1426" y="3528"/>
                    <a:pt x="1426" y="3528"/>
                    <a:pt x="1426" y="3528"/>
                  </a:cubicBezTo>
                  <a:cubicBezTo>
                    <a:pt x="1371" y="3489"/>
                    <a:pt x="1371" y="3489"/>
                    <a:pt x="1371" y="3489"/>
                  </a:cubicBezTo>
                  <a:cubicBezTo>
                    <a:pt x="1339" y="3535"/>
                    <a:pt x="1339" y="3535"/>
                    <a:pt x="1339" y="3535"/>
                  </a:cubicBezTo>
                  <a:cubicBezTo>
                    <a:pt x="1331" y="3529"/>
                    <a:pt x="1323" y="3524"/>
                    <a:pt x="1316" y="3518"/>
                  </a:cubicBezTo>
                  <a:cubicBezTo>
                    <a:pt x="1316" y="3454"/>
                    <a:pt x="1316" y="3454"/>
                    <a:pt x="1316" y="3454"/>
                  </a:cubicBezTo>
                  <a:cubicBezTo>
                    <a:pt x="1318" y="3450"/>
                    <a:pt x="1318" y="3450"/>
                    <a:pt x="1318" y="3450"/>
                  </a:cubicBezTo>
                  <a:cubicBezTo>
                    <a:pt x="1316" y="3448"/>
                    <a:pt x="1316" y="3448"/>
                    <a:pt x="1316" y="3448"/>
                  </a:cubicBezTo>
                  <a:cubicBezTo>
                    <a:pt x="1316" y="3345"/>
                    <a:pt x="1316" y="3345"/>
                    <a:pt x="1316" y="3345"/>
                  </a:cubicBezTo>
                  <a:cubicBezTo>
                    <a:pt x="1390" y="3410"/>
                    <a:pt x="1472" y="3468"/>
                    <a:pt x="1559" y="3517"/>
                  </a:cubicBezTo>
                  <a:close/>
                  <a:moveTo>
                    <a:pt x="1559" y="3883"/>
                  </a:moveTo>
                  <a:cubicBezTo>
                    <a:pt x="1559" y="3916"/>
                    <a:pt x="1559" y="3916"/>
                    <a:pt x="1559" y="3916"/>
                  </a:cubicBezTo>
                  <a:cubicBezTo>
                    <a:pt x="1524" y="3918"/>
                    <a:pt x="1496" y="3943"/>
                    <a:pt x="1474" y="3989"/>
                  </a:cubicBezTo>
                  <a:cubicBezTo>
                    <a:pt x="1451" y="4053"/>
                    <a:pt x="1465" y="4098"/>
                    <a:pt x="1518" y="4123"/>
                  </a:cubicBezTo>
                  <a:cubicBezTo>
                    <a:pt x="1533" y="4128"/>
                    <a:pt x="1546" y="4130"/>
                    <a:pt x="1559" y="4129"/>
                  </a:cubicBezTo>
                  <a:cubicBezTo>
                    <a:pt x="1559" y="4162"/>
                    <a:pt x="1559" y="4162"/>
                    <a:pt x="1559" y="4162"/>
                  </a:cubicBezTo>
                  <a:cubicBezTo>
                    <a:pt x="1543" y="4161"/>
                    <a:pt x="1525" y="4157"/>
                    <a:pt x="1507" y="4149"/>
                  </a:cubicBezTo>
                  <a:cubicBezTo>
                    <a:pt x="1467" y="4133"/>
                    <a:pt x="1442" y="4108"/>
                    <a:pt x="1431" y="4074"/>
                  </a:cubicBezTo>
                  <a:cubicBezTo>
                    <a:pt x="1424" y="4042"/>
                    <a:pt x="1426" y="4009"/>
                    <a:pt x="1439" y="3975"/>
                  </a:cubicBezTo>
                  <a:cubicBezTo>
                    <a:pt x="1458" y="3933"/>
                    <a:pt x="1486" y="3904"/>
                    <a:pt x="1522" y="3889"/>
                  </a:cubicBezTo>
                  <a:cubicBezTo>
                    <a:pt x="1534" y="3885"/>
                    <a:pt x="1546" y="3883"/>
                    <a:pt x="1559" y="3883"/>
                  </a:cubicBezTo>
                  <a:close/>
                  <a:moveTo>
                    <a:pt x="1559" y="4297"/>
                  </a:moveTo>
                  <a:cubicBezTo>
                    <a:pt x="1559" y="4422"/>
                    <a:pt x="1559" y="4422"/>
                    <a:pt x="1559" y="4422"/>
                  </a:cubicBezTo>
                  <a:cubicBezTo>
                    <a:pt x="1476" y="4395"/>
                    <a:pt x="1394" y="4363"/>
                    <a:pt x="1316" y="4326"/>
                  </a:cubicBezTo>
                  <a:cubicBezTo>
                    <a:pt x="1316" y="4195"/>
                    <a:pt x="1316" y="4195"/>
                    <a:pt x="1316" y="4195"/>
                  </a:cubicBezTo>
                  <a:cubicBezTo>
                    <a:pt x="1394" y="4234"/>
                    <a:pt x="1475" y="4268"/>
                    <a:pt x="1559" y="4297"/>
                  </a:cubicBezTo>
                  <a:close/>
                  <a:moveTo>
                    <a:pt x="1316" y="4055"/>
                  </a:moveTo>
                  <a:cubicBezTo>
                    <a:pt x="1316" y="4053"/>
                    <a:pt x="1316" y="4053"/>
                    <a:pt x="1316" y="4053"/>
                  </a:cubicBezTo>
                  <a:cubicBezTo>
                    <a:pt x="1332" y="3976"/>
                    <a:pt x="1332" y="3976"/>
                    <a:pt x="1332" y="3976"/>
                  </a:cubicBezTo>
                  <a:cubicBezTo>
                    <a:pt x="1316" y="3966"/>
                    <a:pt x="1316" y="3966"/>
                    <a:pt x="1316" y="3966"/>
                  </a:cubicBezTo>
                  <a:cubicBezTo>
                    <a:pt x="1316" y="3929"/>
                    <a:pt x="1316" y="3929"/>
                    <a:pt x="1316" y="3929"/>
                  </a:cubicBezTo>
                  <a:cubicBezTo>
                    <a:pt x="1337" y="3942"/>
                    <a:pt x="1337" y="3942"/>
                    <a:pt x="1337" y="3942"/>
                  </a:cubicBezTo>
                  <a:cubicBezTo>
                    <a:pt x="1364" y="3822"/>
                    <a:pt x="1364" y="3822"/>
                    <a:pt x="1364" y="3822"/>
                  </a:cubicBezTo>
                  <a:cubicBezTo>
                    <a:pt x="1363" y="3821"/>
                    <a:pt x="1363" y="3821"/>
                    <a:pt x="1363" y="3821"/>
                  </a:cubicBezTo>
                  <a:cubicBezTo>
                    <a:pt x="1316" y="3860"/>
                    <a:pt x="1316" y="3860"/>
                    <a:pt x="1316" y="3860"/>
                  </a:cubicBezTo>
                  <a:cubicBezTo>
                    <a:pt x="1316" y="3821"/>
                    <a:pt x="1316" y="3821"/>
                    <a:pt x="1316" y="3821"/>
                  </a:cubicBezTo>
                  <a:cubicBezTo>
                    <a:pt x="1368" y="3779"/>
                    <a:pt x="1368" y="3779"/>
                    <a:pt x="1368" y="3779"/>
                  </a:cubicBezTo>
                  <a:cubicBezTo>
                    <a:pt x="1403" y="3799"/>
                    <a:pt x="1403" y="3799"/>
                    <a:pt x="1403" y="3799"/>
                  </a:cubicBezTo>
                  <a:cubicBezTo>
                    <a:pt x="1349" y="4075"/>
                    <a:pt x="1349" y="4075"/>
                    <a:pt x="1349" y="4075"/>
                  </a:cubicBezTo>
                  <a:cubicBezTo>
                    <a:pt x="1316" y="4055"/>
                    <a:pt x="1316" y="4055"/>
                    <a:pt x="1316" y="4055"/>
                  </a:cubicBezTo>
                  <a:close/>
                  <a:moveTo>
                    <a:pt x="1316" y="2167"/>
                  </a:moveTo>
                  <a:cubicBezTo>
                    <a:pt x="1316" y="1895"/>
                    <a:pt x="1316" y="1895"/>
                    <a:pt x="1316" y="1895"/>
                  </a:cubicBezTo>
                  <a:cubicBezTo>
                    <a:pt x="1436" y="1895"/>
                    <a:pt x="1436" y="1895"/>
                    <a:pt x="1436" y="1895"/>
                  </a:cubicBezTo>
                  <a:cubicBezTo>
                    <a:pt x="1436" y="2238"/>
                    <a:pt x="1436" y="2238"/>
                    <a:pt x="1436" y="2238"/>
                  </a:cubicBezTo>
                  <a:cubicBezTo>
                    <a:pt x="1316" y="2167"/>
                    <a:pt x="1316" y="2167"/>
                    <a:pt x="1316" y="2167"/>
                  </a:cubicBezTo>
                  <a:close/>
                  <a:moveTo>
                    <a:pt x="1316" y="780"/>
                  </a:moveTo>
                  <a:cubicBezTo>
                    <a:pt x="1316" y="749"/>
                    <a:pt x="1316" y="749"/>
                    <a:pt x="1316" y="749"/>
                  </a:cubicBezTo>
                  <a:cubicBezTo>
                    <a:pt x="1320" y="749"/>
                    <a:pt x="1325" y="749"/>
                    <a:pt x="1330" y="750"/>
                  </a:cubicBezTo>
                  <a:cubicBezTo>
                    <a:pt x="1333" y="750"/>
                    <a:pt x="1338" y="751"/>
                    <a:pt x="1341" y="753"/>
                  </a:cubicBezTo>
                  <a:cubicBezTo>
                    <a:pt x="1344" y="754"/>
                    <a:pt x="1357" y="764"/>
                    <a:pt x="1358" y="768"/>
                  </a:cubicBezTo>
                  <a:cubicBezTo>
                    <a:pt x="1358" y="769"/>
                    <a:pt x="1358" y="771"/>
                    <a:pt x="1359" y="772"/>
                  </a:cubicBezTo>
                  <a:cubicBezTo>
                    <a:pt x="1359" y="774"/>
                    <a:pt x="1360" y="776"/>
                    <a:pt x="1360" y="778"/>
                  </a:cubicBezTo>
                  <a:cubicBezTo>
                    <a:pt x="1359" y="786"/>
                    <a:pt x="1353" y="788"/>
                    <a:pt x="1347" y="792"/>
                  </a:cubicBezTo>
                  <a:cubicBezTo>
                    <a:pt x="1344" y="793"/>
                    <a:pt x="1342" y="794"/>
                    <a:pt x="1339" y="794"/>
                  </a:cubicBezTo>
                  <a:cubicBezTo>
                    <a:pt x="1336" y="794"/>
                    <a:pt x="1334" y="792"/>
                    <a:pt x="1331" y="792"/>
                  </a:cubicBezTo>
                  <a:cubicBezTo>
                    <a:pt x="1329" y="790"/>
                    <a:pt x="1327" y="788"/>
                    <a:pt x="1325" y="786"/>
                  </a:cubicBezTo>
                  <a:cubicBezTo>
                    <a:pt x="1323" y="784"/>
                    <a:pt x="1322" y="784"/>
                    <a:pt x="1319" y="782"/>
                  </a:cubicBezTo>
                  <a:cubicBezTo>
                    <a:pt x="1318" y="781"/>
                    <a:pt x="1317" y="781"/>
                    <a:pt x="1316" y="780"/>
                  </a:cubicBezTo>
                  <a:close/>
                  <a:moveTo>
                    <a:pt x="1316" y="209"/>
                  </a:moveTo>
                  <a:cubicBezTo>
                    <a:pt x="1316" y="340"/>
                    <a:pt x="1316" y="340"/>
                    <a:pt x="1316" y="340"/>
                  </a:cubicBezTo>
                  <a:cubicBezTo>
                    <a:pt x="1310" y="343"/>
                    <a:pt x="1305" y="346"/>
                    <a:pt x="1299" y="348"/>
                  </a:cubicBezTo>
                  <a:cubicBezTo>
                    <a:pt x="1299" y="216"/>
                    <a:pt x="1299" y="216"/>
                    <a:pt x="1299" y="216"/>
                  </a:cubicBezTo>
                  <a:cubicBezTo>
                    <a:pt x="1305" y="214"/>
                    <a:pt x="1310" y="211"/>
                    <a:pt x="1316" y="209"/>
                  </a:cubicBezTo>
                  <a:close/>
                  <a:moveTo>
                    <a:pt x="1316" y="749"/>
                  </a:moveTo>
                  <a:cubicBezTo>
                    <a:pt x="1316" y="780"/>
                    <a:pt x="1316" y="780"/>
                    <a:pt x="1316" y="780"/>
                  </a:cubicBezTo>
                  <a:cubicBezTo>
                    <a:pt x="1314" y="778"/>
                    <a:pt x="1312" y="777"/>
                    <a:pt x="1310" y="775"/>
                  </a:cubicBezTo>
                  <a:cubicBezTo>
                    <a:pt x="1308" y="775"/>
                    <a:pt x="1306" y="773"/>
                    <a:pt x="1303" y="773"/>
                  </a:cubicBezTo>
                  <a:cubicBezTo>
                    <a:pt x="1302" y="772"/>
                    <a:pt x="1301" y="772"/>
                    <a:pt x="1299" y="772"/>
                  </a:cubicBezTo>
                  <a:cubicBezTo>
                    <a:pt x="1299" y="754"/>
                    <a:pt x="1299" y="754"/>
                    <a:pt x="1299" y="754"/>
                  </a:cubicBezTo>
                  <a:cubicBezTo>
                    <a:pt x="1304" y="751"/>
                    <a:pt x="1310" y="750"/>
                    <a:pt x="1316" y="749"/>
                  </a:cubicBezTo>
                  <a:close/>
                  <a:moveTo>
                    <a:pt x="1316" y="1003"/>
                  </a:moveTo>
                  <a:cubicBezTo>
                    <a:pt x="1316" y="1176"/>
                    <a:pt x="1316" y="1176"/>
                    <a:pt x="1316" y="1176"/>
                  </a:cubicBezTo>
                  <a:cubicBezTo>
                    <a:pt x="1310" y="1181"/>
                    <a:pt x="1305" y="1186"/>
                    <a:pt x="1299" y="1191"/>
                  </a:cubicBezTo>
                  <a:cubicBezTo>
                    <a:pt x="1299" y="1087"/>
                    <a:pt x="1299" y="1087"/>
                    <a:pt x="1299" y="1087"/>
                  </a:cubicBezTo>
                  <a:cubicBezTo>
                    <a:pt x="1305" y="1082"/>
                    <a:pt x="1305" y="1082"/>
                    <a:pt x="1305" y="1082"/>
                  </a:cubicBezTo>
                  <a:cubicBezTo>
                    <a:pt x="1299" y="1075"/>
                    <a:pt x="1299" y="1075"/>
                    <a:pt x="1299" y="1075"/>
                  </a:cubicBezTo>
                  <a:cubicBezTo>
                    <a:pt x="1299" y="1016"/>
                    <a:pt x="1299" y="1016"/>
                    <a:pt x="1299" y="1016"/>
                  </a:cubicBezTo>
                  <a:cubicBezTo>
                    <a:pt x="1305" y="1012"/>
                    <a:pt x="1310" y="1008"/>
                    <a:pt x="1316" y="1003"/>
                  </a:cubicBezTo>
                  <a:close/>
                  <a:moveTo>
                    <a:pt x="1316" y="1895"/>
                  </a:moveTo>
                  <a:cubicBezTo>
                    <a:pt x="1316" y="2167"/>
                    <a:pt x="1316" y="2167"/>
                    <a:pt x="1316" y="2167"/>
                  </a:cubicBezTo>
                  <a:cubicBezTo>
                    <a:pt x="1299" y="2157"/>
                    <a:pt x="1299" y="2157"/>
                    <a:pt x="1299" y="2157"/>
                  </a:cubicBezTo>
                  <a:cubicBezTo>
                    <a:pt x="1299" y="1895"/>
                    <a:pt x="1299" y="1895"/>
                    <a:pt x="1299" y="1895"/>
                  </a:cubicBezTo>
                  <a:cubicBezTo>
                    <a:pt x="1316" y="1895"/>
                    <a:pt x="1316" y="1895"/>
                    <a:pt x="1316" y="1895"/>
                  </a:cubicBezTo>
                  <a:close/>
                  <a:moveTo>
                    <a:pt x="1316" y="3061"/>
                  </a:moveTo>
                  <a:cubicBezTo>
                    <a:pt x="1316" y="3117"/>
                    <a:pt x="1316" y="3117"/>
                    <a:pt x="1316" y="3117"/>
                  </a:cubicBezTo>
                  <a:cubicBezTo>
                    <a:pt x="1299" y="3109"/>
                    <a:pt x="1299" y="3109"/>
                    <a:pt x="1299" y="3109"/>
                  </a:cubicBezTo>
                  <a:cubicBezTo>
                    <a:pt x="1299" y="3098"/>
                    <a:pt x="1299" y="3098"/>
                    <a:pt x="1299" y="3098"/>
                  </a:cubicBezTo>
                  <a:cubicBezTo>
                    <a:pt x="1316" y="3061"/>
                    <a:pt x="1316" y="3061"/>
                    <a:pt x="1316" y="3061"/>
                  </a:cubicBezTo>
                  <a:close/>
                  <a:moveTo>
                    <a:pt x="1316" y="3345"/>
                  </a:moveTo>
                  <a:cubicBezTo>
                    <a:pt x="1316" y="3448"/>
                    <a:pt x="1316" y="3448"/>
                    <a:pt x="1316" y="3448"/>
                  </a:cubicBezTo>
                  <a:cubicBezTo>
                    <a:pt x="1299" y="3434"/>
                    <a:pt x="1299" y="3434"/>
                    <a:pt x="1299" y="3434"/>
                  </a:cubicBezTo>
                  <a:cubicBezTo>
                    <a:pt x="1299" y="3330"/>
                    <a:pt x="1299" y="3330"/>
                    <a:pt x="1299" y="3330"/>
                  </a:cubicBezTo>
                  <a:cubicBezTo>
                    <a:pt x="1305" y="3335"/>
                    <a:pt x="1310" y="3340"/>
                    <a:pt x="1316" y="3345"/>
                  </a:cubicBezTo>
                  <a:close/>
                  <a:moveTo>
                    <a:pt x="1316" y="3454"/>
                  </a:moveTo>
                  <a:cubicBezTo>
                    <a:pt x="1316" y="3518"/>
                    <a:pt x="1316" y="3518"/>
                    <a:pt x="1316" y="3518"/>
                  </a:cubicBezTo>
                  <a:cubicBezTo>
                    <a:pt x="1310" y="3514"/>
                    <a:pt x="1305" y="3509"/>
                    <a:pt x="1299" y="3505"/>
                  </a:cubicBezTo>
                  <a:cubicBezTo>
                    <a:pt x="1299" y="3473"/>
                    <a:pt x="1299" y="3473"/>
                    <a:pt x="1299" y="3473"/>
                  </a:cubicBezTo>
                  <a:cubicBezTo>
                    <a:pt x="1316" y="3454"/>
                    <a:pt x="1316" y="3454"/>
                    <a:pt x="1316" y="3454"/>
                  </a:cubicBezTo>
                  <a:close/>
                  <a:moveTo>
                    <a:pt x="1316" y="3821"/>
                  </a:moveTo>
                  <a:cubicBezTo>
                    <a:pt x="1316" y="3860"/>
                    <a:pt x="1316" y="3860"/>
                    <a:pt x="1316" y="3860"/>
                  </a:cubicBezTo>
                  <a:cubicBezTo>
                    <a:pt x="1299" y="3874"/>
                    <a:pt x="1299" y="3874"/>
                    <a:pt x="1299" y="3874"/>
                  </a:cubicBezTo>
                  <a:cubicBezTo>
                    <a:pt x="1299" y="3833"/>
                    <a:pt x="1299" y="3833"/>
                    <a:pt x="1299" y="3833"/>
                  </a:cubicBezTo>
                  <a:cubicBezTo>
                    <a:pt x="1316" y="3821"/>
                    <a:pt x="1316" y="3821"/>
                    <a:pt x="1316" y="3821"/>
                  </a:cubicBezTo>
                  <a:close/>
                  <a:moveTo>
                    <a:pt x="1316" y="3929"/>
                  </a:moveTo>
                  <a:cubicBezTo>
                    <a:pt x="1316" y="3966"/>
                    <a:pt x="1316" y="3966"/>
                    <a:pt x="1316" y="3966"/>
                  </a:cubicBezTo>
                  <a:cubicBezTo>
                    <a:pt x="1299" y="3956"/>
                    <a:pt x="1299" y="3956"/>
                    <a:pt x="1299" y="3956"/>
                  </a:cubicBezTo>
                  <a:cubicBezTo>
                    <a:pt x="1299" y="3919"/>
                    <a:pt x="1299" y="3919"/>
                    <a:pt x="1299" y="3919"/>
                  </a:cubicBezTo>
                  <a:cubicBezTo>
                    <a:pt x="1316" y="3929"/>
                    <a:pt x="1316" y="3929"/>
                    <a:pt x="1316" y="3929"/>
                  </a:cubicBezTo>
                  <a:close/>
                  <a:moveTo>
                    <a:pt x="1316" y="4053"/>
                  </a:moveTo>
                  <a:cubicBezTo>
                    <a:pt x="1316" y="4055"/>
                    <a:pt x="1316" y="4055"/>
                    <a:pt x="1316" y="4055"/>
                  </a:cubicBezTo>
                  <a:cubicBezTo>
                    <a:pt x="1315" y="4054"/>
                    <a:pt x="1315" y="4054"/>
                    <a:pt x="1315" y="4054"/>
                  </a:cubicBezTo>
                  <a:cubicBezTo>
                    <a:pt x="1316" y="4053"/>
                    <a:pt x="1316" y="4053"/>
                    <a:pt x="1316" y="4053"/>
                  </a:cubicBezTo>
                  <a:close/>
                  <a:moveTo>
                    <a:pt x="1316" y="4195"/>
                  </a:moveTo>
                  <a:cubicBezTo>
                    <a:pt x="1316" y="4326"/>
                    <a:pt x="1316" y="4326"/>
                    <a:pt x="1316" y="4326"/>
                  </a:cubicBezTo>
                  <a:cubicBezTo>
                    <a:pt x="1310" y="4323"/>
                    <a:pt x="1305" y="4321"/>
                    <a:pt x="1299" y="4318"/>
                  </a:cubicBezTo>
                  <a:cubicBezTo>
                    <a:pt x="1299" y="4186"/>
                    <a:pt x="1299" y="4186"/>
                    <a:pt x="1299" y="4186"/>
                  </a:cubicBezTo>
                  <a:cubicBezTo>
                    <a:pt x="1305" y="4189"/>
                    <a:pt x="1310" y="4192"/>
                    <a:pt x="1316" y="4195"/>
                  </a:cubicBezTo>
                  <a:close/>
                  <a:moveTo>
                    <a:pt x="1299" y="865"/>
                  </a:moveTo>
                  <a:cubicBezTo>
                    <a:pt x="1299" y="819"/>
                    <a:pt x="1299" y="819"/>
                    <a:pt x="1299" y="819"/>
                  </a:cubicBezTo>
                  <a:cubicBezTo>
                    <a:pt x="1299" y="819"/>
                    <a:pt x="1300" y="820"/>
                    <a:pt x="1300" y="820"/>
                  </a:cubicBezTo>
                  <a:cubicBezTo>
                    <a:pt x="1306" y="829"/>
                    <a:pt x="1312" y="839"/>
                    <a:pt x="1313" y="850"/>
                  </a:cubicBezTo>
                  <a:cubicBezTo>
                    <a:pt x="1313" y="856"/>
                    <a:pt x="1307" y="863"/>
                    <a:pt x="1307" y="863"/>
                  </a:cubicBezTo>
                  <a:cubicBezTo>
                    <a:pt x="1307" y="863"/>
                    <a:pt x="1303" y="865"/>
                    <a:pt x="1299" y="865"/>
                  </a:cubicBezTo>
                  <a:close/>
                  <a:moveTo>
                    <a:pt x="1299" y="216"/>
                  </a:moveTo>
                  <a:cubicBezTo>
                    <a:pt x="1299" y="348"/>
                    <a:pt x="1299" y="348"/>
                    <a:pt x="1299" y="348"/>
                  </a:cubicBezTo>
                  <a:cubicBezTo>
                    <a:pt x="1255" y="371"/>
                    <a:pt x="1211" y="395"/>
                    <a:pt x="1168" y="420"/>
                  </a:cubicBezTo>
                  <a:cubicBezTo>
                    <a:pt x="1168" y="284"/>
                    <a:pt x="1168" y="284"/>
                    <a:pt x="1168" y="284"/>
                  </a:cubicBezTo>
                  <a:cubicBezTo>
                    <a:pt x="1211" y="260"/>
                    <a:pt x="1255" y="238"/>
                    <a:pt x="1299" y="216"/>
                  </a:cubicBezTo>
                  <a:close/>
                  <a:moveTo>
                    <a:pt x="1299" y="754"/>
                  </a:moveTo>
                  <a:cubicBezTo>
                    <a:pt x="1299" y="772"/>
                    <a:pt x="1299" y="772"/>
                    <a:pt x="1299" y="772"/>
                  </a:cubicBezTo>
                  <a:cubicBezTo>
                    <a:pt x="1294" y="771"/>
                    <a:pt x="1288" y="770"/>
                    <a:pt x="1288" y="769"/>
                  </a:cubicBezTo>
                  <a:cubicBezTo>
                    <a:pt x="1287" y="769"/>
                    <a:pt x="1284" y="766"/>
                    <a:pt x="1286" y="764"/>
                  </a:cubicBezTo>
                  <a:cubicBezTo>
                    <a:pt x="1286" y="763"/>
                    <a:pt x="1286" y="763"/>
                    <a:pt x="1287" y="763"/>
                  </a:cubicBezTo>
                  <a:cubicBezTo>
                    <a:pt x="1291" y="759"/>
                    <a:pt x="1295" y="756"/>
                    <a:pt x="1299" y="754"/>
                  </a:cubicBezTo>
                  <a:close/>
                  <a:moveTo>
                    <a:pt x="1299" y="819"/>
                  </a:moveTo>
                  <a:cubicBezTo>
                    <a:pt x="1293" y="814"/>
                    <a:pt x="1289" y="810"/>
                    <a:pt x="1285" y="805"/>
                  </a:cubicBezTo>
                  <a:cubicBezTo>
                    <a:pt x="1283" y="802"/>
                    <a:pt x="1280" y="800"/>
                    <a:pt x="1277" y="797"/>
                  </a:cubicBezTo>
                  <a:cubicBezTo>
                    <a:pt x="1276" y="795"/>
                    <a:pt x="1274" y="795"/>
                    <a:pt x="1273" y="793"/>
                  </a:cubicBezTo>
                  <a:cubicBezTo>
                    <a:pt x="1270" y="790"/>
                    <a:pt x="1264" y="787"/>
                    <a:pt x="1262" y="785"/>
                  </a:cubicBezTo>
                  <a:cubicBezTo>
                    <a:pt x="1260" y="783"/>
                    <a:pt x="1260" y="782"/>
                    <a:pt x="1259" y="780"/>
                  </a:cubicBezTo>
                  <a:cubicBezTo>
                    <a:pt x="1258" y="778"/>
                    <a:pt x="1256" y="776"/>
                    <a:pt x="1255" y="774"/>
                  </a:cubicBezTo>
                  <a:cubicBezTo>
                    <a:pt x="1255" y="773"/>
                    <a:pt x="1255" y="773"/>
                    <a:pt x="1256" y="772"/>
                  </a:cubicBezTo>
                  <a:cubicBezTo>
                    <a:pt x="1265" y="769"/>
                    <a:pt x="1263" y="760"/>
                    <a:pt x="1269" y="757"/>
                  </a:cubicBezTo>
                  <a:cubicBezTo>
                    <a:pt x="1269" y="757"/>
                    <a:pt x="1280" y="742"/>
                    <a:pt x="1282" y="741"/>
                  </a:cubicBezTo>
                  <a:cubicBezTo>
                    <a:pt x="1284" y="736"/>
                    <a:pt x="1283" y="733"/>
                    <a:pt x="1285" y="729"/>
                  </a:cubicBezTo>
                  <a:cubicBezTo>
                    <a:pt x="1285" y="727"/>
                    <a:pt x="1286" y="725"/>
                    <a:pt x="1286" y="723"/>
                  </a:cubicBezTo>
                  <a:cubicBezTo>
                    <a:pt x="1283" y="719"/>
                    <a:pt x="1282" y="717"/>
                    <a:pt x="1278" y="715"/>
                  </a:cubicBezTo>
                  <a:cubicBezTo>
                    <a:pt x="1275" y="715"/>
                    <a:pt x="1259" y="727"/>
                    <a:pt x="1258" y="729"/>
                  </a:cubicBezTo>
                  <a:cubicBezTo>
                    <a:pt x="1257" y="732"/>
                    <a:pt x="1259" y="733"/>
                    <a:pt x="1258" y="735"/>
                  </a:cubicBezTo>
                  <a:cubicBezTo>
                    <a:pt x="1257" y="736"/>
                    <a:pt x="1252" y="739"/>
                    <a:pt x="1250" y="740"/>
                  </a:cubicBezTo>
                  <a:cubicBezTo>
                    <a:pt x="1249" y="741"/>
                    <a:pt x="1248" y="743"/>
                    <a:pt x="1246" y="743"/>
                  </a:cubicBezTo>
                  <a:cubicBezTo>
                    <a:pt x="1246" y="743"/>
                    <a:pt x="1246" y="742"/>
                    <a:pt x="1246" y="741"/>
                  </a:cubicBezTo>
                  <a:cubicBezTo>
                    <a:pt x="1245" y="736"/>
                    <a:pt x="1247" y="736"/>
                    <a:pt x="1247" y="734"/>
                  </a:cubicBezTo>
                  <a:cubicBezTo>
                    <a:pt x="1248" y="733"/>
                    <a:pt x="1249" y="731"/>
                    <a:pt x="1250" y="730"/>
                  </a:cubicBezTo>
                  <a:cubicBezTo>
                    <a:pt x="1251" y="727"/>
                    <a:pt x="1251" y="725"/>
                    <a:pt x="1252" y="722"/>
                  </a:cubicBezTo>
                  <a:cubicBezTo>
                    <a:pt x="1253" y="716"/>
                    <a:pt x="1255" y="713"/>
                    <a:pt x="1256" y="707"/>
                  </a:cubicBezTo>
                  <a:cubicBezTo>
                    <a:pt x="1257" y="699"/>
                    <a:pt x="1259" y="691"/>
                    <a:pt x="1258" y="681"/>
                  </a:cubicBezTo>
                  <a:cubicBezTo>
                    <a:pt x="1261" y="679"/>
                    <a:pt x="1263" y="669"/>
                    <a:pt x="1268" y="661"/>
                  </a:cubicBezTo>
                  <a:cubicBezTo>
                    <a:pt x="1271" y="655"/>
                    <a:pt x="1269" y="654"/>
                    <a:pt x="1269" y="653"/>
                  </a:cubicBezTo>
                  <a:cubicBezTo>
                    <a:pt x="1269" y="653"/>
                    <a:pt x="1266" y="649"/>
                    <a:pt x="1265" y="647"/>
                  </a:cubicBezTo>
                  <a:cubicBezTo>
                    <a:pt x="1260" y="642"/>
                    <a:pt x="1237" y="662"/>
                    <a:pt x="1238" y="661"/>
                  </a:cubicBezTo>
                  <a:cubicBezTo>
                    <a:pt x="1236" y="663"/>
                    <a:pt x="1233" y="665"/>
                    <a:pt x="1230" y="667"/>
                  </a:cubicBezTo>
                  <a:cubicBezTo>
                    <a:pt x="1228" y="670"/>
                    <a:pt x="1226" y="672"/>
                    <a:pt x="1224" y="674"/>
                  </a:cubicBezTo>
                  <a:cubicBezTo>
                    <a:pt x="1223" y="682"/>
                    <a:pt x="1216" y="689"/>
                    <a:pt x="1213" y="697"/>
                  </a:cubicBezTo>
                  <a:cubicBezTo>
                    <a:pt x="1212" y="701"/>
                    <a:pt x="1211" y="704"/>
                    <a:pt x="1209" y="707"/>
                  </a:cubicBezTo>
                  <a:cubicBezTo>
                    <a:pt x="1210" y="716"/>
                    <a:pt x="1202" y="723"/>
                    <a:pt x="1199" y="730"/>
                  </a:cubicBezTo>
                  <a:cubicBezTo>
                    <a:pt x="1198" y="734"/>
                    <a:pt x="1197" y="741"/>
                    <a:pt x="1193" y="743"/>
                  </a:cubicBezTo>
                  <a:cubicBezTo>
                    <a:pt x="1188" y="744"/>
                    <a:pt x="1184" y="745"/>
                    <a:pt x="1179" y="744"/>
                  </a:cubicBezTo>
                  <a:cubicBezTo>
                    <a:pt x="1177" y="744"/>
                    <a:pt x="1174" y="744"/>
                    <a:pt x="1172" y="744"/>
                  </a:cubicBezTo>
                  <a:cubicBezTo>
                    <a:pt x="1172" y="744"/>
                    <a:pt x="1171" y="745"/>
                    <a:pt x="1171" y="745"/>
                  </a:cubicBezTo>
                  <a:cubicBezTo>
                    <a:pt x="1170" y="748"/>
                    <a:pt x="1168" y="750"/>
                    <a:pt x="1168" y="752"/>
                  </a:cubicBezTo>
                  <a:cubicBezTo>
                    <a:pt x="1168" y="754"/>
                    <a:pt x="1168" y="754"/>
                    <a:pt x="1168" y="754"/>
                  </a:cubicBezTo>
                  <a:cubicBezTo>
                    <a:pt x="1168" y="754"/>
                    <a:pt x="1168" y="754"/>
                    <a:pt x="1168" y="754"/>
                  </a:cubicBezTo>
                  <a:cubicBezTo>
                    <a:pt x="1169" y="760"/>
                    <a:pt x="1174" y="762"/>
                    <a:pt x="1176" y="769"/>
                  </a:cubicBezTo>
                  <a:cubicBezTo>
                    <a:pt x="1177" y="773"/>
                    <a:pt x="1183" y="779"/>
                    <a:pt x="1184" y="782"/>
                  </a:cubicBezTo>
                  <a:cubicBezTo>
                    <a:pt x="1188" y="788"/>
                    <a:pt x="1189" y="794"/>
                    <a:pt x="1194" y="802"/>
                  </a:cubicBezTo>
                  <a:cubicBezTo>
                    <a:pt x="1201" y="812"/>
                    <a:pt x="1212" y="824"/>
                    <a:pt x="1222" y="823"/>
                  </a:cubicBezTo>
                  <a:cubicBezTo>
                    <a:pt x="1226" y="821"/>
                    <a:pt x="1227" y="819"/>
                    <a:pt x="1229" y="816"/>
                  </a:cubicBezTo>
                  <a:cubicBezTo>
                    <a:pt x="1229" y="813"/>
                    <a:pt x="1229" y="813"/>
                    <a:pt x="1229" y="809"/>
                  </a:cubicBezTo>
                  <a:cubicBezTo>
                    <a:pt x="1230" y="806"/>
                    <a:pt x="1232" y="801"/>
                    <a:pt x="1233" y="797"/>
                  </a:cubicBezTo>
                  <a:cubicBezTo>
                    <a:pt x="1233" y="794"/>
                    <a:pt x="1231" y="792"/>
                    <a:pt x="1231" y="790"/>
                  </a:cubicBezTo>
                  <a:cubicBezTo>
                    <a:pt x="1225" y="780"/>
                    <a:pt x="1221" y="773"/>
                    <a:pt x="1215" y="763"/>
                  </a:cubicBezTo>
                  <a:cubicBezTo>
                    <a:pt x="1216" y="756"/>
                    <a:pt x="1223" y="751"/>
                    <a:pt x="1227" y="748"/>
                  </a:cubicBezTo>
                  <a:cubicBezTo>
                    <a:pt x="1230" y="748"/>
                    <a:pt x="1231" y="746"/>
                    <a:pt x="1232" y="747"/>
                  </a:cubicBezTo>
                  <a:cubicBezTo>
                    <a:pt x="1234" y="748"/>
                    <a:pt x="1232" y="750"/>
                    <a:pt x="1232" y="752"/>
                  </a:cubicBezTo>
                  <a:cubicBezTo>
                    <a:pt x="1232" y="752"/>
                    <a:pt x="1236" y="774"/>
                    <a:pt x="1235" y="772"/>
                  </a:cubicBezTo>
                  <a:cubicBezTo>
                    <a:pt x="1235" y="775"/>
                    <a:pt x="1241" y="778"/>
                    <a:pt x="1243" y="778"/>
                  </a:cubicBezTo>
                  <a:cubicBezTo>
                    <a:pt x="1246" y="782"/>
                    <a:pt x="1248" y="785"/>
                    <a:pt x="1251" y="789"/>
                  </a:cubicBezTo>
                  <a:cubicBezTo>
                    <a:pt x="1250" y="793"/>
                    <a:pt x="1247" y="802"/>
                    <a:pt x="1244" y="805"/>
                  </a:cubicBezTo>
                  <a:cubicBezTo>
                    <a:pt x="1243" y="808"/>
                    <a:pt x="1243" y="807"/>
                    <a:pt x="1241" y="812"/>
                  </a:cubicBezTo>
                  <a:cubicBezTo>
                    <a:pt x="1238" y="815"/>
                    <a:pt x="1236" y="820"/>
                    <a:pt x="1233" y="823"/>
                  </a:cubicBezTo>
                  <a:cubicBezTo>
                    <a:pt x="1231" y="828"/>
                    <a:pt x="1229" y="833"/>
                    <a:pt x="1228" y="838"/>
                  </a:cubicBezTo>
                  <a:cubicBezTo>
                    <a:pt x="1222" y="854"/>
                    <a:pt x="1223" y="846"/>
                    <a:pt x="1220" y="856"/>
                  </a:cubicBezTo>
                  <a:cubicBezTo>
                    <a:pt x="1218" y="860"/>
                    <a:pt x="1214" y="869"/>
                    <a:pt x="1212" y="875"/>
                  </a:cubicBezTo>
                  <a:cubicBezTo>
                    <a:pt x="1210" y="880"/>
                    <a:pt x="1206" y="884"/>
                    <a:pt x="1201" y="891"/>
                  </a:cubicBezTo>
                  <a:cubicBezTo>
                    <a:pt x="1200" y="895"/>
                    <a:pt x="1198" y="900"/>
                    <a:pt x="1198" y="904"/>
                  </a:cubicBezTo>
                  <a:cubicBezTo>
                    <a:pt x="1199" y="907"/>
                    <a:pt x="1201" y="906"/>
                    <a:pt x="1204" y="907"/>
                  </a:cubicBezTo>
                  <a:cubicBezTo>
                    <a:pt x="1209" y="910"/>
                    <a:pt x="1215" y="913"/>
                    <a:pt x="1221" y="917"/>
                  </a:cubicBezTo>
                  <a:cubicBezTo>
                    <a:pt x="1226" y="918"/>
                    <a:pt x="1232" y="912"/>
                    <a:pt x="1236" y="909"/>
                  </a:cubicBezTo>
                  <a:cubicBezTo>
                    <a:pt x="1237" y="906"/>
                    <a:pt x="1239" y="903"/>
                    <a:pt x="1240" y="900"/>
                  </a:cubicBezTo>
                  <a:cubicBezTo>
                    <a:pt x="1241" y="898"/>
                    <a:pt x="1241" y="896"/>
                    <a:pt x="1242" y="894"/>
                  </a:cubicBezTo>
                  <a:cubicBezTo>
                    <a:pt x="1242" y="887"/>
                    <a:pt x="1245" y="878"/>
                    <a:pt x="1246" y="870"/>
                  </a:cubicBezTo>
                  <a:cubicBezTo>
                    <a:pt x="1248" y="864"/>
                    <a:pt x="1248" y="863"/>
                    <a:pt x="1249" y="860"/>
                  </a:cubicBezTo>
                  <a:cubicBezTo>
                    <a:pt x="1249" y="857"/>
                    <a:pt x="1251" y="849"/>
                    <a:pt x="1253" y="848"/>
                  </a:cubicBezTo>
                  <a:cubicBezTo>
                    <a:pt x="1254" y="842"/>
                    <a:pt x="1256" y="838"/>
                    <a:pt x="1257" y="833"/>
                  </a:cubicBezTo>
                  <a:cubicBezTo>
                    <a:pt x="1260" y="822"/>
                    <a:pt x="1259" y="814"/>
                    <a:pt x="1263" y="806"/>
                  </a:cubicBezTo>
                  <a:cubicBezTo>
                    <a:pt x="1267" y="807"/>
                    <a:pt x="1272" y="825"/>
                    <a:pt x="1274" y="828"/>
                  </a:cubicBezTo>
                  <a:cubicBezTo>
                    <a:pt x="1273" y="835"/>
                    <a:pt x="1263" y="838"/>
                    <a:pt x="1263" y="845"/>
                  </a:cubicBezTo>
                  <a:cubicBezTo>
                    <a:pt x="1270" y="852"/>
                    <a:pt x="1288" y="859"/>
                    <a:pt x="1288" y="860"/>
                  </a:cubicBezTo>
                  <a:cubicBezTo>
                    <a:pt x="1289" y="860"/>
                    <a:pt x="1293" y="862"/>
                    <a:pt x="1296" y="864"/>
                  </a:cubicBezTo>
                  <a:cubicBezTo>
                    <a:pt x="1297" y="865"/>
                    <a:pt x="1298" y="865"/>
                    <a:pt x="1299" y="865"/>
                  </a:cubicBezTo>
                  <a:cubicBezTo>
                    <a:pt x="1299" y="819"/>
                    <a:pt x="1299" y="819"/>
                    <a:pt x="1299" y="819"/>
                  </a:cubicBezTo>
                  <a:close/>
                  <a:moveTo>
                    <a:pt x="1299" y="1016"/>
                  </a:moveTo>
                  <a:cubicBezTo>
                    <a:pt x="1299" y="1075"/>
                    <a:pt x="1299" y="1075"/>
                    <a:pt x="1299" y="1075"/>
                  </a:cubicBezTo>
                  <a:cubicBezTo>
                    <a:pt x="1269" y="1040"/>
                    <a:pt x="1269" y="1040"/>
                    <a:pt x="1269" y="1040"/>
                  </a:cubicBezTo>
                  <a:cubicBezTo>
                    <a:pt x="1279" y="1032"/>
                    <a:pt x="1289" y="1024"/>
                    <a:pt x="1299" y="1016"/>
                  </a:cubicBezTo>
                  <a:close/>
                  <a:moveTo>
                    <a:pt x="1299" y="1087"/>
                  </a:moveTo>
                  <a:cubicBezTo>
                    <a:pt x="1299" y="1191"/>
                    <a:pt x="1299" y="1191"/>
                    <a:pt x="1299" y="1191"/>
                  </a:cubicBezTo>
                  <a:cubicBezTo>
                    <a:pt x="1253" y="1233"/>
                    <a:pt x="1209" y="1277"/>
                    <a:pt x="1168" y="1325"/>
                  </a:cubicBezTo>
                  <a:cubicBezTo>
                    <a:pt x="1168" y="1208"/>
                    <a:pt x="1168" y="1208"/>
                    <a:pt x="1168" y="1208"/>
                  </a:cubicBezTo>
                  <a:cubicBezTo>
                    <a:pt x="1206" y="1170"/>
                    <a:pt x="1206" y="1170"/>
                    <a:pt x="1206" y="1170"/>
                  </a:cubicBezTo>
                  <a:cubicBezTo>
                    <a:pt x="1168" y="1132"/>
                    <a:pt x="1168" y="1132"/>
                    <a:pt x="1168" y="1132"/>
                  </a:cubicBezTo>
                  <a:cubicBezTo>
                    <a:pt x="1168" y="1130"/>
                    <a:pt x="1168" y="1130"/>
                    <a:pt x="1168" y="1130"/>
                  </a:cubicBezTo>
                  <a:cubicBezTo>
                    <a:pt x="1184" y="1114"/>
                    <a:pt x="1201" y="1098"/>
                    <a:pt x="1218" y="1083"/>
                  </a:cubicBezTo>
                  <a:cubicBezTo>
                    <a:pt x="1254" y="1125"/>
                    <a:pt x="1254" y="1125"/>
                    <a:pt x="1254" y="1125"/>
                  </a:cubicBezTo>
                  <a:cubicBezTo>
                    <a:pt x="1299" y="1087"/>
                    <a:pt x="1299" y="1087"/>
                    <a:pt x="1299" y="1087"/>
                  </a:cubicBezTo>
                  <a:close/>
                  <a:moveTo>
                    <a:pt x="1299" y="1895"/>
                  </a:moveTo>
                  <a:cubicBezTo>
                    <a:pt x="1299" y="2157"/>
                    <a:pt x="1299" y="2157"/>
                    <a:pt x="1299" y="2157"/>
                  </a:cubicBezTo>
                  <a:cubicBezTo>
                    <a:pt x="1217" y="2109"/>
                    <a:pt x="1217" y="2109"/>
                    <a:pt x="1217" y="2109"/>
                  </a:cubicBezTo>
                  <a:cubicBezTo>
                    <a:pt x="1217" y="1895"/>
                    <a:pt x="1217" y="1895"/>
                    <a:pt x="1217" y="1895"/>
                  </a:cubicBezTo>
                  <a:cubicBezTo>
                    <a:pt x="1299" y="1895"/>
                    <a:pt x="1299" y="1895"/>
                    <a:pt x="1299" y="1895"/>
                  </a:cubicBezTo>
                  <a:close/>
                  <a:moveTo>
                    <a:pt x="1299" y="3098"/>
                  </a:moveTo>
                  <a:cubicBezTo>
                    <a:pt x="1299" y="3109"/>
                    <a:pt x="1299" y="3109"/>
                    <a:pt x="1299" y="3109"/>
                  </a:cubicBezTo>
                  <a:cubicBezTo>
                    <a:pt x="1295" y="3107"/>
                    <a:pt x="1295" y="3107"/>
                    <a:pt x="1295" y="3107"/>
                  </a:cubicBezTo>
                  <a:cubicBezTo>
                    <a:pt x="1299" y="3098"/>
                    <a:pt x="1299" y="3098"/>
                    <a:pt x="1299" y="3098"/>
                  </a:cubicBezTo>
                  <a:close/>
                  <a:moveTo>
                    <a:pt x="1299" y="3330"/>
                  </a:moveTo>
                  <a:cubicBezTo>
                    <a:pt x="1299" y="3434"/>
                    <a:pt x="1299" y="3434"/>
                    <a:pt x="1299" y="3434"/>
                  </a:cubicBezTo>
                  <a:cubicBezTo>
                    <a:pt x="1267" y="3407"/>
                    <a:pt x="1267" y="3407"/>
                    <a:pt x="1267" y="3407"/>
                  </a:cubicBezTo>
                  <a:cubicBezTo>
                    <a:pt x="1231" y="3450"/>
                    <a:pt x="1231" y="3450"/>
                    <a:pt x="1231" y="3450"/>
                  </a:cubicBezTo>
                  <a:cubicBezTo>
                    <a:pt x="1214" y="3434"/>
                    <a:pt x="1196" y="3418"/>
                    <a:pt x="1179" y="3403"/>
                  </a:cubicBezTo>
                  <a:cubicBezTo>
                    <a:pt x="1218" y="3363"/>
                    <a:pt x="1218" y="3363"/>
                    <a:pt x="1218" y="3363"/>
                  </a:cubicBezTo>
                  <a:cubicBezTo>
                    <a:pt x="1171" y="3316"/>
                    <a:pt x="1171" y="3316"/>
                    <a:pt x="1171" y="3316"/>
                  </a:cubicBezTo>
                  <a:cubicBezTo>
                    <a:pt x="1168" y="3319"/>
                    <a:pt x="1168" y="3319"/>
                    <a:pt x="1168" y="3319"/>
                  </a:cubicBezTo>
                  <a:cubicBezTo>
                    <a:pt x="1168" y="3196"/>
                    <a:pt x="1168" y="3196"/>
                    <a:pt x="1168" y="3196"/>
                  </a:cubicBezTo>
                  <a:cubicBezTo>
                    <a:pt x="1209" y="3244"/>
                    <a:pt x="1253" y="3288"/>
                    <a:pt x="1299" y="3330"/>
                  </a:cubicBezTo>
                  <a:close/>
                  <a:moveTo>
                    <a:pt x="1299" y="3473"/>
                  </a:moveTo>
                  <a:cubicBezTo>
                    <a:pt x="1299" y="3505"/>
                    <a:pt x="1299" y="3505"/>
                    <a:pt x="1299" y="3505"/>
                  </a:cubicBezTo>
                  <a:cubicBezTo>
                    <a:pt x="1294" y="3501"/>
                    <a:pt x="1288" y="3497"/>
                    <a:pt x="1283" y="3492"/>
                  </a:cubicBezTo>
                  <a:cubicBezTo>
                    <a:pt x="1299" y="3473"/>
                    <a:pt x="1299" y="3473"/>
                    <a:pt x="1299" y="3473"/>
                  </a:cubicBezTo>
                  <a:close/>
                  <a:moveTo>
                    <a:pt x="1299" y="3833"/>
                  </a:moveTo>
                  <a:cubicBezTo>
                    <a:pt x="1299" y="3874"/>
                    <a:pt x="1299" y="3874"/>
                    <a:pt x="1299" y="3874"/>
                  </a:cubicBezTo>
                  <a:cubicBezTo>
                    <a:pt x="1267" y="3900"/>
                    <a:pt x="1267" y="3900"/>
                    <a:pt x="1267" y="3900"/>
                  </a:cubicBezTo>
                  <a:cubicBezTo>
                    <a:pt x="1299" y="3919"/>
                    <a:pt x="1299" y="3919"/>
                    <a:pt x="1299" y="3919"/>
                  </a:cubicBezTo>
                  <a:cubicBezTo>
                    <a:pt x="1299" y="3956"/>
                    <a:pt x="1299" y="3956"/>
                    <a:pt x="1299" y="3956"/>
                  </a:cubicBezTo>
                  <a:cubicBezTo>
                    <a:pt x="1241" y="3921"/>
                    <a:pt x="1241" y="3921"/>
                    <a:pt x="1241" y="3921"/>
                  </a:cubicBezTo>
                  <a:cubicBezTo>
                    <a:pt x="1178" y="3972"/>
                    <a:pt x="1178" y="3972"/>
                    <a:pt x="1178" y="3972"/>
                  </a:cubicBezTo>
                  <a:cubicBezTo>
                    <a:pt x="1168" y="3966"/>
                    <a:pt x="1168" y="3966"/>
                    <a:pt x="1168" y="3966"/>
                  </a:cubicBezTo>
                  <a:cubicBezTo>
                    <a:pt x="1168" y="3937"/>
                    <a:pt x="1168" y="3937"/>
                    <a:pt x="1168" y="3937"/>
                  </a:cubicBezTo>
                  <a:cubicBezTo>
                    <a:pt x="1299" y="3833"/>
                    <a:pt x="1299" y="3833"/>
                    <a:pt x="1299" y="3833"/>
                  </a:cubicBezTo>
                  <a:close/>
                  <a:moveTo>
                    <a:pt x="1299" y="4186"/>
                  </a:moveTo>
                  <a:cubicBezTo>
                    <a:pt x="1299" y="4318"/>
                    <a:pt x="1299" y="4318"/>
                    <a:pt x="1299" y="4318"/>
                  </a:cubicBezTo>
                  <a:cubicBezTo>
                    <a:pt x="1255" y="4297"/>
                    <a:pt x="1211" y="4275"/>
                    <a:pt x="1168" y="4251"/>
                  </a:cubicBezTo>
                  <a:cubicBezTo>
                    <a:pt x="1168" y="4114"/>
                    <a:pt x="1168" y="4114"/>
                    <a:pt x="1168" y="4114"/>
                  </a:cubicBezTo>
                  <a:cubicBezTo>
                    <a:pt x="1211" y="4140"/>
                    <a:pt x="1255" y="4164"/>
                    <a:pt x="1299" y="4186"/>
                  </a:cubicBezTo>
                  <a:close/>
                  <a:moveTo>
                    <a:pt x="1168" y="3830"/>
                  </a:moveTo>
                  <a:cubicBezTo>
                    <a:pt x="1168" y="3770"/>
                    <a:pt x="1168" y="3770"/>
                    <a:pt x="1168" y="3770"/>
                  </a:cubicBezTo>
                  <a:cubicBezTo>
                    <a:pt x="1231" y="3685"/>
                    <a:pt x="1231" y="3685"/>
                    <a:pt x="1231" y="3685"/>
                  </a:cubicBezTo>
                  <a:cubicBezTo>
                    <a:pt x="1259" y="3706"/>
                    <a:pt x="1259" y="3706"/>
                    <a:pt x="1259" y="3706"/>
                  </a:cubicBezTo>
                  <a:cubicBezTo>
                    <a:pt x="1168" y="3830"/>
                    <a:pt x="1168" y="3830"/>
                    <a:pt x="1168" y="3830"/>
                  </a:cubicBezTo>
                  <a:close/>
                  <a:moveTo>
                    <a:pt x="1168" y="3677"/>
                  </a:moveTo>
                  <a:cubicBezTo>
                    <a:pt x="1168" y="3636"/>
                    <a:pt x="1168" y="3636"/>
                    <a:pt x="1168" y="3636"/>
                  </a:cubicBezTo>
                  <a:cubicBezTo>
                    <a:pt x="1189" y="3654"/>
                    <a:pt x="1189" y="3654"/>
                    <a:pt x="1189" y="3654"/>
                  </a:cubicBezTo>
                  <a:cubicBezTo>
                    <a:pt x="1168" y="3677"/>
                    <a:pt x="1168" y="3677"/>
                    <a:pt x="1168" y="3677"/>
                  </a:cubicBezTo>
                  <a:close/>
                  <a:moveTo>
                    <a:pt x="1168" y="710"/>
                  </a:moveTo>
                  <a:cubicBezTo>
                    <a:pt x="1168" y="686"/>
                    <a:pt x="1168" y="686"/>
                    <a:pt x="1168" y="686"/>
                  </a:cubicBezTo>
                  <a:cubicBezTo>
                    <a:pt x="1169" y="685"/>
                    <a:pt x="1170" y="683"/>
                    <a:pt x="1171" y="682"/>
                  </a:cubicBezTo>
                  <a:cubicBezTo>
                    <a:pt x="1172" y="680"/>
                    <a:pt x="1175" y="674"/>
                    <a:pt x="1178" y="670"/>
                  </a:cubicBezTo>
                  <a:cubicBezTo>
                    <a:pt x="1180" y="666"/>
                    <a:pt x="1185" y="659"/>
                    <a:pt x="1187" y="655"/>
                  </a:cubicBezTo>
                  <a:cubicBezTo>
                    <a:pt x="1191" y="651"/>
                    <a:pt x="1192" y="650"/>
                    <a:pt x="1192" y="648"/>
                  </a:cubicBezTo>
                  <a:cubicBezTo>
                    <a:pt x="1197" y="644"/>
                    <a:pt x="1202" y="629"/>
                    <a:pt x="1204" y="623"/>
                  </a:cubicBezTo>
                  <a:cubicBezTo>
                    <a:pt x="1208" y="619"/>
                    <a:pt x="1211" y="615"/>
                    <a:pt x="1214" y="611"/>
                  </a:cubicBezTo>
                  <a:cubicBezTo>
                    <a:pt x="1215" y="608"/>
                    <a:pt x="1216" y="606"/>
                    <a:pt x="1217" y="604"/>
                  </a:cubicBezTo>
                  <a:cubicBezTo>
                    <a:pt x="1217" y="602"/>
                    <a:pt x="1219" y="597"/>
                    <a:pt x="1222" y="596"/>
                  </a:cubicBezTo>
                  <a:cubicBezTo>
                    <a:pt x="1227" y="595"/>
                    <a:pt x="1242" y="593"/>
                    <a:pt x="1245" y="598"/>
                  </a:cubicBezTo>
                  <a:cubicBezTo>
                    <a:pt x="1245" y="600"/>
                    <a:pt x="1242" y="605"/>
                    <a:pt x="1242" y="605"/>
                  </a:cubicBezTo>
                  <a:cubicBezTo>
                    <a:pt x="1242" y="605"/>
                    <a:pt x="1240" y="612"/>
                    <a:pt x="1237" y="617"/>
                  </a:cubicBezTo>
                  <a:cubicBezTo>
                    <a:pt x="1236" y="619"/>
                    <a:pt x="1234" y="625"/>
                    <a:pt x="1232" y="627"/>
                  </a:cubicBezTo>
                  <a:cubicBezTo>
                    <a:pt x="1229" y="631"/>
                    <a:pt x="1225" y="636"/>
                    <a:pt x="1221" y="642"/>
                  </a:cubicBezTo>
                  <a:cubicBezTo>
                    <a:pt x="1219" y="646"/>
                    <a:pt x="1213" y="653"/>
                    <a:pt x="1211" y="654"/>
                  </a:cubicBezTo>
                  <a:cubicBezTo>
                    <a:pt x="1209" y="658"/>
                    <a:pt x="1201" y="672"/>
                    <a:pt x="1199" y="674"/>
                  </a:cubicBezTo>
                  <a:cubicBezTo>
                    <a:pt x="1197" y="677"/>
                    <a:pt x="1194" y="680"/>
                    <a:pt x="1192" y="682"/>
                  </a:cubicBezTo>
                  <a:cubicBezTo>
                    <a:pt x="1189" y="685"/>
                    <a:pt x="1176" y="701"/>
                    <a:pt x="1174" y="705"/>
                  </a:cubicBezTo>
                  <a:cubicBezTo>
                    <a:pt x="1171" y="708"/>
                    <a:pt x="1169" y="710"/>
                    <a:pt x="1168" y="710"/>
                  </a:cubicBezTo>
                  <a:close/>
                  <a:moveTo>
                    <a:pt x="1168" y="634"/>
                  </a:moveTo>
                  <a:cubicBezTo>
                    <a:pt x="1168" y="634"/>
                    <a:pt x="1169" y="634"/>
                    <a:pt x="1169" y="633"/>
                  </a:cubicBezTo>
                  <a:cubicBezTo>
                    <a:pt x="1172" y="630"/>
                    <a:pt x="1173" y="625"/>
                    <a:pt x="1175" y="623"/>
                  </a:cubicBezTo>
                  <a:cubicBezTo>
                    <a:pt x="1178" y="619"/>
                    <a:pt x="1179" y="621"/>
                    <a:pt x="1181" y="617"/>
                  </a:cubicBezTo>
                  <a:cubicBezTo>
                    <a:pt x="1187" y="611"/>
                    <a:pt x="1187" y="610"/>
                    <a:pt x="1190" y="603"/>
                  </a:cubicBezTo>
                  <a:cubicBezTo>
                    <a:pt x="1193" y="598"/>
                    <a:pt x="1191" y="594"/>
                    <a:pt x="1189" y="589"/>
                  </a:cubicBezTo>
                  <a:cubicBezTo>
                    <a:pt x="1188" y="584"/>
                    <a:pt x="1177" y="579"/>
                    <a:pt x="1168" y="576"/>
                  </a:cubicBezTo>
                  <a:lnTo>
                    <a:pt x="1168" y="634"/>
                  </a:lnTo>
                  <a:close/>
                  <a:moveTo>
                    <a:pt x="1168" y="284"/>
                  </a:moveTo>
                  <a:cubicBezTo>
                    <a:pt x="1168" y="420"/>
                    <a:pt x="1168" y="420"/>
                    <a:pt x="1168" y="420"/>
                  </a:cubicBezTo>
                  <a:cubicBezTo>
                    <a:pt x="1156" y="428"/>
                    <a:pt x="1143" y="435"/>
                    <a:pt x="1131" y="443"/>
                  </a:cubicBezTo>
                  <a:cubicBezTo>
                    <a:pt x="1131" y="305"/>
                    <a:pt x="1131" y="305"/>
                    <a:pt x="1131" y="305"/>
                  </a:cubicBezTo>
                  <a:cubicBezTo>
                    <a:pt x="1143" y="298"/>
                    <a:pt x="1156" y="291"/>
                    <a:pt x="1168" y="284"/>
                  </a:cubicBezTo>
                  <a:close/>
                  <a:moveTo>
                    <a:pt x="1168" y="576"/>
                  </a:moveTo>
                  <a:cubicBezTo>
                    <a:pt x="1168" y="634"/>
                    <a:pt x="1168" y="634"/>
                    <a:pt x="1168" y="634"/>
                  </a:cubicBezTo>
                  <a:cubicBezTo>
                    <a:pt x="1164" y="638"/>
                    <a:pt x="1160" y="641"/>
                    <a:pt x="1159" y="642"/>
                  </a:cubicBezTo>
                  <a:cubicBezTo>
                    <a:pt x="1156" y="645"/>
                    <a:pt x="1152" y="661"/>
                    <a:pt x="1146" y="659"/>
                  </a:cubicBezTo>
                  <a:cubicBezTo>
                    <a:pt x="1146" y="657"/>
                    <a:pt x="1147" y="650"/>
                    <a:pt x="1149" y="648"/>
                  </a:cubicBezTo>
                  <a:cubicBezTo>
                    <a:pt x="1151" y="642"/>
                    <a:pt x="1154" y="640"/>
                    <a:pt x="1155" y="634"/>
                  </a:cubicBezTo>
                  <a:cubicBezTo>
                    <a:pt x="1156" y="628"/>
                    <a:pt x="1155" y="620"/>
                    <a:pt x="1151" y="614"/>
                  </a:cubicBezTo>
                  <a:cubicBezTo>
                    <a:pt x="1148" y="614"/>
                    <a:pt x="1148" y="611"/>
                    <a:pt x="1145" y="610"/>
                  </a:cubicBezTo>
                  <a:cubicBezTo>
                    <a:pt x="1142" y="609"/>
                    <a:pt x="1141" y="610"/>
                    <a:pt x="1138" y="609"/>
                  </a:cubicBezTo>
                  <a:cubicBezTo>
                    <a:pt x="1137" y="610"/>
                    <a:pt x="1134" y="610"/>
                    <a:pt x="1131" y="610"/>
                  </a:cubicBezTo>
                  <a:cubicBezTo>
                    <a:pt x="1131" y="579"/>
                    <a:pt x="1131" y="579"/>
                    <a:pt x="1131" y="579"/>
                  </a:cubicBezTo>
                  <a:cubicBezTo>
                    <a:pt x="1132" y="579"/>
                    <a:pt x="1132" y="579"/>
                    <a:pt x="1132" y="579"/>
                  </a:cubicBezTo>
                  <a:cubicBezTo>
                    <a:pt x="1136" y="578"/>
                    <a:pt x="1141" y="578"/>
                    <a:pt x="1143" y="577"/>
                  </a:cubicBezTo>
                  <a:cubicBezTo>
                    <a:pt x="1148" y="576"/>
                    <a:pt x="1152" y="576"/>
                    <a:pt x="1158" y="576"/>
                  </a:cubicBezTo>
                  <a:cubicBezTo>
                    <a:pt x="1160" y="575"/>
                    <a:pt x="1164" y="575"/>
                    <a:pt x="1168" y="576"/>
                  </a:cubicBezTo>
                  <a:close/>
                  <a:moveTo>
                    <a:pt x="1168" y="686"/>
                  </a:moveTo>
                  <a:cubicBezTo>
                    <a:pt x="1168" y="710"/>
                    <a:pt x="1168" y="710"/>
                    <a:pt x="1168" y="710"/>
                  </a:cubicBezTo>
                  <a:cubicBezTo>
                    <a:pt x="1166" y="712"/>
                    <a:pt x="1165" y="712"/>
                    <a:pt x="1161" y="716"/>
                  </a:cubicBezTo>
                  <a:cubicBezTo>
                    <a:pt x="1154" y="721"/>
                    <a:pt x="1149" y="723"/>
                    <a:pt x="1142" y="727"/>
                  </a:cubicBezTo>
                  <a:cubicBezTo>
                    <a:pt x="1140" y="728"/>
                    <a:pt x="1134" y="730"/>
                    <a:pt x="1132" y="730"/>
                  </a:cubicBezTo>
                  <a:cubicBezTo>
                    <a:pt x="1132" y="731"/>
                    <a:pt x="1132" y="731"/>
                    <a:pt x="1131" y="731"/>
                  </a:cubicBezTo>
                  <a:cubicBezTo>
                    <a:pt x="1131" y="721"/>
                    <a:pt x="1131" y="721"/>
                    <a:pt x="1131" y="721"/>
                  </a:cubicBezTo>
                  <a:cubicBezTo>
                    <a:pt x="1136" y="718"/>
                    <a:pt x="1141" y="715"/>
                    <a:pt x="1145" y="713"/>
                  </a:cubicBezTo>
                  <a:cubicBezTo>
                    <a:pt x="1151" y="707"/>
                    <a:pt x="1149" y="707"/>
                    <a:pt x="1150" y="705"/>
                  </a:cubicBezTo>
                  <a:cubicBezTo>
                    <a:pt x="1152" y="703"/>
                    <a:pt x="1160" y="700"/>
                    <a:pt x="1159" y="699"/>
                  </a:cubicBezTo>
                  <a:cubicBezTo>
                    <a:pt x="1159" y="697"/>
                    <a:pt x="1164" y="691"/>
                    <a:pt x="1168" y="686"/>
                  </a:cubicBezTo>
                  <a:close/>
                  <a:moveTo>
                    <a:pt x="1168" y="752"/>
                  </a:moveTo>
                  <a:cubicBezTo>
                    <a:pt x="1168" y="754"/>
                    <a:pt x="1168" y="754"/>
                    <a:pt x="1168" y="754"/>
                  </a:cubicBezTo>
                  <a:cubicBezTo>
                    <a:pt x="1168" y="753"/>
                    <a:pt x="1168" y="753"/>
                    <a:pt x="1168" y="752"/>
                  </a:cubicBezTo>
                  <a:close/>
                  <a:moveTo>
                    <a:pt x="1168" y="1130"/>
                  </a:moveTo>
                  <a:cubicBezTo>
                    <a:pt x="1168" y="1132"/>
                    <a:pt x="1168" y="1132"/>
                    <a:pt x="1168" y="1132"/>
                  </a:cubicBezTo>
                  <a:cubicBezTo>
                    <a:pt x="1167" y="1131"/>
                    <a:pt x="1167" y="1131"/>
                    <a:pt x="1167" y="1131"/>
                  </a:cubicBezTo>
                  <a:cubicBezTo>
                    <a:pt x="1167" y="1131"/>
                    <a:pt x="1168" y="1130"/>
                    <a:pt x="1168" y="1130"/>
                  </a:cubicBezTo>
                  <a:close/>
                  <a:moveTo>
                    <a:pt x="1168" y="1208"/>
                  </a:moveTo>
                  <a:cubicBezTo>
                    <a:pt x="1168" y="1325"/>
                    <a:pt x="1168" y="1325"/>
                    <a:pt x="1168" y="1325"/>
                  </a:cubicBezTo>
                  <a:cubicBezTo>
                    <a:pt x="1155" y="1340"/>
                    <a:pt x="1143" y="1355"/>
                    <a:pt x="1131" y="1370"/>
                  </a:cubicBezTo>
                  <a:cubicBezTo>
                    <a:pt x="1131" y="1191"/>
                    <a:pt x="1131" y="1191"/>
                    <a:pt x="1131" y="1191"/>
                  </a:cubicBezTo>
                  <a:cubicBezTo>
                    <a:pt x="1158" y="1218"/>
                    <a:pt x="1158" y="1218"/>
                    <a:pt x="1158" y="1218"/>
                  </a:cubicBezTo>
                  <a:cubicBezTo>
                    <a:pt x="1168" y="1208"/>
                    <a:pt x="1168" y="1208"/>
                    <a:pt x="1168" y="1208"/>
                  </a:cubicBezTo>
                  <a:close/>
                  <a:moveTo>
                    <a:pt x="1168" y="3196"/>
                  </a:moveTo>
                  <a:cubicBezTo>
                    <a:pt x="1168" y="3319"/>
                    <a:pt x="1168" y="3319"/>
                    <a:pt x="1168" y="3319"/>
                  </a:cubicBezTo>
                  <a:cubicBezTo>
                    <a:pt x="1132" y="3355"/>
                    <a:pt x="1132" y="3355"/>
                    <a:pt x="1132" y="3355"/>
                  </a:cubicBezTo>
                  <a:cubicBezTo>
                    <a:pt x="1132" y="3355"/>
                    <a:pt x="1131" y="3355"/>
                    <a:pt x="1131" y="3355"/>
                  </a:cubicBezTo>
                  <a:cubicBezTo>
                    <a:pt x="1131" y="3151"/>
                    <a:pt x="1131" y="3151"/>
                    <a:pt x="1131" y="3151"/>
                  </a:cubicBezTo>
                  <a:cubicBezTo>
                    <a:pt x="1143" y="3166"/>
                    <a:pt x="1155" y="3181"/>
                    <a:pt x="1168" y="3196"/>
                  </a:cubicBezTo>
                  <a:close/>
                  <a:moveTo>
                    <a:pt x="1168" y="3636"/>
                  </a:moveTo>
                  <a:cubicBezTo>
                    <a:pt x="1168" y="3677"/>
                    <a:pt x="1168" y="3677"/>
                    <a:pt x="1168" y="3677"/>
                  </a:cubicBezTo>
                  <a:cubicBezTo>
                    <a:pt x="1131" y="3720"/>
                    <a:pt x="1131" y="3720"/>
                    <a:pt x="1131" y="3720"/>
                  </a:cubicBezTo>
                  <a:cubicBezTo>
                    <a:pt x="1131" y="3665"/>
                    <a:pt x="1131" y="3665"/>
                    <a:pt x="1131" y="3665"/>
                  </a:cubicBezTo>
                  <a:cubicBezTo>
                    <a:pt x="1161" y="3630"/>
                    <a:pt x="1161" y="3630"/>
                    <a:pt x="1161" y="3630"/>
                  </a:cubicBezTo>
                  <a:cubicBezTo>
                    <a:pt x="1168" y="3636"/>
                    <a:pt x="1168" y="3636"/>
                    <a:pt x="1168" y="3636"/>
                  </a:cubicBezTo>
                  <a:close/>
                  <a:moveTo>
                    <a:pt x="1168" y="3770"/>
                  </a:moveTo>
                  <a:cubicBezTo>
                    <a:pt x="1168" y="3830"/>
                    <a:pt x="1168" y="3830"/>
                    <a:pt x="1168" y="3830"/>
                  </a:cubicBezTo>
                  <a:cubicBezTo>
                    <a:pt x="1131" y="3880"/>
                    <a:pt x="1131" y="3880"/>
                    <a:pt x="1131" y="3880"/>
                  </a:cubicBezTo>
                  <a:cubicBezTo>
                    <a:pt x="1131" y="3819"/>
                    <a:pt x="1131" y="3819"/>
                    <a:pt x="1131" y="3819"/>
                  </a:cubicBezTo>
                  <a:cubicBezTo>
                    <a:pt x="1168" y="3770"/>
                    <a:pt x="1168" y="3770"/>
                    <a:pt x="1168" y="3770"/>
                  </a:cubicBezTo>
                  <a:close/>
                  <a:moveTo>
                    <a:pt x="1168" y="3937"/>
                  </a:moveTo>
                  <a:cubicBezTo>
                    <a:pt x="1168" y="3966"/>
                    <a:pt x="1168" y="3966"/>
                    <a:pt x="1168" y="3966"/>
                  </a:cubicBezTo>
                  <a:cubicBezTo>
                    <a:pt x="1147" y="3954"/>
                    <a:pt x="1147" y="3954"/>
                    <a:pt x="1147" y="3954"/>
                  </a:cubicBezTo>
                  <a:cubicBezTo>
                    <a:pt x="1168" y="3937"/>
                    <a:pt x="1168" y="3937"/>
                    <a:pt x="1168" y="3937"/>
                  </a:cubicBezTo>
                  <a:close/>
                  <a:moveTo>
                    <a:pt x="1168" y="4114"/>
                  </a:moveTo>
                  <a:cubicBezTo>
                    <a:pt x="1168" y="4251"/>
                    <a:pt x="1168" y="4251"/>
                    <a:pt x="1168" y="4251"/>
                  </a:cubicBezTo>
                  <a:cubicBezTo>
                    <a:pt x="1156" y="4244"/>
                    <a:pt x="1143" y="4237"/>
                    <a:pt x="1131" y="4230"/>
                  </a:cubicBezTo>
                  <a:cubicBezTo>
                    <a:pt x="1131" y="4092"/>
                    <a:pt x="1131" y="4092"/>
                    <a:pt x="1131" y="4092"/>
                  </a:cubicBezTo>
                  <a:cubicBezTo>
                    <a:pt x="1143" y="4099"/>
                    <a:pt x="1156" y="4107"/>
                    <a:pt x="1168" y="4114"/>
                  </a:cubicBezTo>
                  <a:close/>
                  <a:moveTo>
                    <a:pt x="1131" y="305"/>
                  </a:moveTo>
                  <a:cubicBezTo>
                    <a:pt x="1131" y="443"/>
                    <a:pt x="1131" y="443"/>
                    <a:pt x="1131" y="443"/>
                  </a:cubicBezTo>
                  <a:cubicBezTo>
                    <a:pt x="1034" y="504"/>
                    <a:pt x="942" y="572"/>
                    <a:pt x="856" y="647"/>
                  </a:cubicBezTo>
                  <a:cubicBezTo>
                    <a:pt x="856" y="493"/>
                    <a:pt x="856" y="493"/>
                    <a:pt x="856" y="493"/>
                  </a:cubicBezTo>
                  <a:cubicBezTo>
                    <a:pt x="942" y="424"/>
                    <a:pt x="1034" y="361"/>
                    <a:pt x="1131" y="305"/>
                  </a:cubicBezTo>
                  <a:close/>
                  <a:moveTo>
                    <a:pt x="1131" y="579"/>
                  </a:moveTo>
                  <a:cubicBezTo>
                    <a:pt x="1121" y="586"/>
                    <a:pt x="1121" y="587"/>
                    <a:pt x="1116" y="589"/>
                  </a:cubicBezTo>
                  <a:cubicBezTo>
                    <a:pt x="1113" y="590"/>
                    <a:pt x="1108" y="592"/>
                    <a:pt x="1105" y="593"/>
                  </a:cubicBezTo>
                  <a:cubicBezTo>
                    <a:pt x="1097" y="597"/>
                    <a:pt x="1092" y="598"/>
                    <a:pt x="1083" y="600"/>
                  </a:cubicBezTo>
                  <a:cubicBezTo>
                    <a:pt x="1083" y="600"/>
                    <a:pt x="1083" y="600"/>
                    <a:pt x="1083" y="601"/>
                  </a:cubicBezTo>
                  <a:cubicBezTo>
                    <a:pt x="1082" y="601"/>
                    <a:pt x="1082" y="601"/>
                    <a:pt x="1081" y="602"/>
                  </a:cubicBezTo>
                  <a:cubicBezTo>
                    <a:pt x="1081" y="603"/>
                    <a:pt x="1082" y="605"/>
                    <a:pt x="1083" y="605"/>
                  </a:cubicBezTo>
                  <a:cubicBezTo>
                    <a:pt x="1085" y="608"/>
                    <a:pt x="1095" y="607"/>
                    <a:pt x="1098" y="608"/>
                  </a:cubicBezTo>
                  <a:cubicBezTo>
                    <a:pt x="1108" y="609"/>
                    <a:pt x="1117" y="611"/>
                    <a:pt x="1127" y="610"/>
                  </a:cubicBezTo>
                  <a:cubicBezTo>
                    <a:pt x="1128" y="610"/>
                    <a:pt x="1130" y="610"/>
                    <a:pt x="1131" y="610"/>
                  </a:cubicBezTo>
                  <a:cubicBezTo>
                    <a:pt x="1131" y="579"/>
                    <a:pt x="1131" y="579"/>
                    <a:pt x="1131" y="579"/>
                  </a:cubicBezTo>
                  <a:close/>
                  <a:moveTo>
                    <a:pt x="1131" y="721"/>
                  </a:moveTo>
                  <a:cubicBezTo>
                    <a:pt x="1131" y="731"/>
                    <a:pt x="1131" y="731"/>
                    <a:pt x="1131" y="731"/>
                  </a:cubicBezTo>
                  <a:cubicBezTo>
                    <a:pt x="1129" y="731"/>
                    <a:pt x="1127" y="731"/>
                    <a:pt x="1124" y="729"/>
                  </a:cubicBezTo>
                  <a:cubicBezTo>
                    <a:pt x="1123" y="728"/>
                    <a:pt x="1122" y="728"/>
                    <a:pt x="1123" y="727"/>
                  </a:cubicBezTo>
                  <a:cubicBezTo>
                    <a:pt x="1123" y="726"/>
                    <a:pt x="1123" y="726"/>
                    <a:pt x="1123" y="725"/>
                  </a:cubicBezTo>
                  <a:cubicBezTo>
                    <a:pt x="1126" y="724"/>
                    <a:pt x="1126" y="724"/>
                    <a:pt x="1126" y="724"/>
                  </a:cubicBezTo>
                  <a:cubicBezTo>
                    <a:pt x="1127" y="723"/>
                    <a:pt x="1129" y="722"/>
                    <a:pt x="1131" y="721"/>
                  </a:cubicBezTo>
                  <a:close/>
                  <a:moveTo>
                    <a:pt x="1131" y="1191"/>
                  </a:moveTo>
                  <a:cubicBezTo>
                    <a:pt x="1131" y="1370"/>
                    <a:pt x="1131" y="1370"/>
                    <a:pt x="1131" y="1370"/>
                  </a:cubicBezTo>
                  <a:cubicBezTo>
                    <a:pt x="998" y="1538"/>
                    <a:pt x="903" y="1736"/>
                    <a:pt x="856" y="1953"/>
                  </a:cubicBezTo>
                  <a:cubicBezTo>
                    <a:pt x="856" y="1652"/>
                    <a:pt x="856" y="1652"/>
                    <a:pt x="856" y="1652"/>
                  </a:cubicBezTo>
                  <a:cubicBezTo>
                    <a:pt x="868" y="1658"/>
                    <a:pt x="868" y="1658"/>
                    <a:pt x="868" y="1658"/>
                  </a:cubicBezTo>
                  <a:cubicBezTo>
                    <a:pt x="897" y="1597"/>
                    <a:pt x="897" y="1597"/>
                    <a:pt x="897" y="1597"/>
                  </a:cubicBezTo>
                  <a:cubicBezTo>
                    <a:pt x="856" y="1578"/>
                    <a:pt x="856" y="1578"/>
                    <a:pt x="856" y="1578"/>
                  </a:cubicBezTo>
                  <a:cubicBezTo>
                    <a:pt x="856" y="1554"/>
                    <a:pt x="856" y="1554"/>
                    <a:pt x="856" y="1554"/>
                  </a:cubicBezTo>
                  <a:cubicBezTo>
                    <a:pt x="863" y="1540"/>
                    <a:pt x="870" y="1525"/>
                    <a:pt x="878" y="1511"/>
                  </a:cubicBezTo>
                  <a:cubicBezTo>
                    <a:pt x="926" y="1539"/>
                    <a:pt x="926" y="1539"/>
                    <a:pt x="926" y="1539"/>
                  </a:cubicBezTo>
                  <a:cubicBezTo>
                    <a:pt x="960" y="1481"/>
                    <a:pt x="960" y="1481"/>
                    <a:pt x="960" y="1481"/>
                  </a:cubicBezTo>
                  <a:cubicBezTo>
                    <a:pt x="912" y="1453"/>
                    <a:pt x="912" y="1453"/>
                    <a:pt x="912" y="1453"/>
                  </a:cubicBezTo>
                  <a:cubicBezTo>
                    <a:pt x="923" y="1432"/>
                    <a:pt x="936" y="1413"/>
                    <a:pt x="949" y="1393"/>
                  </a:cubicBezTo>
                  <a:cubicBezTo>
                    <a:pt x="994" y="1425"/>
                    <a:pt x="994" y="1425"/>
                    <a:pt x="994" y="1425"/>
                  </a:cubicBezTo>
                  <a:cubicBezTo>
                    <a:pt x="1033" y="1370"/>
                    <a:pt x="1033" y="1370"/>
                    <a:pt x="1033" y="1370"/>
                  </a:cubicBezTo>
                  <a:cubicBezTo>
                    <a:pt x="987" y="1338"/>
                    <a:pt x="987" y="1338"/>
                    <a:pt x="987" y="1338"/>
                  </a:cubicBezTo>
                  <a:cubicBezTo>
                    <a:pt x="1001" y="1319"/>
                    <a:pt x="1015" y="1301"/>
                    <a:pt x="1030" y="1282"/>
                  </a:cubicBezTo>
                  <a:cubicBezTo>
                    <a:pt x="1072" y="1318"/>
                    <a:pt x="1072" y="1318"/>
                    <a:pt x="1072" y="1318"/>
                  </a:cubicBezTo>
                  <a:cubicBezTo>
                    <a:pt x="1115" y="1266"/>
                    <a:pt x="1115" y="1266"/>
                    <a:pt x="1115" y="1266"/>
                  </a:cubicBezTo>
                  <a:cubicBezTo>
                    <a:pt x="1072" y="1231"/>
                    <a:pt x="1072" y="1231"/>
                    <a:pt x="1072" y="1231"/>
                  </a:cubicBezTo>
                  <a:cubicBezTo>
                    <a:pt x="1088" y="1213"/>
                    <a:pt x="1103" y="1196"/>
                    <a:pt x="1119" y="1179"/>
                  </a:cubicBezTo>
                  <a:cubicBezTo>
                    <a:pt x="1131" y="1191"/>
                    <a:pt x="1131" y="1191"/>
                    <a:pt x="1131" y="1191"/>
                  </a:cubicBezTo>
                  <a:close/>
                  <a:moveTo>
                    <a:pt x="1131" y="3151"/>
                  </a:moveTo>
                  <a:cubicBezTo>
                    <a:pt x="1131" y="3355"/>
                    <a:pt x="1131" y="3355"/>
                    <a:pt x="1131" y="3355"/>
                  </a:cubicBezTo>
                  <a:cubicBezTo>
                    <a:pt x="1115" y="3338"/>
                    <a:pt x="1099" y="3321"/>
                    <a:pt x="1084" y="3304"/>
                  </a:cubicBezTo>
                  <a:cubicBezTo>
                    <a:pt x="1126" y="3268"/>
                    <a:pt x="1126" y="3268"/>
                    <a:pt x="1126" y="3268"/>
                  </a:cubicBezTo>
                  <a:cubicBezTo>
                    <a:pt x="1083" y="3217"/>
                    <a:pt x="1083" y="3217"/>
                    <a:pt x="1083" y="3217"/>
                  </a:cubicBezTo>
                  <a:cubicBezTo>
                    <a:pt x="1041" y="3253"/>
                    <a:pt x="1041" y="3253"/>
                    <a:pt x="1041" y="3253"/>
                  </a:cubicBezTo>
                  <a:cubicBezTo>
                    <a:pt x="1026" y="3234"/>
                    <a:pt x="1011" y="3216"/>
                    <a:pt x="998" y="3197"/>
                  </a:cubicBezTo>
                  <a:cubicBezTo>
                    <a:pt x="1043" y="3166"/>
                    <a:pt x="1043" y="3166"/>
                    <a:pt x="1043" y="3166"/>
                  </a:cubicBezTo>
                  <a:cubicBezTo>
                    <a:pt x="1004" y="3111"/>
                    <a:pt x="1004" y="3111"/>
                    <a:pt x="1004" y="3111"/>
                  </a:cubicBezTo>
                  <a:cubicBezTo>
                    <a:pt x="958" y="3143"/>
                    <a:pt x="958" y="3143"/>
                    <a:pt x="958" y="3143"/>
                  </a:cubicBezTo>
                  <a:cubicBezTo>
                    <a:pt x="946" y="3123"/>
                    <a:pt x="933" y="3104"/>
                    <a:pt x="921" y="3084"/>
                  </a:cubicBezTo>
                  <a:cubicBezTo>
                    <a:pt x="969" y="3056"/>
                    <a:pt x="969" y="3056"/>
                    <a:pt x="969" y="3056"/>
                  </a:cubicBezTo>
                  <a:cubicBezTo>
                    <a:pt x="935" y="2998"/>
                    <a:pt x="935" y="2998"/>
                    <a:pt x="935" y="2998"/>
                  </a:cubicBezTo>
                  <a:cubicBezTo>
                    <a:pt x="887" y="3026"/>
                    <a:pt x="887" y="3026"/>
                    <a:pt x="887" y="3026"/>
                  </a:cubicBezTo>
                  <a:cubicBezTo>
                    <a:pt x="876" y="3006"/>
                    <a:pt x="865" y="2987"/>
                    <a:pt x="856" y="2967"/>
                  </a:cubicBezTo>
                  <a:cubicBezTo>
                    <a:pt x="856" y="2963"/>
                    <a:pt x="856" y="2963"/>
                    <a:pt x="856" y="2963"/>
                  </a:cubicBezTo>
                  <a:cubicBezTo>
                    <a:pt x="904" y="2940"/>
                    <a:pt x="904" y="2940"/>
                    <a:pt x="904" y="2940"/>
                  </a:cubicBezTo>
                  <a:cubicBezTo>
                    <a:pt x="876" y="2879"/>
                    <a:pt x="876" y="2879"/>
                    <a:pt x="876" y="2879"/>
                  </a:cubicBezTo>
                  <a:cubicBezTo>
                    <a:pt x="856" y="2889"/>
                    <a:pt x="856" y="2889"/>
                    <a:pt x="856" y="2889"/>
                  </a:cubicBezTo>
                  <a:cubicBezTo>
                    <a:pt x="856" y="2569"/>
                    <a:pt x="856" y="2569"/>
                    <a:pt x="856" y="2569"/>
                  </a:cubicBezTo>
                  <a:cubicBezTo>
                    <a:pt x="903" y="2785"/>
                    <a:pt x="998" y="2983"/>
                    <a:pt x="1131" y="3151"/>
                  </a:cubicBezTo>
                  <a:close/>
                  <a:moveTo>
                    <a:pt x="1131" y="3665"/>
                  </a:moveTo>
                  <a:cubicBezTo>
                    <a:pt x="1131" y="3720"/>
                    <a:pt x="1131" y="3720"/>
                    <a:pt x="1131" y="3720"/>
                  </a:cubicBezTo>
                  <a:cubicBezTo>
                    <a:pt x="1062" y="3799"/>
                    <a:pt x="1062" y="3799"/>
                    <a:pt x="1062" y="3799"/>
                  </a:cubicBezTo>
                  <a:cubicBezTo>
                    <a:pt x="1046" y="3818"/>
                    <a:pt x="1028" y="3829"/>
                    <a:pt x="1010" y="3831"/>
                  </a:cubicBezTo>
                  <a:cubicBezTo>
                    <a:pt x="991" y="3829"/>
                    <a:pt x="973" y="3821"/>
                    <a:pt x="955" y="3806"/>
                  </a:cubicBezTo>
                  <a:cubicBezTo>
                    <a:pt x="920" y="3774"/>
                    <a:pt x="916" y="3742"/>
                    <a:pt x="940" y="3709"/>
                  </a:cubicBezTo>
                  <a:cubicBezTo>
                    <a:pt x="957" y="3689"/>
                    <a:pt x="957" y="3689"/>
                    <a:pt x="957" y="3689"/>
                  </a:cubicBezTo>
                  <a:cubicBezTo>
                    <a:pt x="982" y="3711"/>
                    <a:pt x="982" y="3711"/>
                    <a:pt x="982" y="3711"/>
                  </a:cubicBezTo>
                  <a:cubicBezTo>
                    <a:pt x="970" y="3725"/>
                    <a:pt x="970" y="3725"/>
                    <a:pt x="970" y="3725"/>
                  </a:cubicBezTo>
                  <a:cubicBezTo>
                    <a:pt x="951" y="3747"/>
                    <a:pt x="952" y="3767"/>
                    <a:pt x="972" y="3784"/>
                  </a:cubicBezTo>
                  <a:cubicBezTo>
                    <a:pt x="993" y="3802"/>
                    <a:pt x="1014" y="3800"/>
                    <a:pt x="1034" y="3777"/>
                  </a:cubicBezTo>
                  <a:cubicBezTo>
                    <a:pt x="1131" y="3665"/>
                    <a:pt x="1131" y="3665"/>
                    <a:pt x="1131" y="3665"/>
                  </a:cubicBezTo>
                  <a:close/>
                  <a:moveTo>
                    <a:pt x="1131" y="3819"/>
                  </a:moveTo>
                  <a:cubicBezTo>
                    <a:pt x="1074" y="3897"/>
                    <a:pt x="1074" y="3897"/>
                    <a:pt x="1074" y="3897"/>
                  </a:cubicBezTo>
                  <a:cubicBezTo>
                    <a:pt x="1103" y="3918"/>
                    <a:pt x="1103" y="3918"/>
                    <a:pt x="1103" y="3918"/>
                  </a:cubicBezTo>
                  <a:cubicBezTo>
                    <a:pt x="1131" y="3880"/>
                    <a:pt x="1131" y="3880"/>
                    <a:pt x="1131" y="3880"/>
                  </a:cubicBezTo>
                  <a:cubicBezTo>
                    <a:pt x="1131" y="3819"/>
                    <a:pt x="1131" y="3819"/>
                    <a:pt x="1131" y="3819"/>
                  </a:cubicBezTo>
                  <a:close/>
                  <a:moveTo>
                    <a:pt x="1131" y="4092"/>
                  </a:moveTo>
                  <a:cubicBezTo>
                    <a:pt x="1131" y="4230"/>
                    <a:pt x="1131" y="4230"/>
                    <a:pt x="1131" y="4230"/>
                  </a:cubicBezTo>
                  <a:cubicBezTo>
                    <a:pt x="1034" y="4174"/>
                    <a:pt x="942" y="4111"/>
                    <a:pt x="856" y="4042"/>
                  </a:cubicBezTo>
                  <a:cubicBezTo>
                    <a:pt x="856" y="3888"/>
                    <a:pt x="856" y="3888"/>
                    <a:pt x="856" y="3888"/>
                  </a:cubicBezTo>
                  <a:cubicBezTo>
                    <a:pt x="942" y="3963"/>
                    <a:pt x="1034" y="4031"/>
                    <a:pt x="1131" y="4092"/>
                  </a:cubicBezTo>
                  <a:close/>
                  <a:moveTo>
                    <a:pt x="856" y="3433"/>
                  </a:moveTo>
                  <a:cubicBezTo>
                    <a:pt x="859" y="3437"/>
                    <a:pt x="859" y="3437"/>
                    <a:pt x="859" y="3437"/>
                  </a:cubicBezTo>
                  <a:cubicBezTo>
                    <a:pt x="897" y="3399"/>
                    <a:pt x="899" y="3352"/>
                    <a:pt x="864" y="3296"/>
                  </a:cubicBezTo>
                  <a:cubicBezTo>
                    <a:pt x="861" y="3292"/>
                    <a:pt x="859" y="3289"/>
                    <a:pt x="856" y="3285"/>
                  </a:cubicBezTo>
                  <a:cubicBezTo>
                    <a:pt x="856" y="3351"/>
                    <a:pt x="856" y="3351"/>
                    <a:pt x="856" y="3351"/>
                  </a:cubicBezTo>
                  <a:cubicBezTo>
                    <a:pt x="857" y="3359"/>
                    <a:pt x="857" y="3367"/>
                    <a:pt x="856" y="3376"/>
                  </a:cubicBezTo>
                  <a:cubicBezTo>
                    <a:pt x="856" y="3433"/>
                    <a:pt x="856" y="3433"/>
                    <a:pt x="856" y="3433"/>
                  </a:cubicBezTo>
                  <a:close/>
                  <a:moveTo>
                    <a:pt x="856" y="1349"/>
                  </a:moveTo>
                  <a:cubicBezTo>
                    <a:pt x="859" y="1346"/>
                    <a:pt x="865" y="1346"/>
                    <a:pt x="869" y="1350"/>
                  </a:cubicBezTo>
                  <a:cubicBezTo>
                    <a:pt x="879" y="1358"/>
                    <a:pt x="888" y="1402"/>
                    <a:pt x="888" y="1402"/>
                  </a:cubicBezTo>
                  <a:cubicBezTo>
                    <a:pt x="890" y="1403"/>
                    <a:pt x="890" y="1402"/>
                    <a:pt x="892" y="1402"/>
                  </a:cubicBezTo>
                  <a:cubicBezTo>
                    <a:pt x="896" y="1398"/>
                    <a:pt x="896" y="1398"/>
                    <a:pt x="896" y="1398"/>
                  </a:cubicBezTo>
                  <a:cubicBezTo>
                    <a:pt x="907" y="1385"/>
                    <a:pt x="886" y="1333"/>
                    <a:pt x="886" y="1329"/>
                  </a:cubicBezTo>
                  <a:cubicBezTo>
                    <a:pt x="899" y="1314"/>
                    <a:pt x="899" y="1314"/>
                    <a:pt x="899" y="1314"/>
                  </a:cubicBezTo>
                  <a:cubicBezTo>
                    <a:pt x="904" y="1309"/>
                    <a:pt x="905" y="1290"/>
                    <a:pt x="899" y="1285"/>
                  </a:cubicBezTo>
                  <a:cubicBezTo>
                    <a:pt x="893" y="1280"/>
                    <a:pt x="874" y="1272"/>
                    <a:pt x="862" y="1285"/>
                  </a:cubicBezTo>
                  <a:cubicBezTo>
                    <a:pt x="861" y="1286"/>
                    <a:pt x="858" y="1291"/>
                    <a:pt x="856" y="1295"/>
                  </a:cubicBezTo>
                  <a:lnTo>
                    <a:pt x="856" y="1349"/>
                  </a:lnTo>
                  <a:close/>
                  <a:moveTo>
                    <a:pt x="856" y="493"/>
                  </a:moveTo>
                  <a:cubicBezTo>
                    <a:pt x="856" y="647"/>
                    <a:pt x="856" y="647"/>
                    <a:pt x="856" y="647"/>
                  </a:cubicBezTo>
                  <a:cubicBezTo>
                    <a:pt x="819" y="679"/>
                    <a:pt x="784" y="712"/>
                    <a:pt x="750" y="746"/>
                  </a:cubicBezTo>
                  <a:cubicBezTo>
                    <a:pt x="750" y="583"/>
                    <a:pt x="750" y="583"/>
                    <a:pt x="750" y="583"/>
                  </a:cubicBezTo>
                  <a:cubicBezTo>
                    <a:pt x="784" y="552"/>
                    <a:pt x="819" y="522"/>
                    <a:pt x="856" y="493"/>
                  </a:cubicBezTo>
                  <a:close/>
                  <a:moveTo>
                    <a:pt x="856" y="1295"/>
                  </a:moveTo>
                  <a:cubicBezTo>
                    <a:pt x="856" y="1349"/>
                    <a:pt x="856" y="1349"/>
                    <a:pt x="856" y="1349"/>
                  </a:cubicBezTo>
                  <a:cubicBezTo>
                    <a:pt x="855" y="1349"/>
                    <a:pt x="855" y="1349"/>
                    <a:pt x="854" y="1350"/>
                  </a:cubicBezTo>
                  <a:cubicBezTo>
                    <a:pt x="853" y="1351"/>
                    <a:pt x="844" y="1366"/>
                    <a:pt x="843" y="1368"/>
                  </a:cubicBezTo>
                  <a:cubicBezTo>
                    <a:pt x="837" y="1374"/>
                    <a:pt x="836" y="1377"/>
                    <a:pt x="825" y="1379"/>
                  </a:cubicBezTo>
                  <a:cubicBezTo>
                    <a:pt x="824" y="1378"/>
                    <a:pt x="823" y="1376"/>
                    <a:pt x="825" y="1375"/>
                  </a:cubicBezTo>
                  <a:cubicBezTo>
                    <a:pt x="826" y="1373"/>
                    <a:pt x="830" y="1371"/>
                    <a:pt x="831" y="1370"/>
                  </a:cubicBezTo>
                  <a:cubicBezTo>
                    <a:pt x="838" y="1362"/>
                    <a:pt x="840" y="1349"/>
                    <a:pt x="845" y="1340"/>
                  </a:cubicBezTo>
                  <a:cubicBezTo>
                    <a:pt x="847" y="1335"/>
                    <a:pt x="842" y="1324"/>
                    <a:pt x="839" y="1319"/>
                  </a:cubicBezTo>
                  <a:cubicBezTo>
                    <a:pt x="838" y="1317"/>
                    <a:pt x="837" y="1313"/>
                    <a:pt x="839" y="1311"/>
                  </a:cubicBezTo>
                  <a:cubicBezTo>
                    <a:pt x="839" y="1311"/>
                    <a:pt x="850" y="1303"/>
                    <a:pt x="851" y="1302"/>
                  </a:cubicBezTo>
                  <a:cubicBezTo>
                    <a:pt x="852" y="1301"/>
                    <a:pt x="854" y="1299"/>
                    <a:pt x="856" y="1295"/>
                  </a:cubicBezTo>
                  <a:close/>
                  <a:moveTo>
                    <a:pt x="856" y="1554"/>
                  </a:moveTo>
                  <a:cubicBezTo>
                    <a:pt x="856" y="1578"/>
                    <a:pt x="856" y="1578"/>
                    <a:pt x="856" y="1578"/>
                  </a:cubicBezTo>
                  <a:cubicBezTo>
                    <a:pt x="846" y="1573"/>
                    <a:pt x="846" y="1573"/>
                    <a:pt x="846" y="1573"/>
                  </a:cubicBezTo>
                  <a:cubicBezTo>
                    <a:pt x="849" y="1567"/>
                    <a:pt x="852" y="1560"/>
                    <a:pt x="856" y="1554"/>
                  </a:cubicBezTo>
                  <a:close/>
                  <a:moveTo>
                    <a:pt x="856" y="1652"/>
                  </a:moveTo>
                  <a:cubicBezTo>
                    <a:pt x="856" y="1953"/>
                    <a:pt x="856" y="1953"/>
                    <a:pt x="856" y="1953"/>
                  </a:cubicBezTo>
                  <a:cubicBezTo>
                    <a:pt x="834" y="2052"/>
                    <a:pt x="823" y="2155"/>
                    <a:pt x="823" y="2260"/>
                  </a:cubicBezTo>
                  <a:cubicBezTo>
                    <a:pt x="823" y="2366"/>
                    <a:pt x="834" y="2469"/>
                    <a:pt x="856" y="2569"/>
                  </a:cubicBezTo>
                  <a:cubicBezTo>
                    <a:pt x="856" y="2889"/>
                    <a:pt x="856" y="2889"/>
                    <a:pt x="856" y="2889"/>
                  </a:cubicBezTo>
                  <a:cubicBezTo>
                    <a:pt x="825" y="2903"/>
                    <a:pt x="825" y="2903"/>
                    <a:pt x="825" y="2903"/>
                  </a:cubicBezTo>
                  <a:cubicBezTo>
                    <a:pt x="816" y="2882"/>
                    <a:pt x="806" y="2860"/>
                    <a:pt x="798" y="2838"/>
                  </a:cubicBezTo>
                  <a:cubicBezTo>
                    <a:pt x="850" y="2819"/>
                    <a:pt x="850" y="2819"/>
                    <a:pt x="850" y="2819"/>
                  </a:cubicBezTo>
                  <a:cubicBezTo>
                    <a:pt x="827" y="2756"/>
                    <a:pt x="827" y="2756"/>
                    <a:pt x="827" y="2756"/>
                  </a:cubicBezTo>
                  <a:cubicBezTo>
                    <a:pt x="774" y="2775"/>
                    <a:pt x="774" y="2775"/>
                    <a:pt x="774" y="2775"/>
                  </a:cubicBezTo>
                  <a:cubicBezTo>
                    <a:pt x="767" y="2753"/>
                    <a:pt x="760" y="2731"/>
                    <a:pt x="753" y="2709"/>
                  </a:cubicBezTo>
                  <a:cubicBezTo>
                    <a:pt x="807" y="2694"/>
                    <a:pt x="807" y="2694"/>
                    <a:pt x="807" y="2694"/>
                  </a:cubicBezTo>
                  <a:cubicBezTo>
                    <a:pt x="789" y="2629"/>
                    <a:pt x="789" y="2629"/>
                    <a:pt x="789" y="2629"/>
                  </a:cubicBezTo>
                  <a:cubicBezTo>
                    <a:pt x="750" y="2640"/>
                    <a:pt x="750" y="2640"/>
                    <a:pt x="750" y="2640"/>
                  </a:cubicBezTo>
                  <a:cubicBezTo>
                    <a:pt x="750" y="2570"/>
                    <a:pt x="750" y="2570"/>
                    <a:pt x="750" y="2570"/>
                  </a:cubicBezTo>
                  <a:cubicBezTo>
                    <a:pt x="774" y="2566"/>
                    <a:pt x="774" y="2566"/>
                    <a:pt x="774" y="2566"/>
                  </a:cubicBezTo>
                  <a:cubicBezTo>
                    <a:pt x="763" y="2500"/>
                    <a:pt x="763" y="2500"/>
                    <a:pt x="763" y="2500"/>
                  </a:cubicBezTo>
                  <a:cubicBezTo>
                    <a:pt x="750" y="2502"/>
                    <a:pt x="750" y="2502"/>
                    <a:pt x="750" y="2502"/>
                  </a:cubicBezTo>
                  <a:cubicBezTo>
                    <a:pt x="750" y="2436"/>
                    <a:pt x="750" y="2436"/>
                    <a:pt x="750" y="2436"/>
                  </a:cubicBezTo>
                  <a:cubicBezTo>
                    <a:pt x="753" y="2435"/>
                    <a:pt x="753" y="2435"/>
                    <a:pt x="753" y="2435"/>
                  </a:cubicBezTo>
                  <a:cubicBezTo>
                    <a:pt x="750" y="2395"/>
                    <a:pt x="750" y="2395"/>
                    <a:pt x="750" y="2395"/>
                  </a:cubicBezTo>
                  <a:cubicBezTo>
                    <a:pt x="750" y="2126"/>
                    <a:pt x="750" y="2126"/>
                    <a:pt x="750" y="2126"/>
                  </a:cubicBezTo>
                  <a:cubicBezTo>
                    <a:pt x="752" y="2104"/>
                    <a:pt x="752" y="2104"/>
                    <a:pt x="752" y="2104"/>
                  </a:cubicBezTo>
                  <a:cubicBezTo>
                    <a:pt x="750" y="2103"/>
                    <a:pt x="750" y="2103"/>
                    <a:pt x="750" y="2103"/>
                  </a:cubicBezTo>
                  <a:cubicBezTo>
                    <a:pt x="750" y="2037"/>
                    <a:pt x="750" y="2037"/>
                    <a:pt x="750" y="2037"/>
                  </a:cubicBezTo>
                  <a:cubicBezTo>
                    <a:pt x="760" y="2039"/>
                    <a:pt x="760" y="2039"/>
                    <a:pt x="760" y="2039"/>
                  </a:cubicBezTo>
                  <a:cubicBezTo>
                    <a:pt x="771" y="1973"/>
                    <a:pt x="771" y="1973"/>
                    <a:pt x="771" y="1973"/>
                  </a:cubicBezTo>
                  <a:cubicBezTo>
                    <a:pt x="750" y="1969"/>
                    <a:pt x="750" y="1969"/>
                    <a:pt x="750" y="1969"/>
                  </a:cubicBezTo>
                  <a:cubicBezTo>
                    <a:pt x="750" y="1900"/>
                    <a:pt x="750" y="1900"/>
                    <a:pt x="750" y="1900"/>
                  </a:cubicBezTo>
                  <a:cubicBezTo>
                    <a:pt x="785" y="1909"/>
                    <a:pt x="785" y="1909"/>
                    <a:pt x="785" y="1909"/>
                  </a:cubicBezTo>
                  <a:cubicBezTo>
                    <a:pt x="802" y="1844"/>
                    <a:pt x="802" y="1844"/>
                    <a:pt x="802" y="1844"/>
                  </a:cubicBezTo>
                  <a:cubicBezTo>
                    <a:pt x="750" y="1830"/>
                    <a:pt x="750" y="1830"/>
                    <a:pt x="750" y="1830"/>
                  </a:cubicBezTo>
                  <a:cubicBezTo>
                    <a:pt x="750" y="1823"/>
                    <a:pt x="750" y="1823"/>
                    <a:pt x="750" y="1823"/>
                  </a:cubicBezTo>
                  <a:cubicBezTo>
                    <a:pt x="756" y="1803"/>
                    <a:pt x="762" y="1782"/>
                    <a:pt x="769" y="1762"/>
                  </a:cubicBezTo>
                  <a:cubicBezTo>
                    <a:pt x="821" y="1781"/>
                    <a:pt x="821" y="1781"/>
                    <a:pt x="821" y="1781"/>
                  </a:cubicBezTo>
                  <a:cubicBezTo>
                    <a:pt x="844" y="1718"/>
                    <a:pt x="844" y="1718"/>
                    <a:pt x="844" y="1718"/>
                  </a:cubicBezTo>
                  <a:cubicBezTo>
                    <a:pt x="791" y="1699"/>
                    <a:pt x="791" y="1699"/>
                    <a:pt x="791" y="1699"/>
                  </a:cubicBezTo>
                  <a:cubicBezTo>
                    <a:pt x="800" y="1677"/>
                    <a:pt x="809" y="1656"/>
                    <a:pt x="818" y="1634"/>
                  </a:cubicBezTo>
                  <a:cubicBezTo>
                    <a:pt x="856" y="1652"/>
                    <a:pt x="856" y="1652"/>
                    <a:pt x="856" y="1652"/>
                  </a:cubicBezTo>
                  <a:close/>
                  <a:moveTo>
                    <a:pt x="856" y="2963"/>
                  </a:moveTo>
                  <a:cubicBezTo>
                    <a:pt x="856" y="2967"/>
                    <a:pt x="856" y="2967"/>
                    <a:pt x="856" y="2967"/>
                  </a:cubicBezTo>
                  <a:cubicBezTo>
                    <a:pt x="855" y="2966"/>
                    <a:pt x="854" y="2965"/>
                    <a:pt x="854" y="2964"/>
                  </a:cubicBezTo>
                  <a:cubicBezTo>
                    <a:pt x="856" y="2963"/>
                    <a:pt x="856" y="2963"/>
                    <a:pt x="856" y="2963"/>
                  </a:cubicBezTo>
                  <a:close/>
                  <a:moveTo>
                    <a:pt x="856" y="3285"/>
                  </a:moveTo>
                  <a:cubicBezTo>
                    <a:pt x="856" y="3351"/>
                    <a:pt x="856" y="3351"/>
                    <a:pt x="856" y="3351"/>
                  </a:cubicBezTo>
                  <a:cubicBezTo>
                    <a:pt x="853" y="3338"/>
                    <a:pt x="848" y="3325"/>
                    <a:pt x="839" y="3312"/>
                  </a:cubicBezTo>
                  <a:cubicBezTo>
                    <a:pt x="815" y="3283"/>
                    <a:pt x="785" y="3272"/>
                    <a:pt x="750" y="3281"/>
                  </a:cubicBezTo>
                  <a:cubicBezTo>
                    <a:pt x="750" y="3245"/>
                    <a:pt x="750" y="3245"/>
                    <a:pt x="750" y="3245"/>
                  </a:cubicBezTo>
                  <a:cubicBezTo>
                    <a:pt x="790" y="3239"/>
                    <a:pt x="826" y="3253"/>
                    <a:pt x="856" y="3285"/>
                  </a:cubicBezTo>
                  <a:close/>
                  <a:moveTo>
                    <a:pt x="856" y="3376"/>
                  </a:moveTo>
                  <a:cubicBezTo>
                    <a:pt x="856" y="3433"/>
                    <a:pt x="856" y="3433"/>
                    <a:pt x="856" y="3433"/>
                  </a:cubicBezTo>
                  <a:cubicBezTo>
                    <a:pt x="838" y="3409"/>
                    <a:pt x="838" y="3409"/>
                    <a:pt x="838" y="3409"/>
                  </a:cubicBezTo>
                  <a:cubicBezTo>
                    <a:pt x="848" y="3399"/>
                    <a:pt x="853" y="3387"/>
                    <a:pt x="856" y="3376"/>
                  </a:cubicBezTo>
                  <a:close/>
                  <a:moveTo>
                    <a:pt x="856" y="3888"/>
                  </a:moveTo>
                  <a:cubicBezTo>
                    <a:pt x="856" y="4042"/>
                    <a:pt x="856" y="4042"/>
                    <a:pt x="856" y="4042"/>
                  </a:cubicBezTo>
                  <a:cubicBezTo>
                    <a:pt x="819" y="4013"/>
                    <a:pt x="784" y="3983"/>
                    <a:pt x="750" y="3952"/>
                  </a:cubicBezTo>
                  <a:cubicBezTo>
                    <a:pt x="750" y="3789"/>
                    <a:pt x="750" y="3789"/>
                    <a:pt x="750" y="3789"/>
                  </a:cubicBezTo>
                  <a:cubicBezTo>
                    <a:pt x="784" y="3823"/>
                    <a:pt x="819" y="3856"/>
                    <a:pt x="856" y="3888"/>
                  </a:cubicBezTo>
                  <a:close/>
                  <a:moveTo>
                    <a:pt x="750" y="3519"/>
                  </a:moveTo>
                  <a:cubicBezTo>
                    <a:pt x="750" y="3472"/>
                    <a:pt x="750" y="3472"/>
                    <a:pt x="750" y="3472"/>
                  </a:cubicBezTo>
                  <a:cubicBezTo>
                    <a:pt x="760" y="3469"/>
                    <a:pt x="770" y="3463"/>
                    <a:pt x="781" y="3455"/>
                  </a:cubicBezTo>
                  <a:cubicBezTo>
                    <a:pt x="750" y="3411"/>
                    <a:pt x="750" y="3411"/>
                    <a:pt x="750" y="3411"/>
                  </a:cubicBezTo>
                  <a:cubicBezTo>
                    <a:pt x="750" y="3378"/>
                    <a:pt x="750" y="3378"/>
                    <a:pt x="750" y="3378"/>
                  </a:cubicBezTo>
                  <a:cubicBezTo>
                    <a:pt x="759" y="3372"/>
                    <a:pt x="759" y="3372"/>
                    <a:pt x="759" y="3372"/>
                  </a:cubicBezTo>
                  <a:cubicBezTo>
                    <a:pt x="826" y="3466"/>
                    <a:pt x="826" y="3466"/>
                    <a:pt x="826" y="3466"/>
                  </a:cubicBezTo>
                  <a:cubicBezTo>
                    <a:pt x="750" y="3519"/>
                    <a:pt x="750" y="3519"/>
                    <a:pt x="750" y="3519"/>
                  </a:cubicBezTo>
                  <a:close/>
                  <a:moveTo>
                    <a:pt x="750" y="3179"/>
                  </a:moveTo>
                  <a:cubicBezTo>
                    <a:pt x="750" y="3141"/>
                    <a:pt x="750" y="3141"/>
                    <a:pt x="750" y="3141"/>
                  </a:cubicBezTo>
                  <a:cubicBezTo>
                    <a:pt x="756" y="3138"/>
                    <a:pt x="756" y="3138"/>
                    <a:pt x="756" y="3138"/>
                  </a:cubicBezTo>
                  <a:cubicBezTo>
                    <a:pt x="771" y="3169"/>
                    <a:pt x="771" y="3169"/>
                    <a:pt x="771" y="3169"/>
                  </a:cubicBezTo>
                  <a:cubicBezTo>
                    <a:pt x="750" y="3179"/>
                    <a:pt x="750" y="3179"/>
                    <a:pt x="750" y="3179"/>
                  </a:cubicBezTo>
                  <a:close/>
                  <a:moveTo>
                    <a:pt x="750" y="1625"/>
                  </a:moveTo>
                  <a:cubicBezTo>
                    <a:pt x="750" y="1560"/>
                    <a:pt x="750" y="1560"/>
                    <a:pt x="750" y="1560"/>
                  </a:cubicBezTo>
                  <a:cubicBezTo>
                    <a:pt x="751" y="1564"/>
                    <a:pt x="752" y="1568"/>
                    <a:pt x="753" y="1572"/>
                  </a:cubicBezTo>
                  <a:cubicBezTo>
                    <a:pt x="755" y="1579"/>
                    <a:pt x="772" y="1605"/>
                    <a:pt x="761" y="1618"/>
                  </a:cubicBezTo>
                  <a:cubicBezTo>
                    <a:pt x="759" y="1621"/>
                    <a:pt x="755" y="1623"/>
                    <a:pt x="750" y="1625"/>
                  </a:cubicBezTo>
                  <a:close/>
                  <a:moveTo>
                    <a:pt x="750" y="1473"/>
                  </a:moveTo>
                  <a:cubicBezTo>
                    <a:pt x="750" y="1423"/>
                    <a:pt x="750" y="1423"/>
                    <a:pt x="750" y="1423"/>
                  </a:cubicBezTo>
                  <a:cubicBezTo>
                    <a:pt x="754" y="1425"/>
                    <a:pt x="768" y="1431"/>
                    <a:pt x="770" y="1433"/>
                  </a:cubicBezTo>
                  <a:cubicBezTo>
                    <a:pt x="776" y="1438"/>
                    <a:pt x="787" y="1456"/>
                    <a:pt x="779" y="1464"/>
                  </a:cubicBezTo>
                  <a:cubicBezTo>
                    <a:pt x="774" y="1469"/>
                    <a:pt x="761" y="1473"/>
                    <a:pt x="750" y="1473"/>
                  </a:cubicBezTo>
                  <a:close/>
                  <a:moveTo>
                    <a:pt x="750" y="1283"/>
                  </a:moveTo>
                  <a:cubicBezTo>
                    <a:pt x="750" y="1138"/>
                    <a:pt x="750" y="1138"/>
                    <a:pt x="750" y="1138"/>
                  </a:cubicBezTo>
                  <a:cubicBezTo>
                    <a:pt x="752" y="1138"/>
                    <a:pt x="754" y="1138"/>
                    <a:pt x="755" y="1140"/>
                  </a:cubicBezTo>
                  <a:cubicBezTo>
                    <a:pt x="762" y="1146"/>
                    <a:pt x="765" y="1201"/>
                    <a:pt x="768" y="1210"/>
                  </a:cubicBezTo>
                  <a:cubicBezTo>
                    <a:pt x="772" y="1220"/>
                    <a:pt x="764" y="1229"/>
                    <a:pt x="766" y="1239"/>
                  </a:cubicBezTo>
                  <a:cubicBezTo>
                    <a:pt x="766" y="1244"/>
                    <a:pt x="769" y="1250"/>
                    <a:pt x="771" y="1252"/>
                  </a:cubicBezTo>
                  <a:cubicBezTo>
                    <a:pt x="779" y="1259"/>
                    <a:pt x="779" y="1259"/>
                    <a:pt x="779" y="1259"/>
                  </a:cubicBezTo>
                  <a:cubicBezTo>
                    <a:pt x="794" y="1272"/>
                    <a:pt x="795" y="1351"/>
                    <a:pt x="795" y="1360"/>
                  </a:cubicBezTo>
                  <a:cubicBezTo>
                    <a:pt x="793" y="1356"/>
                    <a:pt x="761" y="1293"/>
                    <a:pt x="751" y="1284"/>
                  </a:cubicBezTo>
                  <a:cubicBezTo>
                    <a:pt x="751" y="1284"/>
                    <a:pt x="750" y="1283"/>
                    <a:pt x="750" y="1283"/>
                  </a:cubicBezTo>
                  <a:close/>
                  <a:moveTo>
                    <a:pt x="750" y="1284"/>
                  </a:moveTo>
                  <a:cubicBezTo>
                    <a:pt x="752" y="1286"/>
                    <a:pt x="752" y="1286"/>
                    <a:pt x="752" y="1286"/>
                  </a:cubicBezTo>
                  <a:cubicBezTo>
                    <a:pt x="750" y="1284"/>
                    <a:pt x="750" y="1284"/>
                    <a:pt x="750" y="1284"/>
                  </a:cubicBezTo>
                  <a:cubicBezTo>
                    <a:pt x="752" y="1286"/>
                    <a:pt x="752" y="1286"/>
                    <a:pt x="752" y="1286"/>
                  </a:cubicBezTo>
                  <a:cubicBezTo>
                    <a:pt x="750" y="1284"/>
                    <a:pt x="750" y="1284"/>
                    <a:pt x="750" y="1284"/>
                  </a:cubicBezTo>
                  <a:cubicBezTo>
                    <a:pt x="752" y="1286"/>
                    <a:pt x="752" y="1286"/>
                    <a:pt x="752" y="1286"/>
                  </a:cubicBezTo>
                  <a:cubicBezTo>
                    <a:pt x="750" y="1284"/>
                    <a:pt x="750" y="1284"/>
                    <a:pt x="750" y="1284"/>
                  </a:cubicBezTo>
                  <a:cubicBezTo>
                    <a:pt x="752" y="1286"/>
                    <a:pt x="752" y="1286"/>
                    <a:pt x="752" y="1286"/>
                  </a:cubicBezTo>
                  <a:lnTo>
                    <a:pt x="750" y="1284"/>
                  </a:lnTo>
                  <a:close/>
                  <a:moveTo>
                    <a:pt x="750" y="583"/>
                  </a:moveTo>
                  <a:cubicBezTo>
                    <a:pt x="750" y="746"/>
                    <a:pt x="750" y="746"/>
                    <a:pt x="750" y="746"/>
                  </a:cubicBezTo>
                  <a:cubicBezTo>
                    <a:pt x="747" y="748"/>
                    <a:pt x="744" y="751"/>
                    <a:pt x="741" y="754"/>
                  </a:cubicBezTo>
                  <a:cubicBezTo>
                    <a:pt x="741" y="590"/>
                    <a:pt x="741" y="590"/>
                    <a:pt x="741" y="590"/>
                  </a:cubicBezTo>
                  <a:cubicBezTo>
                    <a:pt x="744" y="587"/>
                    <a:pt x="747" y="585"/>
                    <a:pt x="750" y="583"/>
                  </a:cubicBezTo>
                  <a:close/>
                  <a:moveTo>
                    <a:pt x="750" y="1138"/>
                  </a:moveTo>
                  <a:cubicBezTo>
                    <a:pt x="750" y="1283"/>
                    <a:pt x="750" y="1283"/>
                    <a:pt x="750" y="1283"/>
                  </a:cubicBezTo>
                  <a:cubicBezTo>
                    <a:pt x="747" y="1281"/>
                    <a:pt x="744" y="1280"/>
                    <a:pt x="741" y="1280"/>
                  </a:cubicBezTo>
                  <a:cubicBezTo>
                    <a:pt x="741" y="1144"/>
                    <a:pt x="741" y="1144"/>
                    <a:pt x="741" y="1144"/>
                  </a:cubicBezTo>
                  <a:cubicBezTo>
                    <a:pt x="744" y="1142"/>
                    <a:pt x="747" y="1140"/>
                    <a:pt x="749" y="1139"/>
                  </a:cubicBezTo>
                  <a:cubicBezTo>
                    <a:pt x="749" y="1139"/>
                    <a:pt x="749" y="1138"/>
                    <a:pt x="750" y="1138"/>
                  </a:cubicBezTo>
                  <a:close/>
                  <a:moveTo>
                    <a:pt x="750" y="1423"/>
                  </a:moveTo>
                  <a:cubicBezTo>
                    <a:pt x="750" y="1473"/>
                    <a:pt x="750" y="1473"/>
                    <a:pt x="750" y="1473"/>
                  </a:cubicBezTo>
                  <a:cubicBezTo>
                    <a:pt x="748" y="1472"/>
                    <a:pt x="746" y="1472"/>
                    <a:pt x="744" y="1472"/>
                  </a:cubicBezTo>
                  <a:cubicBezTo>
                    <a:pt x="743" y="1472"/>
                    <a:pt x="742" y="1471"/>
                    <a:pt x="741" y="1470"/>
                  </a:cubicBezTo>
                  <a:cubicBezTo>
                    <a:pt x="741" y="1417"/>
                    <a:pt x="741" y="1417"/>
                    <a:pt x="741" y="1417"/>
                  </a:cubicBezTo>
                  <a:cubicBezTo>
                    <a:pt x="744" y="1419"/>
                    <a:pt x="744" y="1419"/>
                    <a:pt x="744" y="1419"/>
                  </a:cubicBezTo>
                  <a:cubicBezTo>
                    <a:pt x="741" y="1417"/>
                    <a:pt x="741" y="1417"/>
                    <a:pt x="741" y="1417"/>
                  </a:cubicBezTo>
                  <a:cubicBezTo>
                    <a:pt x="741" y="1416"/>
                    <a:pt x="741" y="1416"/>
                    <a:pt x="741" y="1416"/>
                  </a:cubicBezTo>
                  <a:cubicBezTo>
                    <a:pt x="749" y="1423"/>
                    <a:pt x="749" y="1423"/>
                    <a:pt x="749" y="1423"/>
                  </a:cubicBezTo>
                  <a:cubicBezTo>
                    <a:pt x="749" y="1423"/>
                    <a:pt x="749" y="1423"/>
                    <a:pt x="750" y="1423"/>
                  </a:cubicBezTo>
                  <a:close/>
                  <a:moveTo>
                    <a:pt x="750" y="1560"/>
                  </a:moveTo>
                  <a:cubicBezTo>
                    <a:pt x="750" y="1625"/>
                    <a:pt x="750" y="1625"/>
                    <a:pt x="750" y="1625"/>
                  </a:cubicBezTo>
                  <a:cubicBezTo>
                    <a:pt x="747" y="1626"/>
                    <a:pt x="744" y="1627"/>
                    <a:pt x="741" y="1628"/>
                  </a:cubicBezTo>
                  <a:cubicBezTo>
                    <a:pt x="741" y="1512"/>
                    <a:pt x="741" y="1512"/>
                    <a:pt x="741" y="1512"/>
                  </a:cubicBezTo>
                  <a:cubicBezTo>
                    <a:pt x="744" y="1528"/>
                    <a:pt x="746" y="1545"/>
                    <a:pt x="750" y="1560"/>
                  </a:cubicBezTo>
                  <a:close/>
                  <a:moveTo>
                    <a:pt x="750" y="1823"/>
                  </a:moveTo>
                  <a:cubicBezTo>
                    <a:pt x="750" y="1830"/>
                    <a:pt x="750" y="1830"/>
                    <a:pt x="750" y="1830"/>
                  </a:cubicBezTo>
                  <a:cubicBezTo>
                    <a:pt x="748" y="1829"/>
                    <a:pt x="748" y="1829"/>
                    <a:pt x="748" y="1829"/>
                  </a:cubicBezTo>
                  <a:cubicBezTo>
                    <a:pt x="749" y="1827"/>
                    <a:pt x="749" y="1825"/>
                    <a:pt x="750" y="1823"/>
                  </a:cubicBezTo>
                  <a:close/>
                  <a:moveTo>
                    <a:pt x="750" y="1900"/>
                  </a:moveTo>
                  <a:cubicBezTo>
                    <a:pt x="750" y="1969"/>
                    <a:pt x="750" y="1969"/>
                    <a:pt x="750" y="1969"/>
                  </a:cubicBezTo>
                  <a:cubicBezTo>
                    <a:pt x="741" y="1968"/>
                    <a:pt x="741" y="1968"/>
                    <a:pt x="741" y="1968"/>
                  </a:cubicBezTo>
                  <a:cubicBezTo>
                    <a:pt x="741" y="1897"/>
                    <a:pt x="741" y="1897"/>
                    <a:pt x="741" y="1897"/>
                  </a:cubicBezTo>
                  <a:cubicBezTo>
                    <a:pt x="750" y="1900"/>
                    <a:pt x="750" y="1900"/>
                    <a:pt x="750" y="1900"/>
                  </a:cubicBezTo>
                  <a:close/>
                  <a:moveTo>
                    <a:pt x="750" y="2037"/>
                  </a:moveTo>
                  <a:cubicBezTo>
                    <a:pt x="750" y="2103"/>
                    <a:pt x="750" y="2103"/>
                    <a:pt x="750" y="2103"/>
                  </a:cubicBezTo>
                  <a:cubicBezTo>
                    <a:pt x="741" y="2103"/>
                    <a:pt x="741" y="2103"/>
                    <a:pt x="741" y="2103"/>
                  </a:cubicBezTo>
                  <a:cubicBezTo>
                    <a:pt x="741" y="2036"/>
                    <a:pt x="741" y="2036"/>
                    <a:pt x="741" y="2036"/>
                  </a:cubicBezTo>
                  <a:cubicBezTo>
                    <a:pt x="750" y="2037"/>
                    <a:pt x="750" y="2037"/>
                    <a:pt x="750" y="2037"/>
                  </a:cubicBezTo>
                  <a:close/>
                  <a:moveTo>
                    <a:pt x="750" y="2126"/>
                  </a:moveTo>
                  <a:cubicBezTo>
                    <a:pt x="750" y="2395"/>
                    <a:pt x="750" y="2395"/>
                    <a:pt x="750" y="2395"/>
                  </a:cubicBezTo>
                  <a:cubicBezTo>
                    <a:pt x="748" y="2368"/>
                    <a:pt x="748" y="2368"/>
                    <a:pt x="748" y="2368"/>
                  </a:cubicBezTo>
                  <a:cubicBezTo>
                    <a:pt x="741" y="2369"/>
                    <a:pt x="741" y="2369"/>
                    <a:pt x="741" y="2369"/>
                  </a:cubicBezTo>
                  <a:cubicBezTo>
                    <a:pt x="741" y="2303"/>
                    <a:pt x="741" y="2303"/>
                    <a:pt x="741" y="2303"/>
                  </a:cubicBezTo>
                  <a:cubicBezTo>
                    <a:pt x="744" y="2303"/>
                    <a:pt x="744" y="2303"/>
                    <a:pt x="744" y="2303"/>
                  </a:cubicBezTo>
                  <a:cubicBezTo>
                    <a:pt x="744" y="2236"/>
                    <a:pt x="744" y="2236"/>
                    <a:pt x="744" y="2236"/>
                  </a:cubicBezTo>
                  <a:cubicBezTo>
                    <a:pt x="741" y="2236"/>
                    <a:pt x="741" y="2236"/>
                    <a:pt x="741" y="2236"/>
                  </a:cubicBezTo>
                  <a:cubicBezTo>
                    <a:pt x="741" y="2170"/>
                    <a:pt x="741" y="2170"/>
                    <a:pt x="741" y="2170"/>
                  </a:cubicBezTo>
                  <a:cubicBezTo>
                    <a:pt x="746" y="2171"/>
                    <a:pt x="746" y="2171"/>
                    <a:pt x="746" y="2171"/>
                  </a:cubicBezTo>
                  <a:cubicBezTo>
                    <a:pt x="750" y="2126"/>
                    <a:pt x="750" y="2126"/>
                    <a:pt x="750" y="2126"/>
                  </a:cubicBezTo>
                  <a:close/>
                  <a:moveTo>
                    <a:pt x="750" y="2436"/>
                  </a:moveTo>
                  <a:cubicBezTo>
                    <a:pt x="750" y="2502"/>
                    <a:pt x="750" y="2502"/>
                    <a:pt x="750" y="2502"/>
                  </a:cubicBezTo>
                  <a:cubicBezTo>
                    <a:pt x="741" y="2503"/>
                    <a:pt x="741" y="2503"/>
                    <a:pt x="741" y="2503"/>
                  </a:cubicBezTo>
                  <a:cubicBezTo>
                    <a:pt x="741" y="2436"/>
                    <a:pt x="741" y="2436"/>
                    <a:pt x="741" y="2436"/>
                  </a:cubicBezTo>
                  <a:cubicBezTo>
                    <a:pt x="750" y="2436"/>
                    <a:pt x="750" y="2436"/>
                    <a:pt x="750" y="2436"/>
                  </a:cubicBezTo>
                  <a:close/>
                  <a:moveTo>
                    <a:pt x="750" y="2570"/>
                  </a:moveTo>
                  <a:cubicBezTo>
                    <a:pt x="750" y="2640"/>
                    <a:pt x="750" y="2640"/>
                    <a:pt x="750" y="2640"/>
                  </a:cubicBezTo>
                  <a:cubicBezTo>
                    <a:pt x="741" y="2642"/>
                    <a:pt x="741" y="2642"/>
                    <a:pt x="741" y="2642"/>
                  </a:cubicBezTo>
                  <a:cubicBezTo>
                    <a:pt x="741" y="2572"/>
                    <a:pt x="741" y="2572"/>
                    <a:pt x="741" y="2572"/>
                  </a:cubicBezTo>
                  <a:cubicBezTo>
                    <a:pt x="750" y="2570"/>
                    <a:pt x="750" y="2570"/>
                    <a:pt x="750" y="2570"/>
                  </a:cubicBezTo>
                  <a:close/>
                  <a:moveTo>
                    <a:pt x="750" y="3141"/>
                  </a:moveTo>
                  <a:cubicBezTo>
                    <a:pt x="750" y="3179"/>
                    <a:pt x="750" y="3179"/>
                    <a:pt x="750" y="3179"/>
                  </a:cubicBezTo>
                  <a:cubicBezTo>
                    <a:pt x="741" y="3183"/>
                    <a:pt x="741" y="3183"/>
                    <a:pt x="741" y="3183"/>
                  </a:cubicBezTo>
                  <a:cubicBezTo>
                    <a:pt x="741" y="3145"/>
                    <a:pt x="741" y="3145"/>
                    <a:pt x="741" y="3145"/>
                  </a:cubicBezTo>
                  <a:cubicBezTo>
                    <a:pt x="750" y="3141"/>
                    <a:pt x="750" y="3141"/>
                    <a:pt x="750" y="3141"/>
                  </a:cubicBezTo>
                  <a:close/>
                  <a:moveTo>
                    <a:pt x="750" y="3245"/>
                  </a:moveTo>
                  <a:cubicBezTo>
                    <a:pt x="750" y="3281"/>
                    <a:pt x="750" y="3281"/>
                    <a:pt x="750" y="3281"/>
                  </a:cubicBezTo>
                  <a:cubicBezTo>
                    <a:pt x="747" y="3282"/>
                    <a:pt x="744" y="3283"/>
                    <a:pt x="741" y="3284"/>
                  </a:cubicBezTo>
                  <a:cubicBezTo>
                    <a:pt x="741" y="3247"/>
                    <a:pt x="741" y="3247"/>
                    <a:pt x="741" y="3247"/>
                  </a:cubicBezTo>
                  <a:cubicBezTo>
                    <a:pt x="744" y="3246"/>
                    <a:pt x="747" y="3246"/>
                    <a:pt x="750" y="3245"/>
                  </a:cubicBezTo>
                  <a:close/>
                  <a:moveTo>
                    <a:pt x="750" y="3378"/>
                  </a:moveTo>
                  <a:cubicBezTo>
                    <a:pt x="750" y="3411"/>
                    <a:pt x="750" y="3411"/>
                    <a:pt x="750" y="3411"/>
                  </a:cubicBezTo>
                  <a:cubicBezTo>
                    <a:pt x="741" y="3399"/>
                    <a:pt x="741" y="3399"/>
                    <a:pt x="741" y="3399"/>
                  </a:cubicBezTo>
                  <a:cubicBezTo>
                    <a:pt x="741" y="3384"/>
                    <a:pt x="741" y="3384"/>
                    <a:pt x="741" y="3384"/>
                  </a:cubicBezTo>
                  <a:cubicBezTo>
                    <a:pt x="750" y="3378"/>
                    <a:pt x="750" y="3378"/>
                    <a:pt x="750" y="3378"/>
                  </a:cubicBezTo>
                  <a:close/>
                  <a:moveTo>
                    <a:pt x="750" y="3472"/>
                  </a:moveTo>
                  <a:cubicBezTo>
                    <a:pt x="750" y="3519"/>
                    <a:pt x="750" y="3519"/>
                    <a:pt x="750" y="3519"/>
                  </a:cubicBezTo>
                  <a:cubicBezTo>
                    <a:pt x="741" y="3525"/>
                    <a:pt x="741" y="3525"/>
                    <a:pt x="741" y="3525"/>
                  </a:cubicBezTo>
                  <a:cubicBezTo>
                    <a:pt x="741" y="3474"/>
                    <a:pt x="741" y="3474"/>
                    <a:pt x="741" y="3474"/>
                  </a:cubicBezTo>
                  <a:cubicBezTo>
                    <a:pt x="744" y="3474"/>
                    <a:pt x="747" y="3473"/>
                    <a:pt x="750" y="3472"/>
                  </a:cubicBezTo>
                  <a:close/>
                  <a:moveTo>
                    <a:pt x="750" y="3789"/>
                  </a:moveTo>
                  <a:cubicBezTo>
                    <a:pt x="750" y="3952"/>
                    <a:pt x="750" y="3952"/>
                    <a:pt x="750" y="3952"/>
                  </a:cubicBezTo>
                  <a:cubicBezTo>
                    <a:pt x="747" y="3950"/>
                    <a:pt x="744" y="3947"/>
                    <a:pt x="741" y="3945"/>
                  </a:cubicBezTo>
                  <a:cubicBezTo>
                    <a:pt x="741" y="3780"/>
                    <a:pt x="741" y="3780"/>
                    <a:pt x="741" y="3780"/>
                  </a:cubicBezTo>
                  <a:cubicBezTo>
                    <a:pt x="744" y="3783"/>
                    <a:pt x="747" y="3786"/>
                    <a:pt x="750" y="3789"/>
                  </a:cubicBezTo>
                  <a:close/>
                  <a:moveTo>
                    <a:pt x="748" y="1282"/>
                  </a:moveTo>
                  <a:cubicBezTo>
                    <a:pt x="750" y="1284"/>
                    <a:pt x="750" y="1284"/>
                    <a:pt x="750" y="1284"/>
                  </a:cubicBezTo>
                  <a:cubicBezTo>
                    <a:pt x="748" y="1282"/>
                    <a:pt x="748" y="1282"/>
                    <a:pt x="748" y="1282"/>
                  </a:cubicBezTo>
                  <a:close/>
                  <a:moveTo>
                    <a:pt x="741" y="1470"/>
                  </a:moveTo>
                  <a:cubicBezTo>
                    <a:pt x="743" y="1471"/>
                    <a:pt x="743" y="1471"/>
                    <a:pt x="743" y="1471"/>
                  </a:cubicBezTo>
                  <a:cubicBezTo>
                    <a:pt x="741" y="1470"/>
                    <a:pt x="741" y="1470"/>
                    <a:pt x="741" y="1470"/>
                  </a:cubicBezTo>
                  <a:cubicBezTo>
                    <a:pt x="743" y="1471"/>
                    <a:pt x="743" y="1471"/>
                    <a:pt x="743" y="1471"/>
                  </a:cubicBezTo>
                  <a:cubicBezTo>
                    <a:pt x="741" y="1470"/>
                    <a:pt x="741" y="1470"/>
                    <a:pt x="741" y="1470"/>
                  </a:cubicBezTo>
                  <a:cubicBezTo>
                    <a:pt x="743" y="1471"/>
                    <a:pt x="743" y="1471"/>
                    <a:pt x="743" y="1471"/>
                  </a:cubicBezTo>
                  <a:cubicBezTo>
                    <a:pt x="741" y="1470"/>
                    <a:pt x="741" y="1470"/>
                    <a:pt x="741" y="1470"/>
                  </a:cubicBezTo>
                  <a:close/>
                  <a:moveTo>
                    <a:pt x="748" y="1282"/>
                  </a:moveTo>
                  <a:cubicBezTo>
                    <a:pt x="750" y="1284"/>
                    <a:pt x="750" y="1284"/>
                    <a:pt x="750" y="1284"/>
                  </a:cubicBezTo>
                  <a:cubicBezTo>
                    <a:pt x="748" y="1282"/>
                    <a:pt x="748" y="1282"/>
                    <a:pt x="748" y="1282"/>
                  </a:cubicBezTo>
                  <a:close/>
                  <a:moveTo>
                    <a:pt x="741" y="1417"/>
                  </a:moveTo>
                  <a:cubicBezTo>
                    <a:pt x="744" y="1419"/>
                    <a:pt x="744" y="1419"/>
                    <a:pt x="744" y="1419"/>
                  </a:cubicBezTo>
                  <a:cubicBezTo>
                    <a:pt x="741" y="1417"/>
                    <a:pt x="741" y="1417"/>
                    <a:pt x="741" y="1417"/>
                  </a:cubicBezTo>
                  <a:cubicBezTo>
                    <a:pt x="744" y="1419"/>
                    <a:pt x="744" y="1419"/>
                    <a:pt x="744" y="1419"/>
                  </a:cubicBezTo>
                  <a:cubicBezTo>
                    <a:pt x="741" y="1417"/>
                    <a:pt x="741" y="1417"/>
                    <a:pt x="741" y="1417"/>
                  </a:cubicBezTo>
                  <a:close/>
                  <a:moveTo>
                    <a:pt x="748" y="1282"/>
                  </a:moveTo>
                  <a:cubicBezTo>
                    <a:pt x="750" y="1284"/>
                    <a:pt x="750" y="1284"/>
                    <a:pt x="750" y="1284"/>
                  </a:cubicBezTo>
                  <a:lnTo>
                    <a:pt x="748" y="1282"/>
                  </a:lnTo>
                  <a:close/>
                  <a:moveTo>
                    <a:pt x="748" y="1282"/>
                  </a:moveTo>
                  <a:cubicBezTo>
                    <a:pt x="750" y="1284"/>
                    <a:pt x="750" y="1284"/>
                    <a:pt x="750" y="1284"/>
                  </a:cubicBezTo>
                  <a:lnTo>
                    <a:pt x="748" y="1282"/>
                  </a:lnTo>
                  <a:close/>
                  <a:moveTo>
                    <a:pt x="741" y="590"/>
                  </a:moveTo>
                  <a:cubicBezTo>
                    <a:pt x="741" y="754"/>
                    <a:pt x="741" y="754"/>
                    <a:pt x="741" y="754"/>
                  </a:cubicBezTo>
                  <a:cubicBezTo>
                    <a:pt x="735" y="761"/>
                    <a:pt x="728" y="767"/>
                    <a:pt x="722" y="774"/>
                  </a:cubicBezTo>
                  <a:cubicBezTo>
                    <a:pt x="722" y="608"/>
                    <a:pt x="722" y="608"/>
                    <a:pt x="722" y="608"/>
                  </a:cubicBezTo>
                  <a:cubicBezTo>
                    <a:pt x="728" y="602"/>
                    <a:pt x="735" y="596"/>
                    <a:pt x="741" y="590"/>
                  </a:cubicBezTo>
                  <a:close/>
                  <a:moveTo>
                    <a:pt x="741" y="1144"/>
                  </a:moveTo>
                  <a:cubicBezTo>
                    <a:pt x="741" y="1280"/>
                    <a:pt x="741" y="1280"/>
                    <a:pt x="741" y="1280"/>
                  </a:cubicBezTo>
                  <a:cubicBezTo>
                    <a:pt x="735" y="1279"/>
                    <a:pt x="729" y="1282"/>
                    <a:pt x="725" y="1286"/>
                  </a:cubicBezTo>
                  <a:cubicBezTo>
                    <a:pt x="725" y="1287"/>
                    <a:pt x="723" y="1290"/>
                    <a:pt x="722" y="1293"/>
                  </a:cubicBezTo>
                  <a:cubicBezTo>
                    <a:pt x="722" y="1189"/>
                    <a:pt x="722" y="1189"/>
                    <a:pt x="722" y="1189"/>
                  </a:cubicBezTo>
                  <a:cubicBezTo>
                    <a:pt x="722" y="1189"/>
                    <a:pt x="722" y="1189"/>
                    <a:pt x="723" y="1189"/>
                  </a:cubicBezTo>
                  <a:cubicBezTo>
                    <a:pt x="731" y="1194"/>
                    <a:pt x="733" y="1191"/>
                    <a:pt x="738" y="1186"/>
                  </a:cubicBezTo>
                  <a:cubicBezTo>
                    <a:pt x="743" y="1180"/>
                    <a:pt x="742" y="1177"/>
                    <a:pt x="736" y="1172"/>
                  </a:cubicBezTo>
                  <a:cubicBezTo>
                    <a:pt x="735" y="1171"/>
                    <a:pt x="729" y="1168"/>
                    <a:pt x="722" y="1166"/>
                  </a:cubicBezTo>
                  <a:cubicBezTo>
                    <a:pt x="722" y="1153"/>
                    <a:pt x="722" y="1153"/>
                    <a:pt x="722" y="1153"/>
                  </a:cubicBezTo>
                  <a:cubicBezTo>
                    <a:pt x="729" y="1150"/>
                    <a:pt x="736" y="1147"/>
                    <a:pt x="741" y="1144"/>
                  </a:cubicBezTo>
                  <a:close/>
                  <a:moveTo>
                    <a:pt x="741" y="1416"/>
                  </a:moveTo>
                  <a:cubicBezTo>
                    <a:pt x="741" y="1417"/>
                    <a:pt x="741" y="1417"/>
                    <a:pt x="741" y="1417"/>
                  </a:cubicBezTo>
                  <a:cubicBezTo>
                    <a:pt x="740" y="1416"/>
                    <a:pt x="740" y="1416"/>
                    <a:pt x="740" y="1416"/>
                  </a:cubicBezTo>
                  <a:cubicBezTo>
                    <a:pt x="741" y="1417"/>
                    <a:pt x="741" y="1417"/>
                    <a:pt x="741" y="1417"/>
                  </a:cubicBezTo>
                  <a:cubicBezTo>
                    <a:pt x="741" y="1470"/>
                    <a:pt x="741" y="1470"/>
                    <a:pt x="741" y="1470"/>
                  </a:cubicBezTo>
                  <a:cubicBezTo>
                    <a:pt x="739" y="1466"/>
                    <a:pt x="735" y="1459"/>
                    <a:pt x="731" y="1465"/>
                  </a:cubicBezTo>
                  <a:cubicBezTo>
                    <a:pt x="727" y="1469"/>
                    <a:pt x="735" y="1482"/>
                    <a:pt x="735" y="1483"/>
                  </a:cubicBezTo>
                  <a:cubicBezTo>
                    <a:pt x="738" y="1491"/>
                    <a:pt x="740" y="1501"/>
                    <a:pt x="741" y="1512"/>
                  </a:cubicBezTo>
                  <a:cubicBezTo>
                    <a:pt x="741" y="1628"/>
                    <a:pt x="741" y="1628"/>
                    <a:pt x="741" y="1628"/>
                  </a:cubicBezTo>
                  <a:cubicBezTo>
                    <a:pt x="735" y="1630"/>
                    <a:pt x="728" y="1630"/>
                    <a:pt x="722" y="1630"/>
                  </a:cubicBezTo>
                  <a:cubicBezTo>
                    <a:pt x="722" y="1580"/>
                    <a:pt x="722" y="1580"/>
                    <a:pt x="722" y="1580"/>
                  </a:cubicBezTo>
                  <a:cubicBezTo>
                    <a:pt x="723" y="1576"/>
                    <a:pt x="723" y="1572"/>
                    <a:pt x="722" y="1565"/>
                  </a:cubicBezTo>
                  <a:cubicBezTo>
                    <a:pt x="722" y="1406"/>
                    <a:pt x="722" y="1406"/>
                    <a:pt x="722" y="1406"/>
                  </a:cubicBezTo>
                  <a:cubicBezTo>
                    <a:pt x="731" y="1410"/>
                    <a:pt x="740" y="1414"/>
                    <a:pt x="741" y="1416"/>
                  </a:cubicBezTo>
                  <a:cubicBezTo>
                    <a:pt x="741" y="1416"/>
                    <a:pt x="741" y="1416"/>
                    <a:pt x="741" y="1416"/>
                  </a:cubicBezTo>
                  <a:close/>
                  <a:moveTo>
                    <a:pt x="741" y="1897"/>
                  </a:moveTo>
                  <a:cubicBezTo>
                    <a:pt x="741" y="1968"/>
                    <a:pt x="741" y="1968"/>
                    <a:pt x="741" y="1968"/>
                  </a:cubicBezTo>
                  <a:cubicBezTo>
                    <a:pt x="722" y="1964"/>
                    <a:pt x="722" y="1964"/>
                    <a:pt x="722" y="1964"/>
                  </a:cubicBezTo>
                  <a:cubicBezTo>
                    <a:pt x="722" y="1936"/>
                    <a:pt x="722" y="1936"/>
                    <a:pt x="722" y="1936"/>
                  </a:cubicBezTo>
                  <a:cubicBezTo>
                    <a:pt x="725" y="1922"/>
                    <a:pt x="728" y="1908"/>
                    <a:pt x="731" y="1894"/>
                  </a:cubicBezTo>
                  <a:cubicBezTo>
                    <a:pt x="741" y="1897"/>
                    <a:pt x="741" y="1897"/>
                    <a:pt x="741" y="1897"/>
                  </a:cubicBezTo>
                  <a:close/>
                  <a:moveTo>
                    <a:pt x="741" y="2036"/>
                  </a:moveTo>
                  <a:cubicBezTo>
                    <a:pt x="741" y="2103"/>
                    <a:pt x="741" y="2103"/>
                    <a:pt x="741" y="2103"/>
                  </a:cubicBezTo>
                  <a:cubicBezTo>
                    <a:pt x="722" y="2101"/>
                    <a:pt x="722" y="2101"/>
                    <a:pt x="722" y="2101"/>
                  </a:cubicBezTo>
                  <a:cubicBezTo>
                    <a:pt x="722" y="2032"/>
                    <a:pt x="722" y="2032"/>
                    <a:pt x="722" y="2032"/>
                  </a:cubicBezTo>
                  <a:cubicBezTo>
                    <a:pt x="741" y="2036"/>
                    <a:pt x="741" y="2036"/>
                    <a:pt x="741" y="2036"/>
                  </a:cubicBezTo>
                  <a:close/>
                  <a:moveTo>
                    <a:pt x="741" y="2170"/>
                  </a:moveTo>
                  <a:cubicBezTo>
                    <a:pt x="741" y="2236"/>
                    <a:pt x="741" y="2236"/>
                    <a:pt x="741" y="2236"/>
                  </a:cubicBezTo>
                  <a:cubicBezTo>
                    <a:pt x="722" y="2236"/>
                    <a:pt x="722" y="2236"/>
                    <a:pt x="722" y="2236"/>
                  </a:cubicBezTo>
                  <a:cubicBezTo>
                    <a:pt x="722" y="2169"/>
                    <a:pt x="722" y="2169"/>
                    <a:pt x="722" y="2169"/>
                  </a:cubicBezTo>
                  <a:cubicBezTo>
                    <a:pt x="741" y="2170"/>
                    <a:pt x="741" y="2170"/>
                    <a:pt x="741" y="2170"/>
                  </a:cubicBezTo>
                  <a:close/>
                  <a:moveTo>
                    <a:pt x="741" y="2303"/>
                  </a:moveTo>
                  <a:cubicBezTo>
                    <a:pt x="741" y="2369"/>
                    <a:pt x="741" y="2369"/>
                    <a:pt x="741" y="2369"/>
                  </a:cubicBezTo>
                  <a:cubicBezTo>
                    <a:pt x="722" y="2370"/>
                    <a:pt x="722" y="2370"/>
                    <a:pt x="722" y="2370"/>
                  </a:cubicBezTo>
                  <a:cubicBezTo>
                    <a:pt x="722" y="2303"/>
                    <a:pt x="722" y="2303"/>
                    <a:pt x="722" y="2303"/>
                  </a:cubicBezTo>
                  <a:cubicBezTo>
                    <a:pt x="741" y="2303"/>
                    <a:pt x="741" y="2303"/>
                    <a:pt x="741" y="2303"/>
                  </a:cubicBezTo>
                  <a:close/>
                  <a:moveTo>
                    <a:pt x="741" y="2436"/>
                  </a:moveTo>
                  <a:cubicBezTo>
                    <a:pt x="741" y="2503"/>
                    <a:pt x="741" y="2503"/>
                    <a:pt x="741" y="2503"/>
                  </a:cubicBezTo>
                  <a:cubicBezTo>
                    <a:pt x="722" y="2507"/>
                    <a:pt x="722" y="2507"/>
                    <a:pt x="722" y="2507"/>
                  </a:cubicBezTo>
                  <a:cubicBezTo>
                    <a:pt x="722" y="2438"/>
                    <a:pt x="722" y="2438"/>
                    <a:pt x="722" y="2438"/>
                  </a:cubicBezTo>
                  <a:cubicBezTo>
                    <a:pt x="741" y="2436"/>
                    <a:pt x="741" y="2436"/>
                    <a:pt x="741" y="2436"/>
                  </a:cubicBezTo>
                  <a:close/>
                  <a:moveTo>
                    <a:pt x="741" y="2572"/>
                  </a:moveTo>
                  <a:cubicBezTo>
                    <a:pt x="741" y="2642"/>
                    <a:pt x="741" y="2642"/>
                    <a:pt x="741" y="2642"/>
                  </a:cubicBezTo>
                  <a:cubicBezTo>
                    <a:pt x="735" y="2644"/>
                    <a:pt x="735" y="2644"/>
                    <a:pt x="735" y="2644"/>
                  </a:cubicBezTo>
                  <a:cubicBezTo>
                    <a:pt x="731" y="2624"/>
                    <a:pt x="726" y="2605"/>
                    <a:pt x="722" y="2586"/>
                  </a:cubicBezTo>
                  <a:cubicBezTo>
                    <a:pt x="722" y="2575"/>
                    <a:pt x="722" y="2575"/>
                    <a:pt x="722" y="2575"/>
                  </a:cubicBezTo>
                  <a:cubicBezTo>
                    <a:pt x="741" y="2572"/>
                    <a:pt x="741" y="2572"/>
                    <a:pt x="741" y="2572"/>
                  </a:cubicBezTo>
                  <a:close/>
                  <a:moveTo>
                    <a:pt x="741" y="3145"/>
                  </a:moveTo>
                  <a:cubicBezTo>
                    <a:pt x="741" y="3183"/>
                    <a:pt x="741" y="3183"/>
                    <a:pt x="741" y="3183"/>
                  </a:cubicBezTo>
                  <a:cubicBezTo>
                    <a:pt x="722" y="3193"/>
                    <a:pt x="722" y="3193"/>
                    <a:pt x="722" y="3193"/>
                  </a:cubicBezTo>
                  <a:cubicBezTo>
                    <a:pt x="722" y="3155"/>
                    <a:pt x="722" y="3155"/>
                    <a:pt x="722" y="3155"/>
                  </a:cubicBezTo>
                  <a:cubicBezTo>
                    <a:pt x="741" y="3145"/>
                    <a:pt x="741" y="3145"/>
                    <a:pt x="741" y="3145"/>
                  </a:cubicBezTo>
                  <a:close/>
                  <a:moveTo>
                    <a:pt x="741" y="3247"/>
                  </a:moveTo>
                  <a:cubicBezTo>
                    <a:pt x="741" y="3284"/>
                    <a:pt x="741" y="3284"/>
                    <a:pt x="741" y="3284"/>
                  </a:cubicBezTo>
                  <a:cubicBezTo>
                    <a:pt x="735" y="3286"/>
                    <a:pt x="729" y="3289"/>
                    <a:pt x="722" y="3292"/>
                  </a:cubicBezTo>
                  <a:cubicBezTo>
                    <a:pt x="722" y="3253"/>
                    <a:pt x="722" y="3253"/>
                    <a:pt x="722" y="3253"/>
                  </a:cubicBezTo>
                  <a:cubicBezTo>
                    <a:pt x="729" y="3250"/>
                    <a:pt x="735" y="3248"/>
                    <a:pt x="741" y="3247"/>
                  </a:cubicBezTo>
                  <a:close/>
                  <a:moveTo>
                    <a:pt x="741" y="3384"/>
                  </a:moveTo>
                  <a:cubicBezTo>
                    <a:pt x="741" y="3399"/>
                    <a:pt x="741" y="3399"/>
                    <a:pt x="741" y="3399"/>
                  </a:cubicBezTo>
                  <a:cubicBezTo>
                    <a:pt x="734" y="3389"/>
                    <a:pt x="734" y="3389"/>
                    <a:pt x="734" y="3389"/>
                  </a:cubicBezTo>
                  <a:cubicBezTo>
                    <a:pt x="741" y="3384"/>
                    <a:pt x="741" y="3384"/>
                    <a:pt x="741" y="3384"/>
                  </a:cubicBezTo>
                  <a:close/>
                  <a:moveTo>
                    <a:pt x="741" y="3474"/>
                  </a:moveTo>
                  <a:cubicBezTo>
                    <a:pt x="741" y="3525"/>
                    <a:pt x="741" y="3525"/>
                    <a:pt x="741" y="3525"/>
                  </a:cubicBezTo>
                  <a:cubicBezTo>
                    <a:pt x="722" y="3539"/>
                    <a:pt x="722" y="3539"/>
                    <a:pt x="722" y="3539"/>
                  </a:cubicBezTo>
                  <a:cubicBezTo>
                    <a:pt x="722" y="3476"/>
                    <a:pt x="722" y="3476"/>
                    <a:pt x="722" y="3476"/>
                  </a:cubicBezTo>
                  <a:cubicBezTo>
                    <a:pt x="728" y="3476"/>
                    <a:pt x="735" y="3476"/>
                    <a:pt x="741" y="3474"/>
                  </a:cubicBezTo>
                  <a:close/>
                  <a:moveTo>
                    <a:pt x="741" y="3780"/>
                  </a:moveTo>
                  <a:cubicBezTo>
                    <a:pt x="741" y="3945"/>
                    <a:pt x="741" y="3945"/>
                    <a:pt x="741" y="3945"/>
                  </a:cubicBezTo>
                  <a:cubicBezTo>
                    <a:pt x="735" y="3939"/>
                    <a:pt x="728" y="3932"/>
                    <a:pt x="722" y="3926"/>
                  </a:cubicBezTo>
                  <a:cubicBezTo>
                    <a:pt x="722" y="3760"/>
                    <a:pt x="722" y="3760"/>
                    <a:pt x="722" y="3760"/>
                  </a:cubicBezTo>
                  <a:cubicBezTo>
                    <a:pt x="728" y="3767"/>
                    <a:pt x="735" y="3774"/>
                    <a:pt x="741" y="3780"/>
                  </a:cubicBezTo>
                  <a:close/>
                  <a:moveTo>
                    <a:pt x="740" y="1469"/>
                  </a:moveTo>
                  <a:cubicBezTo>
                    <a:pt x="741" y="1470"/>
                    <a:pt x="741" y="1470"/>
                    <a:pt x="741" y="1470"/>
                  </a:cubicBezTo>
                  <a:lnTo>
                    <a:pt x="740" y="1469"/>
                  </a:lnTo>
                  <a:close/>
                  <a:moveTo>
                    <a:pt x="740" y="1469"/>
                  </a:moveTo>
                  <a:cubicBezTo>
                    <a:pt x="741" y="1470"/>
                    <a:pt x="741" y="1470"/>
                    <a:pt x="741" y="1470"/>
                  </a:cubicBezTo>
                  <a:cubicBezTo>
                    <a:pt x="740" y="1469"/>
                    <a:pt x="740" y="1469"/>
                    <a:pt x="740" y="1469"/>
                  </a:cubicBezTo>
                  <a:close/>
                  <a:moveTo>
                    <a:pt x="740" y="1416"/>
                  </a:moveTo>
                  <a:cubicBezTo>
                    <a:pt x="741" y="1417"/>
                    <a:pt x="741" y="1417"/>
                    <a:pt x="741" y="1417"/>
                  </a:cubicBezTo>
                  <a:cubicBezTo>
                    <a:pt x="740" y="1416"/>
                    <a:pt x="740" y="1416"/>
                    <a:pt x="740" y="1416"/>
                  </a:cubicBezTo>
                  <a:close/>
                  <a:moveTo>
                    <a:pt x="740" y="1469"/>
                  </a:moveTo>
                  <a:cubicBezTo>
                    <a:pt x="741" y="1470"/>
                    <a:pt x="741" y="1470"/>
                    <a:pt x="741" y="1470"/>
                  </a:cubicBezTo>
                  <a:cubicBezTo>
                    <a:pt x="740" y="1469"/>
                    <a:pt x="740" y="1469"/>
                    <a:pt x="740" y="1469"/>
                  </a:cubicBezTo>
                  <a:close/>
                  <a:moveTo>
                    <a:pt x="740" y="1416"/>
                  </a:moveTo>
                  <a:cubicBezTo>
                    <a:pt x="741" y="1417"/>
                    <a:pt x="741" y="1417"/>
                    <a:pt x="741" y="1417"/>
                  </a:cubicBezTo>
                  <a:lnTo>
                    <a:pt x="740" y="1416"/>
                  </a:lnTo>
                  <a:close/>
                  <a:moveTo>
                    <a:pt x="722" y="608"/>
                  </a:moveTo>
                  <a:cubicBezTo>
                    <a:pt x="722" y="774"/>
                    <a:pt x="722" y="774"/>
                    <a:pt x="722" y="774"/>
                  </a:cubicBezTo>
                  <a:cubicBezTo>
                    <a:pt x="721" y="775"/>
                    <a:pt x="720" y="776"/>
                    <a:pt x="719" y="777"/>
                  </a:cubicBezTo>
                  <a:cubicBezTo>
                    <a:pt x="719" y="611"/>
                    <a:pt x="719" y="611"/>
                    <a:pt x="719" y="611"/>
                  </a:cubicBezTo>
                  <a:cubicBezTo>
                    <a:pt x="720" y="610"/>
                    <a:pt x="721" y="609"/>
                    <a:pt x="722" y="608"/>
                  </a:cubicBezTo>
                  <a:close/>
                  <a:moveTo>
                    <a:pt x="722" y="1153"/>
                  </a:moveTo>
                  <a:cubicBezTo>
                    <a:pt x="722" y="1166"/>
                    <a:pt x="722" y="1166"/>
                    <a:pt x="722" y="1166"/>
                  </a:cubicBezTo>
                  <a:cubicBezTo>
                    <a:pt x="721" y="1165"/>
                    <a:pt x="720" y="1165"/>
                    <a:pt x="719" y="1165"/>
                  </a:cubicBezTo>
                  <a:cubicBezTo>
                    <a:pt x="719" y="1154"/>
                    <a:pt x="719" y="1154"/>
                    <a:pt x="719" y="1154"/>
                  </a:cubicBezTo>
                  <a:cubicBezTo>
                    <a:pt x="720" y="1153"/>
                    <a:pt x="721" y="1153"/>
                    <a:pt x="722" y="1153"/>
                  </a:cubicBezTo>
                  <a:close/>
                  <a:moveTo>
                    <a:pt x="722" y="1189"/>
                  </a:moveTo>
                  <a:cubicBezTo>
                    <a:pt x="722" y="1293"/>
                    <a:pt x="722" y="1293"/>
                    <a:pt x="722" y="1293"/>
                  </a:cubicBezTo>
                  <a:cubicBezTo>
                    <a:pt x="721" y="1296"/>
                    <a:pt x="720" y="1299"/>
                    <a:pt x="719" y="1301"/>
                  </a:cubicBezTo>
                  <a:cubicBezTo>
                    <a:pt x="719" y="1272"/>
                    <a:pt x="719" y="1272"/>
                    <a:pt x="719" y="1272"/>
                  </a:cubicBezTo>
                  <a:cubicBezTo>
                    <a:pt x="720" y="1268"/>
                    <a:pt x="720" y="1263"/>
                    <a:pt x="719" y="1260"/>
                  </a:cubicBezTo>
                  <a:cubicBezTo>
                    <a:pt x="719" y="1187"/>
                    <a:pt x="719" y="1187"/>
                    <a:pt x="719" y="1187"/>
                  </a:cubicBezTo>
                  <a:cubicBezTo>
                    <a:pt x="720" y="1188"/>
                    <a:pt x="721" y="1188"/>
                    <a:pt x="722" y="1189"/>
                  </a:cubicBezTo>
                  <a:close/>
                  <a:moveTo>
                    <a:pt x="722" y="1406"/>
                  </a:moveTo>
                  <a:cubicBezTo>
                    <a:pt x="722" y="1565"/>
                    <a:pt x="722" y="1565"/>
                    <a:pt x="722" y="1565"/>
                  </a:cubicBezTo>
                  <a:cubicBezTo>
                    <a:pt x="721" y="1559"/>
                    <a:pt x="720" y="1552"/>
                    <a:pt x="721" y="1542"/>
                  </a:cubicBezTo>
                  <a:cubicBezTo>
                    <a:pt x="721" y="1517"/>
                    <a:pt x="724" y="1484"/>
                    <a:pt x="719" y="1458"/>
                  </a:cubicBezTo>
                  <a:cubicBezTo>
                    <a:pt x="719" y="1405"/>
                    <a:pt x="719" y="1405"/>
                    <a:pt x="719" y="1405"/>
                  </a:cubicBezTo>
                  <a:cubicBezTo>
                    <a:pt x="720" y="1405"/>
                    <a:pt x="721" y="1406"/>
                    <a:pt x="722" y="1406"/>
                  </a:cubicBezTo>
                  <a:close/>
                  <a:moveTo>
                    <a:pt x="722" y="1580"/>
                  </a:moveTo>
                  <a:cubicBezTo>
                    <a:pt x="722" y="1630"/>
                    <a:pt x="722" y="1630"/>
                    <a:pt x="722" y="1630"/>
                  </a:cubicBezTo>
                  <a:cubicBezTo>
                    <a:pt x="721" y="1630"/>
                    <a:pt x="720" y="1630"/>
                    <a:pt x="719" y="1630"/>
                  </a:cubicBezTo>
                  <a:cubicBezTo>
                    <a:pt x="719" y="1586"/>
                    <a:pt x="719" y="1586"/>
                    <a:pt x="719" y="1586"/>
                  </a:cubicBezTo>
                  <a:cubicBezTo>
                    <a:pt x="721" y="1584"/>
                    <a:pt x="721" y="1582"/>
                    <a:pt x="722" y="1580"/>
                  </a:cubicBezTo>
                  <a:close/>
                  <a:moveTo>
                    <a:pt x="722" y="1936"/>
                  </a:moveTo>
                  <a:cubicBezTo>
                    <a:pt x="722" y="1964"/>
                    <a:pt x="722" y="1964"/>
                    <a:pt x="722" y="1964"/>
                  </a:cubicBezTo>
                  <a:cubicBezTo>
                    <a:pt x="719" y="1963"/>
                    <a:pt x="719" y="1963"/>
                    <a:pt x="719" y="1963"/>
                  </a:cubicBezTo>
                  <a:cubicBezTo>
                    <a:pt x="719" y="1949"/>
                    <a:pt x="719" y="1949"/>
                    <a:pt x="719" y="1949"/>
                  </a:cubicBezTo>
                  <a:cubicBezTo>
                    <a:pt x="720" y="1945"/>
                    <a:pt x="721" y="1940"/>
                    <a:pt x="722" y="1936"/>
                  </a:cubicBezTo>
                  <a:close/>
                  <a:moveTo>
                    <a:pt x="722" y="2032"/>
                  </a:moveTo>
                  <a:cubicBezTo>
                    <a:pt x="722" y="2101"/>
                    <a:pt x="722" y="2101"/>
                    <a:pt x="722" y="2101"/>
                  </a:cubicBezTo>
                  <a:cubicBezTo>
                    <a:pt x="719" y="2101"/>
                    <a:pt x="719" y="2101"/>
                    <a:pt x="719" y="2101"/>
                  </a:cubicBezTo>
                  <a:cubicBezTo>
                    <a:pt x="719" y="2032"/>
                    <a:pt x="719" y="2032"/>
                    <a:pt x="719" y="2032"/>
                  </a:cubicBezTo>
                  <a:cubicBezTo>
                    <a:pt x="722" y="2032"/>
                    <a:pt x="722" y="2032"/>
                    <a:pt x="722" y="2032"/>
                  </a:cubicBezTo>
                  <a:close/>
                  <a:moveTo>
                    <a:pt x="722" y="2169"/>
                  </a:moveTo>
                  <a:cubicBezTo>
                    <a:pt x="722" y="2236"/>
                    <a:pt x="722" y="2236"/>
                    <a:pt x="722" y="2236"/>
                  </a:cubicBezTo>
                  <a:cubicBezTo>
                    <a:pt x="719" y="2236"/>
                    <a:pt x="719" y="2236"/>
                    <a:pt x="719" y="2236"/>
                  </a:cubicBezTo>
                  <a:cubicBezTo>
                    <a:pt x="719" y="2168"/>
                    <a:pt x="719" y="2168"/>
                    <a:pt x="719" y="2168"/>
                  </a:cubicBezTo>
                  <a:cubicBezTo>
                    <a:pt x="722" y="2169"/>
                    <a:pt x="722" y="2169"/>
                    <a:pt x="722" y="2169"/>
                  </a:cubicBezTo>
                  <a:close/>
                  <a:moveTo>
                    <a:pt x="722" y="2303"/>
                  </a:moveTo>
                  <a:cubicBezTo>
                    <a:pt x="722" y="2370"/>
                    <a:pt x="722" y="2370"/>
                    <a:pt x="722" y="2370"/>
                  </a:cubicBezTo>
                  <a:cubicBezTo>
                    <a:pt x="719" y="2371"/>
                    <a:pt x="719" y="2371"/>
                    <a:pt x="719" y="2371"/>
                  </a:cubicBezTo>
                  <a:cubicBezTo>
                    <a:pt x="719" y="2303"/>
                    <a:pt x="719" y="2303"/>
                    <a:pt x="719" y="2303"/>
                  </a:cubicBezTo>
                  <a:cubicBezTo>
                    <a:pt x="722" y="2303"/>
                    <a:pt x="722" y="2303"/>
                    <a:pt x="722" y="2303"/>
                  </a:cubicBezTo>
                  <a:close/>
                  <a:moveTo>
                    <a:pt x="722" y="2438"/>
                  </a:moveTo>
                  <a:cubicBezTo>
                    <a:pt x="722" y="2507"/>
                    <a:pt x="722" y="2507"/>
                    <a:pt x="722" y="2507"/>
                  </a:cubicBezTo>
                  <a:cubicBezTo>
                    <a:pt x="719" y="2508"/>
                    <a:pt x="719" y="2508"/>
                    <a:pt x="719" y="2508"/>
                  </a:cubicBezTo>
                  <a:cubicBezTo>
                    <a:pt x="719" y="2438"/>
                    <a:pt x="719" y="2438"/>
                    <a:pt x="719" y="2438"/>
                  </a:cubicBezTo>
                  <a:cubicBezTo>
                    <a:pt x="722" y="2438"/>
                    <a:pt x="722" y="2438"/>
                    <a:pt x="722" y="2438"/>
                  </a:cubicBezTo>
                  <a:close/>
                  <a:moveTo>
                    <a:pt x="722" y="2575"/>
                  </a:moveTo>
                  <a:cubicBezTo>
                    <a:pt x="722" y="2586"/>
                    <a:pt x="722" y="2586"/>
                    <a:pt x="722" y="2586"/>
                  </a:cubicBezTo>
                  <a:cubicBezTo>
                    <a:pt x="721" y="2582"/>
                    <a:pt x="721" y="2579"/>
                    <a:pt x="720" y="2575"/>
                  </a:cubicBezTo>
                  <a:cubicBezTo>
                    <a:pt x="722" y="2575"/>
                    <a:pt x="722" y="2575"/>
                    <a:pt x="722" y="2575"/>
                  </a:cubicBezTo>
                  <a:close/>
                  <a:moveTo>
                    <a:pt x="722" y="3155"/>
                  </a:moveTo>
                  <a:cubicBezTo>
                    <a:pt x="722" y="3193"/>
                    <a:pt x="722" y="3193"/>
                    <a:pt x="722" y="3193"/>
                  </a:cubicBezTo>
                  <a:cubicBezTo>
                    <a:pt x="719" y="3194"/>
                    <a:pt x="719" y="3194"/>
                    <a:pt x="719" y="3194"/>
                  </a:cubicBezTo>
                  <a:cubicBezTo>
                    <a:pt x="719" y="3156"/>
                    <a:pt x="719" y="3156"/>
                    <a:pt x="719" y="3156"/>
                  </a:cubicBezTo>
                  <a:cubicBezTo>
                    <a:pt x="722" y="3155"/>
                    <a:pt x="722" y="3155"/>
                    <a:pt x="722" y="3155"/>
                  </a:cubicBezTo>
                  <a:close/>
                  <a:moveTo>
                    <a:pt x="722" y="3253"/>
                  </a:moveTo>
                  <a:cubicBezTo>
                    <a:pt x="722" y="3292"/>
                    <a:pt x="722" y="3292"/>
                    <a:pt x="722" y="3292"/>
                  </a:cubicBezTo>
                  <a:cubicBezTo>
                    <a:pt x="721" y="3292"/>
                    <a:pt x="720" y="3293"/>
                    <a:pt x="719" y="3293"/>
                  </a:cubicBezTo>
                  <a:cubicBezTo>
                    <a:pt x="719" y="3253"/>
                    <a:pt x="719" y="3253"/>
                    <a:pt x="719" y="3253"/>
                  </a:cubicBezTo>
                  <a:cubicBezTo>
                    <a:pt x="720" y="3253"/>
                    <a:pt x="721" y="3253"/>
                    <a:pt x="722" y="3253"/>
                  </a:cubicBezTo>
                  <a:close/>
                  <a:moveTo>
                    <a:pt x="722" y="3476"/>
                  </a:moveTo>
                  <a:cubicBezTo>
                    <a:pt x="722" y="3539"/>
                    <a:pt x="722" y="3539"/>
                    <a:pt x="722" y="3539"/>
                  </a:cubicBezTo>
                  <a:cubicBezTo>
                    <a:pt x="719" y="3541"/>
                    <a:pt x="719" y="3541"/>
                    <a:pt x="719" y="3541"/>
                  </a:cubicBezTo>
                  <a:cubicBezTo>
                    <a:pt x="719" y="3476"/>
                    <a:pt x="719" y="3476"/>
                    <a:pt x="719" y="3476"/>
                  </a:cubicBezTo>
                  <a:cubicBezTo>
                    <a:pt x="720" y="3476"/>
                    <a:pt x="721" y="3476"/>
                    <a:pt x="722" y="3476"/>
                  </a:cubicBezTo>
                  <a:close/>
                  <a:moveTo>
                    <a:pt x="722" y="3760"/>
                  </a:moveTo>
                  <a:cubicBezTo>
                    <a:pt x="722" y="3926"/>
                    <a:pt x="722" y="3926"/>
                    <a:pt x="722" y="3926"/>
                  </a:cubicBezTo>
                  <a:cubicBezTo>
                    <a:pt x="721" y="3925"/>
                    <a:pt x="720" y="3924"/>
                    <a:pt x="719" y="3924"/>
                  </a:cubicBezTo>
                  <a:cubicBezTo>
                    <a:pt x="719" y="3757"/>
                    <a:pt x="719" y="3757"/>
                    <a:pt x="719" y="3757"/>
                  </a:cubicBezTo>
                  <a:cubicBezTo>
                    <a:pt x="720" y="3759"/>
                    <a:pt x="721" y="3759"/>
                    <a:pt x="722" y="3760"/>
                  </a:cubicBezTo>
                  <a:close/>
                  <a:moveTo>
                    <a:pt x="719" y="1271"/>
                  </a:moveTo>
                  <a:cubicBezTo>
                    <a:pt x="720" y="1269"/>
                    <a:pt x="720" y="1267"/>
                    <a:pt x="720" y="1266"/>
                  </a:cubicBezTo>
                  <a:cubicBezTo>
                    <a:pt x="720" y="1267"/>
                    <a:pt x="719" y="1268"/>
                    <a:pt x="719" y="1269"/>
                  </a:cubicBezTo>
                  <a:cubicBezTo>
                    <a:pt x="719" y="1271"/>
                    <a:pt x="719" y="1271"/>
                    <a:pt x="719" y="1271"/>
                  </a:cubicBezTo>
                  <a:close/>
                  <a:moveTo>
                    <a:pt x="720" y="1266"/>
                  </a:moveTo>
                  <a:cubicBezTo>
                    <a:pt x="720" y="1267"/>
                    <a:pt x="720" y="1269"/>
                    <a:pt x="719" y="1271"/>
                  </a:cubicBezTo>
                  <a:cubicBezTo>
                    <a:pt x="720" y="1269"/>
                    <a:pt x="720" y="1267"/>
                    <a:pt x="720" y="1266"/>
                  </a:cubicBezTo>
                  <a:cubicBezTo>
                    <a:pt x="720" y="1267"/>
                    <a:pt x="719" y="1268"/>
                    <a:pt x="719" y="1269"/>
                  </a:cubicBezTo>
                  <a:cubicBezTo>
                    <a:pt x="719" y="1268"/>
                    <a:pt x="720" y="1267"/>
                    <a:pt x="720" y="1266"/>
                  </a:cubicBezTo>
                  <a:close/>
                  <a:moveTo>
                    <a:pt x="719" y="611"/>
                  </a:moveTo>
                  <a:cubicBezTo>
                    <a:pt x="719" y="777"/>
                    <a:pt x="719" y="777"/>
                    <a:pt x="719" y="777"/>
                  </a:cubicBezTo>
                  <a:cubicBezTo>
                    <a:pt x="718" y="778"/>
                    <a:pt x="717" y="779"/>
                    <a:pt x="716" y="780"/>
                  </a:cubicBezTo>
                  <a:cubicBezTo>
                    <a:pt x="716" y="614"/>
                    <a:pt x="716" y="614"/>
                    <a:pt x="716" y="614"/>
                  </a:cubicBezTo>
                  <a:cubicBezTo>
                    <a:pt x="717" y="613"/>
                    <a:pt x="718" y="612"/>
                    <a:pt x="719" y="611"/>
                  </a:cubicBezTo>
                  <a:close/>
                  <a:moveTo>
                    <a:pt x="719" y="1154"/>
                  </a:moveTo>
                  <a:cubicBezTo>
                    <a:pt x="719" y="1165"/>
                    <a:pt x="719" y="1165"/>
                    <a:pt x="719" y="1165"/>
                  </a:cubicBezTo>
                  <a:cubicBezTo>
                    <a:pt x="718" y="1165"/>
                    <a:pt x="717" y="1165"/>
                    <a:pt x="716" y="1165"/>
                  </a:cubicBezTo>
                  <a:cubicBezTo>
                    <a:pt x="716" y="1155"/>
                    <a:pt x="716" y="1155"/>
                    <a:pt x="716" y="1155"/>
                  </a:cubicBezTo>
                  <a:cubicBezTo>
                    <a:pt x="717" y="1155"/>
                    <a:pt x="718" y="1154"/>
                    <a:pt x="719" y="1154"/>
                  </a:cubicBezTo>
                  <a:close/>
                  <a:moveTo>
                    <a:pt x="719" y="1187"/>
                  </a:moveTo>
                  <a:cubicBezTo>
                    <a:pt x="719" y="1260"/>
                    <a:pt x="719" y="1260"/>
                    <a:pt x="719" y="1260"/>
                  </a:cubicBezTo>
                  <a:cubicBezTo>
                    <a:pt x="719" y="1259"/>
                    <a:pt x="719" y="1258"/>
                    <a:pt x="718" y="1258"/>
                  </a:cubicBezTo>
                  <a:cubicBezTo>
                    <a:pt x="717" y="1257"/>
                    <a:pt x="717" y="1256"/>
                    <a:pt x="716" y="1255"/>
                  </a:cubicBezTo>
                  <a:cubicBezTo>
                    <a:pt x="716" y="1185"/>
                    <a:pt x="716" y="1185"/>
                    <a:pt x="716" y="1185"/>
                  </a:cubicBezTo>
                  <a:cubicBezTo>
                    <a:pt x="717" y="1186"/>
                    <a:pt x="718" y="1186"/>
                    <a:pt x="719" y="1187"/>
                  </a:cubicBezTo>
                  <a:close/>
                  <a:moveTo>
                    <a:pt x="719" y="1269"/>
                  </a:moveTo>
                  <a:cubicBezTo>
                    <a:pt x="719" y="1271"/>
                    <a:pt x="719" y="1271"/>
                    <a:pt x="719" y="1271"/>
                  </a:cubicBezTo>
                  <a:cubicBezTo>
                    <a:pt x="719" y="1272"/>
                    <a:pt x="719" y="1272"/>
                    <a:pt x="718" y="1273"/>
                  </a:cubicBezTo>
                  <a:cubicBezTo>
                    <a:pt x="719" y="1272"/>
                    <a:pt x="719" y="1271"/>
                    <a:pt x="719" y="1269"/>
                  </a:cubicBezTo>
                  <a:close/>
                  <a:moveTo>
                    <a:pt x="719" y="1272"/>
                  </a:moveTo>
                  <a:cubicBezTo>
                    <a:pt x="718" y="1277"/>
                    <a:pt x="717" y="1281"/>
                    <a:pt x="716" y="1286"/>
                  </a:cubicBezTo>
                  <a:cubicBezTo>
                    <a:pt x="716" y="1304"/>
                    <a:pt x="716" y="1304"/>
                    <a:pt x="716" y="1304"/>
                  </a:cubicBezTo>
                  <a:cubicBezTo>
                    <a:pt x="716" y="1303"/>
                    <a:pt x="717" y="1303"/>
                    <a:pt x="718" y="1303"/>
                  </a:cubicBezTo>
                  <a:cubicBezTo>
                    <a:pt x="718" y="1303"/>
                    <a:pt x="718" y="1305"/>
                    <a:pt x="717" y="1305"/>
                  </a:cubicBezTo>
                  <a:cubicBezTo>
                    <a:pt x="717" y="1305"/>
                    <a:pt x="717" y="1306"/>
                    <a:pt x="716" y="1305"/>
                  </a:cubicBezTo>
                  <a:cubicBezTo>
                    <a:pt x="716" y="1305"/>
                    <a:pt x="716" y="1305"/>
                    <a:pt x="716" y="1305"/>
                  </a:cubicBezTo>
                  <a:cubicBezTo>
                    <a:pt x="717" y="1306"/>
                    <a:pt x="718" y="1305"/>
                    <a:pt x="718" y="1305"/>
                  </a:cubicBezTo>
                  <a:cubicBezTo>
                    <a:pt x="718" y="1304"/>
                    <a:pt x="719" y="1303"/>
                    <a:pt x="719" y="1301"/>
                  </a:cubicBezTo>
                  <a:cubicBezTo>
                    <a:pt x="719" y="1272"/>
                    <a:pt x="719" y="1272"/>
                    <a:pt x="719" y="1272"/>
                  </a:cubicBezTo>
                  <a:close/>
                  <a:moveTo>
                    <a:pt x="719" y="1405"/>
                  </a:moveTo>
                  <a:cubicBezTo>
                    <a:pt x="719" y="1458"/>
                    <a:pt x="719" y="1458"/>
                    <a:pt x="719" y="1458"/>
                  </a:cubicBezTo>
                  <a:cubicBezTo>
                    <a:pt x="718" y="1453"/>
                    <a:pt x="717" y="1449"/>
                    <a:pt x="716" y="1445"/>
                  </a:cubicBezTo>
                  <a:cubicBezTo>
                    <a:pt x="716" y="1403"/>
                    <a:pt x="716" y="1403"/>
                    <a:pt x="716" y="1403"/>
                  </a:cubicBezTo>
                  <a:cubicBezTo>
                    <a:pt x="717" y="1404"/>
                    <a:pt x="718" y="1404"/>
                    <a:pt x="719" y="1405"/>
                  </a:cubicBezTo>
                  <a:close/>
                  <a:moveTo>
                    <a:pt x="719" y="1586"/>
                  </a:moveTo>
                  <a:cubicBezTo>
                    <a:pt x="719" y="1630"/>
                    <a:pt x="719" y="1630"/>
                    <a:pt x="719" y="1630"/>
                  </a:cubicBezTo>
                  <a:cubicBezTo>
                    <a:pt x="718" y="1630"/>
                    <a:pt x="717" y="1630"/>
                    <a:pt x="716" y="1630"/>
                  </a:cubicBezTo>
                  <a:cubicBezTo>
                    <a:pt x="716" y="1590"/>
                    <a:pt x="716" y="1590"/>
                    <a:pt x="716" y="1590"/>
                  </a:cubicBezTo>
                  <a:cubicBezTo>
                    <a:pt x="717" y="1589"/>
                    <a:pt x="718" y="1587"/>
                    <a:pt x="719" y="1586"/>
                  </a:cubicBezTo>
                  <a:close/>
                  <a:moveTo>
                    <a:pt x="719" y="1949"/>
                  </a:moveTo>
                  <a:cubicBezTo>
                    <a:pt x="719" y="1963"/>
                    <a:pt x="719" y="1963"/>
                    <a:pt x="719" y="1963"/>
                  </a:cubicBezTo>
                  <a:cubicBezTo>
                    <a:pt x="717" y="1963"/>
                    <a:pt x="717" y="1963"/>
                    <a:pt x="717" y="1963"/>
                  </a:cubicBezTo>
                  <a:cubicBezTo>
                    <a:pt x="717" y="1959"/>
                    <a:pt x="718" y="1954"/>
                    <a:pt x="719" y="1949"/>
                  </a:cubicBezTo>
                  <a:close/>
                  <a:moveTo>
                    <a:pt x="719" y="2032"/>
                  </a:moveTo>
                  <a:cubicBezTo>
                    <a:pt x="719" y="2101"/>
                    <a:pt x="719" y="2101"/>
                    <a:pt x="719" y="2101"/>
                  </a:cubicBezTo>
                  <a:cubicBezTo>
                    <a:pt x="716" y="2101"/>
                    <a:pt x="716" y="2101"/>
                    <a:pt x="716" y="2101"/>
                  </a:cubicBezTo>
                  <a:cubicBezTo>
                    <a:pt x="716" y="2031"/>
                    <a:pt x="716" y="2031"/>
                    <a:pt x="716" y="2031"/>
                  </a:cubicBezTo>
                  <a:cubicBezTo>
                    <a:pt x="719" y="2032"/>
                    <a:pt x="719" y="2032"/>
                    <a:pt x="719" y="2032"/>
                  </a:cubicBezTo>
                  <a:close/>
                  <a:moveTo>
                    <a:pt x="719" y="2168"/>
                  </a:moveTo>
                  <a:cubicBezTo>
                    <a:pt x="719" y="2236"/>
                    <a:pt x="719" y="2236"/>
                    <a:pt x="719" y="2236"/>
                  </a:cubicBezTo>
                  <a:cubicBezTo>
                    <a:pt x="716" y="2236"/>
                    <a:pt x="716" y="2236"/>
                    <a:pt x="716" y="2236"/>
                  </a:cubicBezTo>
                  <a:cubicBezTo>
                    <a:pt x="716" y="2168"/>
                    <a:pt x="716" y="2168"/>
                    <a:pt x="716" y="2168"/>
                  </a:cubicBezTo>
                  <a:cubicBezTo>
                    <a:pt x="719" y="2168"/>
                    <a:pt x="719" y="2168"/>
                    <a:pt x="719" y="2168"/>
                  </a:cubicBezTo>
                  <a:close/>
                  <a:moveTo>
                    <a:pt x="719" y="2303"/>
                  </a:moveTo>
                  <a:cubicBezTo>
                    <a:pt x="719" y="2371"/>
                    <a:pt x="719" y="2371"/>
                    <a:pt x="719" y="2371"/>
                  </a:cubicBezTo>
                  <a:cubicBezTo>
                    <a:pt x="716" y="2371"/>
                    <a:pt x="716" y="2371"/>
                    <a:pt x="716" y="2371"/>
                  </a:cubicBezTo>
                  <a:cubicBezTo>
                    <a:pt x="716" y="2303"/>
                    <a:pt x="716" y="2303"/>
                    <a:pt x="716" y="2303"/>
                  </a:cubicBezTo>
                  <a:cubicBezTo>
                    <a:pt x="719" y="2303"/>
                    <a:pt x="719" y="2303"/>
                    <a:pt x="719" y="2303"/>
                  </a:cubicBezTo>
                  <a:close/>
                  <a:moveTo>
                    <a:pt x="719" y="2438"/>
                  </a:moveTo>
                  <a:cubicBezTo>
                    <a:pt x="719" y="2508"/>
                    <a:pt x="719" y="2508"/>
                    <a:pt x="719" y="2508"/>
                  </a:cubicBezTo>
                  <a:cubicBezTo>
                    <a:pt x="716" y="2508"/>
                    <a:pt x="716" y="2508"/>
                    <a:pt x="716" y="2508"/>
                  </a:cubicBezTo>
                  <a:cubicBezTo>
                    <a:pt x="716" y="2438"/>
                    <a:pt x="716" y="2438"/>
                    <a:pt x="716" y="2438"/>
                  </a:cubicBezTo>
                  <a:cubicBezTo>
                    <a:pt x="719" y="2438"/>
                    <a:pt x="719" y="2438"/>
                    <a:pt x="719" y="2438"/>
                  </a:cubicBezTo>
                  <a:close/>
                  <a:moveTo>
                    <a:pt x="719" y="3156"/>
                  </a:moveTo>
                  <a:cubicBezTo>
                    <a:pt x="719" y="3194"/>
                    <a:pt x="719" y="3194"/>
                    <a:pt x="719" y="3194"/>
                  </a:cubicBezTo>
                  <a:cubicBezTo>
                    <a:pt x="716" y="3196"/>
                    <a:pt x="716" y="3196"/>
                    <a:pt x="716" y="3196"/>
                  </a:cubicBezTo>
                  <a:cubicBezTo>
                    <a:pt x="716" y="3158"/>
                    <a:pt x="716" y="3158"/>
                    <a:pt x="716" y="3158"/>
                  </a:cubicBezTo>
                  <a:cubicBezTo>
                    <a:pt x="719" y="3156"/>
                    <a:pt x="719" y="3156"/>
                    <a:pt x="719" y="3156"/>
                  </a:cubicBezTo>
                  <a:close/>
                  <a:moveTo>
                    <a:pt x="719" y="3253"/>
                  </a:moveTo>
                  <a:cubicBezTo>
                    <a:pt x="719" y="3293"/>
                    <a:pt x="719" y="3293"/>
                    <a:pt x="719" y="3293"/>
                  </a:cubicBezTo>
                  <a:cubicBezTo>
                    <a:pt x="718" y="3294"/>
                    <a:pt x="717" y="3294"/>
                    <a:pt x="716" y="3295"/>
                  </a:cubicBezTo>
                  <a:cubicBezTo>
                    <a:pt x="716" y="3255"/>
                    <a:pt x="716" y="3255"/>
                    <a:pt x="716" y="3255"/>
                  </a:cubicBezTo>
                  <a:cubicBezTo>
                    <a:pt x="717" y="3254"/>
                    <a:pt x="718" y="3254"/>
                    <a:pt x="719" y="3253"/>
                  </a:cubicBezTo>
                  <a:close/>
                  <a:moveTo>
                    <a:pt x="719" y="3476"/>
                  </a:moveTo>
                  <a:cubicBezTo>
                    <a:pt x="719" y="3541"/>
                    <a:pt x="719" y="3541"/>
                    <a:pt x="719" y="3541"/>
                  </a:cubicBezTo>
                  <a:cubicBezTo>
                    <a:pt x="716" y="3543"/>
                    <a:pt x="716" y="3543"/>
                    <a:pt x="716" y="3543"/>
                  </a:cubicBezTo>
                  <a:cubicBezTo>
                    <a:pt x="716" y="3506"/>
                    <a:pt x="716" y="3506"/>
                    <a:pt x="716" y="3506"/>
                  </a:cubicBezTo>
                  <a:cubicBezTo>
                    <a:pt x="719" y="3502"/>
                    <a:pt x="719" y="3502"/>
                    <a:pt x="719" y="3502"/>
                  </a:cubicBezTo>
                  <a:cubicBezTo>
                    <a:pt x="718" y="3502"/>
                    <a:pt x="717" y="3502"/>
                    <a:pt x="716" y="3502"/>
                  </a:cubicBezTo>
                  <a:cubicBezTo>
                    <a:pt x="716" y="3475"/>
                    <a:pt x="716" y="3475"/>
                    <a:pt x="716" y="3475"/>
                  </a:cubicBezTo>
                  <a:cubicBezTo>
                    <a:pt x="717" y="3475"/>
                    <a:pt x="718" y="3475"/>
                    <a:pt x="719" y="3476"/>
                  </a:cubicBezTo>
                  <a:close/>
                  <a:moveTo>
                    <a:pt x="719" y="3757"/>
                  </a:moveTo>
                  <a:cubicBezTo>
                    <a:pt x="719" y="3924"/>
                    <a:pt x="719" y="3924"/>
                    <a:pt x="719" y="3924"/>
                  </a:cubicBezTo>
                  <a:cubicBezTo>
                    <a:pt x="718" y="3923"/>
                    <a:pt x="717" y="3922"/>
                    <a:pt x="716" y="3921"/>
                  </a:cubicBezTo>
                  <a:cubicBezTo>
                    <a:pt x="716" y="3754"/>
                    <a:pt x="716" y="3754"/>
                    <a:pt x="716" y="3754"/>
                  </a:cubicBezTo>
                  <a:cubicBezTo>
                    <a:pt x="717" y="3755"/>
                    <a:pt x="718" y="3756"/>
                    <a:pt x="719" y="3757"/>
                  </a:cubicBezTo>
                  <a:close/>
                  <a:moveTo>
                    <a:pt x="716" y="1304"/>
                  </a:moveTo>
                  <a:cubicBezTo>
                    <a:pt x="717" y="1303"/>
                    <a:pt x="717" y="1303"/>
                    <a:pt x="718" y="1301"/>
                  </a:cubicBezTo>
                  <a:cubicBezTo>
                    <a:pt x="718" y="1302"/>
                    <a:pt x="718" y="1305"/>
                    <a:pt x="717" y="1305"/>
                  </a:cubicBezTo>
                  <a:cubicBezTo>
                    <a:pt x="717" y="1305"/>
                    <a:pt x="717" y="1306"/>
                    <a:pt x="716" y="1305"/>
                  </a:cubicBezTo>
                  <a:cubicBezTo>
                    <a:pt x="717" y="1306"/>
                    <a:pt x="717" y="1305"/>
                    <a:pt x="717" y="1305"/>
                  </a:cubicBezTo>
                  <a:cubicBezTo>
                    <a:pt x="718" y="1305"/>
                    <a:pt x="718" y="1303"/>
                    <a:pt x="718" y="1303"/>
                  </a:cubicBezTo>
                  <a:cubicBezTo>
                    <a:pt x="717" y="1303"/>
                    <a:pt x="716" y="1303"/>
                    <a:pt x="716" y="1304"/>
                  </a:cubicBezTo>
                  <a:cubicBezTo>
                    <a:pt x="716" y="1303"/>
                    <a:pt x="717" y="1303"/>
                    <a:pt x="718" y="1303"/>
                  </a:cubicBezTo>
                  <a:cubicBezTo>
                    <a:pt x="718" y="1303"/>
                    <a:pt x="718" y="1305"/>
                    <a:pt x="717" y="1305"/>
                  </a:cubicBezTo>
                  <a:cubicBezTo>
                    <a:pt x="717" y="1305"/>
                    <a:pt x="717" y="1306"/>
                    <a:pt x="716" y="1305"/>
                  </a:cubicBezTo>
                  <a:cubicBezTo>
                    <a:pt x="717" y="1306"/>
                    <a:pt x="717" y="1305"/>
                    <a:pt x="717" y="1305"/>
                  </a:cubicBezTo>
                  <a:cubicBezTo>
                    <a:pt x="718" y="1305"/>
                    <a:pt x="718" y="1303"/>
                    <a:pt x="718" y="1303"/>
                  </a:cubicBezTo>
                  <a:cubicBezTo>
                    <a:pt x="717" y="1303"/>
                    <a:pt x="716" y="1303"/>
                    <a:pt x="716" y="1304"/>
                  </a:cubicBezTo>
                  <a:cubicBezTo>
                    <a:pt x="716" y="1303"/>
                    <a:pt x="717" y="1303"/>
                    <a:pt x="718" y="1303"/>
                  </a:cubicBezTo>
                  <a:cubicBezTo>
                    <a:pt x="718" y="1303"/>
                    <a:pt x="718" y="1305"/>
                    <a:pt x="717" y="1305"/>
                  </a:cubicBezTo>
                  <a:cubicBezTo>
                    <a:pt x="717" y="1305"/>
                    <a:pt x="717" y="1306"/>
                    <a:pt x="716" y="1305"/>
                  </a:cubicBezTo>
                  <a:cubicBezTo>
                    <a:pt x="717" y="1306"/>
                    <a:pt x="717" y="1305"/>
                    <a:pt x="717" y="1305"/>
                  </a:cubicBezTo>
                  <a:cubicBezTo>
                    <a:pt x="718" y="1305"/>
                    <a:pt x="718" y="1303"/>
                    <a:pt x="718" y="1303"/>
                  </a:cubicBezTo>
                  <a:cubicBezTo>
                    <a:pt x="717" y="1303"/>
                    <a:pt x="716" y="1303"/>
                    <a:pt x="716" y="1304"/>
                  </a:cubicBezTo>
                  <a:cubicBezTo>
                    <a:pt x="716" y="1303"/>
                    <a:pt x="717" y="1303"/>
                    <a:pt x="718" y="1303"/>
                  </a:cubicBezTo>
                  <a:cubicBezTo>
                    <a:pt x="718" y="1303"/>
                    <a:pt x="718" y="1305"/>
                    <a:pt x="717" y="1305"/>
                  </a:cubicBezTo>
                  <a:cubicBezTo>
                    <a:pt x="717" y="1305"/>
                    <a:pt x="717" y="1306"/>
                    <a:pt x="716" y="1305"/>
                  </a:cubicBezTo>
                  <a:cubicBezTo>
                    <a:pt x="717" y="1306"/>
                    <a:pt x="717" y="1305"/>
                    <a:pt x="717" y="1305"/>
                  </a:cubicBezTo>
                  <a:cubicBezTo>
                    <a:pt x="718" y="1305"/>
                    <a:pt x="718" y="1303"/>
                    <a:pt x="718" y="1303"/>
                  </a:cubicBezTo>
                  <a:cubicBezTo>
                    <a:pt x="717" y="1303"/>
                    <a:pt x="716" y="1303"/>
                    <a:pt x="716" y="1304"/>
                  </a:cubicBezTo>
                  <a:cubicBezTo>
                    <a:pt x="716" y="1304"/>
                    <a:pt x="716" y="1304"/>
                    <a:pt x="716" y="1304"/>
                  </a:cubicBezTo>
                  <a:close/>
                  <a:moveTo>
                    <a:pt x="719" y="1271"/>
                  </a:moveTo>
                  <a:cubicBezTo>
                    <a:pt x="719" y="1272"/>
                    <a:pt x="719" y="1272"/>
                    <a:pt x="718" y="1273"/>
                  </a:cubicBezTo>
                  <a:cubicBezTo>
                    <a:pt x="719" y="1272"/>
                    <a:pt x="719" y="1271"/>
                    <a:pt x="719" y="1269"/>
                  </a:cubicBezTo>
                  <a:cubicBezTo>
                    <a:pt x="719" y="1271"/>
                    <a:pt x="719" y="1272"/>
                    <a:pt x="718" y="1273"/>
                  </a:cubicBezTo>
                  <a:cubicBezTo>
                    <a:pt x="719" y="1272"/>
                    <a:pt x="719" y="1272"/>
                    <a:pt x="719" y="1271"/>
                  </a:cubicBezTo>
                  <a:close/>
                  <a:moveTo>
                    <a:pt x="716" y="614"/>
                  </a:moveTo>
                  <a:cubicBezTo>
                    <a:pt x="716" y="780"/>
                    <a:pt x="716" y="780"/>
                    <a:pt x="716" y="780"/>
                  </a:cubicBezTo>
                  <a:cubicBezTo>
                    <a:pt x="708" y="789"/>
                    <a:pt x="700" y="797"/>
                    <a:pt x="692" y="806"/>
                  </a:cubicBezTo>
                  <a:cubicBezTo>
                    <a:pt x="692" y="637"/>
                    <a:pt x="692" y="637"/>
                    <a:pt x="692" y="637"/>
                  </a:cubicBezTo>
                  <a:cubicBezTo>
                    <a:pt x="700" y="629"/>
                    <a:pt x="708" y="621"/>
                    <a:pt x="716" y="614"/>
                  </a:cubicBezTo>
                  <a:close/>
                  <a:moveTo>
                    <a:pt x="716" y="1155"/>
                  </a:moveTo>
                  <a:cubicBezTo>
                    <a:pt x="716" y="1165"/>
                    <a:pt x="716" y="1165"/>
                    <a:pt x="716" y="1165"/>
                  </a:cubicBezTo>
                  <a:cubicBezTo>
                    <a:pt x="711" y="1164"/>
                    <a:pt x="706" y="1164"/>
                    <a:pt x="704" y="1167"/>
                  </a:cubicBezTo>
                  <a:cubicBezTo>
                    <a:pt x="701" y="1170"/>
                    <a:pt x="705" y="1175"/>
                    <a:pt x="707" y="1177"/>
                  </a:cubicBezTo>
                  <a:cubicBezTo>
                    <a:pt x="708" y="1178"/>
                    <a:pt x="710" y="1181"/>
                    <a:pt x="716" y="1185"/>
                  </a:cubicBezTo>
                  <a:cubicBezTo>
                    <a:pt x="716" y="1255"/>
                    <a:pt x="716" y="1255"/>
                    <a:pt x="716" y="1255"/>
                  </a:cubicBezTo>
                  <a:cubicBezTo>
                    <a:pt x="712" y="1251"/>
                    <a:pt x="710" y="1250"/>
                    <a:pt x="709" y="1249"/>
                  </a:cubicBezTo>
                  <a:cubicBezTo>
                    <a:pt x="708" y="1248"/>
                    <a:pt x="700" y="1242"/>
                    <a:pt x="695" y="1239"/>
                  </a:cubicBezTo>
                  <a:cubicBezTo>
                    <a:pt x="692" y="1237"/>
                    <a:pt x="692" y="1237"/>
                    <a:pt x="692" y="1237"/>
                  </a:cubicBezTo>
                  <a:cubicBezTo>
                    <a:pt x="692" y="1161"/>
                    <a:pt x="692" y="1161"/>
                    <a:pt x="692" y="1161"/>
                  </a:cubicBezTo>
                  <a:cubicBezTo>
                    <a:pt x="696" y="1161"/>
                    <a:pt x="705" y="1159"/>
                    <a:pt x="716" y="1155"/>
                  </a:cubicBezTo>
                  <a:close/>
                  <a:moveTo>
                    <a:pt x="716" y="1286"/>
                  </a:moveTo>
                  <a:cubicBezTo>
                    <a:pt x="716" y="1304"/>
                    <a:pt x="716" y="1304"/>
                    <a:pt x="716" y="1304"/>
                  </a:cubicBezTo>
                  <a:cubicBezTo>
                    <a:pt x="715" y="1304"/>
                    <a:pt x="715" y="1304"/>
                    <a:pt x="715" y="1304"/>
                  </a:cubicBezTo>
                  <a:cubicBezTo>
                    <a:pt x="715" y="1300"/>
                    <a:pt x="715" y="1300"/>
                    <a:pt x="715" y="1300"/>
                  </a:cubicBezTo>
                  <a:cubicBezTo>
                    <a:pt x="714" y="1301"/>
                    <a:pt x="713" y="1303"/>
                    <a:pt x="715" y="1305"/>
                  </a:cubicBezTo>
                  <a:cubicBezTo>
                    <a:pt x="715" y="1305"/>
                    <a:pt x="716" y="1305"/>
                    <a:pt x="716" y="1305"/>
                  </a:cubicBezTo>
                  <a:cubicBezTo>
                    <a:pt x="716" y="1305"/>
                    <a:pt x="716" y="1305"/>
                    <a:pt x="716" y="1305"/>
                  </a:cubicBezTo>
                  <a:cubicBezTo>
                    <a:pt x="716" y="1305"/>
                    <a:pt x="716" y="1305"/>
                    <a:pt x="716" y="1305"/>
                  </a:cubicBezTo>
                  <a:cubicBezTo>
                    <a:pt x="712" y="1301"/>
                    <a:pt x="714" y="1294"/>
                    <a:pt x="716" y="1286"/>
                  </a:cubicBezTo>
                  <a:close/>
                  <a:moveTo>
                    <a:pt x="716" y="1304"/>
                  </a:moveTo>
                  <a:cubicBezTo>
                    <a:pt x="715" y="1304"/>
                    <a:pt x="715" y="1304"/>
                    <a:pt x="715" y="1304"/>
                  </a:cubicBezTo>
                  <a:cubicBezTo>
                    <a:pt x="715" y="1300"/>
                    <a:pt x="715" y="1300"/>
                    <a:pt x="715" y="1300"/>
                  </a:cubicBezTo>
                  <a:cubicBezTo>
                    <a:pt x="714" y="1301"/>
                    <a:pt x="713" y="1303"/>
                    <a:pt x="715" y="1305"/>
                  </a:cubicBezTo>
                  <a:cubicBezTo>
                    <a:pt x="715" y="1305"/>
                    <a:pt x="716" y="1305"/>
                    <a:pt x="716" y="1305"/>
                  </a:cubicBezTo>
                  <a:cubicBezTo>
                    <a:pt x="716" y="1305"/>
                    <a:pt x="715" y="1305"/>
                    <a:pt x="715" y="1305"/>
                  </a:cubicBezTo>
                  <a:cubicBezTo>
                    <a:pt x="713" y="1303"/>
                    <a:pt x="714" y="1301"/>
                    <a:pt x="715" y="1300"/>
                  </a:cubicBezTo>
                  <a:cubicBezTo>
                    <a:pt x="715" y="1301"/>
                    <a:pt x="715" y="1303"/>
                    <a:pt x="715" y="1304"/>
                  </a:cubicBezTo>
                  <a:cubicBezTo>
                    <a:pt x="715" y="1304"/>
                    <a:pt x="716" y="1304"/>
                    <a:pt x="716" y="1304"/>
                  </a:cubicBezTo>
                  <a:cubicBezTo>
                    <a:pt x="716" y="1304"/>
                    <a:pt x="716" y="1304"/>
                    <a:pt x="716" y="1304"/>
                  </a:cubicBezTo>
                  <a:close/>
                  <a:moveTo>
                    <a:pt x="716" y="1403"/>
                  </a:moveTo>
                  <a:cubicBezTo>
                    <a:pt x="716" y="1445"/>
                    <a:pt x="716" y="1445"/>
                    <a:pt x="716" y="1445"/>
                  </a:cubicBezTo>
                  <a:cubicBezTo>
                    <a:pt x="713" y="1437"/>
                    <a:pt x="709" y="1430"/>
                    <a:pt x="703" y="1425"/>
                  </a:cubicBezTo>
                  <a:cubicBezTo>
                    <a:pt x="692" y="1415"/>
                    <a:pt x="692" y="1415"/>
                    <a:pt x="692" y="1415"/>
                  </a:cubicBezTo>
                  <a:cubicBezTo>
                    <a:pt x="692" y="1415"/>
                    <a:pt x="692" y="1415"/>
                    <a:pt x="692" y="1415"/>
                  </a:cubicBezTo>
                  <a:cubicBezTo>
                    <a:pt x="692" y="1389"/>
                    <a:pt x="692" y="1389"/>
                    <a:pt x="692" y="1389"/>
                  </a:cubicBezTo>
                  <a:cubicBezTo>
                    <a:pt x="695" y="1392"/>
                    <a:pt x="695" y="1392"/>
                    <a:pt x="695" y="1392"/>
                  </a:cubicBezTo>
                  <a:cubicBezTo>
                    <a:pt x="698" y="1395"/>
                    <a:pt x="707" y="1399"/>
                    <a:pt x="716" y="1403"/>
                  </a:cubicBezTo>
                  <a:close/>
                  <a:moveTo>
                    <a:pt x="716" y="1590"/>
                  </a:moveTo>
                  <a:cubicBezTo>
                    <a:pt x="716" y="1630"/>
                    <a:pt x="716" y="1630"/>
                    <a:pt x="716" y="1630"/>
                  </a:cubicBezTo>
                  <a:cubicBezTo>
                    <a:pt x="710" y="1629"/>
                    <a:pt x="705" y="1628"/>
                    <a:pt x="702" y="1625"/>
                  </a:cubicBezTo>
                  <a:cubicBezTo>
                    <a:pt x="701" y="1624"/>
                    <a:pt x="695" y="1616"/>
                    <a:pt x="692" y="1608"/>
                  </a:cubicBezTo>
                  <a:cubicBezTo>
                    <a:pt x="692" y="1599"/>
                    <a:pt x="692" y="1599"/>
                    <a:pt x="692" y="1599"/>
                  </a:cubicBezTo>
                  <a:cubicBezTo>
                    <a:pt x="696" y="1595"/>
                    <a:pt x="707" y="1601"/>
                    <a:pt x="714" y="1593"/>
                  </a:cubicBezTo>
                  <a:cubicBezTo>
                    <a:pt x="715" y="1592"/>
                    <a:pt x="715" y="1591"/>
                    <a:pt x="716" y="1590"/>
                  </a:cubicBezTo>
                  <a:close/>
                  <a:moveTo>
                    <a:pt x="716" y="2031"/>
                  </a:moveTo>
                  <a:cubicBezTo>
                    <a:pt x="716" y="2101"/>
                    <a:pt x="716" y="2101"/>
                    <a:pt x="716" y="2101"/>
                  </a:cubicBezTo>
                  <a:cubicBezTo>
                    <a:pt x="696" y="2099"/>
                    <a:pt x="696" y="2099"/>
                    <a:pt x="696" y="2099"/>
                  </a:cubicBezTo>
                  <a:cubicBezTo>
                    <a:pt x="699" y="2076"/>
                    <a:pt x="702" y="2052"/>
                    <a:pt x="705" y="2029"/>
                  </a:cubicBezTo>
                  <a:cubicBezTo>
                    <a:pt x="716" y="2031"/>
                    <a:pt x="716" y="2031"/>
                    <a:pt x="716" y="2031"/>
                  </a:cubicBezTo>
                  <a:close/>
                  <a:moveTo>
                    <a:pt x="716" y="2168"/>
                  </a:moveTo>
                  <a:cubicBezTo>
                    <a:pt x="716" y="2236"/>
                    <a:pt x="716" y="2236"/>
                    <a:pt x="716" y="2236"/>
                  </a:cubicBezTo>
                  <a:cubicBezTo>
                    <a:pt x="692" y="2236"/>
                    <a:pt x="692" y="2236"/>
                    <a:pt x="692" y="2236"/>
                  </a:cubicBezTo>
                  <a:cubicBezTo>
                    <a:pt x="692" y="2166"/>
                    <a:pt x="692" y="2166"/>
                    <a:pt x="692" y="2166"/>
                  </a:cubicBezTo>
                  <a:cubicBezTo>
                    <a:pt x="716" y="2168"/>
                    <a:pt x="716" y="2168"/>
                    <a:pt x="716" y="2168"/>
                  </a:cubicBezTo>
                  <a:close/>
                  <a:moveTo>
                    <a:pt x="716" y="2303"/>
                  </a:moveTo>
                  <a:cubicBezTo>
                    <a:pt x="716" y="2371"/>
                    <a:pt x="716" y="2371"/>
                    <a:pt x="716" y="2371"/>
                  </a:cubicBezTo>
                  <a:cubicBezTo>
                    <a:pt x="692" y="2373"/>
                    <a:pt x="692" y="2373"/>
                    <a:pt x="692" y="2373"/>
                  </a:cubicBezTo>
                  <a:cubicBezTo>
                    <a:pt x="692" y="2371"/>
                    <a:pt x="692" y="2369"/>
                    <a:pt x="692" y="2368"/>
                  </a:cubicBezTo>
                  <a:cubicBezTo>
                    <a:pt x="692" y="2303"/>
                    <a:pt x="692" y="2303"/>
                    <a:pt x="692" y="2303"/>
                  </a:cubicBezTo>
                  <a:cubicBezTo>
                    <a:pt x="716" y="2303"/>
                    <a:pt x="716" y="2303"/>
                    <a:pt x="716" y="2303"/>
                  </a:cubicBezTo>
                  <a:close/>
                  <a:moveTo>
                    <a:pt x="716" y="2438"/>
                  </a:moveTo>
                  <a:cubicBezTo>
                    <a:pt x="716" y="2508"/>
                    <a:pt x="716" y="2508"/>
                    <a:pt x="716" y="2508"/>
                  </a:cubicBezTo>
                  <a:cubicBezTo>
                    <a:pt x="708" y="2509"/>
                    <a:pt x="708" y="2509"/>
                    <a:pt x="708" y="2509"/>
                  </a:cubicBezTo>
                  <a:cubicBezTo>
                    <a:pt x="704" y="2487"/>
                    <a:pt x="701" y="2463"/>
                    <a:pt x="698" y="2440"/>
                  </a:cubicBezTo>
                  <a:cubicBezTo>
                    <a:pt x="716" y="2438"/>
                    <a:pt x="716" y="2438"/>
                    <a:pt x="716" y="2438"/>
                  </a:cubicBezTo>
                  <a:close/>
                  <a:moveTo>
                    <a:pt x="716" y="3158"/>
                  </a:moveTo>
                  <a:cubicBezTo>
                    <a:pt x="716" y="3196"/>
                    <a:pt x="716" y="3196"/>
                    <a:pt x="716" y="3196"/>
                  </a:cubicBezTo>
                  <a:cubicBezTo>
                    <a:pt x="692" y="3208"/>
                    <a:pt x="692" y="3208"/>
                    <a:pt x="692" y="3208"/>
                  </a:cubicBezTo>
                  <a:cubicBezTo>
                    <a:pt x="692" y="3169"/>
                    <a:pt x="692" y="3169"/>
                    <a:pt x="692" y="3169"/>
                  </a:cubicBezTo>
                  <a:cubicBezTo>
                    <a:pt x="716" y="3158"/>
                    <a:pt x="716" y="3158"/>
                    <a:pt x="716" y="3158"/>
                  </a:cubicBezTo>
                  <a:close/>
                  <a:moveTo>
                    <a:pt x="716" y="3255"/>
                  </a:moveTo>
                  <a:cubicBezTo>
                    <a:pt x="716" y="3295"/>
                    <a:pt x="716" y="3295"/>
                    <a:pt x="716" y="3295"/>
                  </a:cubicBezTo>
                  <a:cubicBezTo>
                    <a:pt x="711" y="3298"/>
                    <a:pt x="706" y="3300"/>
                    <a:pt x="701" y="3304"/>
                  </a:cubicBezTo>
                  <a:cubicBezTo>
                    <a:pt x="698" y="3306"/>
                    <a:pt x="695" y="3308"/>
                    <a:pt x="692" y="3310"/>
                  </a:cubicBezTo>
                  <a:cubicBezTo>
                    <a:pt x="692" y="3266"/>
                    <a:pt x="692" y="3266"/>
                    <a:pt x="692" y="3266"/>
                  </a:cubicBezTo>
                  <a:cubicBezTo>
                    <a:pt x="700" y="3262"/>
                    <a:pt x="708" y="3258"/>
                    <a:pt x="716" y="3255"/>
                  </a:cubicBezTo>
                  <a:close/>
                  <a:moveTo>
                    <a:pt x="716" y="3475"/>
                  </a:moveTo>
                  <a:cubicBezTo>
                    <a:pt x="716" y="3502"/>
                    <a:pt x="716" y="3502"/>
                    <a:pt x="716" y="3502"/>
                  </a:cubicBezTo>
                  <a:cubicBezTo>
                    <a:pt x="708" y="3501"/>
                    <a:pt x="700" y="3499"/>
                    <a:pt x="692" y="3496"/>
                  </a:cubicBezTo>
                  <a:cubicBezTo>
                    <a:pt x="692" y="3467"/>
                    <a:pt x="692" y="3467"/>
                    <a:pt x="692" y="3467"/>
                  </a:cubicBezTo>
                  <a:cubicBezTo>
                    <a:pt x="697" y="3469"/>
                    <a:pt x="702" y="3472"/>
                    <a:pt x="708" y="3473"/>
                  </a:cubicBezTo>
                  <a:cubicBezTo>
                    <a:pt x="710" y="3474"/>
                    <a:pt x="713" y="3475"/>
                    <a:pt x="716" y="3475"/>
                  </a:cubicBezTo>
                  <a:close/>
                  <a:moveTo>
                    <a:pt x="716" y="3506"/>
                  </a:moveTo>
                  <a:cubicBezTo>
                    <a:pt x="716" y="3543"/>
                    <a:pt x="716" y="3543"/>
                    <a:pt x="716" y="3543"/>
                  </a:cubicBezTo>
                  <a:cubicBezTo>
                    <a:pt x="710" y="3547"/>
                    <a:pt x="710" y="3547"/>
                    <a:pt x="710" y="3547"/>
                  </a:cubicBezTo>
                  <a:cubicBezTo>
                    <a:pt x="697" y="3528"/>
                    <a:pt x="697" y="3528"/>
                    <a:pt x="697" y="3528"/>
                  </a:cubicBezTo>
                  <a:cubicBezTo>
                    <a:pt x="716" y="3506"/>
                    <a:pt x="716" y="3506"/>
                    <a:pt x="716" y="3506"/>
                  </a:cubicBezTo>
                  <a:close/>
                  <a:moveTo>
                    <a:pt x="716" y="3754"/>
                  </a:moveTo>
                  <a:cubicBezTo>
                    <a:pt x="716" y="3921"/>
                    <a:pt x="716" y="3921"/>
                    <a:pt x="716" y="3921"/>
                  </a:cubicBezTo>
                  <a:cubicBezTo>
                    <a:pt x="708" y="3913"/>
                    <a:pt x="700" y="3905"/>
                    <a:pt x="692" y="3898"/>
                  </a:cubicBezTo>
                  <a:cubicBezTo>
                    <a:pt x="692" y="3729"/>
                    <a:pt x="692" y="3729"/>
                    <a:pt x="692" y="3729"/>
                  </a:cubicBezTo>
                  <a:cubicBezTo>
                    <a:pt x="700" y="3737"/>
                    <a:pt x="708" y="3746"/>
                    <a:pt x="716" y="3754"/>
                  </a:cubicBezTo>
                  <a:close/>
                  <a:moveTo>
                    <a:pt x="692" y="3027"/>
                  </a:moveTo>
                  <a:cubicBezTo>
                    <a:pt x="692" y="3010"/>
                    <a:pt x="692" y="3010"/>
                    <a:pt x="692" y="3010"/>
                  </a:cubicBezTo>
                  <a:cubicBezTo>
                    <a:pt x="697" y="3019"/>
                    <a:pt x="697" y="3019"/>
                    <a:pt x="697" y="3019"/>
                  </a:cubicBezTo>
                  <a:cubicBezTo>
                    <a:pt x="692" y="3027"/>
                    <a:pt x="692" y="3027"/>
                    <a:pt x="692" y="3027"/>
                  </a:cubicBezTo>
                  <a:close/>
                  <a:moveTo>
                    <a:pt x="715" y="1300"/>
                  </a:moveTo>
                  <a:cubicBezTo>
                    <a:pt x="715" y="1304"/>
                    <a:pt x="715" y="1304"/>
                    <a:pt x="715" y="1304"/>
                  </a:cubicBezTo>
                  <a:cubicBezTo>
                    <a:pt x="715" y="1304"/>
                    <a:pt x="715" y="1304"/>
                    <a:pt x="716" y="1304"/>
                  </a:cubicBezTo>
                  <a:cubicBezTo>
                    <a:pt x="715" y="1304"/>
                    <a:pt x="715" y="1304"/>
                    <a:pt x="715" y="1304"/>
                  </a:cubicBezTo>
                  <a:cubicBezTo>
                    <a:pt x="715" y="1300"/>
                    <a:pt x="715" y="1300"/>
                    <a:pt x="715" y="1300"/>
                  </a:cubicBezTo>
                  <a:cubicBezTo>
                    <a:pt x="714" y="1301"/>
                    <a:pt x="713" y="1303"/>
                    <a:pt x="715" y="1305"/>
                  </a:cubicBezTo>
                  <a:cubicBezTo>
                    <a:pt x="715" y="1305"/>
                    <a:pt x="716" y="1305"/>
                    <a:pt x="716" y="1305"/>
                  </a:cubicBezTo>
                  <a:cubicBezTo>
                    <a:pt x="716" y="1305"/>
                    <a:pt x="715" y="1305"/>
                    <a:pt x="715" y="1305"/>
                  </a:cubicBezTo>
                  <a:cubicBezTo>
                    <a:pt x="713" y="1303"/>
                    <a:pt x="714" y="1301"/>
                    <a:pt x="715" y="1300"/>
                  </a:cubicBezTo>
                  <a:close/>
                  <a:moveTo>
                    <a:pt x="715" y="1300"/>
                  </a:moveTo>
                  <a:cubicBezTo>
                    <a:pt x="715" y="1304"/>
                    <a:pt x="715" y="1304"/>
                    <a:pt x="715" y="1304"/>
                  </a:cubicBezTo>
                  <a:cubicBezTo>
                    <a:pt x="715" y="1304"/>
                    <a:pt x="715" y="1304"/>
                    <a:pt x="716" y="1304"/>
                  </a:cubicBezTo>
                  <a:cubicBezTo>
                    <a:pt x="715" y="1304"/>
                    <a:pt x="715" y="1304"/>
                    <a:pt x="715" y="1304"/>
                  </a:cubicBezTo>
                  <a:cubicBezTo>
                    <a:pt x="715" y="1300"/>
                    <a:pt x="715" y="1300"/>
                    <a:pt x="715" y="1300"/>
                  </a:cubicBezTo>
                  <a:cubicBezTo>
                    <a:pt x="714" y="1301"/>
                    <a:pt x="713" y="1303"/>
                    <a:pt x="715" y="1305"/>
                  </a:cubicBezTo>
                  <a:cubicBezTo>
                    <a:pt x="715" y="1305"/>
                    <a:pt x="716" y="1305"/>
                    <a:pt x="716" y="1305"/>
                  </a:cubicBezTo>
                  <a:cubicBezTo>
                    <a:pt x="716" y="1305"/>
                    <a:pt x="715" y="1305"/>
                    <a:pt x="715" y="1305"/>
                  </a:cubicBezTo>
                  <a:cubicBezTo>
                    <a:pt x="713" y="1303"/>
                    <a:pt x="714" y="1301"/>
                    <a:pt x="715" y="1300"/>
                  </a:cubicBezTo>
                  <a:close/>
                  <a:moveTo>
                    <a:pt x="715" y="1300"/>
                  </a:moveTo>
                  <a:cubicBezTo>
                    <a:pt x="715" y="1304"/>
                    <a:pt x="715" y="1304"/>
                    <a:pt x="715" y="1304"/>
                  </a:cubicBezTo>
                  <a:cubicBezTo>
                    <a:pt x="715" y="1304"/>
                    <a:pt x="715" y="1304"/>
                    <a:pt x="716" y="1304"/>
                  </a:cubicBezTo>
                  <a:cubicBezTo>
                    <a:pt x="715" y="1304"/>
                    <a:pt x="715" y="1304"/>
                    <a:pt x="715" y="1304"/>
                  </a:cubicBezTo>
                  <a:cubicBezTo>
                    <a:pt x="715" y="1300"/>
                    <a:pt x="715" y="1300"/>
                    <a:pt x="715" y="1300"/>
                  </a:cubicBezTo>
                  <a:cubicBezTo>
                    <a:pt x="714" y="1301"/>
                    <a:pt x="713" y="1303"/>
                    <a:pt x="715" y="1305"/>
                  </a:cubicBezTo>
                  <a:cubicBezTo>
                    <a:pt x="715" y="1305"/>
                    <a:pt x="716" y="1305"/>
                    <a:pt x="716" y="1305"/>
                  </a:cubicBezTo>
                  <a:cubicBezTo>
                    <a:pt x="716" y="1305"/>
                    <a:pt x="715" y="1305"/>
                    <a:pt x="715" y="1305"/>
                  </a:cubicBezTo>
                  <a:cubicBezTo>
                    <a:pt x="713" y="1303"/>
                    <a:pt x="714" y="1301"/>
                    <a:pt x="715" y="1300"/>
                  </a:cubicBezTo>
                  <a:close/>
                  <a:moveTo>
                    <a:pt x="692" y="637"/>
                  </a:moveTo>
                  <a:cubicBezTo>
                    <a:pt x="692" y="806"/>
                    <a:pt x="692" y="806"/>
                    <a:pt x="692" y="806"/>
                  </a:cubicBezTo>
                  <a:cubicBezTo>
                    <a:pt x="670" y="829"/>
                    <a:pt x="649" y="853"/>
                    <a:pt x="628" y="877"/>
                  </a:cubicBezTo>
                  <a:cubicBezTo>
                    <a:pt x="628" y="700"/>
                    <a:pt x="628" y="700"/>
                    <a:pt x="628" y="700"/>
                  </a:cubicBezTo>
                  <a:cubicBezTo>
                    <a:pt x="649" y="679"/>
                    <a:pt x="670" y="657"/>
                    <a:pt x="692" y="637"/>
                  </a:cubicBezTo>
                  <a:close/>
                  <a:moveTo>
                    <a:pt x="692" y="1161"/>
                  </a:moveTo>
                  <a:cubicBezTo>
                    <a:pt x="692" y="1237"/>
                    <a:pt x="692" y="1237"/>
                    <a:pt x="692" y="1237"/>
                  </a:cubicBezTo>
                  <a:cubicBezTo>
                    <a:pt x="643" y="1190"/>
                    <a:pt x="643" y="1190"/>
                    <a:pt x="643" y="1190"/>
                  </a:cubicBezTo>
                  <a:cubicBezTo>
                    <a:pt x="639" y="1186"/>
                    <a:pt x="634" y="1179"/>
                    <a:pt x="628" y="1172"/>
                  </a:cubicBezTo>
                  <a:cubicBezTo>
                    <a:pt x="628" y="1136"/>
                    <a:pt x="628" y="1136"/>
                    <a:pt x="628" y="1136"/>
                  </a:cubicBezTo>
                  <a:cubicBezTo>
                    <a:pt x="646" y="1137"/>
                    <a:pt x="670" y="1142"/>
                    <a:pt x="671" y="1143"/>
                  </a:cubicBezTo>
                  <a:cubicBezTo>
                    <a:pt x="690" y="1161"/>
                    <a:pt x="690" y="1161"/>
                    <a:pt x="690" y="1161"/>
                  </a:cubicBezTo>
                  <a:cubicBezTo>
                    <a:pt x="691" y="1161"/>
                    <a:pt x="691" y="1161"/>
                    <a:pt x="692" y="1161"/>
                  </a:cubicBezTo>
                  <a:close/>
                  <a:moveTo>
                    <a:pt x="692" y="1389"/>
                  </a:moveTo>
                  <a:cubicBezTo>
                    <a:pt x="692" y="1415"/>
                    <a:pt x="692" y="1415"/>
                    <a:pt x="692" y="1415"/>
                  </a:cubicBezTo>
                  <a:cubicBezTo>
                    <a:pt x="690" y="1413"/>
                    <a:pt x="679" y="1399"/>
                    <a:pt x="672" y="1391"/>
                  </a:cubicBezTo>
                  <a:cubicBezTo>
                    <a:pt x="628" y="1352"/>
                    <a:pt x="628" y="1352"/>
                    <a:pt x="628" y="1352"/>
                  </a:cubicBezTo>
                  <a:cubicBezTo>
                    <a:pt x="628" y="1326"/>
                    <a:pt x="628" y="1326"/>
                    <a:pt x="628" y="1326"/>
                  </a:cubicBezTo>
                  <a:cubicBezTo>
                    <a:pt x="636" y="1337"/>
                    <a:pt x="643" y="1346"/>
                    <a:pt x="648" y="1350"/>
                  </a:cubicBezTo>
                  <a:cubicBezTo>
                    <a:pt x="692" y="1389"/>
                    <a:pt x="692" y="1389"/>
                    <a:pt x="692" y="1389"/>
                  </a:cubicBezTo>
                  <a:close/>
                  <a:moveTo>
                    <a:pt x="692" y="1599"/>
                  </a:moveTo>
                  <a:cubicBezTo>
                    <a:pt x="692" y="1608"/>
                    <a:pt x="692" y="1608"/>
                    <a:pt x="692" y="1608"/>
                  </a:cubicBezTo>
                  <a:cubicBezTo>
                    <a:pt x="691" y="1604"/>
                    <a:pt x="690" y="1601"/>
                    <a:pt x="692" y="1599"/>
                  </a:cubicBezTo>
                  <a:cubicBezTo>
                    <a:pt x="692" y="1599"/>
                    <a:pt x="692" y="1599"/>
                    <a:pt x="692" y="1599"/>
                  </a:cubicBezTo>
                  <a:close/>
                  <a:moveTo>
                    <a:pt x="692" y="2166"/>
                  </a:moveTo>
                  <a:cubicBezTo>
                    <a:pt x="692" y="2236"/>
                    <a:pt x="692" y="2236"/>
                    <a:pt x="692" y="2236"/>
                  </a:cubicBezTo>
                  <a:cubicBezTo>
                    <a:pt x="689" y="2236"/>
                    <a:pt x="689" y="2236"/>
                    <a:pt x="689" y="2236"/>
                  </a:cubicBezTo>
                  <a:cubicBezTo>
                    <a:pt x="689" y="2212"/>
                    <a:pt x="690" y="2189"/>
                    <a:pt x="691" y="2166"/>
                  </a:cubicBezTo>
                  <a:cubicBezTo>
                    <a:pt x="692" y="2166"/>
                    <a:pt x="692" y="2166"/>
                    <a:pt x="692" y="2166"/>
                  </a:cubicBezTo>
                  <a:close/>
                  <a:moveTo>
                    <a:pt x="692" y="2303"/>
                  </a:moveTo>
                  <a:cubicBezTo>
                    <a:pt x="692" y="2368"/>
                    <a:pt x="692" y="2368"/>
                    <a:pt x="692" y="2368"/>
                  </a:cubicBezTo>
                  <a:cubicBezTo>
                    <a:pt x="691" y="2346"/>
                    <a:pt x="689" y="2325"/>
                    <a:pt x="689" y="2303"/>
                  </a:cubicBezTo>
                  <a:cubicBezTo>
                    <a:pt x="692" y="2303"/>
                    <a:pt x="692" y="2303"/>
                    <a:pt x="692" y="2303"/>
                  </a:cubicBezTo>
                  <a:close/>
                  <a:moveTo>
                    <a:pt x="692" y="3010"/>
                  </a:moveTo>
                  <a:cubicBezTo>
                    <a:pt x="692" y="3027"/>
                    <a:pt x="692" y="3027"/>
                    <a:pt x="692" y="3027"/>
                  </a:cubicBezTo>
                  <a:cubicBezTo>
                    <a:pt x="628" y="3129"/>
                    <a:pt x="628" y="3129"/>
                    <a:pt x="628" y="3129"/>
                  </a:cubicBezTo>
                  <a:cubicBezTo>
                    <a:pt x="628" y="3068"/>
                    <a:pt x="628" y="3068"/>
                    <a:pt x="628" y="3068"/>
                  </a:cubicBezTo>
                  <a:cubicBezTo>
                    <a:pt x="648" y="3035"/>
                    <a:pt x="648" y="3035"/>
                    <a:pt x="648" y="3035"/>
                  </a:cubicBezTo>
                  <a:cubicBezTo>
                    <a:pt x="648" y="3034"/>
                    <a:pt x="648" y="3034"/>
                    <a:pt x="648" y="3034"/>
                  </a:cubicBezTo>
                  <a:cubicBezTo>
                    <a:pt x="628" y="3043"/>
                    <a:pt x="628" y="3043"/>
                    <a:pt x="628" y="3043"/>
                  </a:cubicBezTo>
                  <a:cubicBezTo>
                    <a:pt x="628" y="3005"/>
                    <a:pt x="628" y="3005"/>
                    <a:pt x="628" y="3005"/>
                  </a:cubicBezTo>
                  <a:cubicBezTo>
                    <a:pt x="677" y="2980"/>
                    <a:pt x="677" y="2980"/>
                    <a:pt x="677" y="2980"/>
                  </a:cubicBezTo>
                  <a:cubicBezTo>
                    <a:pt x="692" y="3010"/>
                    <a:pt x="692" y="3010"/>
                    <a:pt x="692" y="3010"/>
                  </a:cubicBezTo>
                  <a:close/>
                  <a:moveTo>
                    <a:pt x="692" y="3169"/>
                  </a:moveTo>
                  <a:cubicBezTo>
                    <a:pt x="692" y="3208"/>
                    <a:pt x="692" y="3208"/>
                    <a:pt x="692" y="3208"/>
                  </a:cubicBezTo>
                  <a:cubicBezTo>
                    <a:pt x="628" y="3240"/>
                    <a:pt x="628" y="3240"/>
                    <a:pt x="628" y="3240"/>
                  </a:cubicBezTo>
                  <a:cubicBezTo>
                    <a:pt x="628" y="3201"/>
                    <a:pt x="628" y="3201"/>
                    <a:pt x="628" y="3201"/>
                  </a:cubicBezTo>
                  <a:cubicBezTo>
                    <a:pt x="692" y="3169"/>
                    <a:pt x="692" y="3169"/>
                    <a:pt x="692" y="3169"/>
                  </a:cubicBezTo>
                  <a:close/>
                  <a:moveTo>
                    <a:pt x="692" y="3266"/>
                  </a:moveTo>
                  <a:cubicBezTo>
                    <a:pt x="692" y="3310"/>
                    <a:pt x="692" y="3310"/>
                    <a:pt x="692" y="3310"/>
                  </a:cubicBezTo>
                  <a:cubicBezTo>
                    <a:pt x="640" y="3351"/>
                    <a:pt x="630" y="3393"/>
                    <a:pt x="662" y="3439"/>
                  </a:cubicBezTo>
                  <a:cubicBezTo>
                    <a:pt x="670" y="3451"/>
                    <a:pt x="681" y="3460"/>
                    <a:pt x="692" y="3467"/>
                  </a:cubicBezTo>
                  <a:cubicBezTo>
                    <a:pt x="692" y="3496"/>
                    <a:pt x="692" y="3496"/>
                    <a:pt x="692" y="3496"/>
                  </a:cubicBezTo>
                  <a:cubicBezTo>
                    <a:pt x="672" y="3488"/>
                    <a:pt x="654" y="3474"/>
                    <a:pt x="639" y="3453"/>
                  </a:cubicBezTo>
                  <a:cubicBezTo>
                    <a:pt x="635" y="3448"/>
                    <a:pt x="632" y="3442"/>
                    <a:pt x="628" y="3437"/>
                  </a:cubicBezTo>
                  <a:cubicBezTo>
                    <a:pt x="628" y="3326"/>
                    <a:pt x="628" y="3326"/>
                    <a:pt x="628" y="3326"/>
                  </a:cubicBezTo>
                  <a:cubicBezTo>
                    <a:pt x="640" y="3306"/>
                    <a:pt x="657" y="3288"/>
                    <a:pt x="680" y="3272"/>
                  </a:cubicBezTo>
                  <a:cubicBezTo>
                    <a:pt x="684" y="3270"/>
                    <a:pt x="688" y="3268"/>
                    <a:pt x="692" y="3266"/>
                  </a:cubicBezTo>
                  <a:close/>
                  <a:moveTo>
                    <a:pt x="692" y="3729"/>
                  </a:moveTo>
                  <a:cubicBezTo>
                    <a:pt x="692" y="3898"/>
                    <a:pt x="692" y="3898"/>
                    <a:pt x="692" y="3898"/>
                  </a:cubicBezTo>
                  <a:cubicBezTo>
                    <a:pt x="670" y="3877"/>
                    <a:pt x="649" y="3856"/>
                    <a:pt x="628" y="3834"/>
                  </a:cubicBezTo>
                  <a:cubicBezTo>
                    <a:pt x="628" y="3657"/>
                    <a:pt x="628" y="3657"/>
                    <a:pt x="628" y="3657"/>
                  </a:cubicBezTo>
                  <a:cubicBezTo>
                    <a:pt x="649" y="3682"/>
                    <a:pt x="670" y="3705"/>
                    <a:pt x="692" y="3729"/>
                  </a:cubicBezTo>
                  <a:close/>
                  <a:moveTo>
                    <a:pt x="628" y="2943"/>
                  </a:moveTo>
                  <a:cubicBezTo>
                    <a:pt x="628" y="2905"/>
                    <a:pt x="628" y="2905"/>
                    <a:pt x="628" y="2905"/>
                  </a:cubicBezTo>
                  <a:cubicBezTo>
                    <a:pt x="648" y="2897"/>
                    <a:pt x="648" y="2897"/>
                    <a:pt x="648" y="2897"/>
                  </a:cubicBezTo>
                  <a:cubicBezTo>
                    <a:pt x="661" y="2931"/>
                    <a:pt x="661" y="2931"/>
                    <a:pt x="661" y="2931"/>
                  </a:cubicBezTo>
                  <a:cubicBezTo>
                    <a:pt x="628" y="2943"/>
                    <a:pt x="628" y="2943"/>
                    <a:pt x="628" y="2943"/>
                  </a:cubicBezTo>
                  <a:close/>
                  <a:moveTo>
                    <a:pt x="628" y="2849"/>
                  </a:moveTo>
                  <a:cubicBezTo>
                    <a:pt x="628" y="2843"/>
                    <a:pt x="628" y="2843"/>
                    <a:pt x="628" y="2843"/>
                  </a:cubicBezTo>
                  <a:cubicBezTo>
                    <a:pt x="630" y="2848"/>
                    <a:pt x="630" y="2848"/>
                    <a:pt x="630" y="2848"/>
                  </a:cubicBezTo>
                  <a:cubicBezTo>
                    <a:pt x="628" y="2849"/>
                    <a:pt x="628" y="2849"/>
                    <a:pt x="628" y="2849"/>
                  </a:cubicBezTo>
                  <a:close/>
                  <a:moveTo>
                    <a:pt x="628" y="1478"/>
                  </a:moveTo>
                  <a:cubicBezTo>
                    <a:pt x="628" y="1429"/>
                    <a:pt x="628" y="1429"/>
                    <a:pt x="628" y="1429"/>
                  </a:cubicBezTo>
                  <a:cubicBezTo>
                    <a:pt x="645" y="1416"/>
                    <a:pt x="665" y="1416"/>
                    <a:pt x="682" y="1432"/>
                  </a:cubicBezTo>
                  <a:cubicBezTo>
                    <a:pt x="687" y="1436"/>
                    <a:pt x="690" y="1509"/>
                    <a:pt x="681" y="1529"/>
                  </a:cubicBezTo>
                  <a:cubicBezTo>
                    <a:pt x="681" y="1529"/>
                    <a:pt x="680" y="1530"/>
                    <a:pt x="679" y="1529"/>
                  </a:cubicBezTo>
                  <a:cubicBezTo>
                    <a:pt x="678" y="1528"/>
                    <a:pt x="678" y="1514"/>
                    <a:pt x="671" y="1501"/>
                  </a:cubicBezTo>
                  <a:cubicBezTo>
                    <a:pt x="670" y="1499"/>
                    <a:pt x="670" y="1495"/>
                    <a:pt x="669" y="1494"/>
                  </a:cubicBezTo>
                  <a:cubicBezTo>
                    <a:pt x="662" y="1487"/>
                    <a:pt x="658" y="1479"/>
                    <a:pt x="651" y="1472"/>
                  </a:cubicBezTo>
                  <a:cubicBezTo>
                    <a:pt x="647" y="1468"/>
                    <a:pt x="636" y="1469"/>
                    <a:pt x="632" y="1474"/>
                  </a:cubicBezTo>
                  <a:cubicBezTo>
                    <a:pt x="632" y="1475"/>
                    <a:pt x="630" y="1477"/>
                    <a:pt x="628" y="1478"/>
                  </a:cubicBezTo>
                  <a:close/>
                  <a:moveTo>
                    <a:pt x="628" y="700"/>
                  </a:moveTo>
                  <a:cubicBezTo>
                    <a:pt x="628" y="877"/>
                    <a:pt x="628" y="877"/>
                    <a:pt x="628" y="877"/>
                  </a:cubicBezTo>
                  <a:cubicBezTo>
                    <a:pt x="612" y="897"/>
                    <a:pt x="596" y="916"/>
                    <a:pt x="580" y="936"/>
                  </a:cubicBezTo>
                  <a:cubicBezTo>
                    <a:pt x="580" y="752"/>
                    <a:pt x="580" y="752"/>
                    <a:pt x="580" y="752"/>
                  </a:cubicBezTo>
                  <a:cubicBezTo>
                    <a:pt x="596" y="735"/>
                    <a:pt x="612" y="717"/>
                    <a:pt x="628" y="700"/>
                  </a:cubicBezTo>
                  <a:close/>
                  <a:moveTo>
                    <a:pt x="628" y="1136"/>
                  </a:moveTo>
                  <a:cubicBezTo>
                    <a:pt x="628" y="1172"/>
                    <a:pt x="628" y="1172"/>
                    <a:pt x="628" y="1172"/>
                  </a:cubicBezTo>
                  <a:cubicBezTo>
                    <a:pt x="618" y="1158"/>
                    <a:pt x="607" y="1141"/>
                    <a:pt x="609" y="1139"/>
                  </a:cubicBezTo>
                  <a:cubicBezTo>
                    <a:pt x="612" y="1136"/>
                    <a:pt x="619" y="1135"/>
                    <a:pt x="628" y="1136"/>
                  </a:cubicBezTo>
                  <a:close/>
                  <a:moveTo>
                    <a:pt x="628" y="1326"/>
                  </a:moveTo>
                  <a:cubicBezTo>
                    <a:pt x="628" y="1352"/>
                    <a:pt x="628" y="1352"/>
                    <a:pt x="628" y="1352"/>
                  </a:cubicBezTo>
                  <a:cubicBezTo>
                    <a:pt x="611" y="1336"/>
                    <a:pt x="611" y="1336"/>
                    <a:pt x="611" y="1336"/>
                  </a:cubicBezTo>
                  <a:cubicBezTo>
                    <a:pt x="607" y="1333"/>
                    <a:pt x="602" y="1325"/>
                    <a:pt x="598" y="1321"/>
                  </a:cubicBezTo>
                  <a:cubicBezTo>
                    <a:pt x="587" y="1311"/>
                    <a:pt x="587" y="1311"/>
                    <a:pt x="587" y="1311"/>
                  </a:cubicBezTo>
                  <a:cubicBezTo>
                    <a:pt x="583" y="1307"/>
                    <a:pt x="581" y="1305"/>
                    <a:pt x="580" y="1303"/>
                  </a:cubicBezTo>
                  <a:cubicBezTo>
                    <a:pt x="580" y="1239"/>
                    <a:pt x="580" y="1239"/>
                    <a:pt x="580" y="1239"/>
                  </a:cubicBezTo>
                  <a:cubicBezTo>
                    <a:pt x="581" y="1239"/>
                    <a:pt x="581" y="1240"/>
                    <a:pt x="582" y="1240"/>
                  </a:cubicBezTo>
                  <a:cubicBezTo>
                    <a:pt x="581" y="1239"/>
                    <a:pt x="581" y="1239"/>
                    <a:pt x="580" y="1238"/>
                  </a:cubicBezTo>
                  <a:cubicBezTo>
                    <a:pt x="580" y="1237"/>
                    <a:pt x="580" y="1237"/>
                    <a:pt x="580" y="1237"/>
                  </a:cubicBezTo>
                  <a:cubicBezTo>
                    <a:pt x="590" y="1250"/>
                    <a:pt x="595" y="1269"/>
                    <a:pt x="602" y="1286"/>
                  </a:cubicBezTo>
                  <a:cubicBezTo>
                    <a:pt x="603" y="1288"/>
                    <a:pt x="616" y="1309"/>
                    <a:pt x="628" y="1326"/>
                  </a:cubicBezTo>
                  <a:close/>
                  <a:moveTo>
                    <a:pt x="628" y="1429"/>
                  </a:moveTo>
                  <a:cubicBezTo>
                    <a:pt x="628" y="1478"/>
                    <a:pt x="628" y="1478"/>
                    <a:pt x="628" y="1478"/>
                  </a:cubicBezTo>
                  <a:cubicBezTo>
                    <a:pt x="618" y="1485"/>
                    <a:pt x="597" y="1486"/>
                    <a:pt x="580" y="1488"/>
                  </a:cubicBezTo>
                  <a:cubicBezTo>
                    <a:pt x="580" y="1479"/>
                    <a:pt x="580" y="1479"/>
                    <a:pt x="580" y="1479"/>
                  </a:cubicBezTo>
                  <a:cubicBezTo>
                    <a:pt x="590" y="1473"/>
                    <a:pt x="601" y="1465"/>
                    <a:pt x="602" y="1464"/>
                  </a:cubicBezTo>
                  <a:cubicBezTo>
                    <a:pt x="611" y="1454"/>
                    <a:pt x="607" y="1452"/>
                    <a:pt x="620" y="1437"/>
                  </a:cubicBezTo>
                  <a:cubicBezTo>
                    <a:pt x="623" y="1434"/>
                    <a:pt x="626" y="1432"/>
                    <a:pt x="628" y="1429"/>
                  </a:cubicBezTo>
                  <a:close/>
                  <a:moveTo>
                    <a:pt x="628" y="2843"/>
                  </a:moveTo>
                  <a:cubicBezTo>
                    <a:pt x="628" y="2849"/>
                    <a:pt x="628" y="2849"/>
                    <a:pt x="628" y="2849"/>
                  </a:cubicBezTo>
                  <a:cubicBezTo>
                    <a:pt x="580" y="2863"/>
                    <a:pt x="580" y="2863"/>
                    <a:pt x="580" y="2863"/>
                  </a:cubicBezTo>
                  <a:cubicBezTo>
                    <a:pt x="580" y="2825"/>
                    <a:pt x="580" y="2825"/>
                    <a:pt x="580" y="2825"/>
                  </a:cubicBezTo>
                  <a:cubicBezTo>
                    <a:pt x="620" y="2814"/>
                    <a:pt x="620" y="2814"/>
                    <a:pt x="620" y="2814"/>
                  </a:cubicBezTo>
                  <a:cubicBezTo>
                    <a:pt x="628" y="2843"/>
                    <a:pt x="628" y="2843"/>
                    <a:pt x="628" y="2843"/>
                  </a:cubicBezTo>
                  <a:close/>
                  <a:moveTo>
                    <a:pt x="628" y="2905"/>
                  </a:moveTo>
                  <a:cubicBezTo>
                    <a:pt x="628" y="2943"/>
                    <a:pt x="628" y="2943"/>
                    <a:pt x="628" y="2943"/>
                  </a:cubicBezTo>
                  <a:cubicBezTo>
                    <a:pt x="580" y="2961"/>
                    <a:pt x="580" y="2961"/>
                    <a:pt x="580" y="2961"/>
                  </a:cubicBezTo>
                  <a:cubicBezTo>
                    <a:pt x="580" y="2923"/>
                    <a:pt x="580" y="2923"/>
                    <a:pt x="580" y="2923"/>
                  </a:cubicBezTo>
                  <a:cubicBezTo>
                    <a:pt x="628" y="2905"/>
                    <a:pt x="628" y="2905"/>
                    <a:pt x="628" y="2905"/>
                  </a:cubicBezTo>
                  <a:close/>
                  <a:moveTo>
                    <a:pt x="628" y="3005"/>
                  </a:moveTo>
                  <a:cubicBezTo>
                    <a:pt x="628" y="3043"/>
                    <a:pt x="628" y="3043"/>
                    <a:pt x="628" y="3043"/>
                  </a:cubicBezTo>
                  <a:cubicBezTo>
                    <a:pt x="580" y="3067"/>
                    <a:pt x="580" y="3067"/>
                    <a:pt x="580" y="3067"/>
                  </a:cubicBezTo>
                  <a:cubicBezTo>
                    <a:pt x="580" y="3029"/>
                    <a:pt x="580" y="3029"/>
                    <a:pt x="580" y="3029"/>
                  </a:cubicBezTo>
                  <a:cubicBezTo>
                    <a:pt x="628" y="3005"/>
                    <a:pt x="628" y="3005"/>
                    <a:pt x="628" y="3005"/>
                  </a:cubicBezTo>
                  <a:close/>
                  <a:moveTo>
                    <a:pt x="628" y="3068"/>
                  </a:moveTo>
                  <a:cubicBezTo>
                    <a:pt x="628" y="3129"/>
                    <a:pt x="628" y="3129"/>
                    <a:pt x="628" y="3129"/>
                  </a:cubicBezTo>
                  <a:cubicBezTo>
                    <a:pt x="580" y="3207"/>
                    <a:pt x="580" y="3207"/>
                    <a:pt x="580" y="3207"/>
                  </a:cubicBezTo>
                  <a:cubicBezTo>
                    <a:pt x="580" y="3146"/>
                    <a:pt x="580" y="3146"/>
                    <a:pt x="580" y="3146"/>
                  </a:cubicBezTo>
                  <a:cubicBezTo>
                    <a:pt x="628" y="3068"/>
                    <a:pt x="628" y="3068"/>
                    <a:pt x="628" y="3068"/>
                  </a:cubicBezTo>
                  <a:close/>
                  <a:moveTo>
                    <a:pt x="628" y="3201"/>
                  </a:moveTo>
                  <a:cubicBezTo>
                    <a:pt x="580" y="3225"/>
                    <a:pt x="580" y="3225"/>
                    <a:pt x="580" y="3225"/>
                  </a:cubicBezTo>
                  <a:cubicBezTo>
                    <a:pt x="580" y="3264"/>
                    <a:pt x="580" y="3264"/>
                    <a:pt x="580" y="3264"/>
                  </a:cubicBezTo>
                  <a:cubicBezTo>
                    <a:pt x="628" y="3240"/>
                    <a:pt x="628" y="3240"/>
                    <a:pt x="628" y="3240"/>
                  </a:cubicBezTo>
                  <a:cubicBezTo>
                    <a:pt x="628" y="3201"/>
                    <a:pt x="628" y="3201"/>
                    <a:pt x="628" y="3201"/>
                  </a:cubicBezTo>
                  <a:close/>
                  <a:moveTo>
                    <a:pt x="628" y="3326"/>
                  </a:moveTo>
                  <a:cubicBezTo>
                    <a:pt x="628" y="3437"/>
                    <a:pt x="628" y="3437"/>
                    <a:pt x="628" y="3437"/>
                  </a:cubicBezTo>
                  <a:cubicBezTo>
                    <a:pt x="615" y="3414"/>
                    <a:pt x="611" y="3392"/>
                    <a:pt x="614" y="3370"/>
                  </a:cubicBezTo>
                  <a:cubicBezTo>
                    <a:pt x="616" y="3355"/>
                    <a:pt x="621" y="3340"/>
                    <a:pt x="628" y="3326"/>
                  </a:cubicBezTo>
                  <a:close/>
                  <a:moveTo>
                    <a:pt x="628" y="3657"/>
                  </a:moveTo>
                  <a:cubicBezTo>
                    <a:pt x="628" y="3834"/>
                    <a:pt x="628" y="3834"/>
                    <a:pt x="628" y="3834"/>
                  </a:cubicBezTo>
                  <a:cubicBezTo>
                    <a:pt x="612" y="3817"/>
                    <a:pt x="596" y="3800"/>
                    <a:pt x="580" y="3782"/>
                  </a:cubicBezTo>
                  <a:cubicBezTo>
                    <a:pt x="580" y="3598"/>
                    <a:pt x="580" y="3598"/>
                    <a:pt x="580" y="3598"/>
                  </a:cubicBezTo>
                  <a:cubicBezTo>
                    <a:pt x="596" y="3618"/>
                    <a:pt x="612" y="3638"/>
                    <a:pt x="628" y="3657"/>
                  </a:cubicBezTo>
                  <a:close/>
                  <a:moveTo>
                    <a:pt x="580" y="2671"/>
                  </a:moveTo>
                  <a:cubicBezTo>
                    <a:pt x="580" y="2656"/>
                    <a:pt x="580" y="2656"/>
                    <a:pt x="580" y="2656"/>
                  </a:cubicBezTo>
                  <a:cubicBezTo>
                    <a:pt x="583" y="2671"/>
                    <a:pt x="583" y="2671"/>
                    <a:pt x="583" y="2671"/>
                  </a:cubicBezTo>
                  <a:cubicBezTo>
                    <a:pt x="580" y="2671"/>
                    <a:pt x="580" y="2671"/>
                    <a:pt x="580" y="2671"/>
                  </a:cubicBezTo>
                  <a:close/>
                  <a:moveTo>
                    <a:pt x="580" y="1238"/>
                  </a:moveTo>
                  <a:cubicBezTo>
                    <a:pt x="581" y="1239"/>
                    <a:pt x="581" y="1239"/>
                    <a:pt x="582" y="1240"/>
                  </a:cubicBezTo>
                  <a:cubicBezTo>
                    <a:pt x="581" y="1240"/>
                    <a:pt x="581" y="1239"/>
                    <a:pt x="580" y="1239"/>
                  </a:cubicBezTo>
                  <a:cubicBezTo>
                    <a:pt x="581" y="1239"/>
                    <a:pt x="581" y="1240"/>
                    <a:pt x="582" y="1240"/>
                  </a:cubicBezTo>
                  <a:cubicBezTo>
                    <a:pt x="581" y="1239"/>
                    <a:pt x="581" y="1239"/>
                    <a:pt x="580" y="1238"/>
                  </a:cubicBezTo>
                  <a:close/>
                  <a:moveTo>
                    <a:pt x="549" y="2161"/>
                  </a:moveTo>
                  <a:cubicBezTo>
                    <a:pt x="546" y="2278"/>
                    <a:pt x="546" y="2278"/>
                    <a:pt x="546" y="2278"/>
                  </a:cubicBezTo>
                  <a:cubicBezTo>
                    <a:pt x="542" y="2325"/>
                    <a:pt x="520" y="2349"/>
                    <a:pt x="477" y="2349"/>
                  </a:cubicBezTo>
                  <a:cubicBezTo>
                    <a:pt x="477" y="2313"/>
                    <a:pt x="477" y="2313"/>
                    <a:pt x="477" y="2313"/>
                  </a:cubicBezTo>
                  <a:cubicBezTo>
                    <a:pt x="503" y="2314"/>
                    <a:pt x="516" y="2296"/>
                    <a:pt x="518" y="2260"/>
                  </a:cubicBezTo>
                  <a:cubicBezTo>
                    <a:pt x="519" y="2196"/>
                    <a:pt x="519" y="2196"/>
                    <a:pt x="519" y="2196"/>
                  </a:cubicBezTo>
                  <a:cubicBezTo>
                    <a:pt x="477" y="2195"/>
                    <a:pt x="477" y="2195"/>
                    <a:pt x="477" y="2195"/>
                  </a:cubicBezTo>
                  <a:cubicBezTo>
                    <a:pt x="477" y="2159"/>
                    <a:pt x="477" y="2159"/>
                    <a:pt x="477" y="2159"/>
                  </a:cubicBezTo>
                  <a:cubicBezTo>
                    <a:pt x="549" y="2161"/>
                    <a:pt x="549" y="2161"/>
                    <a:pt x="549" y="2161"/>
                  </a:cubicBezTo>
                  <a:close/>
                  <a:moveTo>
                    <a:pt x="580" y="752"/>
                  </a:moveTo>
                  <a:cubicBezTo>
                    <a:pt x="580" y="936"/>
                    <a:pt x="580" y="936"/>
                    <a:pt x="580" y="936"/>
                  </a:cubicBezTo>
                  <a:cubicBezTo>
                    <a:pt x="544" y="982"/>
                    <a:pt x="510" y="1029"/>
                    <a:pt x="477" y="1078"/>
                  </a:cubicBezTo>
                  <a:cubicBezTo>
                    <a:pt x="477" y="875"/>
                    <a:pt x="477" y="875"/>
                    <a:pt x="477" y="875"/>
                  </a:cubicBezTo>
                  <a:cubicBezTo>
                    <a:pt x="510" y="833"/>
                    <a:pt x="545" y="792"/>
                    <a:pt x="580" y="752"/>
                  </a:cubicBezTo>
                  <a:close/>
                  <a:moveTo>
                    <a:pt x="580" y="1237"/>
                  </a:moveTo>
                  <a:cubicBezTo>
                    <a:pt x="580" y="1238"/>
                    <a:pt x="580" y="1238"/>
                    <a:pt x="580" y="1238"/>
                  </a:cubicBezTo>
                  <a:cubicBezTo>
                    <a:pt x="580" y="1237"/>
                    <a:pt x="579" y="1237"/>
                    <a:pt x="579" y="1236"/>
                  </a:cubicBezTo>
                  <a:cubicBezTo>
                    <a:pt x="579" y="1237"/>
                    <a:pt x="580" y="1238"/>
                    <a:pt x="580" y="1239"/>
                  </a:cubicBezTo>
                  <a:cubicBezTo>
                    <a:pt x="580" y="1303"/>
                    <a:pt x="580" y="1303"/>
                    <a:pt x="580" y="1303"/>
                  </a:cubicBezTo>
                  <a:cubicBezTo>
                    <a:pt x="579" y="1299"/>
                    <a:pt x="577" y="1296"/>
                    <a:pt x="569" y="1288"/>
                  </a:cubicBezTo>
                  <a:cubicBezTo>
                    <a:pt x="533" y="1256"/>
                    <a:pt x="533" y="1256"/>
                    <a:pt x="533" y="1256"/>
                  </a:cubicBezTo>
                  <a:cubicBezTo>
                    <a:pt x="521" y="1246"/>
                    <a:pt x="498" y="1239"/>
                    <a:pt x="477" y="1240"/>
                  </a:cubicBezTo>
                  <a:cubicBezTo>
                    <a:pt x="477" y="1216"/>
                    <a:pt x="477" y="1216"/>
                    <a:pt x="477" y="1216"/>
                  </a:cubicBezTo>
                  <a:cubicBezTo>
                    <a:pt x="481" y="1212"/>
                    <a:pt x="481" y="1212"/>
                    <a:pt x="481" y="1212"/>
                  </a:cubicBezTo>
                  <a:cubicBezTo>
                    <a:pt x="505" y="1185"/>
                    <a:pt x="555" y="1212"/>
                    <a:pt x="566" y="1222"/>
                  </a:cubicBezTo>
                  <a:cubicBezTo>
                    <a:pt x="568" y="1224"/>
                    <a:pt x="571" y="1227"/>
                    <a:pt x="579" y="1236"/>
                  </a:cubicBezTo>
                  <a:cubicBezTo>
                    <a:pt x="579" y="1236"/>
                    <a:pt x="580" y="1237"/>
                    <a:pt x="580" y="1237"/>
                  </a:cubicBezTo>
                  <a:close/>
                  <a:moveTo>
                    <a:pt x="580" y="1479"/>
                  </a:moveTo>
                  <a:cubicBezTo>
                    <a:pt x="580" y="1488"/>
                    <a:pt x="580" y="1488"/>
                    <a:pt x="580" y="1488"/>
                  </a:cubicBezTo>
                  <a:cubicBezTo>
                    <a:pt x="577" y="1488"/>
                    <a:pt x="574" y="1489"/>
                    <a:pt x="572" y="1489"/>
                  </a:cubicBezTo>
                  <a:cubicBezTo>
                    <a:pt x="571" y="1488"/>
                    <a:pt x="570" y="1487"/>
                    <a:pt x="570" y="1485"/>
                  </a:cubicBezTo>
                  <a:cubicBezTo>
                    <a:pt x="572" y="1484"/>
                    <a:pt x="576" y="1482"/>
                    <a:pt x="580" y="1479"/>
                  </a:cubicBezTo>
                  <a:close/>
                  <a:moveTo>
                    <a:pt x="580" y="2656"/>
                  </a:moveTo>
                  <a:cubicBezTo>
                    <a:pt x="580" y="2671"/>
                    <a:pt x="580" y="2671"/>
                    <a:pt x="580" y="2671"/>
                  </a:cubicBezTo>
                  <a:cubicBezTo>
                    <a:pt x="477" y="2692"/>
                    <a:pt x="477" y="2692"/>
                    <a:pt x="477" y="2692"/>
                  </a:cubicBezTo>
                  <a:cubicBezTo>
                    <a:pt x="477" y="2655"/>
                    <a:pt x="477" y="2655"/>
                    <a:pt x="477" y="2655"/>
                  </a:cubicBezTo>
                  <a:cubicBezTo>
                    <a:pt x="576" y="2635"/>
                    <a:pt x="576" y="2635"/>
                    <a:pt x="576" y="2635"/>
                  </a:cubicBezTo>
                  <a:cubicBezTo>
                    <a:pt x="580" y="2656"/>
                    <a:pt x="580" y="2656"/>
                    <a:pt x="580" y="2656"/>
                  </a:cubicBezTo>
                  <a:close/>
                  <a:moveTo>
                    <a:pt x="580" y="2825"/>
                  </a:moveTo>
                  <a:cubicBezTo>
                    <a:pt x="580" y="2863"/>
                    <a:pt x="580" y="2863"/>
                    <a:pt x="580" y="2863"/>
                  </a:cubicBezTo>
                  <a:cubicBezTo>
                    <a:pt x="477" y="2892"/>
                    <a:pt x="477" y="2892"/>
                    <a:pt x="477" y="2892"/>
                  </a:cubicBezTo>
                  <a:cubicBezTo>
                    <a:pt x="477" y="2855"/>
                    <a:pt x="477" y="2855"/>
                    <a:pt x="477" y="2855"/>
                  </a:cubicBezTo>
                  <a:cubicBezTo>
                    <a:pt x="580" y="2825"/>
                    <a:pt x="580" y="2825"/>
                    <a:pt x="580" y="2825"/>
                  </a:cubicBezTo>
                  <a:close/>
                  <a:moveTo>
                    <a:pt x="580" y="2923"/>
                  </a:moveTo>
                  <a:cubicBezTo>
                    <a:pt x="580" y="2961"/>
                    <a:pt x="580" y="2961"/>
                    <a:pt x="580" y="2961"/>
                  </a:cubicBezTo>
                  <a:cubicBezTo>
                    <a:pt x="477" y="3000"/>
                    <a:pt x="477" y="3000"/>
                    <a:pt x="477" y="3000"/>
                  </a:cubicBezTo>
                  <a:cubicBezTo>
                    <a:pt x="477" y="2961"/>
                    <a:pt x="477" y="2961"/>
                    <a:pt x="477" y="2961"/>
                  </a:cubicBezTo>
                  <a:cubicBezTo>
                    <a:pt x="580" y="2923"/>
                    <a:pt x="580" y="2923"/>
                    <a:pt x="580" y="2923"/>
                  </a:cubicBezTo>
                  <a:close/>
                  <a:moveTo>
                    <a:pt x="580" y="3029"/>
                  </a:moveTo>
                  <a:cubicBezTo>
                    <a:pt x="580" y="3067"/>
                    <a:pt x="580" y="3067"/>
                    <a:pt x="580" y="3067"/>
                  </a:cubicBezTo>
                  <a:cubicBezTo>
                    <a:pt x="477" y="3118"/>
                    <a:pt x="477" y="3118"/>
                    <a:pt x="477" y="3118"/>
                  </a:cubicBezTo>
                  <a:cubicBezTo>
                    <a:pt x="477" y="3080"/>
                    <a:pt x="477" y="3080"/>
                    <a:pt x="477" y="3080"/>
                  </a:cubicBezTo>
                  <a:cubicBezTo>
                    <a:pt x="580" y="3029"/>
                    <a:pt x="580" y="3029"/>
                    <a:pt x="580" y="3029"/>
                  </a:cubicBezTo>
                  <a:close/>
                  <a:moveTo>
                    <a:pt x="580" y="3146"/>
                  </a:moveTo>
                  <a:cubicBezTo>
                    <a:pt x="580" y="3207"/>
                    <a:pt x="580" y="3207"/>
                    <a:pt x="580" y="3207"/>
                  </a:cubicBezTo>
                  <a:cubicBezTo>
                    <a:pt x="565" y="3233"/>
                    <a:pt x="565" y="3233"/>
                    <a:pt x="565" y="3233"/>
                  </a:cubicBezTo>
                  <a:cubicBezTo>
                    <a:pt x="580" y="3225"/>
                    <a:pt x="580" y="3225"/>
                    <a:pt x="580" y="3225"/>
                  </a:cubicBezTo>
                  <a:cubicBezTo>
                    <a:pt x="580" y="3264"/>
                    <a:pt x="580" y="3264"/>
                    <a:pt x="580" y="3264"/>
                  </a:cubicBezTo>
                  <a:cubicBezTo>
                    <a:pt x="535" y="3286"/>
                    <a:pt x="535" y="3286"/>
                    <a:pt x="535" y="3286"/>
                  </a:cubicBezTo>
                  <a:cubicBezTo>
                    <a:pt x="517" y="3250"/>
                    <a:pt x="517" y="3250"/>
                    <a:pt x="517" y="3250"/>
                  </a:cubicBezTo>
                  <a:cubicBezTo>
                    <a:pt x="580" y="3146"/>
                    <a:pt x="580" y="3146"/>
                    <a:pt x="580" y="3146"/>
                  </a:cubicBezTo>
                  <a:close/>
                  <a:moveTo>
                    <a:pt x="580" y="3598"/>
                  </a:moveTo>
                  <a:cubicBezTo>
                    <a:pt x="580" y="3782"/>
                    <a:pt x="580" y="3782"/>
                    <a:pt x="580" y="3782"/>
                  </a:cubicBezTo>
                  <a:cubicBezTo>
                    <a:pt x="545" y="3742"/>
                    <a:pt x="510" y="3701"/>
                    <a:pt x="477" y="3659"/>
                  </a:cubicBezTo>
                  <a:cubicBezTo>
                    <a:pt x="477" y="3456"/>
                    <a:pt x="477" y="3456"/>
                    <a:pt x="477" y="3456"/>
                  </a:cubicBezTo>
                  <a:cubicBezTo>
                    <a:pt x="510" y="3505"/>
                    <a:pt x="544" y="3553"/>
                    <a:pt x="580" y="3598"/>
                  </a:cubicBezTo>
                  <a:close/>
                  <a:moveTo>
                    <a:pt x="477" y="2442"/>
                  </a:moveTo>
                  <a:cubicBezTo>
                    <a:pt x="477" y="2406"/>
                    <a:pt x="477" y="2406"/>
                    <a:pt x="477" y="2406"/>
                  </a:cubicBezTo>
                  <a:cubicBezTo>
                    <a:pt x="545" y="2399"/>
                    <a:pt x="545" y="2399"/>
                    <a:pt x="545" y="2399"/>
                  </a:cubicBezTo>
                  <a:cubicBezTo>
                    <a:pt x="565" y="2590"/>
                    <a:pt x="565" y="2590"/>
                    <a:pt x="565" y="2590"/>
                  </a:cubicBezTo>
                  <a:cubicBezTo>
                    <a:pt x="535" y="2593"/>
                    <a:pt x="535" y="2593"/>
                    <a:pt x="535" y="2593"/>
                  </a:cubicBezTo>
                  <a:cubicBezTo>
                    <a:pt x="519" y="2438"/>
                    <a:pt x="519" y="2438"/>
                    <a:pt x="519" y="2438"/>
                  </a:cubicBezTo>
                  <a:cubicBezTo>
                    <a:pt x="477" y="2442"/>
                    <a:pt x="477" y="2442"/>
                    <a:pt x="477" y="2442"/>
                  </a:cubicBezTo>
                  <a:close/>
                  <a:moveTo>
                    <a:pt x="579" y="1236"/>
                  </a:moveTo>
                  <a:cubicBezTo>
                    <a:pt x="579" y="1237"/>
                    <a:pt x="580" y="1237"/>
                    <a:pt x="580" y="1238"/>
                  </a:cubicBezTo>
                  <a:cubicBezTo>
                    <a:pt x="580" y="1237"/>
                    <a:pt x="579" y="1237"/>
                    <a:pt x="579" y="1236"/>
                  </a:cubicBezTo>
                  <a:cubicBezTo>
                    <a:pt x="579" y="1237"/>
                    <a:pt x="580" y="1238"/>
                    <a:pt x="580" y="1239"/>
                  </a:cubicBezTo>
                  <a:cubicBezTo>
                    <a:pt x="580" y="1238"/>
                    <a:pt x="579" y="1237"/>
                    <a:pt x="579" y="1236"/>
                  </a:cubicBezTo>
                  <a:close/>
                  <a:moveTo>
                    <a:pt x="477" y="2349"/>
                  </a:moveTo>
                  <a:cubicBezTo>
                    <a:pt x="477" y="2349"/>
                    <a:pt x="477" y="2349"/>
                    <a:pt x="477" y="2349"/>
                  </a:cubicBezTo>
                  <a:cubicBezTo>
                    <a:pt x="465" y="2349"/>
                    <a:pt x="456" y="2346"/>
                    <a:pt x="447" y="2341"/>
                  </a:cubicBezTo>
                  <a:cubicBezTo>
                    <a:pt x="447" y="2302"/>
                    <a:pt x="447" y="2302"/>
                    <a:pt x="447" y="2302"/>
                  </a:cubicBezTo>
                  <a:cubicBezTo>
                    <a:pt x="454" y="2310"/>
                    <a:pt x="464" y="2313"/>
                    <a:pt x="477" y="2313"/>
                  </a:cubicBezTo>
                  <a:cubicBezTo>
                    <a:pt x="477" y="2313"/>
                    <a:pt x="477" y="2313"/>
                    <a:pt x="477" y="2313"/>
                  </a:cubicBezTo>
                  <a:cubicBezTo>
                    <a:pt x="477" y="2349"/>
                    <a:pt x="477" y="2349"/>
                    <a:pt x="477" y="2349"/>
                  </a:cubicBezTo>
                  <a:close/>
                  <a:moveTo>
                    <a:pt x="447" y="2158"/>
                  </a:moveTo>
                  <a:cubicBezTo>
                    <a:pt x="477" y="2159"/>
                    <a:pt x="477" y="2159"/>
                    <a:pt x="477" y="2159"/>
                  </a:cubicBezTo>
                  <a:cubicBezTo>
                    <a:pt x="477" y="2195"/>
                    <a:pt x="477" y="2195"/>
                    <a:pt x="477" y="2195"/>
                  </a:cubicBezTo>
                  <a:cubicBezTo>
                    <a:pt x="447" y="2194"/>
                    <a:pt x="447" y="2194"/>
                    <a:pt x="447" y="2194"/>
                  </a:cubicBezTo>
                  <a:cubicBezTo>
                    <a:pt x="447" y="2158"/>
                    <a:pt x="447" y="2158"/>
                    <a:pt x="447" y="2158"/>
                  </a:cubicBezTo>
                  <a:close/>
                  <a:moveTo>
                    <a:pt x="477" y="875"/>
                  </a:moveTo>
                  <a:cubicBezTo>
                    <a:pt x="477" y="1078"/>
                    <a:pt x="477" y="1078"/>
                    <a:pt x="477" y="1078"/>
                  </a:cubicBezTo>
                  <a:cubicBezTo>
                    <a:pt x="467" y="1093"/>
                    <a:pt x="457" y="1109"/>
                    <a:pt x="447" y="1125"/>
                  </a:cubicBezTo>
                  <a:cubicBezTo>
                    <a:pt x="447" y="915"/>
                    <a:pt x="447" y="915"/>
                    <a:pt x="447" y="915"/>
                  </a:cubicBezTo>
                  <a:cubicBezTo>
                    <a:pt x="457" y="902"/>
                    <a:pt x="467" y="889"/>
                    <a:pt x="477" y="875"/>
                  </a:cubicBezTo>
                  <a:close/>
                  <a:moveTo>
                    <a:pt x="477" y="1216"/>
                  </a:moveTo>
                  <a:cubicBezTo>
                    <a:pt x="477" y="1240"/>
                    <a:pt x="477" y="1240"/>
                    <a:pt x="477" y="1240"/>
                  </a:cubicBezTo>
                  <a:cubicBezTo>
                    <a:pt x="465" y="1240"/>
                    <a:pt x="454" y="1243"/>
                    <a:pt x="447" y="1250"/>
                  </a:cubicBezTo>
                  <a:cubicBezTo>
                    <a:pt x="447" y="1250"/>
                    <a:pt x="447" y="1250"/>
                    <a:pt x="447" y="1250"/>
                  </a:cubicBezTo>
                  <a:cubicBezTo>
                    <a:pt x="448" y="1250"/>
                    <a:pt x="449" y="1250"/>
                    <a:pt x="449" y="1250"/>
                  </a:cubicBezTo>
                  <a:cubicBezTo>
                    <a:pt x="449" y="1250"/>
                    <a:pt x="448" y="1250"/>
                    <a:pt x="447" y="1250"/>
                  </a:cubicBezTo>
                  <a:cubicBezTo>
                    <a:pt x="447" y="1250"/>
                    <a:pt x="447" y="1250"/>
                    <a:pt x="447" y="1250"/>
                  </a:cubicBezTo>
                  <a:cubicBezTo>
                    <a:pt x="448" y="1250"/>
                    <a:pt x="449" y="1250"/>
                    <a:pt x="449" y="1250"/>
                  </a:cubicBezTo>
                  <a:cubicBezTo>
                    <a:pt x="448" y="1250"/>
                    <a:pt x="448" y="1250"/>
                    <a:pt x="447" y="1250"/>
                  </a:cubicBezTo>
                  <a:cubicBezTo>
                    <a:pt x="447" y="1243"/>
                    <a:pt x="447" y="1243"/>
                    <a:pt x="447" y="1243"/>
                  </a:cubicBezTo>
                  <a:cubicBezTo>
                    <a:pt x="450" y="1241"/>
                    <a:pt x="466" y="1229"/>
                    <a:pt x="467" y="1227"/>
                  </a:cubicBezTo>
                  <a:cubicBezTo>
                    <a:pt x="477" y="1216"/>
                    <a:pt x="477" y="1216"/>
                    <a:pt x="477" y="1216"/>
                  </a:cubicBezTo>
                  <a:close/>
                  <a:moveTo>
                    <a:pt x="477" y="2406"/>
                  </a:moveTo>
                  <a:cubicBezTo>
                    <a:pt x="477" y="2442"/>
                    <a:pt x="477" y="2442"/>
                    <a:pt x="477" y="2442"/>
                  </a:cubicBezTo>
                  <a:cubicBezTo>
                    <a:pt x="447" y="2446"/>
                    <a:pt x="447" y="2446"/>
                    <a:pt x="447" y="2446"/>
                  </a:cubicBezTo>
                  <a:cubicBezTo>
                    <a:pt x="447" y="2409"/>
                    <a:pt x="447" y="2409"/>
                    <a:pt x="447" y="2409"/>
                  </a:cubicBezTo>
                  <a:cubicBezTo>
                    <a:pt x="477" y="2406"/>
                    <a:pt x="477" y="2406"/>
                    <a:pt x="477" y="2406"/>
                  </a:cubicBezTo>
                  <a:close/>
                  <a:moveTo>
                    <a:pt x="477" y="2655"/>
                  </a:moveTo>
                  <a:cubicBezTo>
                    <a:pt x="477" y="2692"/>
                    <a:pt x="477" y="2692"/>
                    <a:pt x="477" y="2692"/>
                  </a:cubicBezTo>
                  <a:cubicBezTo>
                    <a:pt x="447" y="2698"/>
                    <a:pt x="447" y="2698"/>
                    <a:pt x="447" y="2698"/>
                  </a:cubicBezTo>
                  <a:cubicBezTo>
                    <a:pt x="447" y="2661"/>
                    <a:pt x="447" y="2661"/>
                    <a:pt x="447" y="2661"/>
                  </a:cubicBezTo>
                  <a:cubicBezTo>
                    <a:pt x="477" y="2655"/>
                    <a:pt x="477" y="2655"/>
                    <a:pt x="477" y="2655"/>
                  </a:cubicBezTo>
                  <a:close/>
                  <a:moveTo>
                    <a:pt x="477" y="2855"/>
                  </a:moveTo>
                  <a:cubicBezTo>
                    <a:pt x="477" y="2892"/>
                    <a:pt x="477" y="2892"/>
                    <a:pt x="477" y="2892"/>
                  </a:cubicBezTo>
                  <a:cubicBezTo>
                    <a:pt x="447" y="2901"/>
                    <a:pt x="447" y="2901"/>
                    <a:pt x="447" y="2901"/>
                  </a:cubicBezTo>
                  <a:cubicBezTo>
                    <a:pt x="447" y="2863"/>
                    <a:pt x="447" y="2863"/>
                    <a:pt x="447" y="2863"/>
                  </a:cubicBezTo>
                  <a:cubicBezTo>
                    <a:pt x="477" y="2855"/>
                    <a:pt x="477" y="2855"/>
                    <a:pt x="477" y="2855"/>
                  </a:cubicBezTo>
                  <a:close/>
                  <a:moveTo>
                    <a:pt x="477" y="2961"/>
                  </a:moveTo>
                  <a:cubicBezTo>
                    <a:pt x="477" y="3000"/>
                    <a:pt x="477" y="3000"/>
                    <a:pt x="477" y="3000"/>
                  </a:cubicBezTo>
                  <a:cubicBezTo>
                    <a:pt x="447" y="3011"/>
                    <a:pt x="447" y="3011"/>
                    <a:pt x="447" y="3011"/>
                  </a:cubicBezTo>
                  <a:cubicBezTo>
                    <a:pt x="447" y="2973"/>
                    <a:pt x="447" y="2973"/>
                    <a:pt x="447" y="2973"/>
                  </a:cubicBezTo>
                  <a:cubicBezTo>
                    <a:pt x="477" y="2961"/>
                    <a:pt x="477" y="2961"/>
                    <a:pt x="477" y="2961"/>
                  </a:cubicBezTo>
                  <a:close/>
                  <a:moveTo>
                    <a:pt x="477" y="3080"/>
                  </a:moveTo>
                  <a:cubicBezTo>
                    <a:pt x="477" y="3118"/>
                    <a:pt x="477" y="3118"/>
                    <a:pt x="477" y="3118"/>
                  </a:cubicBezTo>
                  <a:cubicBezTo>
                    <a:pt x="457" y="3129"/>
                    <a:pt x="457" y="3129"/>
                    <a:pt x="457" y="3129"/>
                  </a:cubicBezTo>
                  <a:cubicBezTo>
                    <a:pt x="447" y="3109"/>
                    <a:pt x="447" y="3109"/>
                    <a:pt x="447" y="3109"/>
                  </a:cubicBezTo>
                  <a:cubicBezTo>
                    <a:pt x="447" y="3095"/>
                    <a:pt x="447" y="3095"/>
                    <a:pt x="447" y="3095"/>
                  </a:cubicBezTo>
                  <a:cubicBezTo>
                    <a:pt x="477" y="3080"/>
                    <a:pt x="477" y="3080"/>
                    <a:pt x="477" y="3080"/>
                  </a:cubicBezTo>
                  <a:close/>
                  <a:moveTo>
                    <a:pt x="477" y="3456"/>
                  </a:moveTo>
                  <a:cubicBezTo>
                    <a:pt x="477" y="3659"/>
                    <a:pt x="477" y="3659"/>
                    <a:pt x="477" y="3659"/>
                  </a:cubicBezTo>
                  <a:cubicBezTo>
                    <a:pt x="467" y="3646"/>
                    <a:pt x="457" y="3633"/>
                    <a:pt x="447" y="3619"/>
                  </a:cubicBezTo>
                  <a:cubicBezTo>
                    <a:pt x="447" y="3410"/>
                    <a:pt x="447" y="3410"/>
                    <a:pt x="447" y="3410"/>
                  </a:cubicBezTo>
                  <a:cubicBezTo>
                    <a:pt x="457" y="3425"/>
                    <a:pt x="467" y="3441"/>
                    <a:pt x="477" y="3456"/>
                  </a:cubicBezTo>
                  <a:close/>
                  <a:moveTo>
                    <a:pt x="447" y="2590"/>
                  </a:moveTo>
                  <a:cubicBezTo>
                    <a:pt x="447" y="2540"/>
                    <a:pt x="447" y="2540"/>
                    <a:pt x="447" y="2540"/>
                  </a:cubicBezTo>
                  <a:cubicBezTo>
                    <a:pt x="452" y="2590"/>
                    <a:pt x="452" y="2590"/>
                    <a:pt x="452" y="2590"/>
                  </a:cubicBezTo>
                  <a:lnTo>
                    <a:pt x="447" y="2590"/>
                  </a:lnTo>
                  <a:close/>
                  <a:moveTo>
                    <a:pt x="447" y="2341"/>
                  </a:moveTo>
                  <a:cubicBezTo>
                    <a:pt x="437" y="2335"/>
                    <a:pt x="429" y="2326"/>
                    <a:pt x="424" y="2313"/>
                  </a:cubicBezTo>
                  <a:cubicBezTo>
                    <a:pt x="412" y="2344"/>
                    <a:pt x="390" y="2360"/>
                    <a:pt x="360" y="2360"/>
                  </a:cubicBezTo>
                  <a:cubicBezTo>
                    <a:pt x="360" y="2324"/>
                    <a:pt x="360" y="2324"/>
                    <a:pt x="360" y="2324"/>
                  </a:cubicBezTo>
                  <a:cubicBezTo>
                    <a:pt x="389" y="2324"/>
                    <a:pt x="404" y="2303"/>
                    <a:pt x="405" y="2262"/>
                  </a:cubicBezTo>
                  <a:cubicBezTo>
                    <a:pt x="407" y="2193"/>
                    <a:pt x="407" y="2193"/>
                    <a:pt x="407" y="2193"/>
                  </a:cubicBezTo>
                  <a:cubicBezTo>
                    <a:pt x="360" y="2191"/>
                    <a:pt x="360" y="2191"/>
                    <a:pt x="360" y="2191"/>
                  </a:cubicBezTo>
                  <a:cubicBezTo>
                    <a:pt x="360" y="2155"/>
                    <a:pt x="360" y="2155"/>
                    <a:pt x="360" y="2155"/>
                  </a:cubicBezTo>
                  <a:cubicBezTo>
                    <a:pt x="447" y="2158"/>
                    <a:pt x="447" y="2158"/>
                    <a:pt x="447" y="2158"/>
                  </a:cubicBezTo>
                  <a:cubicBezTo>
                    <a:pt x="447" y="2194"/>
                    <a:pt x="447" y="2194"/>
                    <a:pt x="447" y="2194"/>
                  </a:cubicBezTo>
                  <a:cubicBezTo>
                    <a:pt x="437" y="2194"/>
                    <a:pt x="437" y="2194"/>
                    <a:pt x="437" y="2194"/>
                  </a:cubicBezTo>
                  <a:cubicBezTo>
                    <a:pt x="435" y="2257"/>
                    <a:pt x="435" y="2257"/>
                    <a:pt x="435" y="2257"/>
                  </a:cubicBezTo>
                  <a:cubicBezTo>
                    <a:pt x="434" y="2278"/>
                    <a:pt x="438" y="2293"/>
                    <a:pt x="447" y="2302"/>
                  </a:cubicBezTo>
                  <a:cubicBezTo>
                    <a:pt x="447" y="2341"/>
                    <a:pt x="447" y="2341"/>
                    <a:pt x="447" y="2341"/>
                  </a:cubicBezTo>
                  <a:close/>
                  <a:moveTo>
                    <a:pt x="447" y="915"/>
                  </a:moveTo>
                  <a:cubicBezTo>
                    <a:pt x="447" y="1125"/>
                    <a:pt x="447" y="1125"/>
                    <a:pt x="447" y="1125"/>
                  </a:cubicBezTo>
                  <a:cubicBezTo>
                    <a:pt x="416" y="1174"/>
                    <a:pt x="387" y="1225"/>
                    <a:pt x="360" y="1277"/>
                  </a:cubicBezTo>
                  <a:cubicBezTo>
                    <a:pt x="360" y="1041"/>
                    <a:pt x="360" y="1041"/>
                    <a:pt x="360" y="1041"/>
                  </a:cubicBezTo>
                  <a:cubicBezTo>
                    <a:pt x="388" y="998"/>
                    <a:pt x="417" y="956"/>
                    <a:pt x="447" y="915"/>
                  </a:cubicBezTo>
                  <a:close/>
                  <a:moveTo>
                    <a:pt x="447" y="1243"/>
                  </a:moveTo>
                  <a:cubicBezTo>
                    <a:pt x="447" y="1243"/>
                    <a:pt x="447" y="1243"/>
                    <a:pt x="447" y="1243"/>
                  </a:cubicBezTo>
                  <a:cubicBezTo>
                    <a:pt x="446" y="1244"/>
                    <a:pt x="442" y="1248"/>
                    <a:pt x="447" y="1251"/>
                  </a:cubicBezTo>
                  <a:cubicBezTo>
                    <a:pt x="447" y="1250"/>
                    <a:pt x="447" y="1250"/>
                    <a:pt x="447" y="1250"/>
                  </a:cubicBezTo>
                  <a:cubicBezTo>
                    <a:pt x="447" y="1250"/>
                    <a:pt x="447" y="1250"/>
                    <a:pt x="447" y="1250"/>
                  </a:cubicBezTo>
                  <a:cubicBezTo>
                    <a:pt x="446" y="1250"/>
                    <a:pt x="446" y="1250"/>
                    <a:pt x="445" y="1250"/>
                  </a:cubicBezTo>
                  <a:cubicBezTo>
                    <a:pt x="444" y="1248"/>
                    <a:pt x="444" y="1247"/>
                    <a:pt x="445" y="1246"/>
                  </a:cubicBezTo>
                  <a:cubicBezTo>
                    <a:pt x="445" y="1248"/>
                    <a:pt x="444" y="1248"/>
                    <a:pt x="446" y="1249"/>
                  </a:cubicBezTo>
                  <a:cubicBezTo>
                    <a:pt x="446" y="1250"/>
                    <a:pt x="447" y="1250"/>
                    <a:pt x="447" y="1250"/>
                  </a:cubicBezTo>
                  <a:cubicBezTo>
                    <a:pt x="447" y="1250"/>
                    <a:pt x="447" y="1250"/>
                    <a:pt x="447" y="1250"/>
                  </a:cubicBezTo>
                  <a:cubicBezTo>
                    <a:pt x="446" y="1250"/>
                    <a:pt x="445" y="1250"/>
                    <a:pt x="445" y="1249"/>
                  </a:cubicBezTo>
                  <a:cubicBezTo>
                    <a:pt x="445" y="1249"/>
                    <a:pt x="446" y="1249"/>
                    <a:pt x="447" y="1250"/>
                  </a:cubicBezTo>
                  <a:cubicBezTo>
                    <a:pt x="447" y="1243"/>
                    <a:pt x="447" y="1243"/>
                    <a:pt x="447" y="1243"/>
                  </a:cubicBezTo>
                  <a:close/>
                  <a:moveTo>
                    <a:pt x="447" y="2409"/>
                  </a:moveTo>
                  <a:cubicBezTo>
                    <a:pt x="447" y="2446"/>
                    <a:pt x="447" y="2446"/>
                    <a:pt x="447" y="2446"/>
                  </a:cubicBezTo>
                  <a:cubicBezTo>
                    <a:pt x="437" y="2446"/>
                    <a:pt x="437" y="2446"/>
                    <a:pt x="437" y="2446"/>
                  </a:cubicBezTo>
                  <a:cubicBezTo>
                    <a:pt x="447" y="2540"/>
                    <a:pt x="447" y="2540"/>
                    <a:pt x="447" y="2540"/>
                  </a:cubicBezTo>
                  <a:cubicBezTo>
                    <a:pt x="447" y="2590"/>
                    <a:pt x="447" y="2590"/>
                    <a:pt x="447" y="2590"/>
                  </a:cubicBezTo>
                  <a:cubicBezTo>
                    <a:pt x="421" y="2593"/>
                    <a:pt x="421" y="2593"/>
                    <a:pt x="421" y="2593"/>
                  </a:cubicBezTo>
                  <a:cubicBezTo>
                    <a:pt x="406" y="2450"/>
                    <a:pt x="406" y="2450"/>
                    <a:pt x="406" y="2450"/>
                  </a:cubicBezTo>
                  <a:cubicBezTo>
                    <a:pt x="360" y="2455"/>
                    <a:pt x="360" y="2455"/>
                    <a:pt x="360" y="2455"/>
                  </a:cubicBezTo>
                  <a:cubicBezTo>
                    <a:pt x="360" y="2419"/>
                    <a:pt x="360" y="2419"/>
                    <a:pt x="360" y="2419"/>
                  </a:cubicBezTo>
                  <a:cubicBezTo>
                    <a:pt x="447" y="2409"/>
                    <a:pt x="447" y="2409"/>
                    <a:pt x="447" y="2409"/>
                  </a:cubicBezTo>
                  <a:close/>
                  <a:moveTo>
                    <a:pt x="447" y="2661"/>
                  </a:moveTo>
                  <a:cubicBezTo>
                    <a:pt x="447" y="2698"/>
                    <a:pt x="447" y="2698"/>
                    <a:pt x="447" y="2698"/>
                  </a:cubicBezTo>
                  <a:cubicBezTo>
                    <a:pt x="360" y="2716"/>
                    <a:pt x="360" y="2716"/>
                    <a:pt x="360" y="2716"/>
                  </a:cubicBezTo>
                  <a:cubicBezTo>
                    <a:pt x="360" y="2679"/>
                    <a:pt x="360" y="2679"/>
                    <a:pt x="360" y="2679"/>
                  </a:cubicBezTo>
                  <a:cubicBezTo>
                    <a:pt x="447" y="2661"/>
                    <a:pt x="447" y="2661"/>
                    <a:pt x="447" y="2661"/>
                  </a:cubicBezTo>
                  <a:close/>
                  <a:moveTo>
                    <a:pt x="447" y="2863"/>
                  </a:moveTo>
                  <a:cubicBezTo>
                    <a:pt x="447" y="2901"/>
                    <a:pt x="447" y="2901"/>
                    <a:pt x="447" y="2901"/>
                  </a:cubicBezTo>
                  <a:cubicBezTo>
                    <a:pt x="444" y="2902"/>
                    <a:pt x="444" y="2902"/>
                    <a:pt x="444" y="2902"/>
                  </a:cubicBezTo>
                  <a:cubicBezTo>
                    <a:pt x="420" y="2908"/>
                    <a:pt x="400" y="2908"/>
                    <a:pt x="384" y="2899"/>
                  </a:cubicBezTo>
                  <a:cubicBezTo>
                    <a:pt x="374" y="2892"/>
                    <a:pt x="366" y="2882"/>
                    <a:pt x="360" y="2870"/>
                  </a:cubicBezTo>
                  <a:cubicBezTo>
                    <a:pt x="360" y="2780"/>
                    <a:pt x="360" y="2780"/>
                    <a:pt x="360" y="2780"/>
                  </a:cubicBezTo>
                  <a:cubicBezTo>
                    <a:pt x="367" y="2771"/>
                    <a:pt x="378" y="2764"/>
                    <a:pt x="392" y="2759"/>
                  </a:cubicBezTo>
                  <a:cubicBezTo>
                    <a:pt x="417" y="2752"/>
                    <a:pt x="417" y="2752"/>
                    <a:pt x="417" y="2752"/>
                  </a:cubicBezTo>
                  <a:cubicBezTo>
                    <a:pt x="426" y="2784"/>
                    <a:pt x="426" y="2784"/>
                    <a:pt x="426" y="2784"/>
                  </a:cubicBezTo>
                  <a:cubicBezTo>
                    <a:pt x="408" y="2789"/>
                    <a:pt x="408" y="2789"/>
                    <a:pt x="408" y="2789"/>
                  </a:cubicBezTo>
                  <a:cubicBezTo>
                    <a:pt x="380" y="2797"/>
                    <a:pt x="370" y="2814"/>
                    <a:pt x="377" y="2840"/>
                  </a:cubicBezTo>
                  <a:cubicBezTo>
                    <a:pt x="385" y="2867"/>
                    <a:pt x="403" y="2876"/>
                    <a:pt x="433" y="2867"/>
                  </a:cubicBezTo>
                  <a:cubicBezTo>
                    <a:pt x="447" y="2863"/>
                    <a:pt x="447" y="2863"/>
                    <a:pt x="447" y="2863"/>
                  </a:cubicBezTo>
                  <a:close/>
                  <a:moveTo>
                    <a:pt x="447" y="2973"/>
                  </a:moveTo>
                  <a:cubicBezTo>
                    <a:pt x="447" y="3011"/>
                    <a:pt x="447" y="3011"/>
                    <a:pt x="447" y="3011"/>
                  </a:cubicBezTo>
                  <a:cubicBezTo>
                    <a:pt x="414" y="3023"/>
                    <a:pt x="414" y="3023"/>
                    <a:pt x="414" y="3023"/>
                  </a:cubicBezTo>
                  <a:cubicBezTo>
                    <a:pt x="401" y="2990"/>
                    <a:pt x="401" y="2990"/>
                    <a:pt x="401" y="2990"/>
                  </a:cubicBezTo>
                  <a:cubicBezTo>
                    <a:pt x="447" y="2973"/>
                    <a:pt x="447" y="2973"/>
                    <a:pt x="447" y="2973"/>
                  </a:cubicBezTo>
                  <a:close/>
                  <a:moveTo>
                    <a:pt x="447" y="3095"/>
                  </a:moveTo>
                  <a:cubicBezTo>
                    <a:pt x="447" y="3109"/>
                    <a:pt x="447" y="3109"/>
                    <a:pt x="447" y="3109"/>
                  </a:cubicBezTo>
                  <a:cubicBezTo>
                    <a:pt x="442" y="3098"/>
                    <a:pt x="442" y="3098"/>
                    <a:pt x="442" y="3098"/>
                  </a:cubicBezTo>
                  <a:cubicBezTo>
                    <a:pt x="447" y="3095"/>
                    <a:pt x="447" y="3095"/>
                    <a:pt x="447" y="3095"/>
                  </a:cubicBezTo>
                  <a:close/>
                  <a:moveTo>
                    <a:pt x="447" y="3410"/>
                  </a:moveTo>
                  <a:cubicBezTo>
                    <a:pt x="447" y="3619"/>
                    <a:pt x="447" y="3619"/>
                    <a:pt x="447" y="3619"/>
                  </a:cubicBezTo>
                  <a:cubicBezTo>
                    <a:pt x="417" y="3579"/>
                    <a:pt x="388" y="3537"/>
                    <a:pt x="360" y="3494"/>
                  </a:cubicBezTo>
                  <a:cubicBezTo>
                    <a:pt x="360" y="3258"/>
                    <a:pt x="360" y="3258"/>
                    <a:pt x="360" y="3258"/>
                  </a:cubicBezTo>
                  <a:cubicBezTo>
                    <a:pt x="387" y="3310"/>
                    <a:pt x="416" y="3360"/>
                    <a:pt x="447" y="3410"/>
                  </a:cubicBezTo>
                  <a:close/>
                  <a:moveTo>
                    <a:pt x="360" y="2360"/>
                  </a:moveTo>
                  <a:cubicBezTo>
                    <a:pt x="359" y="2360"/>
                    <a:pt x="358" y="2360"/>
                    <a:pt x="357" y="2360"/>
                  </a:cubicBezTo>
                  <a:cubicBezTo>
                    <a:pt x="338" y="2359"/>
                    <a:pt x="322" y="2353"/>
                    <a:pt x="309" y="2340"/>
                  </a:cubicBezTo>
                  <a:cubicBezTo>
                    <a:pt x="290" y="2323"/>
                    <a:pt x="281" y="2298"/>
                    <a:pt x="282" y="2267"/>
                  </a:cubicBezTo>
                  <a:cubicBezTo>
                    <a:pt x="286" y="2153"/>
                    <a:pt x="286" y="2153"/>
                    <a:pt x="286" y="2153"/>
                  </a:cubicBezTo>
                  <a:cubicBezTo>
                    <a:pt x="360" y="2155"/>
                    <a:pt x="360" y="2155"/>
                    <a:pt x="360" y="2155"/>
                  </a:cubicBezTo>
                  <a:cubicBezTo>
                    <a:pt x="360" y="2191"/>
                    <a:pt x="360" y="2191"/>
                    <a:pt x="360" y="2191"/>
                  </a:cubicBezTo>
                  <a:cubicBezTo>
                    <a:pt x="315" y="2190"/>
                    <a:pt x="315" y="2190"/>
                    <a:pt x="315" y="2190"/>
                  </a:cubicBezTo>
                  <a:cubicBezTo>
                    <a:pt x="313" y="2266"/>
                    <a:pt x="313" y="2266"/>
                    <a:pt x="313" y="2266"/>
                  </a:cubicBezTo>
                  <a:cubicBezTo>
                    <a:pt x="312" y="2303"/>
                    <a:pt x="328" y="2322"/>
                    <a:pt x="359" y="2324"/>
                  </a:cubicBezTo>
                  <a:cubicBezTo>
                    <a:pt x="359" y="2324"/>
                    <a:pt x="359" y="2324"/>
                    <a:pt x="360" y="2324"/>
                  </a:cubicBezTo>
                  <a:cubicBezTo>
                    <a:pt x="360" y="2360"/>
                    <a:pt x="360" y="2360"/>
                    <a:pt x="360" y="2360"/>
                  </a:cubicBezTo>
                  <a:close/>
                  <a:moveTo>
                    <a:pt x="360" y="1041"/>
                  </a:moveTo>
                  <a:cubicBezTo>
                    <a:pt x="132" y="1395"/>
                    <a:pt x="0" y="1815"/>
                    <a:pt x="0" y="2267"/>
                  </a:cubicBezTo>
                  <a:cubicBezTo>
                    <a:pt x="0" y="2719"/>
                    <a:pt x="132" y="3140"/>
                    <a:pt x="360" y="3494"/>
                  </a:cubicBezTo>
                  <a:cubicBezTo>
                    <a:pt x="360" y="3258"/>
                    <a:pt x="360" y="3258"/>
                    <a:pt x="360" y="3258"/>
                  </a:cubicBezTo>
                  <a:cubicBezTo>
                    <a:pt x="206" y="2961"/>
                    <a:pt x="118" y="2624"/>
                    <a:pt x="118" y="2267"/>
                  </a:cubicBezTo>
                  <a:cubicBezTo>
                    <a:pt x="118" y="1910"/>
                    <a:pt x="206" y="1573"/>
                    <a:pt x="360" y="1277"/>
                  </a:cubicBezTo>
                  <a:cubicBezTo>
                    <a:pt x="360" y="1041"/>
                    <a:pt x="360" y="1041"/>
                    <a:pt x="360" y="1041"/>
                  </a:cubicBezTo>
                  <a:close/>
                  <a:moveTo>
                    <a:pt x="360" y="2419"/>
                  </a:moveTo>
                  <a:cubicBezTo>
                    <a:pt x="360" y="2455"/>
                    <a:pt x="360" y="2455"/>
                    <a:pt x="360" y="2455"/>
                  </a:cubicBezTo>
                  <a:cubicBezTo>
                    <a:pt x="319" y="2459"/>
                    <a:pt x="319" y="2459"/>
                    <a:pt x="319" y="2459"/>
                  </a:cubicBezTo>
                  <a:cubicBezTo>
                    <a:pt x="335" y="2616"/>
                    <a:pt x="335" y="2616"/>
                    <a:pt x="335" y="2616"/>
                  </a:cubicBezTo>
                  <a:cubicBezTo>
                    <a:pt x="303" y="2620"/>
                    <a:pt x="303" y="2620"/>
                    <a:pt x="303" y="2620"/>
                  </a:cubicBezTo>
                  <a:cubicBezTo>
                    <a:pt x="283" y="2426"/>
                    <a:pt x="283" y="2426"/>
                    <a:pt x="283" y="2426"/>
                  </a:cubicBezTo>
                  <a:cubicBezTo>
                    <a:pt x="360" y="2419"/>
                    <a:pt x="360" y="2419"/>
                    <a:pt x="360" y="2419"/>
                  </a:cubicBezTo>
                  <a:close/>
                  <a:moveTo>
                    <a:pt x="360" y="2679"/>
                  </a:moveTo>
                  <a:cubicBezTo>
                    <a:pt x="360" y="2716"/>
                    <a:pt x="360" y="2716"/>
                    <a:pt x="360" y="2716"/>
                  </a:cubicBezTo>
                  <a:cubicBezTo>
                    <a:pt x="325" y="2723"/>
                    <a:pt x="325" y="2723"/>
                    <a:pt x="325" y="2723"/>
                  </a:cubicBezTo>
                  <a:cubicBezTo>
                    <a:pt x="318" y="2688"/>
                    <a:pt x="318" y="2688"/>
                    <a:pt x="318" y="2688"/>
                  </a:cubicBezTo>
                  <a:cubicBezTo>
                    <a:pt x="360" y="2679"/>
                    <a:pt x="360" y="2679"/>
                    <a:pt x="360" y="2679"/>
                  </a:cubicBezTo>
                  <a:close/>
                  <a:moveTo>
                    <a:pt x="360" y="2780"/>
                  </a:moveTo>
                  <a:cubicBezTo>
                    <a:pt x="360" y="2870"/>
                    <a:pt x="360" y="2870"/>
                    <a:pt x="360" y="2870"/>
                  </a:cubicBezTo>
                  <a:cubicBezTo>
                    <a:pt x="357" y="2864"/>
                    <a:pt x="354" y="2857"/>
                    <a:pt x="351" y="2849"/>
                  </a:cubicBezTo>
                  <a:cubicBezTo>
                    <a:pt x="344" y="2819"/>
                    <a:pt x="346" y="2797"/>
                    <a:pt x="360" y="2780"/>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grpSp>
          <p:nvGrpSpPr>
            <p:cNvPr id="128" name="组合 127"/>
            <p:cNvGrpSpPr/>
            <p:nvPr/>
          </p:nvGrpSpPr>
          <p:grpSpPr>
            <a:xfrm>
              <a:off x="969540" y="-230811"/>
              <a:ext cx="1490981" cy="417579"/>
              <a:chOff x="-1128713" y="-3289300"/>
              <a:chExt cx="14449425" cy="3937000"/>
            </a:xfrm>
            <a:grpFill/>
          </p:grpSpPr>
          <p:sp>
            <p:nvSpPr>
              <p:cNvPr id="130" name="Freeform 41"/>
              <p:cNvSpPr>
                <a:spLocks noEditPoints="1"/>
              </p:cNvSpPr>
              <p:nvPr userDrawn="1"/>
            </p:nvSpPr>
            <p:spPr bwMode="auto">
              <a:xfrm>
                <a:off x="10975974" y="-2814638"/>
                <a:ext cx="2344738" cy="2176463"/>
              </a:xfrm>
              <a:custGeom>
                <a:avLst/>
                <a:gdLst>
                  <a:gd name="T0" fmla="*/ 4584 w 5631"/>
                  <a:gd name="T1" fmla="*/ 3766 h 5223"/>
                  <a:gd name="T2" fmla="*/ 3517 w 5631"/>
                  <a:gd name="T3" fmla="*/ 3869 h 5223"/>
                  <a:gd name="T4" fmla="*/ 2895 w 5631"/>
                  <a:gd name="T5" fmla="*/ 4021 h 5223"/>
                  <a:gd name="T6" fmla="*/ 4098 w 5631"/>
                  <a:gd name="T7" fmla="*/ 3525 h 5223"/>
                  <a:gd name="T8" fmla="*/ 5090 w 5631"/>
                  <a:gd name="T9" fmla="*/ 3076 h 5223"/>
                  <a:gd name="T10" fmla="*/ 4470 w 5631"/>
                  <a:gd name="T11" fmla="*/ 2969 h 5223"/>
                  <a:gd name="T12" fmla="*/ 3660 w 5631"/>
                  <a:gd name="T13" fmla="*/ 3176 h 5223"/>
                  <a:gd name="T14" fmla="*/ 2554 w 5631"/>
                  <a:gd name="T15" fmla="*/ 3563 h 5223"/>
                  <a:gd name="T16" fmla="*/ 1738 w 5631"/>
                  <a:gd name="T17" fmla="*/ 3971 h 5223"/>
                  <a:gd name="T18" fmla="*/ 596 w 5631"/>
                  <a:gd name="T19" fmla="*/ 4908 h 5223"/>
                  <a:gd name="T20" fmla="*/ 67 w 5631"/>
                  <a:gd name="T21" fmla="*/ 5150 h 5223"/>
                  <a:gd name="T22" fmla="*/ 343 w 5631"/>
                  <a:gd name="T23" fmla="*/ 4280 h 5223"/>
                  <a:gd name="T24" fmla="*/ 197 w 5631"/>
                  <a:gd name="T25" fmla="*/ 4901 h 5223"/>
                  <a:gd name="T26" fmla="*/ 2319 w 5631"/>
                  <a:gd name="T27" fmla="*/ 3528 h 5223"/>
                  <a:gd name="T28" fmla="*/ 2939 w 5631"/>
                  <a:gd name="T29" fmla="*/ 3131 h 5223"/>
                  <a:gd name="T30" fmla="*/ 2508 w 5631"/>
                  <a:gd name="T31" fmla="*/ 2648 h 5223"/>
                  <a:gd name="T32" fmla="*/ 1750 w 5631"/>
                  <a:gd name="T33" fmla="*/ 3147 h 5223"/>
                  <a:gd name="T34" fmla="*/ 1613 w 5631"/>
                  <a:gd name="T35" fmla="*/ 3145 h 5223"/>
                  <a:gd name="T36" fmla="*/ 2133 w 5631"/>
                  <a:gd name="T37" fmla="*/ 2219 h 5223"/>
                  <a:gd name="T38" fmla="*/ 1563 w 5631"/>
                  <a:gd name="T39" fmla="*/ 2066 h 5223"/>
                  <a:gd name="T40" fmla="*/ 1510 w 5631"/>
                  <a:gd name="T41" fmla="*/ 1481 h 5223"/>
                  <a:gd name="T42" fmla="*/ 1077 w 5631"/>
                  <a:gd name="T43" fmla="*/ 337 h 5223"/>
                  <a:gd name="T44" fmla="*/ 1482 w 5631"/>
                  <a:gd name="T45" fmla="*/ 663 h 5223"/>
                  <a:gd name="T46" fmla="*/ 2265 w 5631"/>
                  <a:gd name="T47" fmla="*/ 1998 h 5223"/>
                  <a:gd name="T48" fmla="*/ 2536 w 5631"/>
                  <a:gd name="T49" fmla="*/ 1016 h 5223"/>
                  <a:gd name="T50" fmla="*/ 2343 w 5631"/>
                  <a:gd name="T51" fmla="*/ 727 h 5223"/>
                  <a:gd name="T52" fmla="*/ 2657 w 5631"/>
                  <a:gd name="T53" fmla="*/ 818 h 5223"/>
                  <a:gd name="T54" fmla="*/ 3738 w 5631"/>
                  <a:gd name="T55" fmla="*/ 527 h 5223"/>
                  <a:gd name="T56" fmla="*/ 5064 w 5631"/>
                  <a:gd name="T57" fmla="*/ 110 h 5223"/>
                  <a:gd name="T58" fmla="*/ 5631 w 5631"/>
                  <a:gd name="T59" fmla="*/ 292 h 5223"/>
                  <a:gd name="T60" fmla="*/ 5332 w 5631"/>
                  <a:gd name="T61" fmla="*/ 1021 h 5223"/>
                  <a:gd name="T62" fmla="*/ 3959 w 5631"/>
                  <a:gd name="T63" fmla="*/ 2752 h 5223"/>
                  <a:gd name="T64" fmla="*/ 4128 w 5631"/>
                  <a:gd name="T65" fmla="*/ 2926 h 5223"/>
                  <a:gd name="T66" fmla="*/ 5064 w 5631"/>
                  <a:gd name="T67" fmla="*/ 2750 h 5223"/>
                  <a:gd name="T68" fmla="*/ 5631 w 5631"/>
                  <a:gd name="T69" fmla="*/ 2868 h 5223"/>
                  <a:gd name="T70" fmla="*/ 4249 w 5631"/>
                  <a:gd name="T71" fmla="*/ 403 h 5223"/>
                  <a:gd name="T72" fmla="*/ 3463 w 5631"/>
                  <a:gd name="T73" fmla="*/ 841 h 5223"/>
                  <a:gd name="T74" fmla="*/ 4020 w 5631"/>
                  <a:gd name="T75" fmla="*/ 1673 h 5223"/>
                  <a:gd name="T76" fmla="*/ 3326 w 5631"/>
                  <a:gd name="T77" fmla="*/ 2305 h 5223"/>
                  <a:gd name="T78" fmla="*/ 3103 w 5631"/>
                  <a:gd name="T79" fmla="*/ 3027 h 5223"/>
                  <a:gd name="T80" fmla="*/ 3682 w 5631"/>
                  <a:gd name="T81" fmla="*/ 2810 h 5223"/>
                  <a:gd name="T82" fmla="*/ 5251 w 5631"/>
                  <a:gd name="T83" fmla="*/ 443 h 5223"/>
                  <a:gd name="T84" fmla="*/ 5059 w 5631"/>
                  <a:gd name="T85" fmla="*/ 244 h 5223"/>
                  <a:gd name="T86" fmla="*/ 3514 w 5631"/>
                  <a:gd name="T87" fmla="*/ 1044 h 5223"/>
                  <a:gd name="T88" fmla="*/ 3095 w 5631"/>
                  <a:gd name="T89" fmla="*/ 1081 h 5223"/>
                  <a:gd name="T90" fmla="*/ 2771 w 5631"/>
                  <a:gd name="T91" fmla="*/ 1876 h 5223"/>
                  <a:gd name="T92" fmla="*/ 2650 w 5631"/>
                  <a:gd name="T93" fmla="*/ 2344 h 5223"/>
                  <a:gd name="T94" fmla="*/ 3496 w 5631"/>
                  <a:gd name="T95" fmla="*/ 2068 h 5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631" h="5223">
                    <a:moveTo>
                      <a:pt x="5631" y="3012"/>
                    </a:moveTo>
                    <a:cubicBezTo>
                      <a:pt x="5588" y="3083"/>
                      <a:pt x="5530" y="3141"/>
                      <a:pt x="5469" y="3196"/>
                    </a:cubicBezTo>
                    <a:cubicBezTo>
                      <a:pt x="5449" y="3214"/>
                      <a:pt x="5430" y="3233"/>
                      <a:pt x="5412" y="3252"/>
                    </a:cubicBezTo>
                    <a:cubicBezTo>
                      <a:pt x="5180" y="3494"/>
                      <a:pt x="4898" y="3655"/>
                      <a:pt x="4584" y="3766"/>
                    </a:cubicBezTo>
                    <a:cubicBezTo>
                      <a:pt x="4496" y="3798"/>
                      <a:pt x="4405" y="3813"/>
                      <a:pt x="4310" y="3811"/>
                    </a:cubicBezTo>
                    <a:cubicBezTo>
                      <a:pt x="4198" y="3808"/>
                      <a:pt x="4086" y="3812"/>
                      <a:pt x="3974" y="3810"/>
                    </a:cubicBezTo>
                    <a:cubicBezTo>
                      <a:pt x="3920" y="3809"/>
                      <a:pt x="3867" y="3814"/>
                      <a:pt x="3816" y="3831"/>
                    </a:cubicBezTo>
                    <a:cubicBezTo>
                      <a:pt x="3719" y="3864"/>
                      <a:pt x="3619" y="3875"/>
                      <a:pt x="3517" y="3869"/>
                    </a:cubicBezTo>
                    <a:cubicBezTo>
                      <a:pt x="3454" y="3864"/>
                      <a:pt x="3396" y="3879"/>
                      <a:pt x="3340" y="3906"/>
                    </a:cubicBezTo>
                    <a:cubicBezTo>
                      <a:pt x="3236" y="3954"/>
                      <a:pt x="3131" y="4000"/>
                      <a:pt x="3026" y="4046"/>
                    </a:cubicBezTo>
                    <a:cubicBezTo>
                      <a:pt x="2992" y="4062"/>
                      <a:pt x="2955" y="4069"/>
                      <a:pt x="2917" y="4063"/>
                    </a:cubicBezTo>
                    <a:cubicBezTo>
                      <a:pt x="2898" y="4060"/>
                      <a:pt x="2885" y="4037"/>
                      <a:pt x="2895" y="4021"/>
                    </a:cubicBezTo>
                    <a:cubicBezTo>
                      <a:pt x="2905" y="4005"/>
                      <a:pt x="2918" y="3989"/>
                      <a:pt x="2933" y="3981"/>
                    </a:cubicBezTo>
                    <a:cubicBezTo>
                      <a:pt x="2970" y="3962"/>
                      <a:pt x="3009" y="3943"/>
                      <a:pt x="3050" y="3931"/>
                    </a:cubicBezTo>
                    <a:cubicBezTo>
                      <a:pt x="3114" y="3911"/>
                      <a:pt x="3174" y="3883"/>
                      <a:pt x="3233" y="3852"/>
                    </a:cubicBezTo>
                    <a:cubicBezTo>
                      <a:pt x="3509" y="3711"/>
                      <a:pt x="3796" y="3599"/>
                      <a:pt x="4098" y="3525"/>
                    </a:cubicBezTo>
                    <a:cubicBezTo>
                      <a:pt x="4315" y="3471"/>
                      <a:pt x="4529" y="3407"/>
                      <a:pt x="4736" y="3320"/>
                    </a:cubicBezTo>
                    <a:cubicBezTo>
                      <a:pt x="4804" y="3291"/>
                      <a:pt x="4872" y="3258"/>
                      <a:pt x="4937" y="3222"/>
                    </a:cubicBezTo>
                    <a:cubicBezTo>
                      <a:pt x="4976" y="3200"/>
                      <a:pt x="5012" y="3171"/>
                      <a:pt x="5045" y="3141"/>
                    </a:cubicBezTo>
                    <a:cubicBezTo>
                      <a:pt x="5064" y="3124"/>
                      <a:pt x="5080" y="3100"/>
                      <a:pt x="5090" y="3076"/>
                    </a:cubicBezTo>
                    <a:cubicBezTo>
                      <a:pt x="5109" y="3029"/>
                      <a:pt x="5092" y="2985"/>
                      <a:pt x="5047" y="2960"/>
                    </a:cubicBezTo>
                    <a:cubicBezTo>
                      <a:pt x="5036" y="2954"/>
                      <a:pt x="5023" y="2948"/>
                      <a:pt x="5010" y="2945"/>
                    </a:cubicBezTo>
                    <a:cubicBezTo>
                      <a:pt x="4976" y="2940"/>
                      <a:pt x="4942" y="2930"/>
                      <a:pt x="4908" y="2932"/>
                    </a:cubicBezTo>
                    <a:cubicBezTo>
                      <a:pt x="4762" y="2942"/>
                      <a:pt x="4615" y="2945"/>
                      <a:pt x="4470" y="2969"/>
                    </a:cubicBezTo>
                    <a:cubicBezTo>
                      <a:pt x="4323" y="2994"/>
                      <a:pt x="4176" y="3017"/>
                      <a:pt x="4028" y="3037"/>
                    </a:cubicBezTo>
                    <a:cubicBezTo>
                      <a:pt x="3959" y="3047"/>
                      <a:pt x="3890" y="3054"/>
                      <a:pt x="3821" y="3054"/>
                    </a:cubicBezTo>
                    <a:cubicBezTo>
                      <a:pt x="3760" y="3054"/>
                      <a:pt x="3720" y="3080"/>
                      <a:pt x="3689" y="3128"/>
                    </a:cubicBezTo>
                    <a:cubicBezTo>
                      <a:pt x="3679" y="3144"/>
                      <a:pt x="3669" y="3159"/>
                      <a:pt x="3660" y="3176"/>
                    </a:cubicBezTo>
                    <a:cubicBezTo>
                      <a:pt x="3621" y="3249"/>
                      <a:pt x="3562" y="3302"/>
                      <a:pt x="3488" y="3337"/>
                    </a:cubicBezTo>
                    <a:cubicBezTo>
                      <a:pt x="3367" y="3395"/>
                      <a:pt x="3240" y="3420"/>
                      <a:pt x="3108" y="3388"/>
                    </a:cubicBezTo>
                    <a:cubicBezTo>
                      <a:pt x="3051" y="3374"/>
                      <a:pt x="2997" y="3375"/>
                      <a:pt x="2944" y="3398"/>
                    </a:cubicBezTo>
                    <a:cubicBezTo>
                      <a:pt x="2814" y="3453"/>
                      <a:pt x="2684" y="3507"/>
                      <a:pt x="2554" y="3563"/>
                    </a:cubicBezTo>
                    <a:cubicBezTo>
                      <a:pt x="2471" y="3599"/>
                      <a:pt x="2390" y="3638"/>
                      <a:pt x="2307" y="3675"/>
                    </a:cubicBezTo>
                    <a:cubicBezTo>
                      <a:pt x="2241" y="3704"/>
                      <a:pt x="2175" y="3730"/>
                      <a:pt x="2105" y="3749"/>
                    </a:cubicBezTo>
                    <a:cubicBezTo>
                      <a:pt x="2049" y="3765"/>
                      <a:pt x="1995" y="3791"/>
                      <a:pt x="1946" y="3822"/>
                    </a:cubicBezTo>
                    <a:cubicBezTo>
                      <a:pt x="1874" y="3867"/>
                      <a:pt x="1805" y="3918"/>
                      <a:pt x="1738" y="3971"/>
                    </a:cubicBezTo>
                    <a:cubicBezTo>
                      <a:pt x="1661" y="4033"/>
                      <a:pt x="1588" y="4099"/>
                      <a:pt x="1514" y="4164"/>
                    </a:cubicBezTo>
                    <a:cubicBezTo>
                      <a:pt x="1425" y="4241"/>
                      <a:pt x="1333" y="4313"/>
                      <a:pt x="1237" y="4380"/>
                    </a:cubicBezTo>
                    <a:cubicBezTo>
                      <a:pt x="1136" y="4451"/>
                      <a:pt x="1038" y="4525"/>
                      <a:pt x="940" y="4598"/>
                    </a:cubicBezTo>
                    <a:cubicBezTo>
                      <a:pt x="816" y="4691"/>
                      <a:pt x="702" y="4795"/>
                      <a:pt x="596" y="4908"/>
                    </a:cubicBezTo>
                    <a:cubicBezTo>
                      <a:pt x="514" y="4995"/>
                      <a:pt x="428" y="5080"/>
                      <a:pt x="347" y="5168"/>
                    </a:cubicBezTo>
                    <a:cubicBezTo>
                      <a:pt x="311" y="5206"/>
                      <a:pt x="272" y="5223"/>
                      <a:pt x="220" y="5219"/>
                    </a:cubicBezTo>
                    <a:cubicBezTo>
                      <a:pt x="183" y="5215"/>
                      <a:pt x="145" y="5218"/>
                      <a:pt x="112" y="5218"/>
                    </a:cubicBezTo>
                    <a:cubicBezTo>
                      <a:pt x="82" y="5201"/>
                      <a:pt x="74" y="5174"/>
                      <a:pt x="67" y="5150"/>
                    </a:cubicBezTo>
                    <a:cubicBezTo>
                      <a:pt x="45" y="5078"/>
                      <a:pt x="23" y="5007"/>
                      <a:pt x="6" y="4934"/>
                    </a:cubicBezTo>
                    <a:cubicBezTo>
                      <a:pt x="0" y="4907"/>
                      <a:pt x="2" y="4876"/>
                      <a:pt x="7" y="4847"/>
                    </a:cubicBezTo>
                    <a:cubicBezTo>
                      <a:pt x="40" y="4650"/>
                      <a:pt x="126" y="4478"/>
                      <a:pt x="266" y="4335"/>
                    </a:cubicBezTo>
                    <a:cubicBezTo>
                      <a:pt x="286" y="4315"/>
                      <a:pt x="305" y="4293"/>
                      <a:pt x="343" y="4280"/>
                    </a:cubicBezTo>
                    <a:cubicBezTo>
                      <a:pt x="334" y="4309"/>
                      <a:pt x="330" y="4329"/>
                      <a:pt x="322" y="4348"/>
                    </a:cubicBezTo>
                    <a:cubicBezTo>
                      <a:pt x="290" y="4424"/>
                      <a:pt x="257" y="4499"/>
                      <a:pt x="225" y="4576"/>
                    </a:cubicBezTo>
                    <a:cubicBezTo>
                      <a:pt x="198" y="4642"/>
                      <a:pt x="174" y="4710"/>
                      <a:pt x="163" y="4782"/>
                    </a:cubicBezTo>
                    <a:cubicBezTo>
                      <a:pt x="157" y="4827"/>
                      <a:pt x="167" y="4867"/>
                      <a:pt x="197" y="4901"/>
                    </a:cubicBezTo>
                    <a:cubicBezTo>
                      <a:pt x="225" y="4933"/>
                      <a:pt x="253" y="4937"/>
                      <a:pt x="288" y="4913"/>
                    </a:cubicBezTo>
                    <a:cubicBezTo>
                      <a:pt x="332" y="4882"/>
                      <a:pt x="374" y="4850"/>
                      <a:pt x="416" y="4818"/>
                    </a:cubicBezTo>
                    <a:cubicBezTo>
                      <a:pt x="704" y="4601"/>
                      <a:pt x="991" y="4384"/>
                      <a:pt x="1279" y="4168"/>
                    </a:cubicBezTo>
                    <a:cubicBezTo>
                      <a:pt x="1606" y="3922"/>
                      <a:pt x="1958" y="3718"/>
                      <a:pt x="2319" y="3528"/>
                    </a:cubicBezTo>
                    <a:cubicBezTo>
                      <a:pt x="2414" y="3478"/>
                      <a:pt x="2512" y="3438"/>
                      <a:pt x="2617" y="3415"/>
                    </a:cubicBezTo>
                    <a:cubicBezTo>
                      <a:pt x="2671" y="3403"/>
                      <a:pt x="2725" y="3384"/>
                      <a:pt x="2777" y="3364"/>
                    </a:cubicBezTo>
                    <a:cubicBezTo>
                      <a:pt x="2820" y="3349"/>
                      <a:pt x="2859" y="3325"/>
                      <a:pt x="2891" y="3292"/>
                    </a:cubicBezTo>
                    <a:cubicBezTo>
                      <a:pt x="2934" y="3247"/>
                      <a:pt x="2954" y="3194"/>
                      <a:pt x="2939" y="3131"/>
                    </a:cubicBezTo>
                    <a:cubicBezTo>
                      <a:pt x="2914" y="3025"/>
                      <a:pt x="2878" y="2922"/>
                      <a:pt x="2828" y="2824"/>
                    </a:cubicBezTo>
                    <a:cubicBezTo>
                      <a:pt x="2819" y="2808"/>
                      <a:pt x="2809" y="2792"/>
                      <a:pt x="2799" y="2776"/>
                    </a:cubicBezTo>
                    <a:cubicBezTo>
                      <a:pt x="2771" y="2732"/>
                      <a:pt x="2732" y="2708"/>
                      <a:pt x="2680" y="2707"/>
                    </a:cubicBezTo>
                    <a:cubicBezTo>
                      <a:pt x="2616" y="2705"/>
                      <a:pt x="2561" y="2681"/>
                      <a:pt x="2508" y="2648"/>
                    </a:cubicBezTo>
                    <a:cubicBezTo>
                      <a:pt x="2469" y="2625"/>
                      <a:pt x="2431" y="2600"/>
                      <a:pt x="2392" y="2578"/>
                    </a:cubicBezTo>
                    <a:cubicBezTo>
                      <a:pt x="2317" y="2534"/>
                      <a:pt x="2307" y="2534"/>
                      <a:pt x="2246" y="2593"/>
                    </a:cubicBezTo>
                    <a:cubicBezTo>
                      <a:pt x="2208" y="2630"/>
                      <a:pt x="2171" y="2668"/>
                      <a:pt x="2135" y="2708"/>
                    </a:cubicBezTo>
                    <a:cubicBezTo>
                      <a:pt x="2006" y="2854"/>
                      <a:pt x="1879" y="3001"/>
                      <a:pt x="1750" y="3147"/>
                    </a:cubicBezTo>
                    <a:cubicBezTo>
                      <a:pt x="1734" y="3165"/>
                      <a:pt x="1719" y="3184"/>
                      <a:pt x="1701" y="3199"/>
                    </a:cubicBezTo>
                    <a:cubicBezTo>
                      <a:pt x="1689" y="3208"/>
                      <a:pt x="1673" y="3215"/>
                      <a:pt x="1659" y="3217"/>
                    </a:cubicBezTo>
                    <a:cubicBezTo>
                      <a:pt x="1638" y="3220"/>
                      <a:pt x="1615" y="3221"/>
                      <a:pt x="1603" y="3197"/>
                    </a:cubicBezTo>
                    <a:cubicBezTo>
                      <a:pt x="1593" y="3177"/>
                      <a:pt x="1603" y="3161"/>
                      <a:pt x="1613" y="3145"/>
                    </a:cubicBezTo>
                    <a:cubicBezTo>
                      <a:pt x="1649" y="3088"/>
                      <a:pt x="1685" y="3032"/>
                      <a:pt x="1721" y="2976"/>
                    </a:cubicBezTo>
                    <a:cubicBezTo>
                      <a:pt x="1841" y="2791"/>
                      <a:pt x="1962" y="2605"/>
                      <a:pt x="2082" y="2420"/>
                    </a:cubicBezTo>
                    <a:cubicBezTo>
                      <a:pt x="2098" y="2395"/>
                      <a:pt x="2112" y="2369"/>
                      <a:pt x="2130" y="2346"/>
                    </a:cubicBezTo>
                    <a:cubicBezTo>
                      <a:pt x="2163" y="2304"/>
                      <a:pt x="2157" y="2262"/>
                      <a:pt x="2133" y="2219"/>
                    </a:cubicBezTo>
                    <a:cubicBezTo>
                      <a:pt x="2107" y="2174"/>
                      <a:pt x="2069" y="2141"/>
                      <a:pt x="2021" y="2121"/>
                    </a:cubicBezTo>
                    <a:cubicBezTo>
                      <a:pt x="1988" y="2106"/>
                      <a:pt x="1954" y="2108"/>
                      <a:pt x="1920" y="2121"/>
                    </a:cubicBezTo>
                    <a:cubicBezTo>
                      <a:pt x="1873" y="2140"/>
                      <a:pt x="1825" y="2156"/>
                      <a:pt x="1779" y="2177"/>
                    </a:cubicBezTo>
                    <a:cubicBezTo>
                      <a:pt x="1677" y="2221"/>
                      <a:pt x="1585" y="2161"/>
                      <a:pt x="1563" y="2066"/>
                    </a:cubicBezTo>
                    <a:cubicBezTo>
                      <a:pt x="1557" y="2038"/>
                      <a:pt x="1553" y="2008"/>
                      <a:pt x="1553" y="1979"/>
                    </a:cubicBezTo>
                    <a:cubicBezTo>
                      <a:pt x="1551" y="1897"/>
                      <a:pt x="1551" y="1814"/>
                      <a:pt x="1553" y="1731"/>
                    </a:cubicBezTo>
                    <a:cubicBezTo>
                      <a:pt x="1554" y="1682"/>
                      <a:pt x="1547" y="1636"/>
                      <a:pt x="1519" y="1594"/>
                    </a:cubicBezTo>
                    <a:cubicBezTo>
                      <a:pt x="1495" y="1559"/>
                      <a:pt x="1489" y="1521"/>
                      <a:pt x="1510" y="1481"/>
                    </a:cubicBezTo>
                    <a:cubicBezTo>
                      <a:pt x="1527" y="1449"/>
                      <a:pt x="1524" y="1414"/>
                      <a:pt x="1513" y="1380"/>
                    </a:cubicBezTo>
                    <a:cubicBezTo>
                      <a:pt x="1496" y="1330"/>
                      <a:pt x="1481" y="1278"/>
                      <a:pt x="1463" y="1229"/>
                    </a:cubicBezTo>
                    <a:cubicBezTo>
                      <a:pt x="1359" y="951"/>
                      <a:pt x="1235" y="683"/>
                      <a:pt x="1112" y="414"/>
                    </a:cubicBezTo>
                    <a:cubicBezTo>
                      <a:pt x="1099" y="388"/>
                      <a:pt x="1088" y="361"/>
                      <a:pt x="1077" y="337"/>
                    </a:cubicBezTo>
                    <a:cubicBezTo>
                      <a:pt x="1090" y="305"/>
                      <a:pt x="1113" y="301"/>
                      <a:pt x="1138" y="304"/>
                    </a:cubicBezTo>
                    <a:cubicBezTo>
                      <a:pt x="1173" y="307"/>
                      <a:pt x="1206" y="321"/>
                      <a:pt x="1232" y="344"/>
                    </a:cubicBezTo>
                    <a:cubicBezTo>
                      <a:pt x="1266" y="374"/>
                      <a:pt x="1302" y="403"/>
                      <a:pt x="1329" y="439"/>
                    </a:cubicBezTo>
                    <a:cubicBezTo>
                      <a:pt x="1383" y="511"/>
                      <a:pt x="1436" y="585"/>
                      <a:pt x="1482" y="663"/>
                    </a:cubicBezTo>
                    <a:cubicBezTo>
                      <a:pt x="1602" y="868"/>
                      <a:pt x="1698" y="1085"/>
                      <a:pt x="1786" y="1305"/>
                    </a:cubicBezTo>
                    <a:cubicBezTo>
                      <a:pt x="1863" y="1498"/>
                      <a:pt x="1937" y="1692"/>
                      <a:pt x="2005" y="1889"/>
                    </a:cubicBezTo>
                    <a:cubicBezTo>
                      <a:pt x="2036" y="1978"/>
                      <a:pt x="2095" y="2015"/>
                      <a:pt x="2180" y="2029"/>
                    </a:cubicBezTo>
                    <a:cubicBezTo>
                      <a:pt x="2216" y="2035"/>
                      <a:pt x="2245" y="2026"/>
                      <a:pt x="2265" y="1998"/>
                    </a:cubicBezTo>
                    <a:cubicBezTo>
                      <a:pt x="2291" y="1961"/>
                      <a:pt x="2317" y="1924"/>
                      <a:pt x="2338" y="1884"/>
                    </a:cubicBezTo>
                    <a:cubicBezTo>
                      <a:pt x="2403" y="1758"/>
                      <a:pt x="2451" y="1625"/>
                      <a:pt x="2496" y="1491"/>
                    </a:cubicBezTo>
                    <a:cubicBezTo>
                      <a:pt x="2524" y="1410"/>
                      <a:pt x="2540" y="1327"/>
                      <a:pt x="2536" y="1240"/>
                    </a:cubicBezTo>
                    <a:cubicBezTo>
                      <a:pt x="2532" y="1166"/>
                      <a:pt x="2533" y="1091"/>
                      <a:pt x="2536" y="1016"/>
                    </a:cubicBezTo>
                    <a:cubicBezTo>
                      <a:pt x="2537" y="978"/>
                      <a:pt x="2523" y="950"/>
                      <a:pt x="2494" y="926"/>
                    </a:cubicBezTo>
                    <a:cubicBezTo>
                      <a:pt x="2445" y="885"/>
                      <a:pt x="2398" y="843"/>
                      <a:pt x="2350" y="800"/>
                    </a:cubicBezTo>
                    <a:cubicBezTo>
                      <a:pt x="2334" y="787"/>
                      <a:pt x="2321" y="771"/>
                      <a:pt x="2308" y="758"/>
                    </a:cubicBezTo>
                    <a:cubicBezTo>
                      <a:pt x="2313" y="734"/>
                      <a:pt x="2326" y="725"/>
                      <a:pt x="2343" y="727"/>
                    </a:cubicBezTo>
                    <a:cubicBezTo>
                      <a:pt x="2367" y="729"/>
                      <a:pt x="2391" y="733"/>
                      <a:pt x="2414" y="739"/>
                    </a:cubicBezTo>
                    <a:cubicBezTo>
                      <a:pt x="2453" y="749"/>
                      <a:pt x="2492" y="754"/>
                      <a:pt x="2530" y="734"/>
                    </a:cubicBezTo>
                    <a:cubicBezTo>
                      <a:pt x="2561" y="718"/>
                      <a:pt x="2586" y="729"/>
                      <a:pt x="2607" y="756"/>
                    </a:cubicBezTo>
                    <a:cubicBezTo>
                      <a:pt x="2623" y="777"/>
                      <a:pt x="2639" y="799"/>
                      <a:pt x="2657" y="818"/>
                    </a:cubicBezTo>
                    <a:cubicBezTo>
                      <a:pt x="2681" y="842"/>
                      <a:pt x="2705" y="868"/>
                      <a:pt x="2733" y="888"/>
                    </a:cubicBezTo>
                    <a:cubicBezTo>
                      <a:pt x="2779" y="921"/>
                      <a:pt x="2831" y="930"/>
                      <a:pt x="2885" y="909"/>
                    </a:cubicBezTo>
                    <a:cubicBezTo>
                      <a:pt x="2940" y="889"/>
                      <a:pt x="2996" y="870"/>
                      <a:pt x="3049" y="846"/>
                    </a:cubicBezTo>
                    <a:cubicBezTo>
                      <a:pt x="3279" y="741"/>
                      <a:pt x="3508" y="633"/>
                      <a:pt x="3738" y="527"/>
                    </a:cubicBezTo>
                    <a:cubicBezTo>
                      <a:pt x="3948" y="430"/>
                      <a:pt x="4159" y="334"/>
                      <a:pt x="4370" y="238"/>
                    </a:cubicBezTo>
                    <a:cubicBezTo>
                      <a:pt x="4406" y="222"/>
                      <a:pt x="4444" y="207"/>
                      <a:pt x="4482" y="196"/>
                    </a:cubicBezTo>
                    <a:cubicBezTo>
                      <a:pt x="4518" y="186"/>
                      <a:pt x="4555" y="174"/>
                      <a:pt x="4591" y="176"/>
                    </a:cubicBezTo>
                    <a:cubicBezTo>
                      <a:pt x="4754" y="185"/>
                      <a:pt x="4908" y="146"/>
                      <a:pt x="5064" y="110"/>
                    </a:cubicBezTo>
                    <a:cubicBezTo>
                      <a:pt x="5207" y="77"/>
                      <a:pt x="5350" y="46"/>
                      <a:pt x="5493" y="15"/>
                    </a:cubicBezTo>
                    <a:cubicBezTo>
                      <a:pt x="5560" y="0"/>
                      <a:pt x="5601" y="28"/>
                      <a:pt x="5609" y="96"/>
                    </a:cubicBezTo>
                    <a:cubicBezTo>
                      <a:pt x="5613" y="133"/>
                      <a:pt x="5611" y="171"/>
                      <a:pt x="5613" y="208"/>
                    </a:cubicBezTo>
                    <a:cubicBezTo>
                      <a:pt x="5615" y="237"/>
                      <a:pt x="5609" y="267"/>
                      <a:pt x="5631" y="292"/>
                    </a:cubicBezTo>
                    <a:cubicBezTo>
                      <a:pt x="5631" y="388"/>
                      <a:pt x="5631" y="484"/>
                      <a:pt x="5631" y="580"/>
                    </a:cubicBezTo>
                    <a:cubicBezTo>
                      <a:pt x="5626" y="586"/>
                      <a:pt x="5618" y="592"/>
                      <a:pt x="5617" y="599"/>
                    </a:cubicBezTo>
                    <a:cubicBezTo>
                      <a:pt x="5601" y="706"/>
                      <a:pt x="5544" y="792"/>
                      <a:pt x="5476" y="872"/>
                    </a:cubicBezTo>
                    <a:cubicBezTo>
                      <a:pt x="5431" y="925"/>
                      <a:pt x="5382" y="974"/>
                      <a:pt x="5332" y="1021"/>
                    </a:cubicBezTo>
                    <a:cubicBezTo>
                      <a:pt x="5254" y="1094"/>
                      <a:pt x="5173" y="1163"/>
                      <a:pt x="5094" y="1234"/>
                    </a:cubicBezTo>
                    <a:cubicBezTo>
                      <a:pt x="4983" y="1335"/>
                      <a:pt x="4873" y="1436"/>
                      <a:pt x="4781" y="1554"/>
                    </a:cubicBezTo>
                    <a:cubicBezTo>
                      <a:pt x="4538" y="1862"/>
                      <a:pt x="4307" y="2178"/>
                      <a:pt x="4096" y="2508"/>
                    </a:cubicBezTo>
                    <a:cubicBezTo>
                      <a:pt x="4046" y="2587"/>
                      <a:pt x="4003" y="2669"/>
                      <a:pt x="3959" y="2752"/>
                    </a:cubicBezTo>
                    <a:cubicBezTo>
                      <a:pt x="3943" y="2782"/>
                      <a:pt x="3931" y="2815"/>
                      <a:pt x="3924" y="2849"/>
                    </a:cubicBezTo>
                    <a:cubicBezTo>
                      <a:pt x="3913" y="2892"/>
                      <a:pt x="3936" y="2928"/>
                      <a:pt x="3980" y="2941"/>
                    </a:cubicBezTo>
                    <a:cubicBezTo>
                      <a:pt x="3997" y="2946"/>
                      <a:pt x="4016" y="2947"/>
                      <a:pt x="4034" y="2945"/>
                    </a:cubicBezTo>
                    <a:cubicBezTo>
                      <a:pt x="4066" y="2940"/>
                      <a:pt x="4097" y="2933"/>
                      <a:pt x="4128" y="2926"/>
                    </a:cubicBezTo>
                    <a:cubicBezTo>
                      <a:pt x="4235" y="2901"/>
                      <a:pt x="4342" y="2884"/>
                      <a:pt x="4452" y="2889"/>
                    </a:cubicBezTo>
                    <a:cubicBezTo>
                      <a:pt x="4483" y="2890"/>
                      <a:pt x="4516" y="2883"/>
                      <a:pt x="4546" y="2874"/>
                    </a:cubicBezTo>
                    <a:cubicBezTo>
                      <a:pt x="4645" y="2844"/>
                      <a:pt x="4744" y="2813"/>
                      <a:pt x="4843" y="2782"/>
                    </a:cubicBezTo>
                    <a:cubicBezTo>
                      <a:pt x="4915" y="2759"/>
                      <a:pt x="4988" y="2747"/>
                      <a:pt x="5064" y="2750"/>
                    </a:cubicBezTo>
                    <a:cubicBezTo>
                      <a:pt x="5114" y="2752"/>
                      <a:pt x="5165" y="2750"/>
                      <a:pt x="5215" y="2750"/>
                    </a:cubicBezTo>
                    <a:cubicBezTo>
                      <a:pt x="5261" y="2750"/>
                      <a:pt x="5305" y="2746"/>
                      <a:pt x="5349" y="2732"/>
                    </a:cubicBezTo>
                    <a:cubicBezTo>
                      <a:pt x="5453" y="2702"/>
                      <a:pt x="5587" y="2756"/>
                      <a:pt x="5615" y="2853"/>
                    </a:cubicBezTo>
                    <a:cubicBezTo>
                      <a:pt x="5616" y="2859"/>
                      <a:pt x="5625" y="2863"/>
                      <a:pt x="5631" y="2868"/>
                    </a:cubicBezTo>
                    <a:cubicBezTo>
                      <a:pt x="5631" y="2916"/>
                      <a:pt x="5631" y="2964"/>
                      <a:pt x="5631" y="3012"/>
                    </a:cubicBezTo>
                    <a:close/>
                    <a:moveTo>
                      <a:pt x="4860" y="277"/>
                    </a:moveTo>
                    <a:cubicBezTo>
                      <a:pt x="4778" y="275"/>
                      <a:pt x="4717" y="276"/>
                      <a:pt x="4657" y="293"/>
                    </a:cubicBezTo>
                    <a:cubicBezTo>
                      <a:pt x="4521" y="330"/>
                      <a:pt x="4384" y="364"/>
                      <a:pt x="4249" y="403"/>
                    </a:cubicBezTo>
                    <a:cubicBezTo>
                      <a:pt x="4080" y="452"/>
                      <a:pt x="3913" y="505"/>
                      <a:pt x="3752" y="575"/>
                    </a:cubicBezTo>
                    <a:cubicBezTo>
                      <a:pt x="3681" y="606"/>
                      <a:pt x="3612" y="642"/>
                      <a:pt x="3545" y="680"/>
                    </a:cubicBezTo>
                    <a:cubicBezTo>
                      <a:pt x="3516" y="697"/>
                      <a:pt x="3490" y="722"/>
                      <a:pt x="3467" y="748"/>
                    </a:cubicBezTo>
                    <a:cubicBezTo>
                      <a:pt x="3438" y="781"/>
                      <a:pt x="3438" y="805"/>
                      <a:pt x="3463" y="841"/>
                    </a:cubicBezTo>
                    <a:cubicBezTo>
                      <a:pt x="3486" y="874"/>
                      <a:pt x="3511" y="905"/>
                      <a:pt x="3536" y="936"/>
                    </a:cubicBezTo>
                    <a:cubicBezTo>
                      <a:pt x="3619" y="1041"/>
                      <a:pt x="3704" y="1143"/>
                      <a:pt x="3783" y="1250"/>
                    </a:cubicBezTo>
                    <a:cubicBezTo>
                      <a:pt x="3840" y="1327"/>
                      <a:pt x="3891" y="1409"/>
                      <a:pt x="3941" y="1491"/>
                    </a:cubicBezTo>
                    <a:cubicBezTo>
                      <a:pt x="3976" y="1547"/>
                      <a:pt x="4003" y="1609"/>
                      <a:pt x="4020" y="1673"/>
                    </a:cubicBezTo>
                    <a:cubicBezTo>
                      <a:pt x="4045" y="1765"/>
                      <a:pt x="4031" y="1848"/>
                      <a:pt x="3964" y="1918"/>
                    </a:cubicBezTo>
                    <a:cubicBezTo>
                      <a:pt x="3933" y="1951"/>
                      <a:pt x="3900" y="1983"/>
                      <a:pt x="3863" y="2008"/>
                    </a:cubicBezTo>
                    <a:cubicBezTo>
                      <a:pt x="3800" y="2052"/>
                      <a:pt x="3735" y="2094"/>
                      <a:pt x="3667" y="2131"/>
                    </a:cubicBezTo>
                    <a:cubicBezTo>
                      <a:pt x="3555" y="2192"/>
                      <a:pt x="3439" y="2246"/>
                      <a:pt x="3326" y="2305"/>
                    </a:cubicBezTo>
                    <a:cubicBezTo>
                      <a:pt x="3241" y="2350"/>
                      <a:pt x="3157" y="2396"/>
                      <a:pt x="3076" y="2448"/>
                    </a:cubicBezTo>
                    <a:cubicBezTo>
                      <a:pt x="3032" y="2476"/>
                      <a:pt x="2992" y="2513"/>
                      <a:pt x="2955" y="2551"/>
                    </a:cubicBezTo>
                    <a:cubicBezTo>
                      <a:pt x="2907" y="2601"/>
                      <a:pt x="2896" y="2661"/>
                      <a:pt x="2923" y="2728"/>
                    </a:cubicBezTo>
                    <a:cubicBezTo>
                      <a:pt x="2966" y="2839"/>
                      <a:pt x="3022" y="2940"/>
                      <a:pt x="3103" y="3027"/>
                    </a:cubicBezTo>
                    <a:cubicBezTo>
                      <a:pt x="3127" y="3052"/>
                      <a:pt x="3154" y="3075"/>
                      <a:pt x="3182" y="3094"/>
                    </a:cubicBezTo>
                    <a:cubicBezTo>
                      <a:pt x="3245" y="3138"/>
                      <a:pt x="3311" y="3142"/>
                      <a:pt x="3376" y="3100"/>
                    </a:cubicBezTo>
                    <a:cubicBezTo>
                      <a:pt x="3414" y="3075"/>
                      <a:pt x="3453" y="3050"/>
                      <a:pt x="3485" y="3018"/>
                    </a:cubicBezTo>
                    <a:cubicBezTo>
                      <a:pt x="3553" y="2951"/>
                      <a:pt x="3620" y="2882"/>
                      <a:pt x="3682" y="2810"/>
                    </a:cubicBezTo>
                    <a:cubicBezTo>
                      <a:pt x="3809" y="2662"/>
                      <a:pt x="3922" y="2504"/>
                      <a:pt x="4032" y="2343"/>
                    </a:cubicBezTo>
                    <a:cubicBezTo>
                      <a:pt x="4386" y="1829"/>
                      <a:pt x="4705" y="1294"/>
                      <a:pt x="5010" y="750"/>
                    </a:cubicBezTo>
                    <a:cubicBezTo>
                      <a:pt x="5040" y="696"/>
                      <a:pt x="5075" y="647"/>
                      <a:pt x="5117" y="601"/>
                    </a:cubicBezTo>
                    <a:cubicBezTo>
                      <a:pt x="5163" y="550"/>
                      <a:pt x="5208" y="497"/>
                      <a:pt x="5251" y="443"/>
                    </a:cubicBezTo>
                    <a:cubicBezTo>
                      <a:pt x="5270" y="418"/>
                      <a:pt x="5285" y="389"/>
                      <a:pt x="5300" y="361"/>
                    </a:cubicBezTo>
                    <a:cubicBezTo>
                      <a:pt x="5305" y="349"/>
                      <a:pt x="5309" y="335"/>
                      <a:pt x="5308" y="322"/>
                    </a:cubicBezTo>
                    <a:cubicBezTo>
                      <a:pt x="5303" y="254"/>
                      <a:pt x="5226" y="199"/>
                      <a:pt x="5158" y="214"/>
                    </a:cubicBezTo>
                    <a:cubicBezTo>
                      <a:pt x="5125" y="222"/>
                      <a:pt x="5091" y="232"/>
                      <a:pt x="5059" y="244"/>
                    </a:cubicBezTo>
                    <a:cubicBezTo>
                      <a:pt x="4988" y="269"/>
                      <a:pt x="4915" y="283"/>
                      <a:pt x="4860" y="277"/>
                    </a:cubicBezTo>
                    <a:close/>
                    <a:moveTo>
                      <a:pt x="3748" y="1608"/>
                    </a:moveTo>
                    <a:cubicBezTo>
                      <a:pt x="3745" y="1586"/>
                      <a:pt x="3744" y="1564"/>
                      <a:pt x="3739" y="1544"/>
                    </a:cubicBezTo>
                    <a:cubicBezTo>
                      <a:pt x="3695" y="1363"/>
                      <a:pt x="3623" y="1195"/>
                      <a:pt x="3514" y="1044"/>
                    </a:cubicBezTo>
                    <a:cubicBezTo>
                      <a:pt x="3483" y="1002"/>
                      <a:pt x="3445" y="963"/>
                      <a:pt x="3406" y="928"/>
                    </a:cubicBezTo>
                    <a:cubicBezTo>
                      <a:pt x="3306" y="840"/>
                      <a:pt x="3193" y="862"/>
                      <a:pt x="3088" y="924"/>
                    </a:cubicBezTo>
                    <a:cubicBezTo>
                      <a:pt x="3048" y="947"/>
                      <a:pt x="3040" y="987"/>
                      <a:pt x="3059" y="1029"/>
                    </a:cubicBezTo>
                    <a:cubicBezTo>
                      <a:pt x="3068" y="1048"/>
                      <a:pt x="3081" y="1065"/>
                      <a:pt x="3095" y="1081"/>
                    </a:cubicBezTo>
                    <a:cubicBezTo>
                      <a:pt x="3111" y="1102"/>
                      <a:pt x="3130" y="1121"/>
                      <a:pt x="3147" y="1142"/>
                    </a:cubicBezTo>
                    <a:cubicBezTo>
                      <a:pt x="3216" y="1227"/>
                      <a:pt x="3255" y="1348"/>
                      <a:pt x="3155" y="1469"/>
                    </a:cubicBezTo>
                    <a:cubicBezTo>
                      <a:pt x="3109" y="1525"/>
                      <a:pt x="3062" y="1579"/>
                      <a:pt x="3012" y="1631"/>
                    </a:cubicBezTo>
                    <a:cubicBezTo>
                      <a:pt x="2933" y="1714"/>
                      <a:pt x="2849" y="1792"/>
                      <a:pt x="2771" y="1876"/>
                    </a:cubicBezTo>
                    <a:cubicBezTo>
                      <a:pt x="2716" y="1934"/>
                      <a:pt x="2665" y="1996"/>
                      <a:pt x="2618" y="2060"/>
                    </a:cubicBezTo>
                    <a:cubicBezTo>
                      <a:pt x="2593" y="2094"/>
                      <a:pt x="2577" y="2134"/>
                      <a:pt x="2562" y="2174"/>
                    </a:cubicBezTo>
                    <a:cubicBezTo>
                      <a:pt x="2547" y="2214"/>
                      <a:pt x="2555" y="2253"/>
                      <a:pt x="2586" y="2285"/>
                    </a:cubicBezTo>
                    <a:cubicBezTo>
                      <a:pt x="2606" y="2306"/>
                      <a:pt x="2627" y="2327"/>
                      <a:pt x="2650" y="2344"/>
                    </a:cubicBezTo>
                    <a:cubicBezTo>
                      <a:pt x="2697" y="2379"/>
                      <a:pt x="2750" y="2404"/>
                      <a:pt x="2805" y="2425"/>
                    </a:cubicBezTo>
                    <a:cubicBezTo>
                      <a:pt x="2857" y="2445"/>
                      <a:pt x="2904" y="2442"/>
                      <a:pt x="2952" y="2417"/>
                    </a:cubicBezTo>
                    <a:cubicBezTo>
                      <a:pt x="2996" y="2393"/>
                      <a:pt x="3042" y="2371"/>
                      <a:pt x="3084" y="2343"/>
                    </a:cubicBezTo>
                    <a:cubicBezTo>
                      <a:pt x="3222" y="2252"/>
                      <a:pt x="3357" y="2157"/>
                      <a:pt x="3496" y="2068"/>
                    </a:cubicBezTo>
                    <a:cubicBezTo>
                      <a:pt x="3597" y="2002"/>
                      <a:pt x="3661" y="1912"/>
                      <a:pt x="3699" y="1800"/>
                    </a:cubicBezTo>
                    <a:cubicBezTo>
                      <a:pt x="3712" y="1759"/>
                      <a:pt x="3725" y="1719"/>
                      <a:pt x="3736" y="1678"/>
                    </a:cubicBezTo>
                    <a:cubicBezTo>
                      <a:pt x="3743" y="1655"/>
                      <a:pt x="3745" y="1631"/>
                      <a:pt x="3748" y="1608"/>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31" name="Freeform 43"/>
              <p:cNvSpPr/>
              <p:nvPr userDrawn="1"/>
            </p:nvSpPr>
            <p:spPr bwMode="auto">
              <a:xfrm>
                <a:off x="-1128713" y="-3055938"/>
                <a:ext cx="1522413" cy="3492500"/>
              </a:xfrm>
              <a:custGeom>
                <a:avLst/>
                <a:gdLst>
                  <a:gd name="T0" fmla="*/ 1923 w 3660"/>
                  <a:gd name="T1" fmla="*/ 16 h 8386"/>
                  <a:gd name="T2" fmla="*/ 2416 w 3660"/>
                  <a:gd name="T3" fmla="*/ 82 h 8386"/>
                  <a:gd name="T4" fmla="*/ 2783 w 3660"/>
                  <a:gd name="T5" fmla="*/ 90 h 8386"/>
                  <a:gd name="T6" fmla="*/ 3437 w 3660"/>
                  <a:gd name="T7" fmla="*/ 552 h 8386"/>
                  <a:gd name="T8" fmla="*/ 3633 w 3660"/>
                  <a:gd name="T9" fmla="*/ 1563 h 8386"/>
                  <a:gd name="T10" fmla="*/ 3312 w 3660"/>
                  <a:gd name="T11" fmla="*/ 2349 h 8386"/>
                  <a:gd name="T12" fmla="*/ 2959 w 3660"/>
                  <a:gd name="T13" fmla="*/ 3597 h 8386"/>
                  <a:gd name="T14" fmla="*/ 2932 w 3660"/>
                  <a:gd name="T15" fmla="*/ 4819 h 8386"/>
                  <a:gd name="T16" fmla="*/ 3115 w 3660"/>
                  <a:gd name="T17" fmla="*/ 5618 h 8386"/>
                  <a:gd name="T18" fmla="*/ 3182 w 3660"/>
                  <a:gd name="T19" fmla="*/ 6057 h 8386"/>
                  <a:gd name="T20" fmla="*/ 3262 w 3660"/>
                  <a:gd name="T21" fmla="*/ 6443 h 8386"/>
                  <a:gd name="T22" fmla="*/ 3091 w 3660"/>
                  <a:gd name="T23" fmla="*/ 6787 h 8386"/>
                  <a:gd name="T24" fmla="*/ 2860 w 3660"/>
                  <a:gd name="T25" fmla="*/ 6809 h 8386"/>
                  <a:gd name="T26" fmla="*/ 2472 w 3660"/>
                  <a:gd name="T27" fmla="*/ 6406 h 8386"/>
                  <a:gd name="T28" fmla="*/ 2424 w 3660"/>
                  <a:gd name="T29" fmla="*/ 6218 h 8386"/>
                  <a:gd name="T30" fmla="*/ 2316 w 3660"/>
                  <a:gd name="T31" fmla="*/ 6287 h 8386"/>
                  <a:gd name="T32" fmla="*/ 2162 w 3660"/>
                  <a:gd name="T33" fmla="*/ 6575 h 8386"/>
                  <a:gd name="T34" fmla="*/ 1489 w 3660"/>
                  <a:gd name="T35" fmla="*/ 7429 h 8386"/>
                  <a:gd name="T36" fmla="*/ 1207 w 3660"/>
                  <a:gd name="T37" fmla="*/ 7882 h 8386"/>
                  <a:gd name="T38" fmla="*/ 969 w 3660"/>
                  <a:gd name="T39" fmla="*/ 8285 h 8386"/>
                  <a:gd name="T40" fmla="*/ 540 w 3660"/>
                  <a:gd name="T41" fmla="*/ 8305 h 8386"/>
                  <a:gd name="T42" fmla="*/ 8 w 3660"/>
                  <a:gd name="T43" fmla="*/ 7743 h 8386"/>
                  <a:gd name="T44" fmla="*/ 95 w 3660"/>
                  <a:gd name="T45" fmla="*/ 7393 h 8386"/>
                  <a:gd name="T46" fmla="*/ 278 w 3660"/>
                  <a:gd name="T47" fmla="*/ 7293 h 8386"/>
                  <a:gd name="T48" fmla="*/ 373 w 3660"/>
                  <a:gd name="T49" fmla="*/ 7390 h 8386"/>
                  <a:gd name="T50" fmla="*/ 972 w 3660"/>
                  <a:gd name="T51" fmla="*/ 7305 h 8386"/>
                  <a:gd name="T52" fmla="*/ 2004 w 3660"/>
                  <a:gd name="T53" fmla="*/ 6374 h 8386"/>
                  <a:gd name="T54" fmla="*/ 2546 w 3660"/>
                  <a:gd name="T55" fmla="*/ 5690 h 8386"/>
                  <a:gd name="T56" fmla="*/ 2605 w 3660"/>
                  <a:gd name="T57" fmla="*/ 5339 h 8386"/>
                  <a:gd name="T58" fmla="*/ 2680 w 3660"/>
                  <a:gd name="T59" fmla="*/ 4681 h 8386"/>
                  <a:gd name="T60" fmla="*/ 2701 w 3660"/>
                  <a:gd name="T61" fmla="*/ 3322 h 8386"/>
                  <a:gd name="T62" fmla="*/ 2746 w 3660"/>
                  <a:gd name="T63" fmla="*/ 2774 h 8386"/>
                  <a:gd name="T64" fmla="*/ 2777 w 3660"/>
                  <a:gd name="T65" fmla="*/ 2418 h 8386"/>
                  <a:gd name="T66" fmla="*/ 2830 w 3660"/>
                  <a:gd name="T67" fmla="*/ 1265 h 8386"/>
                  <a:gd name="T68" fmla="*/ 2365 w 3660"/>
                  <a:gd name="T69" fmla="*/ 317 h 8386"/>
                  <a:gd name="T70" fmla="*/ 1927 w 3660"/>
                  <a:gd name="T71" fmla="*/ 87 h 8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660" h="8386">
                    <a:moveTo>
                      <a:pt x="1927" y="87"/>
                    </a:moveTo>
                    <a:cubicBezTo>
                      <a:pt x="1908" y="62"/>
                      <a:pt x="1905" y="41"/>
                      <a:pt x="1923" y="16"/>
                    </a:cubicBezTo>
                    <a:cubicBezTo>
                      <a:pt x="1982" y="0"/>
                      <a:pt x="2042" y="7"/>
                      <a:pt x="2102" y="20"/>
                    </a:cubicBezTo>
                    <a:cubicBezTo>
                      <a:pt x="2206" y="41"/>
                      <a:pt x="2311" y="62"/>
                      <a:pt x="2416" y="82"/>
                    </a:cubicBezTo>
                    <a:cubicBezTo>
                      <a:pt x="2444" y="87"/>
                      <a:pt x="2474" y="89"/>
                      <a:pt x="2503" y="90"/>
                    </a:cubicBezTo>
                    <a:cubicBezTo>
                      <a:pt x="2596" y="91"/>
                      <a:pt x="2689" y="92"/>
                      <a:pt x="2783" y="90"/>
                    </a:cubicBezTo>
                    <a:cubicBezTo>
                      <a:pt x="2971" y="84"/>
                      <a:pt x="3124" y="161"/>
                      <a:pt x="3252" y="293"/>
                    </a:cubicBezTo>
                    <a:cubicBezTo>
                      <a:pt x="3327" y="369"/>
                      <a:pt x="3387" y="458"/>
                      <a:pt x="3437" y="552"/>
                    </a:cubicBezTo>
                    <a:cubicBezTo>
                      <a:pt x="3555" y="777"/>
                      <a:pt x="3625" y="1016"/>
                      <a:pt x="3650" y="1268"/>
                    </a:cubicBezTo>
                    <a:cubicBezTo>
                      <a:pt x="3660" y="1367"/>
                      <a:pt x="3644" y="1465"/>
                      <a:pt x="3633" y="1563"/>
                    </a:cubicBezTo>
                    <a:cubicBezTo>
                      <a:pt x="3616" y="1701"/>
                      <a:pt x="3574" y="1833"/>
                      <a:pt x="3513" y="1959"/>
                    </a:cubicBezTo>
                    <a:cubicBezTo>
                      <a:pt x="3449" y="2090"/>
                      <a:pt x="3384" y="2222"/>
                      <a:pt x="3312" y="2349"/>
                    </a:cubicBezTo>
                    <a:cubicBezTo>
                      <a:pt x="3251" y="2460"/>
                      <a:pt x="3204" y="2574"/>
                      <a:pt x="3171" y="2695"/>
                    </a:cubicBezTo>
                    <a:cubicBezTo>
                      <a:pt x="3089" y="2994"/>
                      <a:pt x="3012" y="3293"/>
                      <a:pt x="2959" y="3597"/>
                    </a:cubicBezTo>
                    <a:cubicBezTo>
                      <a:pt x="2943" y="3689"/>
                      <a:pt x="2933" y="3782"/>
                      <a:pt x="2933" y="3875"/>
                    </a:cubicBezTo>
                    <a:cubicBezTo>
                      <a:pt x="2934" y="4190"/>
                      <a:pt x="2935" y="4505"/>
                      <a:pt x="2932" y="4819"/>
                    </a:cubicBezTo>
                    <a:cubicBezTo>
                      <a:pt x="2932" y="4930"/>
                      <a:pt x="2945" y="5037"/>
                      <a:pt x="2976" y="5143"/>
                    </a:cubicBezTo>
                    <a:cubicBezTo>
                      <a:pt x="3022" y="5301"/>
                      <a:pt x="3067" y="5460"/>
                      <a:pt x="3115" y="5618"/>
                    </a:cubicBezTo>
                    <a:cubicBezTo>
                      <a:pt x="3144" y="5713"/>
                      <a:pt x="3166" y="5808"/>
                      <a:pt x="3158" y="5908"/>
                    </a:cubicBezTo>
                    <a:cubicBezTo>
                      <a:pt x="3154" y="5960"/>
                      <a:pt x="3166" y="6008"/>
                      <a:pt x="3182" y="6057"/>
                    </a:cubicBezTo>
                    <a:cubicBezTo>
                      <a:pt x="3208" y="6138"/>
                      <a:pt x="3232" y="6220"/>
                      <a:pt x="3258" y="6301"/>
                    </a:cubicBezTo>
                    <a:cubicBezTo>
                      <a:pt x="3273" y="6348"/>
                      <a:pt x="3272" y="6395"/>
                      <a:pt x="3262" y="6443"/>
                    </a:cubicBezTo>
                    <a:cubicBezTo>
                      <a:pt x="3245" y="6530"/>
                      <a:pt x="3219" y="6614"/>
                      <a:pt x="3171" y="6689"/>
                    </a:cubicBezTo>
                    <a:cubicBezTo>
                      <a:pt x="3149" y="6724"/>
                      <a:pt x="3122" y="6759"/>
                      <a:pt x="3091" y="6787"/>
                    </a:cubicBezTo>
                    <a:cubicBezTo>
                      <a:pt x="3043" y="6831"/>
                      <a:pt x="2986" y="6849"/>
                      <a:pt x="2921" y="6828"/>
                    </a:cubicBezTo>
                    <a:cubicBezTo>
                      <a:pt x="2901" y="6822"/>
                      <a:pt x="2879" y="6817"/>
                      <a:pt x="2860" y="6809"/>
                    </a:cubicBezTo>
                    <a:cubicBezTo>
                      <a:pt x="2709" y="6745"/>
                      <a:pt x="2588" y="6643"/>
                      <a:pt x="2493" y="6510"/>
                    </a:cubicBezTo>
                    <a:cubicBezTo>
                      <a:pt x="2470" y="6478"/>
                      <a:pt x="2460" y="6446"/>
                      <a:pt x="2472" y="6406"/>
                    </a:cubicBezTo>
                    <a:cubicBezTo>
                      <a:pt x="2483" y="6371"/>
                      <a:pt x="2489" y="6333"/>
                      <a:pt x="2490" y="6296"/>
                    </a:cubicBezTo>
                    <a:cubicBezTo>
                      <a:pt x="2491" y="6254"/>
                      <a:pt x="2464" y="6225"/>
                      <a:pt x="2424" y="6218"/>
                    </a:cubicBezTo>
                    <a:cubicBezTo>
                      <a:pt x="2401" y="6214"/>
                      <a:pt x="2380" y="6219"/>
                      <a:pt x="2364" y="6234"/>
                    </a:cubicBezTo>
                    <a:cubicBezTo>
                      <a:pt x="2346" y="6250"/>
                      <a:pt x="2328" y="6267"/>
                      <a:pt x="2316" y="6287"/>
                    </a:cubicBezTo>
                    <a:cubicBezTo>
                      <a:pt x="2292" y="6328"/>
                      <a:pt x="2268" y="6370"/>
                      <a:pt x="2251" y="6415"/>
                    </a:cubicBezTo>
                    <a:cubicBezTo>
                      <a:pt x="2229" y="6473"/>
                      <a:pt x="2200" y="6526"/>
                      <a:pt x="2162" y="6575"/>
                    </a:cubicBezTo>
                    <a:cubicBezTo>
                      <a:pt x="2057" y="6713"/>
                      <a:pt x="1952" y="6850"/>
                      <a:pt x="1844" y="6986"/>
                    </a:cubicBezTo>
                    <a:cubicBezTo>
                      <a:pt x="1727" y="7134"/>
                      <a:pt x="1607" y="7280"/>
                      <a:pt x="1489" y="7429"/>
                    </a:cubicBezTo>
                    <a:cubicBezTo>
                      <a:pt x="1446" y="7483"/>
                      <a:pt x="1407" y="7541"/>
                      <a:pt x="1366" y="7597"/>
                    </a:cubicBezTo>
                    <a:cubicBezTo>
                      <a:pt x="1302" y="7685"/>
                      <a:pt x="1250" y="7780"/>
                      <a:pt x="1207" y="7882"/>
                    </a:cubicBezTo>
                    <a:cubicBezTo>
                      <a:pt x="1173" y="7965"/>
                      <a:pt x="1132" y="8047"/>
                      <a:pt x="1090" y="8127"/>
                    </a:cubicBezTo>
                    <a:cubicBezTo>
                      <a:pt x="1058" y="8186"/>
                      <a:pt x="1018" y="8239"/>
                      <a:pt x="969" y="8285"/>
                    </a:cubicBezTo>
                    <a:cubicBezTo>
                      <a:pt x="894" y="8354"/>
                      <a:pt x="808" y="8386"/>
                      <a:pt x="705" y="8363"/>
                    </a:cubicBezTo>
                    <a:cubicBezTo>
                      <a:pt x="647" y="8350"/>
                      <a:pt x="592" y="8332"/>
                      <a:pt x="540" y="8305"/>
                    </a:cubicBezTo>
                    <a:cubicBezTo>
                      <a:pt x="352" y="8207"/>
                      <a:pt x="198" y="8070"/>
                      <a:pt x="78" y="7894"/>
                    </a:cubicBezTo>
                    <a:cubicBezTo>
                      <a:pt x="47" y="7848"/>
                      <a:pt x="19" y="7799"/>
                      <a:pt x="8" y="7743"/>
                    </a:cubicBezTo>
                    <a:cubicBezTo>
                      <a:pt x="3" y="7718"/>
                      <a:pt x="0" y="7690"/>
                      <a:pt x="5" y="7665"/>
                    </a:cubicBezTo>
                    <a:cubicBezTo>
                      <a:pt x="22" y="7570"/>
                      <a:pt x="51" y="7478"/>
                      <a:pt x="95" y="7393"/>
                    </a:cubicBezTo>
                    <a:cubicBezTo>
                      <a:pt x="112" y="7360"/>
                      <a:pt x="133" y="7328"/>
                      <a:pt x="158" y="7301"/>
                    </a:cubicBezTo>
                    <a:cubicBezTo>
                      <a:pt x="194" y="7260"/>
                      <a:pt x="235" y="7259"/>
                      <a:pt x="278" y="7293"/>
                    </a:cubicBezTo>
                    <a:cubicBezTo>
                      <a:pt x="293" y="7304"/>
                      <a:pt x="306" y="7318"/>
                      <a:pt x="318" y="7331"/>
                    </a:cubicBezTo>
                    <a:cubicBezTo>
                      <a:pt x="337" y="7351"/>
                      <a:pt x="355" y="7371"/>
                      <a:pt x="373" y="7390"/>
                    </a:cubicBezTo>
                    <a:cubicBezTo>
                      <a:pt x="437" y="7459"/>
                      <a:pt x="517" y="7483"/>
                      <a:pt x="611" y="7479"/>
                    </a:cubicBezTo>
                    <a:cubicBezTo>
                      <a:pt x="758" y="7474"/>
                      <a:pt x="877" y="7420"/>
                      <a:pt x="972" y="7305"/>
                    </a:cubicBezTo>
                    <a:cubicBezTo>
                      <a:pt x="1147" y="7092"/>
                      <a:pt x="1360" y="6918"/>
                      <a:pt x="1572" y="6743"/>
                    </a:cubicBezTo>
                    <a:cubicBezTo>
                      <a:pt x="1718" y="6622"/>
                      <a:pt x="1863" y="6500"/>
                      <a:pt x="2004" y="6374"/>
                    </a:cubicBezTo>
                    <a:cubicBezTo>
                      <a:pt x="2136" y="6258"/>
                      <a:pt x="2259" y="6132"/>
                      <a:pt x="2367" y="5992"/>
                    </a:cubicBezTo>
                    <a:cubicBezTo>
                      <a:pt x="2438" y="5898"/>
                      <a:pt x="2501" y="5800"/>
                      <a:pt x="2546" y="5690"/>
                    </a:cubicBezTo>
                    <a:cubicBezTo>
                      <a:pt x="2585" y="5595"/>
                      <a:pt x="2607" y="5498"/>
                      <a:pt x="2605" y="5395"/>
                    </a:cubicBezTo>
                    <a:cubicBezTo>
                      <a:pt x="2604" y="5376"/>
                      <a:pt x="2606" y="5357"/>
                      <a:pt x="2605" y="5339"/>
                    </a:cubicBezTo>
                    <a:cubicBezTo>
                      <a:pt x="2596" y="5194"/>
                      <a:pt x="2616" y="5051"/>
                      <a:pt x="2641" y="4910"/>
                    </a:cubicBezTo>
                    <a:cubicBezTo>
                      <a:pt x="2655" y="4833"/>
                      <a:pt x="2669" y="4758"/>
                      <a:pt x="2680" y="4681"/>
                    </a:cubicBezTo>
                    <a:cubicBezTo>
                      <a:pt x="2686" y="4647"/>
                      <a:pt x="2687" y="4612"/>
                      <a:pt x="2688" y="4578"/>
                    </a:cubicBezTo>
                    <a:cubicBezTo>
                      <a:pt x="2693" y="4159"/>
                      <a:pt x="2699" y="3741"/>
                      <a:pt x="2701" y="3322"/>
                    </a:cubicBezTo>
                    <a:cubicBezTo>
                      <a:pt x="2701" y="3199"/>
                      <a:pt x="2717" y="3078"/>
                      <a:pt x="2734" y="2957"/>
                    </a:cubicBezTo>
                    <a:cubicBezTo>
                      <a:pt x="2742" y="2896"/>
                      <a:pt x="2744" y="2835"/>
                      <a:pt x="2746" y="2774"/>
                    </a:cubicBezTo>
                    <a:cubicBezTo>
                      <a:pt x="2749" y="2707"/>
                      <a:pt x="2747" y="2640"/>
                      <a:pt x="2747" y="2574"/>
                    </a:cubicBezTo>
                    <a:cubicBezTo>
                      <a:pt x="2747" y="2520"/>
                      <a:pt x="2756" y="2468"/>
                      <a:pt x="2777" y="2418"/>
                    </a:cubicBezTo>
                    <a:cubicBezTo>
                      <a:pt x="2815" y="2331"/>
                      <a:pt x="2829" y="2239"/>
                      <a:pt x="2829" y="2145"/>
                    </a:cubicBezTo>
                    <a:cubicBezTo>
                      <a:pt x="2829" y="1852"/>
                      <a:pt x="2829" y="1558"/>
                      <a:pt x="2830" y="1265"/>
                    </a:cubicBezTo>
                    <a:cubicBezTo>
                      <a:pt x="2830" y="1162"/>
                      <a:pt x="2808" y="1064"/>
                      <a:pt x="2774" y="968"/>
                    </a:cubicBezTo>
                    <a:cubicBezTo>
                      <a:pt x="2686" y="721"/>
                      <a:pt x="2550" y="503"/>
                      <a:pt x="2365" y="317"/>
                    </a:cubicBezTo>
                    <a:cubicBezTo>
                      <a:pt x="2297" y="249"/>
                      <a:pt x="2222" y="188"/>
                      <a:pt x="2136" y="143"/>
                    </a:cubicBezTo>
                    <a:cubicBezTo>
                      <a:pt x="2070" y="109"/>
                      <a:pt x="2003" y="76"/>
                      <a:pt x="1927" y="87"/>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32" name="Freeform 44"/>
              <p:cNvSpPr/>
              <p:nvPr userDrawn="1"/>
            </p:nvSpPr>
            <p:spPr bwMode="auto">
              <a:xfrm>
                <a:off x="8456612" y="-2925763"/>
                <a:ext cx="2349500" cy="2513013"/>
              </a:xfrm>
              <a:custGeom>
                <a:avLst/>
                <a:gdLst>
                  <a:gd name="T0" fmla="*/ 34 w 5644"/>
                  <a:gd name="T1" fmla="*/ 5978 h 6034"/>
                  <a:gd name="T2" fmla="*/ 777 w 5644"/>
                  <a:gd name="T3" fmla="*/ 5538 h 6034"/>
                  <a:gd name="T4" fmla="*/ 2409 w 5644"/>
                  <a:gd name="T5" fmla="*/ 3946 h 6034"/>
                  <a:gd name="T6" fmla="*/ 2876 w 5644"/>
                  <a:gd name="T7" fmla="*/ 3270 h 6034"/>
                  <a:gd name="T8" fmla="*/ 2855 w 5644"/>
                  <a:gd name="T9" fmla="*/ 2948 h 6034"/>
                  <a:gd name="T10" fmla="*/ 2686 w 5644"/>
                  <a:gd name="T11" fmla="*/ 2875 h 6034"/>
                  <a:gd name="T12" fmla="*/ 2625 w 5644"/>
                  <a:gd name="T13" fmla="*/ 2741 h 6034"/>
                  <a:gd name="T14" fmla="*/ 2466 w 5644"/>
                  <a:gd name="T15" fmla="*/ 2610 h 6034"/>
                  <a:gd name="T16" fmla="*/ 2069 w 5644"/>
                  <a:gd name="T17" fmla="*/ 2235 h 6034"/>
                  <a:gd name="T18" fmla="*/ 2156 w 5644"/>
                  <a:gd name="T19" fmla="*/ 2203 h 6034"/>
                  <a:gd name="T20" fmla="*/ 2737 w 5644"/>
                  <a:gd name="T21" fmla="*/ 2378 h 6034"/>
                  <a:gd name="T22" fmla="*/ 3246 w 5644"/>
                  <a:gd name="T23" fmla="*/ 2416 h 6034"/>
                  <a:gd name="T24" fmla="*/ 3506 w 5644"/>
                  <a:gd name="T25" fmla="*/ 2266 h 6034"/>
                  <a:gd name="T26" fmla="*/ 4214 w 5644"/>
                  <a:gd name="T27" fmla="*/ 914 h 6034"/>
                  <a:gd name="T28" fmla="*/ 4365 w 5644"/>
                  <a:gd name="T29" fmla="*/ 270 h 6034"/>
                  <a:gd name="T30" fmla="*/ 4308 w 5644"/>
                  <a:gd name="T31" fmla="*/ 47 h 6034"/>
                  <a:gd name="T32" fmla="*/ 4361 w 5644"/>
                  <a:gd name="T33" fmla="*/ 12 h 6034"/>
                  <a:gd name="T34" fmla="*/ 4770 w 5644"/>
                  <a:gd name="T35" fmla="*/ 533 h 6034"/>
                  <a:gd name="T36" fmla="*/ 4644 w 5644"/>
                  <a:gd name="T37" fmla="*/ 1126 h 6034"/>
                  <a:gd name="T38" fmla="*/ 4217 w 5644"/>
                  <a:gd name="T39" fmla="*/ 1994 h 6034"/>
                  <a:gd name="T40" fmla="*/ 4218 w 5644"/>
                  <a:gd name="T41" fmla="*/ 2205 h 6034"/>
                  <a:gd name="T42" fmla="*/ 4522 w 5644"/>
                  <a:gd name="T43" fmla="*/ 2201 h 6034"/>
                  <a:gd name="T44" fmla="*/ 5067 w 5644"/>
                  <a:gd name="T45" fmla="*/ 2015 h 6034"/>
                  <a:gd name="T46" fmla="*/ 5381 w 5644"/>
                  <a:gd name="T47" fmla="*/ 2104 h 6034"/>
                  <a:gd name="T48" fmla="*/ 5407 w 5644"/>
                  <a:gd name="T49" fmla="*/ 2273 h 6034"/>
                  <a:gd name="T50" fmla="*/ 5171 w 5644"/>
                  <a:gd name="T51" fmla="*/ 2366 h 6034"/>
                  <a:gd name="T52" fmla="*/ 4641 w 5644"/>
                  <a:gd name="T53" fmla="*/ 2510 h 6034"/>
                  <a:gd name="T54" fmla="*/ 3889 w 5644"/>
                  <a:gd name="T55" fmla="*/ 2728 h 6034"/>
                  <a:gd name="T56" fmla="*/ 3663 w 5644"/>
                  <a:gd name="T57" fmla="*/ 2982 h 6034"/>
                  <a:gd name="T58" fmla="*/ 3124 w 5644"/>
                  <a:gd name="T59" fmla="*/ 3852 h 6034"/>
                  <a:gd name="T60" fmla="*/ 3201 w 5644"/>
                  <a:gd name="T61" fmla="*/ 4018 h 6034"/>
                  <a:gd name="T62" fmla="*/ 3489 w 5644"/>
                  <a:gd name="T63" fmla="*/ 4203 h 6034"/>
                  <a:gd name="T64" fmla="*/ 4285 w 5644"/>
                  <a:gd name="T65" fmla="*/ 4896 h 6034"/>
                  <a:gd name="T66" fmla="*/ 5043 w 5644"/>
                  <a:gd name="T67" fmla="*/ 5157 h 6034"/>
                  <a:gd name="T68" fmla="*/ 5602 w 5644"/>
                  <a:gd name="T69" fmla="*/ 5137 h 6034"/>
                  <a:gd name="T70" fmla="*/ 5595 w 5644"/>
                  <a:gd name="T71" fmla="*/ 5232 h 6034"/>
                  <a:gd name="T72" fmla="*/ 5111 w 5644"/>
                  <a:gd name="T73" fmla="*/ 5409 h 6034"/>
                  <a:gd name="T74" fmla="*/ 4705 w 5644"/>
                  <a:gd name="T75" fmla="*/ 5641 h 6034"/>
                  <a:gd name="T76" fmla="*/ 4551 w 5644"/>
                  <a:gd name="T77" fmla="*/ 5727 h 6034"/>
                  <a:gd name="T78" fmla="*/ 4236 w 5644"/>
                  <a:gd name="T79" fmla="*/ 5585 h 6034"/>
                  <a:gd name="T80" fmla="*/ 3733 w 5644"/>
                  <a:gd name="T81" fmla="*/ 4799 h 6034"/>
                  <a:gd name="T82" fmla="*/ 3246 w 5644"/>
                  <a:gd name="T83" fmla="*/ 4161 h 6034"/>
                  <a:gd name="T84" fmla="*/ 2966 w 5644"/>
                  <a:gd name="T85" fmla="*/ 4098 h 6034"/>
                  <a:gd name="T86" fmla="*/ 2773 w 5644"/>
                  <a:gd name="T87" fmla="*/ 4322 h 6034"/>
                  <a:gd name="T88" fmla="*/ 2393 w 5644"/>
                  <a:gd name="T89" fmla="*/ 4750 h 6034"/>
                  <a:gd name="T90" fmla="*/ 1167 w 5644"/>
                  <a:gd name="T91" fmla="*/ 5554 h 6034"/>
                  <a:gd name="T92" fmla="*/ 40 w 5644"/>
                  <a:gd name="T93" fmla="*/ 6027 h 60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644" h="6034">
                    <a:moveTo>
                      <a:pt x="0" y="6007"/>
                    </a:moveTo>
                    <a:cubicBezTo>
                      <a:pt x="11" y="5998"/>
                      <a:pt x="21" y="5986"/>
                      <a:pt x="34" y="5978"/>
                    </a:cubicBezTo>
                    <a:cubicBezTo>
                      <a:pt x="118" y="5928"/>
                      <a:pt x="203" y="5877"/>
                      <a:pt x="288" y="5827"/>
                    </a:cubicBezTo>
                    <a:cubicBezTo>
                      <a:pt x="451" y="5731"/>
                      <a:pt x="615" y="5637"/>
                      <a:pt x="777" y="5538"/>
                    </a:cubicBezTo>
                    <a:cubicBezTo>
                      <a:pt x="927" y="5446"/>
                      <a:pt x="1066" y="5339"/>
                      <a:pt x="1195" y="5218"/>
                    </a:cubicBezTo>
                    <a:cubicBezTo>
                      <a:pt x="1623" y="4816"/>
                      <a:pt x="2034" y="4398"/>
                      <a:pt x="2409" y="3946"/>
                    </a:cubicBezTo>
                    <a:cubicBezTo>
                      <a:pt x="2516" y="3817"/>
                      <a:pt x="2615" y="3681"/>
                      <a:pt x="2715" y="3545"/>
                    </a:cubicBezTo>
                    <a:cubicBezTo>
                      <a:pt x="2778" y="3460"/>
                      <a:pt x="2833" y="3368"/>
                      <a:pt x="2876" y="3270"/>
                    </a:cubicBezTo>
                    <a:cubicBezTo>
                      <a:pt x="2897" y="3221"/>
                      <a:pt x="2913" y="3170"/>
                      <a:pt x="2926" y="3119"/>
                    </a:cubicBezTo>
                    <a:cubicBezTo>
                      <a:pt x="2945" y="3045"/>
                      <a:pt x="2918" y="2987"/>
                      <a:pt x="2855" y="2948"/>
                    </a:cubicBezTo>
                    <a:cubicBezTo>
                      <a:pt x="2828" y="2931"/>
                      <a:pt x="2798" y="2919"/>
                      <a:pt x="2768" y="2907"/>
                    </a:cubicBezTo>
                    <a:cubicBezTo>
                      <a:pt x="2741" y="2895"/>
                      <a:pt x="2713" y="2886"/>
                      <a:pt x="2686" y="2875"/>
                    </a:cubicBezTo>
                    <a:cubicBezTo>
                      <a:pt x="2649" y="2859"/>
                      <a:pt x="2626" y="2832"/>
                      <a:pt x="2626" y="2789"/>
                    </a:cubicBezTo>
                    <a:cubicBezTo>
                      <a:pt x="2627" y="2773"/>
                      <a:pt x="2626" y="2757"/>
                      <a:pt x="2625" y="2741"/>
                    </a:cubicBezTo>
                    <a:cubicBezTo>
                      <a:pt x="2619" y="2692"/>
                      <a:pt x="2595" y="2656"/>
                      <a:pt x="2549" y="2637"/>
                    </a:cubicBezTo>
                    <a:cubicBezTo>
                      <a:pt x="2522" y="2626"/>
                      <a:pt x="2494" y="2617"/>
                      <a:pt x="2466" y="2610"/>
                    </a:cubicBezTo>
                    <a:cubicBezTo>
                      <a:pt x="2431" y="2600"/>
                      <a:pt x="2401" y="2585"/>
                      <a:pt x="2375" y="2561"/>
                    </a:cubicBezTo>
                    <a:cubicBezTo>
                      <a:pt x="2264" y="2460"/>
                      <a:pt x="2162" y="2352"/>
                      <a:pt x="2069" y="2235"/>
                    </a:cubicBezTo>
                    <a:cubicBezTo>
                      <a:pt x="2063" y="2227"/>
                      <a:pt x="2060" y="2217"/>
                      <a:pt x="2054" y="2204"/>
                    </a:cubicBezTo>
                    <a:cubicBezTo>
                      <a:pt x="2091" y="2184"/>
                      <a:pt x="2124" y="2192"/>
                      <a:pt x="2156" y="2203"/>
                    </a:cubicBezTo>
                    <a:cubicBezTo>
                      <a:pt x="2207" y="2219"/>
                      <a:pt x="2257" y="2238"/>
                      <a:pt x="2307" y="2255"/>
                    </a:cubicBezTo>
                    <a:cubicBezTo>
                      <a:pt x="2448" y="2303"/>
                      <a:pt x="2590" y="2348"/>
                      <a:pt x="2737" y="2378"/>
                    </a:cubicBezTo>
                    <a:cubicBezTo>
                      <a:pt x="2852" y="2402"/>
                      <a:pt x="2968" y="2415"/>
                      <a:pt x="3086" y="2416"/>
                    </a:cubicBezTo>
                    <a:cubicBezTo>
                      <a:pt x="3139" y="2416"/>
                      <a:pt x="3192" y="2415"/>
                      <a:pt x="3246" y="2416"/>
                    </a:cubicBezTo>
                    <a:cubicBezTo>
                      <a:pt x="3307" y="2418"/>
                      <a:pt x="3361" y="2399"/>
                      <a:pt x="3408" y="2360"/>
                    </a:cubicBezTo>
                    <a:cubicBezTo>
                      <a:pt x="3442" y="2331"/>
                      <a:pt x="3477" y="2301"/>
                      <a:pt x="3506" y="2266"/>
                    </a:cubicBezTo>
                    <a:cubicBezTo>
                      <a:pt x="3557" y="2205"/>
                      <a:pt x="3608" y="2143"/>
                      <a:pt x="3652" y="2077"/>
                    </a:cubicBezTo>
                    <a:cubicBezTo>
                      <a:pt x="3892" y="1714"/>
                      <a:pt x="4081" y="1327"/>
                      <a:pt x="4214" y="914"/>
                    </a:cubicBezTo>
                    <a:cubicBezTo>
                      <a:pt x="4268" y="745"/>
                      <a:pt x="4306" y="569"/>
                      <a:pt x="4349" y="396"/>
                    </a:cubicBezTo>
                    <a:cubicBezTo>
                      <a:pt x="4359" y="355"/>
                      <a:pt x="4365" y="312"/>
                      <a:pt x="4365" y="270"/>
                    </a:cubicBezTo>
                    <a:cubicBezTo>
                      <a:pt x="4365" y="236"/>
                      <a:pt x="4358" y="201"/>
                      <a:pt x="4349" y="168"/>
                    </a:cubicBezTo>
                    <a:cubicBezTo>
                      <a:pt x="4338" y="127"/>
                      <a:pt x="4322" y="87"/>
                      <a:pt x="4308" y="47"/>
                    </a:cubicBezTo>
                    <a:cubicBezTo>
                      <a:pt x="4303" y="33"/>
                      <a:pt x="4305" y="20"/>
                      <a:pt x="4317" y="11"/>
                    </a:cubicBezTo>
                    <a:cubicBezTo>
                      <a:pt x="4331" y="2"/>
                      <a:pt x="4346" y="0"/>
                      <a:pt x="4361" y="12"/>
                    </a:cubicBezTo>
                    <a:cubicBezTo>
                      <a:pt x="4502" y="131"/>
                      <a:pt x="4636" y="257"/>
                      <a:pt x="4724" y="422"/>
                    </a:cubicBezTo>
                    <a:cubicBezTo>
                      <a:pt x="4743" y="457"/>
                      <a:pt x="4758" y="495"/>
                      <a:pt x="4770" y="533"/>
                    </a:cubicBezTo>
                    <a:cubicBezTo>
                      <a:pt x="4799" y="624"/>
                      <a:pt x="4801" y="715"/>
                      <a:pt x="4772" y="808"/>
                    </a:cubicBezTo>
                    <a:cubicBezTo>
                      <a:pt x="4739" y="918"/>
                      <a:pt x="4695" y="1024"/>
                      <a:pt x="4644" y="1126"/>
                    </a:cubicBezTo>
                    <a:cubicBezTo>
                      <a:pt x="4551" y="1315"/>
                      <a:pt x="4455" y="1503"/>
                      <a:pt x="4361" y="1691"/>
                    </a:cubicBezTo>
                    <a:cubicBezTo>
                      <a:pt x="4312" y="1791"/>
                      <a:pt x="4264" y="1893"/>
                      <a:pt x="4217" y="1994"/>
                    </a:cubicBezTo>
                    <a:cubicBezTo>
                      <a:pt x="4201" y="2028"/>
                      <a:pt x="4190" y="2064"/>
                      <a:pt x="4180" y="2100"/>
                    </a:cubicBezTo>
                    <a:cubicBezTo>
                      <a:pt x="4167" y="2143"/>
                      <a:pt x="4183" y="2178"/>
                      <a:pt x="4218" y="2205"/>
                    </a:cubicBezTo>
                    <a:cubicBezTo>
                      <a:pt x="4262" y="2240"/>
                      <a:pt x="4313" y="2254"/>
                      <a:pt x="4368" y="2241"/>
                    </a:cubicBezTo>
                    <a:cubicBezTo>
                      <a:pt x="4420" y="2229"/>
                      <a:pt x="4472" y="2218"/>
                      <a:pt x="4522" y="2201"/>
                    </a:cubicBezTo>
                    <a:cubicBezTo>
                      <a:pt x="4656" y="2156"/>
                      <a:pt x="4789" y="2108"/>
                      <a:pt x="4922" y="2062"/>
                    </a:cubicBezTo>
                    <a:cubicBezTo>
                      <a:pt x="4970" y="2046"/>
                      <a:pt x="5018" y="2029"/>
                      <a:pt x="5067" y="2015"/>
                    </a:cubicBezTo>
                    <a:cubicBezTo>
                      <a:pt x="5089" y="2009"/>
                      <a:pt x="5115" y="2005"/>
                      <a:pt x="5137" y="2009"/>
                    </a:cubicBezTo>
                    <a:cubicBezTo>
                      <a:pt x="5224" y="2025"/>
                      <a:pt x="5307" y="2055"/>
                      <a:pt x="5381" y="2104"/>
                    </a:cubicBezTo>
                    <a:cubicBezTo>
                      <a:pt x="5394" y="2113"/>
                      <a:pt x="5407" y="2124"/>
                      <a:pt x="5418" y="2135"/>
                    </a:cubicBezTo>
                    <a:cubicBezTo>
                      <a:pt x="5470" y="2187"/>
                      <a:pt x="5468" y="2232"/>
                      <a:pt x="5407" y="2273"/>
                    </a:cubicBezTo>
                    <a:cubicBezTo>
                      <a:pt x="5381" y="2291"/>
                      <a:pt x="5352" y="2306"/>
                      <a:pt x="5322" y="2317"/>
                    </a:cubicBezTo>
                    <a:cubicBezTo>
                      <a:pt x="5273" y="2336"/>
                      <a:pt x="5222" y="2354"/>
                      <a:pt x="5171" y="2366"/>
                    </a:cubicBezTo>
                    <a:cubicBezTo>
                      <a:pt x="5054" y="2394"/>
                      <a:pt x="4937" y="2421"/>
                      <a:pt x="4820" y="2445"/>
                    </a:cubicBezTo>
                    <a:cubicBezTo>
                      <a:pt x="4757" y="2458"/>
                      <a:pt x="4696" y="2477"/>
                      <a:pt x="4641" y="2510"/>
                    </a:cubicBezTo>
                    <a:cubicBezTo>
                      <a:pt x="4549" y="2564"/>
                      <a:pt x="4448" y="2585"/>
                      <a:pt x="4343" y="2592"/>
                    </a:cubicBezTo>
                    <a:cubicBezTo>
                      <a:pt x="4181" y="2601"/>
                      <a:pt x="4029" y="2644"/>
                      <a:pt x="3889" y="2728"/>
                    </a:cubicBezTo>
                    <a:cubicBezTo>
                      <a:pt x="3842" y="2756"/>
                      <a:pt x="3801" y="2788"/>
                      <a:pt x="3770" y="2833"/>
                    </a:cubicBezTo>
                    <a:cubicBezTo>
                      <a:pt x="3734" y="2883"/>
                      <a:pt x="3697" y="2932"/>
                      <a:pt x="3663" y="2982"/>
                    </a:cubicBezTo>
                    <a:cubicBezTo>
                      <a:pt x="3487" y="3243"/>
                      <a:pt x="3320" y="3510"/>
                      <a:pt x="3163" y="3782"/>
                    </a:cubicBezTo>
                    <a:cubicBezTo>
                      <a:pt x="3149" y="3805"/>
                      <a:pt x="3136" y="3828"/>
                      <a:pt x="3124" y="3852"/>
                    </a:cubicBezTo>
                    <a:cubicBezTo>
                      <a:pt x="3098" y="3903"/>
                      <a:pt x="3101" y="3925"/>
                      <a:pt x="3140" y="3967"/>
                    </a:cubicBezTo>
                    <a:cubicBezTo>
                      <a:pt x="3158" y="3986"/>
                      <a:pt x="3179" y="4004"/>
                      <a:pt x="3201" y="4018"/>
                    </a:cubicBezTo>
                    <a:cubicBezTo>
                      <a:pt x="3243" y="4046"/>
                      <a:pt x="3287" y="4072"/>
                      <a:pt x="3332" y="4094"/>
                    </a:cubicBezTo>
                    <a:cubicBezTo>
                      <a:pt x="3390" y="4123"/>
                      <a:pt x="3442" y="4159"/>
                      <a:pt x="3489" y="4203"/>
                    </a:cubicBezTo>
                    <a:cubicBezTo>
                      <a:pt x="3647" y="4347"/>
                      <a:pt x="3804" y="4491"/>
                      <a:pt x="3964" y="4632"/>
                    </a:cubicBezTo>
                    <a:cubicBezTo>
                      <a:pt x="4068" y="4723"/>
                      <a:pt x="4174" y="4813"/>
                      <a:pt x="4285" y="4896"/>
                    </a:cubicBezTo>
                    <a:cubicBezTo>
                      <a:pt x="4442" y="5014"/>
                      <a:pt x="4617" y="5098"/>
                      <a:pt x="4813" y="5132"/>
                    </a:cubicBezTo>
                    <a:cubicBezTo>
                      <a:pt x="4889" y="5145"/>
                      <a:pt x="4966" y="5153"/>
                      <a:pt x="5043" y="5157"/>
                    </a:cubicBezTo>
                    <a:cubicBezTo>
                      <a:pt x="5211" y="5165"/>
                      <a:pt x="5378" y="5151"/>
                      <a:pt x="5546" y="5139"/>
                    </a:cubicBezTo>
                    <a:cubicBezTo>
                      <a:pt x="5565" y="5138"/>
                      <a:pt x="5583" y="5136"/>
                      <a:pt x="5602" y="5137"/>
                    </a:cubicBezTo>
                    <a:cubicBezTo>
                      <a:pt x="5628" y="5139"/>
                      <a:pt x="5644" y="5168"/>
                      <a:pt x="5631" y="5191"/>
                    </a:cubicBezTo>
                    <a:cubicBezTo>
                      <a:pt x="5622" y="5206"/>
                      <a:pt x="5609" y="5222"/>
                      <a:pt x="5595" y="5232"/>
                    </a:cubicBezTo>
                    <a:cubicBezTo>
                      <a:pt x="5534" y="5277"/>
                      <a:pt x="5469" y="5312"/>
                      <a:pt x="5396" y="5331"/>
                    </a:cubicBezTo>
                    <a:cubicBezTo>
                      <a:pt x="5300" y="5356"/>
                      <a:pt x="5205" y="5380"/>
                      <a:pt x="5111" y="5409"/>
                    </a:cubicBezTo>
                    <a:cubicBezTo>
                      <a:pt x="5053" y="5427"/>
                      <a:pt x="4996" y="5452"/>
                      <a:pt x="4941" y="5477"/>
                    </a:cubicBezTo>
                    <a:cubicBezTo>
                      <a:pt x="4853" y="5518"/>
                      <a:pt x="4774" y="5572"/>
                      <a:pt x="4705" y="5641"/>
                    </a:cubicBezTo>
                    <a:cubicBezTo>
                      <a:pt x="4687" y="5660"/>
                      <a:pt x="4667" y="5678"/>
                      <a:pt x="4647" y="5695"/>
                    </a:cubicBezTo>
                    <a:cubicBezTo>
                      <a:pt x="4620" y="5719"/>
                      <a:pt x="4588" y="5729"/>
                      <a:pt x="4551" y="5727"/>
                    </a:cubicBezTo>
                    <a:cubicBezTo>
                      <a:pt x="4494" y="5724"/>
                      <a:pt x="4440" y="5710"/>
                      <a:pt x="4391" y="5684"/>
                    </a:cubicBezTo>
                    <a:cubicBezTo>
                      <a:pt x="4337" y="5654"/>
                      <a:pt x="4283" y="5623"/>
                      <a:pt x="4236" y="5585"/>
                    </a:cubicBezTo>
                    <a:cubicBezTo>
                      <a:pt x="4073" y="5450"/>
                      <a:pt x="3954" y="5283"/>
                      <a:pt x="3875" y="5085"/>
                    </a:cubicBezTo>
                    <a:cubicBezTo>
                      <a:pt x="3835" y="4987"/>
                      <a:pt x="3784" y="4892"/>
                      <a:pt x="3733" y="4799"/>
                    </a:cubicBezTo>
                    <a:cubicBezTo>
                      <a:pt x="3646" y="4640"/>
                      <a:pt x="3547" y="4488"/>
                      <a:pt x="3432" y="4347"/>
                    </a:cubicBezTo>
                    <a:cubicBezTo>
                      <a:pt x="3376" y="4279"/>
                      <a:pt x="3316" y="4215"/>
                      <a:pt x="3246" y="4161"/>
                    </a:cubicBezTo>
                    <a:cubicBezTo>
                      <a:pt x="3195" y="4121"/>
                      <a:pt x="3140" y="4090"/>
                      <a:pt x="3077" y="4073"/>
                    </a:cubicBezTo>
                    <a:cubicBezTo>
                      <a:pt x="3033" y="4061"/>
                      <a:pt x="2998" y="4069"/>
                      <a:pt x="2966" y="4098"/>
                    </a:cubicBezTo>
                    <a:cubicBezTo>
                      <a:pt x="2941" y="4122"/>
                      <a:pt x="2916" y="4146"/>
                      <a:pt x="2893" y="4172"/>
                    </a:cubicBezTo>
                    <a:cubicBezTo>
                      <a:pt x="2852" y="4221"/>
                      <a:pt x="2812" y="4271"/>
                      <a:pt x="2773" y="4322"/>
                    </a:cubicBezTo>
                    <a:cubicBezTo>
                      <a:pt x="2732" y="4375"/>
                      <a:pt x="2692" y="4428"/>
                      <a:pt x="2654" y="4482"/>
                    </a:cubicBezTo>
                    <a:cubicBezTo>
                      <a:pt x="2580" y="4585"/>
                      <a:pt x="2495" y="4674"/>
                      <a:pt x="2393" y="4750"/>
                    </a:cubicBezTo>
                    <a:cubicBezTo>
                      <a:pt x="2246" y="4860"/>
                      <a:pt x="2105" y="4979"/>
                      <a:pt x="1959" y="5090"/>
                    </a:cubicBezTo>
                    <a:cubicBezTo>
                      <a:pt x="1714" y="5277"/>
                      <a:pt x="1444" y="5423"/>
                      <a:pt x="1167" y="5554"/>
                    </a:cubicBezTo>
                    <a:cubicBezTo>
                      <a:pt x="859" y="5700"/>
                      <a:pt x="542" y="5826"/>
                      <a:pt x="225" y="5953"/>
                    </a:cubicBezTo>
                    <a:cubicBezTo>
                      <a:pt x="164" y="5977"/>
                      <a:pt x="102" y="6003"/>
                      <a:pt x="40" y="6027"/>
                    </a:cubicBezTo>
                    <a:cubicBezTo>
                      <a:pt x="23" y="6034"/>
                      <a:pt x="9" y="6030"/>
                      <a:pt x="0" y="6007"/>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33" name="Freeform 45"/>
              <p:cNvSpPr>
                <a:spLocks noEditPoints="1"/>
              </p:cNvSpPr>
              <p:nvPr userDrawn="1"/>
            </p:nvSpPr>
            <p:spPr bwMode="auto">
              <a:xfrm>
                <a:off x="657224" y="-2681288"/>
                <a:ext cx="1087438" cy="2043113"/>
              </a:xfrm>
              <a:custGeom>
                <a:avLst/>
                <a:gdLst>
                  <a:gd name="T0" fmla="*/ 232 w 2611"/>
                  <a:gd name="T1" fmla="*/ 4895 h 4904"/>
                  <a:gd name="T2" fmla="*/ 291 w 2611"/>
                  <a:gd name="T3" fmla="*/ 4740 h 4904"/>
                  <a:gd name="T4" fmla="*/ 622 w 2611"/>
                  <a:gd name="T5" fmla="*/ 3807 h 4904"/>
                  <a:gd name="T6" fmla="*/ 685 w 2611"/>
                  <a:gd name="T7" fmla="*/ 3551 h 4904"/>
                  <a:gd name="T8" fmla="*/ 609 w 2611"/>
                  <a:gd name="T9" fmla="*/ 3302 h 4904"/>
                  <a:gd name="T10" fmla="*/ 392 w 2611"/>
                  <a:gd name="T11" fmla="*/ 3193 h 4904"/>
                  <a:gd name="T12" fmla="*/ 306 w 2611"/>
                  <a:gd name="T13" fmla="*/ 3206 h 4904"/>
                  <a:gd name="T14" fmla="*/ 90 w 2611"/>
                  <a:gd name="T15" fmla="*/ 3289 h 4904"/>
                  <a:gd name="T16" fmla="*/ 33 w 2611"/>
                  <a:gd name="T17" fmla="*/ 3313 h 4904"/>
                  <a:gd name="T18" fmla="*/ 17 w 2611"/>
                  <a:gd name="T19" fmla="*/ 3251 h 4904"/>
                  <a:gd name="T20" fmla="*/ 108 w 2611"/>
                  <a:gd name="T21" fmla="*/ 3162 h 4904"/>
                  <a:gd name="T22" fmla="*/ 238 w 2611"/>
                  <a:gd name="T23" fmla="*/ 3085 h 4904"/>
                  <a:gd name="T24" fmla="*/ 367 w 2611"/>
                  <a:gd name="T25" fmla="*/ 3020 h 4904"/>
                  <a:gd name="T26" fmla="*/ 575 w 2611"/>
                  <a:gd name="T27" fmla="*/ 2887 h 4904"/>
                  <a:gd name="T28" fmla="*/ 649 w 2611"/>
                  <a:gd name="T29" fmla="*/ 2777 h 4904"/>
                  <a:gd name="T30" fmla="*/ 666 w 2611"/>
                  <a:gd name="T31" fmla="*/ 2610 h 4904"/>
                  <a:gd name="T32" fmla="*/ 630 w 2611"/>
                  <a:gd name="T33" fmla="*/ 2293 h 4904"/>
                  <a:gd name="T34" fmla="*/ 622 w 2611"/>
                  <a:gd name="T35" fmla="*/ 2198 h 4904"/>
                  <a:gd name="T36" fmla="*/ 645 w 2611"/>
                  <a:gd name="T37" fmla="*/ 1575 h 4904"/>
                  <a:gd name="T38" fmla="*/ 664 w 2611"/>
                  <a:gd name="T39" fmla="*/ 1032 h 4904"/>
                  <a:gd name="T40" fmla="*/ 696 w 2611"/>
                  <a:gd name="T41" fmla="*/ 811 h 4904"/>
                  <a:gd name="T42" fmla="*/ 855 w 2611"/>
                  <a:gd name="T43" fmla="*/ 168 h 4904"/>
                  <a:gd name="T44" fmla="*/ 911 w 2611"/>
                  <a:gd name="T45" fmla="*/ 36 h 4904"/>
                  <a:gd name="T46" fmla="*/ 979 w 2611"/>
                  <a:gd name="T47" fmla="*/ 17 h 4904"/>
                  <a:gd name="T48" fmla="*/ 1055 w 2611"/>
                  <a:gd name="T49" fmla="*/ 73 h 4904"/>
                  <a:gd name="T50" fmla="*/ 1178 w 2611"/>
                  <a:gd name="T51" fmla="*/ 210 h 4904"/>
                  <a:gd name="T52" fmla="*/ 1548 w 2611"/>
                  <a:gd name="T53" fmla="*/ 779 h 4904"/>
                  <a:gd name="T54" fmla="*/ 1585 w 2611"/>
                  <a:gd name="T55" fmla="*/ 923 h 4904"/>
                  <a:gd name="T56" fmla="*/ 1583 w 2611"/>
                  <a:gd name="T57" fmla="*/ 1259 h 4904"/>
                  <a:gd name="T58" fmla="*/ 1634 w 2611"/>
                  <a:gd name="T59" fmla="*/ 1370 h 4904"/>
                  <a:gd name="T60" fmla="*/ 1744 w 2611"/>
                  <a:gd name="T61" fmla="*/ 1450 h 4904"/>
                  <a:gd name="T62" fmla="*/ 2380 w 2611"/>
                  <a:gd name="T63" fmla="*/ 1764 h 4904"/>
                  <a:gd name="T64" fmla="*/ 2518 w 2611"/>
                  <a:gd name="T65" fmla="*/ 1805 h 4904"/>
                  <a:gd name="T66" fmla="*/ 2583 w 2611"/>
                  <a:gd name="T67" fmla="*/ 1940 h 4904"/>
                  <a:gd name="T68" fmla="*/ 2523 w 2611"/>
                  <a:gd name="T69" fmla="*/ 2043 h 4904"/>
                  <a:gd name="T70" fmla="*/ 2356 w 2611"/>
                  <a:gd name="T71" fmla="*/ 2257 h 4904"/>
                  <a:gd name="T72" fmla="*/ 1999 w 2611"/>
                  <a:gd name="T73" fmla="*/ 2668 h 4904"/>
                  <a:gd name="T74" fmla="*/ 1817 w 2611"/>
                  <a:gd name="T75" fmla="*/ 2901 h 4904"/>
                  <a:gd name="T76" fmla="*/ 1691 w 2611"/>
                  <a:gd name="T77" fmla="*/ 3008 h 4904"/>
                  <a:gd name="T78" fmla="*/ 1556 w 2611"/>
                  <a:gd name="T79" fmla="*/ 3077 h 4904"/>
                  <a:gd name="T80" fmla="*/ 1350 w 2611"/>
                  <a:gd name="T81" fmla="*/ 3312 h 4904"/>
                  <a:gd name="T82" fmla="*/ 1329 w 2611"/>
                  <a:gd name="T83" fmla="*/ 3421 h 4904"/>
                  <a:gd name="T84" fmla="*/ 1329 w 2611"/>
                  <a:gd name="T85" fmla="*/ 3533 h 4904"/>
                  <a:gd name="T86" fmla="*/ 1275 w 2611"/>
                  <a:gd name="T87" fmla="*/ 3755 h 4904"/>
                  <a:gd name="T88" fmla="*/ 1128 w 2611"/>
                  <a:gd name="T89" fmla="*/ 3982 h 4904"/>
                  <a:gd name="T90" fmla="*/ 872 w 2611"/>
                  <a:gd name="T91" fmla="*/ 4289 h 4904"/>
                  <a:gd name="T92" fmla="*/ 287 w 2611"/>
                  <a:gd name="T93" fmla="*/ 4869 h 4904"/>
                  <a:gd name="T94" fmla="*/ 244 w 2611"/>
                  <a:gd name="T95" fmla="*/ 4904 h 4904"/>
                  <a:gd name="T96" fmla="*/ 232 w 2611"/>
                  <a:gd name="T97" fmla="*/ 4895 h 4904"/>
                  <a:gd name="T98" fmla="*/ 1555 w 2611"/>
                  <a:gd name="T99" fmla="*/ 1791 h 4904"/>
                  <a:gd name="T100" fmla="*/ 1589 w 2611"/>
                  <a:gd name="T101" fmla="*/ 2075 h 4904"/>
                  <a:gd name="T102" fmla="*/ 1614 w 2611"/>
                  <a:gd name="T103" fmla="*/ 2142 h 4904"/>
                  <a:gd name="T104" fmla="*/ 1706 w 2611"/>
                  <a:gd name="T105" fmla="*/ 2211 h 4904"/>
                  <a:gd name="T106" fmla="*/ 1872 w 2611"/>
                  <a:gd name="T107" fmla="*/ 2205 h 4904"/>
                  <a:gd name="T108" fmla="*/ 1965 w 2611"/>
                  <a:gd name="T109" fmla="*/ 2107 h 4904"/>
                  <a:gd name="T110" fmla="*/ 1965 w 2611"/>
                  <a:gd name="T111" fmla="*/ 1980 h 4904"/>
                  <a:gd name="T112" fmla="*/ 1845 w 2611"/>
                  <a:gd name="T113" fmla="*/ 1694 h 4904"/>
                  <a:gd name="T114" fmla="*/ 1771 w 2611"/>
                  <a:gd name="T115" fmla="*/ 1601 h 4904"/>
                  <a:gd name="T116" fmla="*/ 1690 w 2611"/>
                  <a:gd name="T117" fmla="*/ 1551 h 4904"/>
                  <a:gd name="T118" fmla="*/ 1592 w 2611"/>
                  <a:gd name="T119" fmla="*/ 1582 h 4904"/>
                  <a:gd name="T120" fmla="*/ 1556 w 2611"/>
                  <a:gd name="T121" fmla="*/ 1687 h 4904"/>
                  <a:gd name="T122" fmla="*/ 1555 w 2611"/>
                  <a:gd name="T123" fmla="*/ 1791 h 49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611" h="4904">
                    <a:moveTo>
                      <a:pt x="232" y="4895"/>
                    </a:moveTo>
                    <a:cubicBezTo>
                      <a:pt x="252" y="4844"/>
                      <a:pt x="272" y="4792"/>
                      <a:pt x="291" y="4740"/>
                    </a:cubicBezTo>
                    <a:cubicBezTo>
                      <a:pt x="409" y="4432"/>
                      <a:pt x="527" y="4123"/>
                      <a:pt x="622" y="3807"/>
                    </a:cubicBezTo>
                    <a:cubicBezTo>
                      <a:pt x="647" y="3723"/>
                      <a:pt x="666" y="3637"/>
                      <a:pt x="685" y="3551"/>
                    </a:cubicBezTo>
                    <a:cubicBezTo>
                      <a:pt x="706" y="3455"/>
                      <a:pt x="675" y="3372"/>
                      <a:pt x="609" y="3302"/>
                    </a:cubicBezTo>
                    <a:cubicBezTo>
                      <a:pt x="550" y="3239"/>
                      <a:pt x="476" y="3204"/>
                      <a:pt x="392" y="3193"/>
                    </a:cubicBezTo>
                    <a:cubicBezTo>
                      <a:pt x="364" y="3190"/>
                      <a:pt x="333" y="3196"/>
                      <a:pt x="306" y="3206"/>
                    </a:cubicBezTo>
                    <a:cubicBezTo>
                      <a:pt x="233" y="3231"/>
                      <a:pt x="162" y="3261"/>
                      <a:pt x="90" y="3289"/>
                    </a:cubicBezTo>
                    <a:cubicBezTo>
                      <a:pt x="71" y="3297"/>
                      <a:pt x="51" y="3306"/>
                      <a:pt x="33" y="3313"/>
                    </a:cubicBezTo>
                    <a:cubicBezTo>
                      <a:pt x="5" y="3296"/>
                      <a:pt x="0" y="3272"/>
                      <a:pt x="17" y="3251"/>
                    </a:cubicBezTo>
                    <a:cubicBezTo>
                      <a:pt x="45" y="3219"/>
                      <a:pt x="74" y="3187"/>
                      <a:pt x="108" y="3162"/>
                    </a:cubicBezTo>
                    <a:cubicBezTo>
                      <a:pt x="148" y="3132"/>
                      <a:pt x="194" y="3109"/>
                      <a:pt x="238" y="3085"/>
                    </a:cubicBezTo>
                    <a:cubicBezTo>
                      <a:pt x="281" y="3062"/>
                      <a:pt x="323" y="3039"/>
                      <a:pt x="367" y="3020"/>
                    </a:cubicBezTo>
                    <a:cubicBezTo>
                      <a:pt x="444" y="2988"/>
                      <a:pt x="504" y="2930"/>
                      <a:pt x="575" y="2887"/>
                    </a:cubicBezTo>
                    <a:cubicBezTo>
                      <a:pt x="614" y="2863"/>
                      <a:pt x="637" y="2823"/>
                      <a:pt x="649" y="2777"/>
                    </a:cubicBezTo>
                    <a:cubicBezTo>
                      <a:pt x="663" y="2722"/>
                      <a:pt x="668" y="2667"/>
                      <a:pt x="666" y="2610"/>
                    </a:cubicBezTo>
                    <a:cubicBezTo>
                      <a:pt x="663" y="2504"/>
                      <a:pt x="649" y="2398"/>
                      <a:pt x="630" y="2293"/>
                    </a:cubicBezTo>
                    <a:cubicBezTo>
                      <a:pt x="624" y="2262"/>
                      <a:pt x="621" y="2230"/>
                      <a:pt x="622" y="2198"/>
                    </a:cubicBezTo>
                    <a:cubicBezTo>
                      <a:pt x="629" y="1991"/>
                      <a:pt x="638" y="1783"/>
                      <a:pt x="645" y="1575"/>
                    </a:cubicBezTo>
                    <a:cubicBezTo>
                      <a:pt x="652" y="1394"/>
                      <a:pt x="655" y="1213"/>
                      <a:pt x="664" y="1032"/>
                    </a:cubicBezTo>
                    <a:cubicBezTo>
                      <a:pt x="668" y="958"/>
                      <a:pt x="682" y="884"/>
                      <a:pt x="696" y="811"/>
                    </a:cubicBezTo>
                    <a:cubicBezTo>
                      <a:pt x="736" y="593"/>
                      <a:pt x="785" y="378"/>
                      <a:pt x="855" y="168"/>
                    </a:cubicBezTo>
                    <a:cubicBezTo>
                      <a:pt x="871" y="122"/>
                      <a:pt x="890" y="78"/>
                      <a:pt x="911" y="36"/>
                    </a:cubicBezTo>
                    <a:cubicBezTo>
                      <a:pt x="926" y="7"/>
                      <a:pt x="950" y="0"/>
                      <a:pt x="979" y="17"/>
                    </a:cubicBezTo>
                    <a:cubicBezTo>
                      <a:pt x="1006" y="33"/>
                      <a:pt x="1033" y="51"/>
                      <a:pt x="1055" y="73"/>
                    </a:cubicBezTo>
                    <a:cubicBezTo>
                      <a:pt x="1098" y="117"/>
                      <a:pt x="1140" y="162"/>
                      <a:pt x="1178" y="210"/>
                    </a:cubicBezTo>
                    <a:cubicBezTo>
                      <a:pt x="1318" y="389"/>
                      <a:pt x="1438" y="580"/>
                      <a:pt x="1548" y="779"/>
                    </a:cubicBezTo>
                    <a:cubicBezTo>
                      <a:pt x="1574" y="824"/>
                      <a:pt x="1586" y="871"/>
                      <a:pt x="1585" y="923"/>
                    </a:cubicBezTo>
                    <a:cubicBezTo>
                      <a:pt x="1582" y="1035"/>
                      <a:pt x="1586" y="1147"/>
                      <a:pt x="1583" y="1259"/>
                    </a:cubicBezTo>
                    <a:cubicBezTo>
                      <a:pt x="1582" y="1307"/>
                      <a:pt x="1598" y="1342"/>
                      <a:pt x="1634" y="1370"/>
                    </a:cubicBezTo>
                    <a:cubicBezTo>
                      <a:pt x="1670" y="1397"/>
                      <a:pt x="1706" y="1425"/>
                      <a:pt x="1744" y="1450"/>
                    </a:cubicBezTo>
                    <a:cubicBezTo>
                      <a:pt x="1944" y="1578"/>
                      <a:pt x="2157" y="1683"/>
                      <a:pt x="2380" y="1764"/>
                    </a:cubicBezTo>
                    <a:cubicBezTo>
                      <a:pt x="2425" y="1781"/>
                      <a:pt x="2472" y="1791"/>
                      <a:pt x="2518" y="1805"/>
                    </a:cubicBezTo>
                    <a:cubicBezTo>
                      <a:pt x="2586" y="1825"/>
                      <a:pt x="2611" y="1875"/>
                      <a:pt x="2583" y="1940"/>
                    </a:cubicBezTo>
                    <a:cubicBezTo>
                      <a:pt x="2567" y="1976"/>
                      <a:pt x="2546" y="2011"/>
                      <a:pt x="2523" y="2043"/>
                    </a:cubicBezTo>
                    <a:cubicBezTo>
                      <a:pt x="2469" y="2116"/>
                      <a:pt x="2414" y="2189"/>
                      <a:pt x="2356" y="2257"/>
                    </a:cubicBezTo>
                    <a:cubicBezTo>
                      <a:pt x="2238" y="2395"/>
                      <a:pt x="2118" y="2531"/>
                      <a:pt x="1999" y="2668"/>
                    </a:cubicBezTo>
                    <a:cubicBezTo>
                      <a:pt x="1934" y="2742"/>
                      <a:pt x="1869" y="2816"/>
                      <a:pt x="1817" y="2901"/>
                    </a:cubicBezTo>
                    <a:cubicBezTo>
                      <a:pt x="1788" y="2950"/>
                      <a:pt x="1741" y="2982"/>
                      <a:pt x="1691" y="3008"/>
                    </a:cubicBezTo>
                    <a:cubicBezTo>
                      <a:pt x="1646" y="3032"/>
                      <a:pt x="1601" y="3054"/>
                      <a:pt x="1556" y="3077"/>
                    </a:cubicBezTo>
                    <a:cubicBezTo>
                      <a:pt x="1456" y="3128"/>
                      <a:pt x="1390" y="3208"/>
                      <a:pt x="1350" y="3312"/>
                    </a:cubicBezTo>
                    <a:cubicBezTo>
                      <a:pt x="1336" y="3347"/>
                      <a:pt x="1327" y="3383"/>
                      <a:pt x="1329" y="3421"/>
                    </a:cubicBezTo>
                    <a:cubicBezTo>
                      <a:pt x="1330" y="3458"/>
                      <a:pt x="1327" y="3496"/>
                      <a:pt x="1329" y="3533"/>
                    </a:cubicBezTo>
                    <a:cubicBezTo>
                      <a:pt x="1335" y="3613"/>
                      <a:pt x="1315" y="3687"/>
                      <a:pt x="1275" y="3755"/>
                    </a:cubicBezTo>
                    <a:cubicBezTo>
                      <a:pt x="1229" y="3833"/>
                      <a:pt x="1183" y="3911"/>
                      <a:pt x="1128" y="3982"/>
                    </a:cubicBezTo>
                    <a:cubicBezTo>
                      <a:pt x="1047" y="4088"/>
                      <a:pt x="961" y="4190"/>
                      <a:pt x="872" y="4289"/>
                    </a:cubicBezTo>
                    <a:cubicBezTo>
                      <a:pt x="688" y="4494"/>
                      <a:pt x="491" y="4685"/>
                      <a:pt x="287" y="4869"/>
                    </a:cubicBezTo>
                    <a:cubicBezTo>
                      <a:pt x="273" y="4881"/>
                      <a:pt x="259" y="4892"/>
                      <a:pt x="244" y="4904"/>
                    </a:cubicBezTo>
                    <a:cubicBezTo>
                      <a:pt x="240" y="4901"/>
                      <a:pt x="236" y="4898"/>
                      <a:pt x="232" y="4895"/>
                    </a:cubicBezTo>
                    <a:close/>
                    <a:moveTo>
                      <a:pt x="1555" y="1791"/>
                    </a:moveTo>
                    <a:cubicBezTo>
                      <a:pt x="1550" y="1887"/>
                      <a:pt x="1568" y="1981"/>
                      <a:pt x="1589" y="2075"/>
                    </a:cubicBezTo>
                    <a:cubicBezTo>
                      <a:pt x="1594" y="2098"/>
                      <a:pt x="1604" y="2120"/>
                      <a:pt x="1614" y="2142"/>
                    </a:cubicBezTo>
                    <a:cubicBezTo>
                      <a:pt x="1631" y="2182"/>
                      <a:pt x="1664" y="2205"/>
                      <a:pt x="1706" y="2211"/>
                    </a:cubicBezTo>
                    <a:cubicBezTo>
                      <a:pt x="1761" y="2220"/>
                      <a:pt x="1817" y="2220"/>
                      <a:pt x="1872" y="2205"/>
                    </a:cubicBezTo>
                    <a:cubicBezTo>
                      <a:pt x="1924" y="2191"/>
                      <a:pt x="1954" y="2159"/>
                      <a:pt x="1965" y="2107"/>
                    </a:cubicBezTo>
                    <a:cubicBezTo>
                      <a:pt x="1973" y="2064"/>
                      <a:pt x="1976" y="2023"/>
                      <a:pt x="1965" y="1980"/>
                    </a:cubicBezTo>
                    <a:cubicBezTo>
                      <a:pt x="1938" y="1879"/>
                      <a:pt x="1900" y="1783"/>
                      <a:pt x="1845" y="1694"/>
                    </a:cubicBezTo>
                    <a:cubicBezTo>
                      <a:pt x="1824" y="1661"/>
                      <a:pt x="1799" y="1628"/>
                      <a:pt x="1771" y="1601"/>
                    </a:cubicBezTo>
                    <a:cubicBezTo>
                      <a:pt x="1748" y="1580"/>
                      <a:pt x="1719" y="1563"/>
                      <a:pt x="1690" y="1551"/>
                    </a:cubicBezTo>
                    <a:cubicBezTo>
                      <a:pt x="1651" y="1536"/>
                      <a:pt x="1617" y="1549"/>
                      <a:pt x="1592" y="1582"/>
                    </a:cubicBezTo>
                    <a:cubicBezTo>
                      <a:pt x="1570" y="1613"/>
                      <a:pt x="1558" y="1649"/>
                      <a:pt x="1556" y="1687"/>
                    </a:cubicBezTo>
                    <a:cubicBezTo>
                      <a:pt x="1553" y="1721"/>
                      <a:pt x="1555" y="1756"/>
                      <a:pt x="1555" y="1791"/>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34" name="Freeform 46"/>
              <p:cNvSpPr/>
              <p:nvPr userDrawn="1"/>
            </p:nvSpPr>
            <p:spPr bwMode="auto">
              <a:xfrm>
                <a:off x="2185987" y="-1663700"/>
                <a:ext cx="1385888" cy="1485900"/>
              </a:xfrm>
              <a:custGeom>
                <a:avLst/>
                <a:gdLst>
                  <a:gd name="T0" fmla="*/ 1746 w 3329"/>
                  <a:gd name="T1" fmla="*/ 2393 h 3569"/>
                  <a:gd name="T2" fmla="*/ 1441 w 3329"/>
                  <a:gd name="T3" fmla="*/ 2708 h 3569"/>
                  <a:gd name="T4" fmla="*/ 1279 w 3329"/>
                  <a:gd name="T5" fmla="*/ 2837 h 3569"/>
                  <a:gd name="T6" fmla="*/ 893 w 3329"/>
                  <a:gd name="T7" fmla="*/ 3195 h 3569"/>
                  <a:gd name="T8" fmla="*/ 636 w 3329"/>
                  <a:gd name="T9" fmla="*/ 3457 h 3569"/>
                  <a:gd name="T10" fmla="*/ 281 w 3329"/>
                  <a:gd name="T11" fmla="*/ 3549 h 3569"/>
                  <a:gd name="T12" fmla="*/ 126 w 3329"/>
                  <a:gd name="T13" fmla="*/ 3339 h 3569"/>
                  <a:gd name="T14" fmla="*/ 0 w 3329"/>
                  <a:gd name="T15" fmla="*/ 3136 h 3569"/>
                  <a:gd name="T16" fmla="*/ 299 w 3329"/>
                  <a:gd name="T17" fmla="*/ 2922 h 3569"/>
                  <a:gd name="T18" fmla="*/ 540 w 3329"/>
                  <a:gd name="T19" fmla="*/ 2803 h 3569"/>
                  <a:gd name="T20" fmla="*/ 1125 w 3329"/>
                  <a:gd name="T21" fmla="*/ 2398 h 3569"/>
                  <a:gd name="T22" fmla="*/ 1660 w 3329"/>
                  <a:gd name="T23" fmla="*/ 2100 h 3569"/>
                  <a:gd name="T24" fmla="*/ 1827 w 3329"/>
                  <a:gd name="T25" fmla="*/ 1932 h 3569"/>
                  <a:gd name="T26" fmla="*/ 1779 w 3329"/>
                  <a:gd name="T27" fmla="*/ 1687 h 3569"/>
                  <a:gd name="T28" fmla="*/ 1756 w 3329"/>
                  <a:gd name="T29" fmla="*/ 1576 h 3569"/>
                  <a:gd name="T30" fmla="*/ 1927 w 3329"/>
                  <a:gd name="T31" fmla="*/ 1235 h 3569"/>
                  <a:gd name="T32" fmla="*/ 1826 w 3329"/>
                  <a:gd name="T33" fmla="*/ 1163 h 3569"/>
                  <a:gd name="T34" fmla="*/ 1596 w 3329"/>
                  <a:gd name="T35" fmla="*/ 1220 h 3569"/>
                  <a:gd name="T36" fmla="*/ 1531 w 3329"/>
                  <a:gd name="T37" fmla="*/ 1736 h 3569"/>
                  <a:gd name="T38" fmla="*/ 1287 w 3329"/>
                  <a:gd name="T39" fmla="*/ 2110 h 3569"/>
                  <a:gd name="T40" fmla="*/ 1055 w 3329"/>
                  <a:gd name="T41" fmla="*/ 2164 h 3569"/>
                  <a:gd name="T42" fmla="*/ 918 w 3329"/>
                  <a:gd name="T43" fmla="*/ 1865 h 3569"/>
                  <a:gd name="T44" fmla="*/ 940 w 3329"/>
                  <a:gd name="T45" fmla="*/ 1212 h 3569"/>
                  <a:gd name="T46" fmla="*/ 940 w 3329"/>
                  <a:gd name="T47" fmla="*/ 998 h 3569"/>
                  <a:gd name="T48" fmla="*/ 956 w 3329"/>
                  <a:gd name="T49" fmla="*/ 735 h 3569"/>
                  <a:gd name="T50" fmla="*/ 1094 w 3329"/>
                  <a:gd name="T51" fmla="*/ 604 h 3569"/>
                  <a:gd name="T52" fmla="*/ 1395 w 3329"/>
                  <a:gd name="T53" fmla="*/ 775 h 3569"/>
                  <a:gd name="T54" fmla="*/ 1563 w 3329"/>
                  <a:gd name="T55" fmla="*/ 710 h 3569"/>
                  <a:gd name="T56" fmla="*/ 1858 w 3329"/>
                  <a:gd name="T57" fmla="*/ 536 h 3569"/>
                  <a:gd name="T58" fmla="*/ 2237 w 3329"/>
                  <a:gd name="T59" fmla="*/ 247 h 3569"/>
                  <a:gd name="T60" fmla="*/ 2446 w 3329"/>
                  <a:gd name="T61" fmla="*/ 131 h 3569"/>
                  <a:gd name="T62" fmla="*/ 3005 w 3329"/>
                  <a:gd name="T63" fmla="*/ 7 h 3569"/>
                  <a:gd name="T64" fmla="*/ 3252 w 3329"/>
                  <a:gd name="T65" fmla="*/ 19 h 3569"/>
                  <a:gd name="T66" fmla="*/ 3327 w 3329"/>
                  <a:gd name="T67" fmla="*/ 179 h 3569"/>
                  <a:gd name="T68" fmla="*/ 2975 w 3329"/>
                  <a:gd name="T69" fmla="*/ 458 h 3569"/>
                  <a:gd name="T70" fmla="*/ 2894 w 3329"/>
                  <a:gd name="T71" fmla="*/ 518 h 3569"/>
                  <a:gd name="T72" fmla="*/ 2402 w 3329"/>
                  <a:gd name="T73" fmla="*/ 1069 h 3569"/>
                  <a:gd name="T74" fmla="*/ 2241 w 3329"/>
                  <a:gd name="T75" fmla="*/ 1168 h 3569"/>
                  <a:gd name="T76" fmla="*/ 2222 w 3329"/>
                  <a:gd name="T77" fmla="*/ 1277 h 3569"/>
                  <a:gd name="T78" fmla="*/ 2428 w 3329"/>
                  <a:gd name="T79" fmla="*/ 1260 h 3569"/>
                  <a:gd name="T80" fmla="*/ 2561 w 3329"/>
                  <a:gd name="T81" fmla="*/ 1159 h 3569"/>
                  <a:gd name="T82" fmla="*/ 2904 w 3329"/>
                  <a:gd name="T83" fmla="*/ 1186 h 3569"/>
                  <a:gd name="T84" fmla="*/ 2909 w 3329"/>
                  <a:gd name="T85" fmla="*/ 1364 h 3569"/>
                  <a:gd name="T86" fmla="*/ 2721 w 3329"/>
                  <a:gd name="T87" fmla="*/ 1547 h 3569"/>
                  <a:gd name="T88" fmla="*/ 2336 w 3329"/>
                  <a:gd name="T89" fmla="*/ 1674 h 3569"/>
                  <a:gd name="T90" fmla="*/ 2064 w 3329"/>
                  <a:gd name="T91" fmla="*/ 1772 h 3569"/>
                  <a:gd name="T92" fmla="*/ 2010 w 3329"/>
                  <a:gd name="T93" fmla="*/ 1967 h 3569"/>
                  <a:gd name="T94" fmla="*/ 2060 w 3329"/>
                  <a:gd name="T95" fmla="*/ 2133 h 3569"/>
                  <a:gd name="T96" fmla="*/ 2144 w 3329"/>
                  <a:gd name="T97" fmla="*/ 2424 h 3569"/>
                  <a:gd name="T98" fmla="*/ 2220 w 3329"/>
                  <a:gd name="T99" fmla="*/ 2799 h 3569"/>
                  <a:gd name="T100" fmla="*/ 2205 w 3329"/>
                  <a:gd name="T101" fmla="*/ 3249 h 3569"/>
                  <a:gd name="T102" fmla="*/ 1975 w 3329"/>
                  <a:gd name="T103" fmla="*/ 3534 h 3569"/>
                  <a:gd name="T104" fmla="*/ 1757 w 3329"/>
                  <a:gd name="T105" fmla="*/ 3416 h 3569"/>
                  <a:gd name="T106" fmla="*/ 1521 w 3329"/>
                  <a:gd name="T107" fmla="*/ 2982 h 3569"/>
                  <a:gd name="T108" fmla="*/ 1584 w 3329"/>
                  <a:gd name="T109" fmla="*/ 2820 h 3569"/>
                  <a:gd name="T110" fmla="*/ 1739 w 3329"/>
                  <a:gd name="T111" fmla="*/ 2780 h 3569"/>
                  <a:gd name="T112" fmla="*/ 1849 w 3329"/>
                  <a:gd name="T113" fmla="*/ 2463 h 3569"/>
                  <a:gd name="T114" fmla="*/ 1841 w 3329"/>
                  <a:gd name="T115" fmla="*/ 2333 h 35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329" h="3569">
                    <a:moveTo>
                      <a:pt x="1841" y="2333"/>
                    </a:moveTo>
                    <a:cubicBezTo>
                      <a:pt x="1796" y="2345"/>
                      <a:pt x="1770" y="2369"/>
                      <a:pt x="1746" y="2393"/>
                    </a:cubicBezTo>
                    <a:cubicBezTo>
                      <a:pt x="1716" y="2423"/>
                      <a:pt x="1687" y="2454"/>
                      <a:pt x="1660" y="2487"/>
                    </a:cubicBezTo>
                    <a:cubicBezTo>
                      <a:pt x="1594" y="2568"/>
                      <a:pt x="1521" y="2642"/>
                      <a:pt x="1441" y="2708"/>
                    </a:cubicBezTo>
                    <a:cubicBezTo>
                      <a:pt x="1410" y="2733"/>
                      <a:pt x="1381" y="2761"/>
                      <a:pt x="1350" y="2786"/>
                    </a:cubicBezTo>
                    <a:cubicBezTo>
                      <a:pt x="1327" y="2804"/>
                      <a:pt x="1302" y="2820"/>
                      <a:pt x="1279" y="2837"/>
                    </a:cubicBezTo>
                    <a:cubicBezTo>
                      <a:pt x="1243" y="2865"/>
                      <a:pt x="1205" y="2890"/>
                      <a:pt x="1173" y="2921"/>
                    </a:cubicBezTo>
                    <a:cubicBezTo>
                      <a:pt x="1078" y="3011"/>
                      <a:pt x="987" y="3104"/>
                      <a:pt x="893" y="3195"/>
                    </a:cubicBezTo>
                    <a:cubicBezTo>
                      <a:pt x="836" y="3251"/>
                      <a:pt x="779" y="3307"/>
                      <a:pt x="729" y="3370"/>
                    </a:cubicBezTo>
                    <a:cubicBezTo>
                      <a:pt x="703" y="3403"/>
                      <a:pt x="669" y="3429"/>
                      <a:pt x="636" y="3457"/>
                    </a:cubicBezTo>
                    <a:cubicBezTo>
                      <a:pt x="618" y="3472"/>
                      <a:pt x="596" y="3482"/>
                      <a:pt x="577" y="3497"/>
                    </a:cubicBezTo>
                    <a:cubicBezTo>
                      <a:pt x="488" y="3569"/>
                      <a:pt x="385" y="3564"/>
                      <a:pt x="281" y="3549"/>
                    </a:cubicBezTo>
                    <a:cubicBezTo>
                      <a:pt x="241" y="3542"/>
                      <a:pt x="214" y="3519"/>
                      <a:pt x="197" y="3482"/>
                    </a:cubicBezTo>
                    <a:cubicBezTo>
                      <a:pt x="175" y="3434"/>
                      <a:pt x="151" y="3386"/>
                      <a:pt x="126" y="3339"/>
                    </a:cubicBezTo>
                    <a:cubicBezTo>
                      <a:pt x="94" y="3278"/>
                      <a:pt x="65" y="3215"/>
                      <a:pt x="14" y="3165"/>
                    </a:cubicBezTo>
                    <a:cubicBezTo>
                      <a:pt x="7" y="3159"/>
                      <a:pt x="5" y="3147"/>
                      <a:pt x="0" y="3136"/>
                    </a:cubicBezTo>
                    <a:cubicBezTo>
                      <a:pt x="16" y="3103"/>
                      <a:pt x="47" y="3085"/>
                      <a:pt x="70" y="3060"/>
                    </a:cubicBezTo>
                    <a:cubicBezTo>
                      <a:pt x="132" y="2989"/>
                      <a:pt x="209" y="2946"/>
                      <a:pt x="299" y="2922"/>
                    </a:cubicBezTo>
                    <a:cubicBezTo>
                      <a:pt x="324" y="2916"/>
                      <a:pt x="348" y="2904"/>
                      <a:pt x="373" y="2895"/>
                    </a:cubicBezTo>
                    <a:cubicBezTo>
                      <a:pt x="434" y="2872"/>
                      <a:pt x="489" y="2842"/>
                      <a:pt x="540" y="2803"/>
                    </a:cubicBezTo>
                    <a:cubicBezTo>
                      <a:pt x="659" y="2712"/>
                      <a:pt x="784" y="2630"/>
                      <a:pt x="910" y="2551"/>
                    </a:cubicBezTo>
                    <a:cubicBezTo>
                      <a:pt x="985" y="2505"/>
                      <a:pt x="1057" y="2454"/>
                      <a:pt x="1125" y="2398"/>
                    </a:cubicBezTo>
                    <a:cubicBezTo>
                      <a:pt x="1206" y="2332"/>
                      <a:pt x="1295" y="2281"/>
                      <a:pt x="1391" y="2238"/>
                    </a:cubicBezTo>
                    <a:cubicBezTo>
                      <a:pt x="1482" y="2196"/>
                      <a:pt x="1572" y="2149"/>
                      <a:pt x="1660" y="2100"/>
                    </a:cubicBezTo>
                    <a:cubicBezTo>
                      <a:pt x="1709" y="2072"/>
                      <a:pt x="1751" y="2035"/>
                      <a:pt x="1796" y="2002"/>
                    </a:cubicBezTo>
                    <a:cubicBezTo>
                      <a:pt x="1820" y="1984"/>
                      <a:pt x="1828" y="1961"/>
                      <a:pt x="1827" y="1932"/>
                    </a:cubicBezTo>
                    <a:cubicBezTo>
                      <a:pt x="1825" y="1900"/>
                      <a:pt x="1824" y="1868"/>
                      <a:pt x="1824" y="1836"/>
                    </a:cubicBezTo>
                    <a:cubicBezTo>
                      <a:pt x="1823" y="1782"/>
                      <a:pt x="1818" y="1731"/>
                      <a:pt x="1779" y="1687"/>
                    </a:cubicBezTo>
                    <a:cubicBezTo>
                      <a:pt x="1765" y="1672"/>
                      <a:pt x="1760" y="1649"/>
                      <a:pt x="1752" y="1630"/>
                    </a:cubicBezTo>
                    <a:cubicBezTo>
                      <a:pt x="1745" y="1612"/>
                      <a:pt x="1747" y="1594"/>
                      <a:pt x="1756" y="1576"/>
                    </a:cubicBezTo>
                    <a:cubicBezTo>
                      <a:pt x="1798" y="1487"/>
                      <a:pt x="1837" y="1397"/>
                      <a:pt x="1880" y="1308"/>
                    </a:cubicBezTo>
                    <a:cubicBezTo>
                      <a:pt x="1892" y="1282"/>
                      <a:pt x="1912" y="1259"/>
                      <a:pt x="1927" y="1235"/>
                    </a:cubicBezTo>
                    <a:cubicBezTo>
                      <a:pt x="1935" y="1222"/>
                      <a:pt x="1942" y="1209"/>
                      <a:pt x="1952" y="1190"/>
                    </a:cubicBezTo>
                    <a:cubicBezTo>
                      <a:pt x="1908" y="1172"/>
                      <a:pt x="1867" y="1163"/>
                      <a:pt x="1826" y="1163"/>
                    </a:cubicBezTo>
                    <a:cubicBezTo>
                      <a:pt x="1764" y="1163"/>
                      <a:pt x="1704" y="1175"/>
                      <a:pt x="1645" y="1195"/>
                    </a:cubicBezTo>
                    <a:cubicBezTo>
                      <a:pt x="1628" y="1201"/>
                      <a:pt x="1612" y="1211"/>
                      <a:pt x="1596" y="1220"/>
                    </a:cubicBezTo>
                    <a:cubicBezTo>
                      <a:pt x="1563" y="1238"/>
                      <a:pt x="1547" y="1265"/>
                      <a:pt x="1546" y="1304"/>
                    </a:cubicBezTo>
                    <a:cubicBezTo>
                      <a:pt x="1542" y="1448"/>
                      <a:pt x="1534" y="1592"/>
                      <a:pt x="1531" y="1736"/>
                    </a:cubicBezTo>
                    <a:cubicBezTo>
                      <a:pt x="1529" y="1829"/>
                      <a:pt x="1502" y="1908"/>
                      <a:pt x="1427" y="1967"/>
                    </a:cubicBezTo>
                    <a:cubicBezTo>
                      <a:pt x="1374" y="2008"/>
                      <a:pt x="1328" y="2056"/>
                      <a:pt x="1287" y="2110"/>
                    </a:cubicBezTo>
                    <a:cubicBezTo>
                      <a:pt x="1249" y="2160"/>
                      <a:pt x="1194" y="2187"/>
                      <a:pt x="1128" y="2189"/>
                    </a:cubicBezTo>
                    <a:cubicBezTo>
                      <a:pt x="1100" y="2190"/>
                      <a:pt x="1076" y="2182"/>
                      <a:pt x="1055" y="2164"/>
                    </a:cubicBezTo>
                    <a:cubicBezTo>
                      <a:pt x="1020" y="2134"/>
                      <a:pt x="995" y="2096"/>
                      <a:pt x="975" y="2055"/>
                    </a:cubicBezTo>
                    <a:cubicBezTo>
                      <a:pt x="944" y="1995"/>
                      <a:pt x="927" y="1931"/>
                      <a:pt x="918" y="1865"/>
                    </a:cubicBezTo>
                    <a:cubicBezTo>
                      <a:pt x="902" y="1754"/>
                      <a:pt x="892" y="1643"/>
                      <a:pt x="907" y="1530"/>
                    </a:cubicBezTo>
                    <a:cubicBezTo>
                      <a:pt x="920" y="1425"/>
                      <a:pt x="930" y="1319"/>
                      <a:pt x="940" y="1212"/>
                    </a:cubicBezTo>
                    <a:cubicBezTo>
                      <a:pt x="942" y="1184"/>
                      <a:pt x="939" y="1154"/>
                      <a:pt x="937" y="1125"/>
                    </a:cubicBezTo>
                    <a:cubicBezTo>
                      <a:pt x="933" y="1082"/>
                      <a:pt x="933" y="1041"/>
                      <a:pt x="940" y="998"/>
                    </a:cubicBezTo>
                    <a:cubicBezTo>
                      <a:pt x="948" y="948"/>
                      <a:pt x="945" y="897"/>
                      <a:pt x="948" y="846"/>
                    </a:cubicBezTo>
                    <a:cubicBezTo>
                      <a:pt x="950" y="809"/>
                      <a:pt x="952" y="772"/>
                      <a:pt x="956" y="735"/>
                    </a:cubicBezTo>
                    <a:cubicBezTo>
                      <a:pt x="960" y="702"/>
                      <a:pt x="979" y="676"/>
                      <a:pt x="1007" y="658"/>
                    </a:cubicBezTo>
                    <a:cubicBezTo>
                      <a:pt x="1036" y="640"/>
                      <a:pt x="1066" y="622"/>
                      <a:pt x="1094" y="604"/>
                    </a:cubicBezTo>
                    <a:cubicBezTo>
                      <a:pt x="1145" y="625"/>
                      <a:pt x="1190" y="649"/>
                      <a:pt x="1229" y="681"/>
                    </a:cubicBezTo>
                    <a:cubicBezTo>
                      <a:pt x="1279" y="723"/>
                      <a:pt x="1337" y="748"/>
                      <a:pt x="1395" y="775"/>
                    </a:cubicBezTo>
                    <a:cubicBezTo>
                      <a:pt x="1424" y="788"/>
                      <a:pt x="1453" y="787"/>
                      <a:pt x="1479" y="770"/>
                    </a:cubicBezTo>
                    <a:cubicBezTo>
                      <a:pt x="1508" y="751"/>
                      <a:pt x="1538" y="733"/>
                      <a:pt x="1563" y="710"/>
                    </a:cubicBezTo>
                    <a:cubicBezTo>
                      <a:pt x="1622" y="658"/>
                      <a:pt x="1687" y="618"/>
                      <a:pt x="1758" y="586"/>
                    </a:cubicBezTo>
                    <a:cubicBezTo>
                      <a:pt x="1792" y="571"/>
                      <a:pt x="1826" y="555"/>
                      <a:pt x="1858" y="536"/>
                    </a:cubicBezTo>
                    <a:cubicBezTo>
                      <a:pt x="1889" y="516"/>
                      <a:pt x="1921" y="495"/>
                      <a:pt x="1946" y="468"/>
                    </a:cubicBezTo>
                    <a:cubicBezTo>
                      <a:pt x="2030" y="377"/>
                      <a:pt x="2128" y="305"/>
                      <a:pt x="2237" y="247"/>
                    </a:cubicBezTo>
                    <a:cubicBezTo>
                      <a:pt x="2272" y="229"/>
                      <a:pt x="2309" y="212"/>
                      <a:pt x="2343" y="192"/>
                    </a:cubicBezTo>
                    <a:cubicBezTo>
                      <a:pt x="2378" y="173"/>
                      <a:pt x="2415" y="156"/>
                      <a:pt x="2446" y="131"/>
                    </a:cubicBezTo>
                    <a:cubicBezTo>
                      <a:pt x="2531" y="62"/>
                      <a:pt x="2629" y="37"/>
                      <a:pt x="2734" y="29"/>
                    </a:cubicBezTo>
                    <a:cubicBezTo>
                      <a:pt x="2825" y="23"/>
                      <a:pt x="2915" y="16"/>
                      <a:pt x="3005" y="7"/>
                    </a:cubicBezTo>
                    <a:cubicBezTo>
                      <a:pt x="3077" y="0"/>
                      <a:pt x="3149" y="6"/>
                      <a:pt x="3220" y="14"/>
                    </a:cubicBezTo>
                    <a:cubicBezTo>
                      <a:pt x="3231" y="15"/>
                      <a:pt x="3242" y="16"/>
                      <a:pt x="3252" y="19"/>
                    </a:cubicBezTo>
                    <a:cubicBezTo>
                      <a:pt x="3308" y="33"/>
                      <a:pt x="3321" y="49"/>
                      <a:pt x="3324" y="107"/>
                    </a:cubicBezTo>
                    <a:cubicBezTo>
                      <a:pt x="3326" y="131"/>
                      <a:pt x="3325" y="155"/>
                      <a:pt x="3327" y="179"/>
                    </a:cubicBezTo>
                    <a:cubicBezTo>
                      <a:pt x="3329" y="215"/>
                      <a:pt x="3313" y="242"/>
                      <a:pt x="3283" y="258"/>
                    </a:cubicBezTo>
                    <a:cubicBezTo>
                      <a:pt x="3175" y="317"/>
                      <a:pt x="3077" y="390"/>
                      <a:pt x="2975" y="458"/>
                    </a:cubicBezTo>
                    <a:cubicBezTo>
                      <a:pt x="2966" y="464"/>
                      <a:pt x="2956" y="469"/>
                      <a:pt x="2946" y="472"/>
                    </a:cubicBezTo>
                    <a:cubicBezTo>
                      <a:pt x="2921" y="479"/>
                      <a:pt x="2907" y="496"/>
                      <a:pt x="2894" y="518"/>
                    </a:cubicBezTo>
                    <a:cubicBezTo>
                      <a:pt x="2803" y="683"/>
                      <a:pt x="2681" y="823"/>
                      <a:pt x="2537" y="943"/>
                    </a:cubicBezTo>
                    <a:cubicBezTo>
                      <a:pt x="2490" y="983"/>
                      <a:pt x="2446" y="1026"/>
                      <a:pt x="2402" y="1069"/>
                    </a:cubicBezTo>
                    <a:cubicBezTo>
                      <a:pt x="2374" y="1097"/>
                      <a:pt x="2345" y="1123"/>
                      <a:pt x="2305" y="1135"/>
                    </a:cubicBezTo>
                    <a:cubicBezTo>
                      <a:pt x="2282" y="1142"/>
                      <a:pt x="2261" y="1155"/>
                      <a:pt x="2241" y="1168"/>
                    </a:cubicBezTo>
                    <a:cubicBezTo>
                      <a:pt x="2205" y="1190"/>
                      <a:pt x="2194" y="1209"/>
                      <a:pt x="2179" y="1270"/>
                    </a:cubicBezTo>
                    <a:cubicBezTo>
                      <a:pt x="2193" y="1272"/>
                      <a:pt x="2208" y="1278"/>
                      <a:pt x="2222" y="1277"/>
                    </a:cubicBezTo>
                    <a:cubicBezTo>
                      <a:pt x="2283" y="1274"/>
                      <a:pt x="2344" y="1270"/>
                      <a:pt x="2405" y="1265"/>
                    </a:cubicBezTo>
                    <a:cubicBezTo>
                      <a:pt x="2413" y="1265"/>
                      <a:pt x="2421" y="1262"/>
                      <a:pt x="2428" y="1260"/>
                    </a:cubicBezTo>
                    <a:cubicBezTo>
                      <a:pt x="2432" y="1256"/>
                      <a:pt x="2437" y="1253"/>
                      <a:pt x="2439" y="1248"/>
                    </a:cubicBezTo>
                    <a:cubicBezTo>
                      <a:pt x="2480" y="1157"/>
                      <a:pt x="2466" y="1169"/>
                      <a:pt x="2561" y="1159"/>
                    </a:cubicBezTo>
                    <a:cubicBezTo>
                      <a:pt x="2659" y="1149"/>
                      <a:pt x="2758" y="1153"/>
                      <a:pt x="2857" y="1151"/>
                    </a:cubicBezTo>
                    <a:cubicBezTo>
                      <a:pt x="2881" y="1150"/>
                      <a:pt x="2895" y="1164"/>
                      <a:pt x="2904" y="1186"/>
                    </a:cubicBezTo>
                    <a:cubicBezTo>
                      <a:pt x="2922" y="1232"/>
                      <a:pt x="2926" y="1279"/>
                      <a:pt x="2923" y="1328"/>
                    </a:cubicBezTo>
                    <a:cubicBezTo>
                      <a:pt x="2922" y="1340"/>
                      <a:pt x="2916" y="1354"/>
                      <a:pt x="2909" y="1364"/>
                    </a:cubicBezTo>
                    <a:cubicBezTo>
                      <a:pt x="2889" y="1389"/>
                      <a:pt x="2869" y="1414"/>
                      <a:pt x="2847" y="1436"/>
                    </a:cubicBezTo>
                    <a:cubicBezTo>
                      <a:pt x="2806" y="1475"/>
                      <a:pt x="2768" y="1519"/>
                      <a:pt x="2721" y="1547"/>
                    </a:cubicBezTo>
                    <a:cubicBezTo>
                      <a:pt x="2674" y="1574"/>
                      <a:pt x="2617" y="1584"/>
                      <a:pt x="2564" y="1601"/>
                    </a:cubicBezTo>
                    <a:cubicBezTo>
                      <a:pt x="2488" y="1626"/>
                      <a:pt x="2411" y="1648"/>
                      <a:pt x="2336" y="1674"/>
                    </a:cubicBezTo>
                    <a:cubicBezTo>
                      <a:pt x="2306" y="1685"/>
                      <a:pt x="2277" y="1700"/>
                      <a:pt x="2251" y="1718"/>
                    </a:cubicBezTo>
                    <a:cubicBezTo>
                      <a:pt x="2194" y="1756"/>
                      <a:pt x="2135" y="1780"/>
                      <a:pt x="2064" y="1772"/>
                    </a:cubicBezTo>
                    <a:cubicBezTo>
                      <a:pt x="2023" y="1768"/>
                      <a:pt x="2012" y="1782"/>
                      <a:pt x="2013" y="1823"/>
                    </a:cubicBezTo>
                    <a:cubicBezTo>
                      <a:pt x="2015" y="1871"/>
                      <a:pt x="2016" y="1919"/>
                      <a:pt x="2010" y="1967"/>
                    </a:cubicBezTo>
                    <a:cubicBezTo>
                      <a:pt x="2007" y="1992"/>
                      <a:pt x="2015" y="2019"/>
                      <a:pt x="2023" y="2044"/>
                    </a:cubicBezTo>
                    <a:cubicBezTo>
                      <a:pt x="2033" y="2074"/>
                      <a:pt x="2049" y="2103"/>
                      <a:pt x="2060" y="2133"/>
                    </a:cubicBezTo>
                    <a:cubicBezTo>
                      <a:pt x="2075" y="2173"/>
                      <a:pt x="2088" y="2213"/>
                      <a:pt x="2100" y="2254"/>
                    </a:cubicBezTo>
                    <a:cubicBezTo>
                      <a:pt x="2116" y="2310"/>
                      <a:pt x="2130" y="2367"/>
                      <a:pt x="2144" y="2424"/>
                    </a:cubicBezTo>
                    <a:cubicBezTo>
                      <a:pt x="2153" y="2463"/>
                      <a:pt x="2163" y="2502"/>
                      <a:pt x="2166" y="2541"/>
                    </a:cubicBezTo>
                    <a:cubicBezTo>
                      <a:pt x="2172" y="2630"/>
                      <a:pt x="2192" y="2715"/>
                      <a:pt x="2220" y="2799"/>
                    </a:cubicBezTo>
                    <a:cubicBezTo>
                      <a:pt x="2234" y="2843"/>
                      <a:pt x="2240" y="2886"/>
                      <a:pt x="2239" y="2932"/>
                    </a:cubicBezTo>
                    <a:cubicBezTo>
                      <a:pt x="2238" y="3039"/>
                      <a:pt x="2234" y="3145"/>
                      <a:pt x="2205" y="3249"/>
                    </a:cubicBezTo>
                    <a:cubicBezTo>
                      <a:pt x="2198" y="3272"/>
                      <a:pt x="2191" y="3295"/>
                      <a:pt x="2184" y="3318"/>
                    </a:cubicBezTo>
                    <a:cubicBezTo>
                      <a:pt x="2152" y="3426"/>
                      <a:pt x="2076" y="3492"/>
                      <a:pt x="1975" y="3534"/>
                    </a:cubicBezTo>
                    <a:cubicBezTo>
                      <a:pt x="1951" y="3544"/>
                      <a:pt x="1930" y="3546"/>
                      <a:pt x="1905" y="3539"/>
                    </a:cubicBezTo>
                    <a:cubicBezTo>
                      <a:pt x="1839" y="3519"/>
                      <a:pt x="1787" y="3485"/>
                      <a:pt x="1757" y="3416"/>
                    </a:cubicBezTo>
                    <a:cubicBezTo>
                      <a:pt x="1734" y="3363"/>
                      <a:pt x="1701" y="3314"/>
                      <a:pt x="1671" y="3264"/>
                    </a:cubicBezTo>
                    <a:cubicBezTo>
                      <a:pt x="1615" y="3173"/>
                      <a:pt x="1560" y="3081"/>
                      <a:pt x="1521" y="2982"/>
                    </a:cubicBezTo>
                    <a:cubicBezTo>
                      <a:pt x="1510" y="2952"/>
                      <a:pt x="1501" y="2921"/>
                      <a:pt x="1492" y="2895"/>
                    </a:cubicBezTo>
                    <a:cubicBezTo>
                      <a:pt x="1507" y="2845"/>
                      <a:pt x="1546" y="2832"/>
                      <a:pt x="1584" y="2820"/>
                    </a:cubicBezTo>
                    <a:cubicBezTo>
                      <a:pt x="1615" y="2810"/>
                      <a:pt x="1647" y="2806"/>
                      <a:pt x="1678" y="2799"/>
                    </a:cubicBezTo>
                    <a:cubicBezTo>
                      <a:pt x="1698" y="2793"/>
                      <a:pt x="1719" y="2787"/>
                      <a:pt x="1739" y="2780"/>
                    </a:cubicBezTo>
                    <a:cubicBezTo>
                      <a:pt x="1777" y="2767"/>
                      <a:pt x="1798" y="2740"/>
                      <a:pt x="1805" y="2699"/>
                    </a:cubicBezTo>
                    <a:cubicBezTo>
                      <a:pt x="1818" y="2620"/>
                      <a:pt x="1835" y="2542"/>
                      <a:pt x="1849" y="2463"/>
                    </a:cubicBezTo>
                    <a:cubicBezTo>
                      <a:pt x="1853" y="2434"/>
                      <a:pt x="1854" y="2405"/>
                      <a:pt x="1854" y="2375"/>
                    </a:cubicBezTo>
                    <a:cubicBezTo>
                      <a:pt x="1854" y="2363"/>
                      <a:pt x="1847" y="2351"/>
                      <a:pt x="1841" y="2333"/>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35" name="Freeform 47"/>
              <p:cNvSpPr/>
              <p:nvPr userDrawn="1"/>
            </p:nvSpPr>
            <p:spPr bwMode="auto">
              <a:xfrm>
                <a:off x="4097335" y="-1539873"/>
                <a:ext cx="2089147" cy="1346197"/>
              </a:xfrm>
              <a:custGeom>
                <a:avLst/>
                <a:gdLst>
                  <a:gd name="T0" fmla="*/ 1294 w 5019"/>
                  <a:gd name="T1" fmla="*/ 35 h 3229"/>
                  <a:gd name="T2" fmla="*/ 1577 w 5019"/>
                  <a:gd name="T3" fmla="*/ 151 h 3229"/>
                  <a:gd name="T4" fmla="*/ 1969 w 5019"/>
                  <a:gd name="T5" fmla="*/ 603 h 3229"/>
                  <a:gd name="T6" fmla="*/ 2194 w 5019"/>
                  <a:gd name="T7" fmla="*/ 707 h 3229"/>
                  <a:gd name="T8" fmla="*/ 2383 w 5019"/>
                  <a:gd name="T9" fmla="*/ 406 h 3229"/>
                  <a:gd name="T10" fmla="*/ 2536 w 5019"/>
                  <a:gd name="T11" fmla="*/ 0 h 3229"/>
                  <a:gd name="T12" fmla="*/ 2904 w 5019"/>
                  <a:gd name="T13" fmla="*/ 265 h 3229"/>
                  <a:gd name="T14" fmla="*/ 2990 w 5019"/>
                  <a:gd name="T15" fmla="*/ 458 h 3229"/>
                  <a:gd name="T16" fmla="*/ 2945 w 5019"/>
                  <a:gd name="T17" fmla="*/ 839 h 3229"/>
                  <a:gd name="T18" fmla="*/ 2628 w 5019"/>
                  <a:gd name="T19" fmla="*/ 1129 h 3229"/>
                  <a:gd name="T20" fmla="*/ 2549 w 5019"/>
                  <a:gd name="T21" fmla="*/ 1254 h 3229"/>
                  <a:gd name="T22" fmla="*/ 2775 w 5019"/>
                  <a:gd name="T23" fmla="*/ 1542 h 3229"/>
                  <a:gd name="T24" fmla="*/ 3954 w 5019"/>
                  <a:gd name="T25" fmla="*/ 2597 h 3229"/>
                  <a:gd name="T26" fmla="*/ 4852 w 5019"/>
                  <a:gd name="T27" fmla="*/ 3048 h 3229"/>
                  <a:gd name="T28" fmla="*/ 5010 w 5019"/>
                  <a:gd name="T29" fmla="*/ 3190 h 3229"/>
                  <a:gd name="T30" fmla="*/ 4623 w 5019"/>
                  <a:gd name="T31" fmla="*/ 3193 h 3229"/>
                  <a:gd name="T32" fmla="*/ 4189 w 5019"/>
                  <a:gd name="T33" fmla="*/ 3143 h 3229"/>
                  <a:gd name="T34" fmla="*/ 3471 w 5019"/>
                  <a:gd name="T35" fmla="*/ 3191 h 3229"/>
                  <a:gd name="T36" fmla="*/ 3111 w 5019"/>
                  <a:gd name="T37" fmla="*/ 2949 h 3229"/>
                  <a:gd name="T38" fmla="*/ 2717 w 5019"/>
                  <a:gd name="T39" fmla="*/ 2472 h 3229"/>
                  <a:gd name="T40" fmla="*/ 2559 w 5019"/>
                  <a:gd name="T41" fmla="*/ 1796 h 3229"/>
                  <a:gd name="T42" fmla="*/ 2288 w 5019"/>
                  <a:gd name="T43" fmla="*/ 1494 h 3229"/>
                  <a:gd name="T44" fmla="*/ 2062 w 5019"/>
                  <a:gd name="T45" fmla="*/ 1596 h 3229"/>
                  <a:gd name="T46" fmla="*/ 879 w 5019"/>
                  <a:gd name="T47" fmla="*/ 2654 h 3229"/>
                  <a:gd name="T48" fmla="*/ 170 w 5019"/>
                  <a:gd name="T49" fmla="*/ 2946 h 3229"/>
                  <a:gd name="T50" fmla="*/ 0 w 5019"/>
                  <a:gd name="T51" fmla="*/ 2917 h 3229"/>
                  <a:gd name="T52" fmla="*/ 229 w 5019"/>
                  <a:gd name="T53" fmla="*/ 2760 h 3229"/>
                  <a:gd name="T54" fmla="*/ 724 w 5019"/>
                  <a:gd name="T55" fmla="*/ 2502 h 3229"/>
                  <a:gd name="T56" fmla="*/ 1118 w 5019"/>
                  <a:gd name="T57" fmla="*/ 2190 h 3229"/>
                  <a:gd name="T58" fmla="*/ 1522 w 5019"/>
                  <a:gd name="T59" fmla="*/ 1661 h 3229"/>
                  <a:gd name="T60" fmla="*/ 1826 w 5019"/>
                  <a:gd name="T61" fmla="*/ 1195 h 3229"/>
                  <a:gd name="T62" fmla="*/ 1942 w 5019"/>
                  <a:gd name="T63" fmla="*/ 1043 h 3229"/>
                  <a:gd name="T64" fmla="*/ 1884 w 5019"/>
                  <a:gd name="T65" fmla="*/ 826 h 3229"/>
                  <a:gd name="T66" fmla="*/ 1289 w 5019"/>
                  <a:gd name="T67" fmla="*/ 145 h 3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019" h="3229">
                    <a:moveTo>
                      <a:pt x="1231" y="79"/>
                    </a:moveTo>
                    <a:cubicBezTo>
                      <a:pt x="1248" y="45"/>
                      <a:pt x="1268" y="36"/>
                      <a:pt x="1294" y="35"/>
                    </a:cubicBezTo>
                    <a:cubicBezTo>
                      <a:pt x="1341" y="33"/>
                      <a:pt x="1384" y="44"/>
                      <a:pt x="1427" y="61"/>
                    </a:cubicBezTo>
                    <a:cubicBezTo>
                      <a:pt x="1482" y="82"/>
                      <a:pt x="1531" y="115"/>
                      <a:pt x="1577" y="151"/>
                    </a:cubicBezTo>
                    <a:cubicBezTo>
                      <a:pt x="1648" y="208"/>
                      <a:pt x="1711" y="274"/>
                      <a:pt x="1767" y="344"/>
                    </a:cubicBezTo>
                    <a:cubicBezTo>
                      <a:pt x="1836" y="430"/>
                      <a:pt x="1901" y="517"/>
                      <a:pt x="1969" y="603"/>
                    </a:cubicBezTo>
                    <a:cubicBezTo>
                      <a:pt x="1995" y="637"/>
                      <a:pt x="2022" y="670"/>
                      <a:pt x="2053" y="700"/>
                    </a:cubicBezTo>
                    <a:cubicBezTo>
                      <a:pt x="2103" y="748"/>
                      <a:pt x="2140" y="751"/>
                      <a:pt x="2194" y="707"/>
                    </a:cubicBezTo>
                    <a:cubicBezTo>
                      <a:pt x="2227" y="680"/>
                      <a:pt x="2257" y="648"/>
                      <a:pt x="2278" y="612"/>
                    </a:cubicBezTo>
                    <a:cubicBezTo>
                      <a:pt x="2318" y="546"/>
                      <a:pt x="2354" y="477"/>
                      <a:pt x="2383" y="406"/>
                    </a:cubicBezTo>
                    <a:cubicBezTo>
                      <a:pt x="2425" y="305"/>
                      <a:pt x="2459" y="201"/>
                      <a:pt x="2497" y="99"/>
                    </a:cubicBezTo>
                    <a:cubicBezTo>
                      <a:pt x="2509" y="66"/>
                      <a:pt x="2522" y="35"/>
                      <a:pt x="2536" y="0"/>
                    </a:cubicBezTo>
                    <a:cubicBezTo>
                      <a:pt x="2556" y="6"/>
                      <a:pt x="2572" y="8"/>
                      <a:pt x="2585" y="15"/>
                    </a:cubicBezTo>
                    <a:cubicBezTo>
                      <a:pt x="2706" y="79"/>
                      <a:pt x="2814" y="162"/>
                      <a:pt x="2904" y="265"/>
                    </a:cubicBezTo>
                    <a:cubicBezTo>
                      <a:pt x="2925" y="290"/>
                      <a:pt x="2942" y="317"/>
                      <a:pt x="2959" y="344"/>
                    </a:cubicBezTo>
                    <a:cubicBezTo>
                      <a:pt x="2981" y="378"/>
                      <a:pt x="2991" y="416"/>
                      <a:pt x="2990" y="458"/>
                    </a:cubicBezTo>
                    <a:cubicBezTo>
                      <a:pt x="2990" y="540"/>
                      <a:pt x="2989" y="623"/>
                      <a:pt x="2991" y="706"/>
                    </a:cubicBezTo>
                    <a:cubicBezTo>
                      <a:pt x="2992" y="756"/>
                      <a:pt x="2977" y="801"/>
                      <a:pt x="2945" y="839"/>
                    </a:cubicBezTo>
                    <a:cubicBezTo>
                      <a:pt x="2904" y="887"/>
                      <a:pt x="2860" y="935"/>
                      <a:pt x="2813" y="977"/>
                    </a:cubicBezTo>
                    <a:cubicBezTo>
                      <a:pt x="2754" y="1031"/>
                      <a:pt x="2689" y="1078"/>
                      <a:pt x="2628" y="1129"/>
                    </a:cubicBezTo>
                    <a:cubicBezTo>
                      <a:pt x="2603" y="1150"/>
                      <a:pt x="2580" y="1172"/>
                      <a:pt x="2558" y="1195"/>
                    </a:cubicBezTo>
                    <a:cubicBezTo>
                      <a:pt x="2542" y="1212"/>
                      <a:pt x="2537" y="1233"/>
                      <a:pt x="2549" y="1254"/>
                    </a:cubicBezTo>
                    <a:cubicBezTo>
                      <a:pt x="2566" y="1284"/>
                      <a:pt x="2581" y="1316"/>
                      <a:pt x="2602" y="1343"/>
                    </a:cubicBezTo>
                    <a:cubicBezTo>
                      <a:pt x="2658" y="1411"/>
                      <a:pt x="2715" y="1479"/>
                      <a:pt x="2775" y="1542"/>
                    </a:cubicBezTo>
                    <a:cubicBezTo>
                      <a:pt x="3017" y="1798"/>
                      <a:pt x="3278" y="2034"/>
                      <a:pt x="3542" y="2268"/>
                    </a:cubicBezTo>
                    <a:cubicBezTo>
                      <a:pt x="3673" y="2385"/>
                      <a:pt x="3806" y="2500"/>
                      <a:pt x="3954" y="2597"/>
                    </a:cubicBezTo>
                    <a:cubicBezTo>
                      <a:pt x="4186" y="2749"/>
                      <a:pt x="4432" y="2877"/>
                      <a:pt x="4690" y="2981"/>
                    </a:cubicBezTo>
                    <a:cubicBezTo>
                      <a:pt x="4744" y="3003"/>
                      <a:pt x="4798" y="3025"/>
                      <a:pt x="4852" y="3048"/>
                    </a:cubicBezTo>
                    <a:cubicBezTo>
                      <a:pt x="4901" y="3070"/>
                      <a:pt x="4946" y="3099"/>
                      <a:pt x="4984" y="3137"/>
                    </a:cubicBezTo>
                    <a:cubicBezTo>
                      <a:pt x="4999" y="3151"/>
                      <a:pt x="5019" y="3165"/>
                      <a:pt x="5010" y="3190"/>
                    </a:cubicBezTo>
                    <a:cubicBezTo>
                      <a:pt x="5000" y="3214"/>
                      <a:pt x="4979" y="3217"/>
                      <a:pt x="4956" y="3217"/>
                    </a:cubicBezTo>
                    <a:cubicBezTo>
                      <a:pt x="4845" y="3218"/>
                      <a:pt x="4733" y="3218"/>
                      <a:pt x="4623" y="3193"/>
                    </a:cubicBezTo>
                    <a:cubicBezTo>
                      <a:pt x="4516" y="3169"/>
                      <a:pt x="4408" y="3155"/>
                      <a:pt x="4300" y="3138"/>
                    </a:cubicBezTo>
                    <a:cubicBezTo>
                      <a:pt x="4263" y="3132"/>
                      <a:pt x="4226" y="3135"/>
                      <a:pt x="4189" y="3143"/>
                    </a:cubicBezTo>
                    <a:cubicBezTo>
                      <a:pt x="4090" y="3165"/>
                      <a:pt x="3991" y="3184"/>
                      <a:pt x="3891" y="3203"/>
                    </a:cubicBezTo>
                    <a:cubicBezTo>
                      <a:pt x="3750" y="3229"/>
                      <a:pt x="3610" y="3222"/>
                      <a:pt x="3471" y="3191"/>
                    </a:cubicBezTo>
                    <a:cubicBezTo>
                      <a:pt x="3394" y="3174"/>
                      <a:pt x="3325" y="3138"/>
                      <a:pt x="3265" y="3088"/>
                    </a:cubicBezTo>
                    <a:cubicBezTo>
                      <a:pt x="3212" y="3044"/>
                      <a:pt x="3159" y="2999"/>
                      <a:pt x="3111" y="2949"/>
                    </a:cubicBezTo>
                    <a:cubicBezTo>
                      <a:pt x="2995" y="2827"/>
                      <a:pt x="2884" y="2701"/>
                      <a:pt x="2770" y="2578"/>
                    </a:cubicBezTo>
                    <a:cubicBezTo>
                      <a:pt x="2741" y="2548"/>
                      <a:pt x="2725" y="2512"/>
                      <a:pt x="2717" y="2472"/>
                    </a:cubicBezTo>
                    <a:cubicBezTo>
                      <a:pt x="2697" y="2373"/>
                      <a:pt x="2677" y="2274"/>
                      <a:pt x="2658" y="2174"/>
                    </a:cubicBezTo>
                    <a:cubicBezTo>
                      <a:pt x="2633" y="2046"/>
                      <a:pt x="2606" y="1918"/>
                      <a:pt x="2559" y="1796"/>
                    </a:cubicBezTo>
                    <a:cubicBezTo>
                      <a:pt x="2532" y="1726"/>
                      <a:pt x="2500" y="1659"/>
                      <a:pt x="2452" y="1600"/>
                    </a:cubicBezTo>
                    <a:cubicBezTo>
                      <a:pt x="2409" y="1547"/>
                      <a:pt x="2356" y="1510"/>
                      <a:pt x="2288" y="1494"/>
                    </a:cubicBezTo>
                    <a:cubicBezTo>
                      <a:pt x="2232" y="1480"/>
                      <a:pt x="2181" y="1490"/>
                      <a:pt x="2137" y="1524"/>
                    </a:cubicBezTo>
                    <a:cubicBezTo>
                      <a:pt x="2109" y="1545"/>
                      <a:pt x="2084" y="1569"/>
                      <a:pt x="2062" y="1596"/>
                    </a:cubicBezTo>
                    <a:cubicBezTo>
                      <a:pt x="2025" y="1641"/>
                      <a:pt x="1989" y="1688"/>
                      <a:pt x="1956" y="1737"/>
                    </a:cubicBezTo>
                    <a:cubicBezTo>
                      <a:pt x="1683" y="2143"/>
                      <a:pt x="1316" y="2439"/>
                      <a:pt x="879" y="2654"/>
                    </a:cubicBezTo>
                    <a:cubicBezTo>
                      <a:pt x="735" y="2724"/>
                      <a:pt x="588" y="2786"/>
                      <a:pt x="439" y="2843"/>
                    </a:cubicBezTo>
                    <a:cubicBezTo>
                      <a:pt x="349" y="2877"/>
                      <a:pt x="259" y="2910"/>
                      <a:pt x="170" y="2946"/>
                    </a:cubicBezTo>
                    <a:cubicBezTo>
                      <a:pt x="118" y="2967"/>
                      <a:pt x="67" y="2971"/>
                      <a:pt x="18" y="2938"/>
                    </a:cubicBezTo>
                    <a:cubicBezTo>
                      <a:pt x="12" y="2934"/>
                      <a:pt x="8" y="2927"/>
                      <a:pt x="0" y="2917"/>
                    </a:cubicBezTo>
                    <a:cubicBezTo>
                      <a:pt x="18" y="2900"/>
                      <a:pt x="33" y="2882"/>
                      <a:pt x="52" y="2869"/>
                    </a:cubicBezTo>
                    <a:cubicBezTo>
                      <a:pt x="110" y="2831"/>
                      <a:pt x="167" y="2792"/>
                      <a:pt x="229" y="2760"/>
                    </a:cubicBezTo>
                    <a:cubicBezTo>
                      <a:pt x="321" y="2713"/>
                      <a:pt x="416" y="2669"/>
                      <a:pt x="511" y="2629"/>
                    </a:cubicBezTo>
                    <a:cubicBezTo>
                      <a:pt x="588" y="2596"/>
                      <a:pt x="659" y="2554"/>
                      <a:pt x="724" y="2502"/>
                    </a:cubicBezTo>
                    <a:cubicBezTo>
                      <a:pt x="773" y="2462"/>
                      <a:pt x="822" y="2420"/>
                      <a:pt x="872" y="2381"/>
                    </a:cubicBezTo>
                    <a:cubicBezTo>
                      <a:pt x="953" y="2316"/>
                      <a:pt x="1035" y="2251"/>
                      <a:pt x="1118" y="2190"/>
                    </a:cubicBezTo>
                    <a:cubicBezTo>
                      <a:pt x="1214" y="2119"/>
                      <a:pt x="1296" y="2036"/>
                      <a:pt x="1360" y="1937"/>
                    </a:cubicBezTo>
                    <a:cubicBezTo>
                      <a:pt x="1418" y="1847"/>
                      <a:pt x="1470" y="1754"/>
                      <a:pt x="1522" y="1661"/>
                    </a:cubicBezTo>
                    <a:cubicBezTo>
                      <a:pt x="1560" y="1594"/>
                      <a:pt x="1594" y="1525"/>
                      <a:pt x="1631" y="1456"/>
                    </a:cubicBezTo>
                    <a:cubicBezTo>
                      <a:pt x="1683" y="1360"/>
                      <a:pt x="1747" y="1272"/>
                      <a:pt x="1826" y="1195"/>
                    </a:cubicBezTo>
                    <a:cubicBezTo>
                      <a:pt x="1849" y="1172"/>
                      <a:pt x="1872" y="1149"/>
                      <a:pt x="1891" y="1124"/>
                    </a:cubicBezTo>
                    <a:cubicBezTo>
                      <a:pt x="1910" y="1099"/>
                      <a:pt x="1928" y="1072"/>
                      <a:pt x="1942" y="1043"/>
                    </a:cubicBezTo>
                    <a:cubicBezTo>
                      <a:pt x="1964" y="998"/>
                      <a:pt x="1964" y="950"/>
                      <a:pt x="1936" y="906"/>
                    </a:cubicBezTo>
                    <a:cubicBezTo>
                      <a:pt x="1920" y="879"/>
                      <a:pt x="1904" y="851"/>
                      <a:pt x="1884" y="826"/>
                    </a:cubicBezTo>
                    <a:cubicBezTo>
                      <a:pt x="1825" y="750"/>
                      <a:pt x="1767" y="673"/>
                      <a:pt x="1703" y="602"/>
                    </a:cubicBezTo>
                    <a:cubicBezTo>
                      <a:pt x="1567" y="448"/>
                      <a:pt x="1427" y="297"/>
                      <a:pt x="1289" y="145"/>
                    </a:cubicBezTo>
                    <a:cubicBezTo>
                      <a:pt x="1270" y="124"/>
                      <a:pt x="1251" y="102"/>
                      <a:pt x="1231" y="79"/>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36" name="Freeform 48"/>
              <p:cNvSpPr>
                <a:spLocks noEditPoints="1"/>
              </p:cNvSpPr>
              <p:nvPr userDrawn="1"/>
            </p:nvSpPr>
            <p:spPr bwMode="auto">
              <a:xfrm>
                <a:off x="7138987" y="-1920875"/>
                <a:ext cx="1058863" cy="1406525"/>
              </a:xfrm>
              <a:custGeom>
                <a:avLst/>
                <a:gdLst>
                  <a:gd name="T0" fmla="*/ 430 w 2543"/>
                  <a:gd name="T1" fmla="*/ 883 h 3377"/>
                  <a:gd name="T2" fmla="*/ 465 w 2543"/>
                  <a:gd name="T3" fmla="*/ 987 h 3377"/>
                  <a:gd name="T4" fmla="*/ 441 w 2543"/>
                  <a:gd name="T5" fmla="*/ 1230 h 3377"/>
                  <a:gd name="T6" fmla="*/ 596 w 2543"/>
                  <a:gd name="T7" fmla="*/ 1252 h 3377"/>
                  <a:gd name="T8" fmla="*/ 1301 w 2543"/>
                  <a:gd name="T9" fmla="*/ 420 h 3377"/>
                  <a:gd name="T10" fmla="*/ 1891 w 2543"/>
                  <a:gd name="T11" fmla="*/ 97 h 3377"/>
                  <a:gd name="T12" fmla="*/ 2218 w 2543"/>
                  <a:gd name="T13" fmla="*/ 3 h 3377"/>
                  <a:gd name="T14" fmla="*/ 2419 w 2543"/>
                  <a:gd name="T15" fmla="*/ 57 h 3377"/>
                  <a:gd name="T16" fmla="*/ 2480 w 2543"/>
                  <a:gd name="T17" fmla="*/ 390 h 3377"/>
                  <a:gd name="T18" fmla="*/ 2393 w 2543"/>
                  <a:gd name="T19" fmla="*/ 889 h 3377"/>
                  <a:gd name="T20" fmla="*/ 2244 w 2543"/>
                  <a:gd name="T21" fmla="*/ 1450 h 3377"/>
                  <a:gd name="T22" fmla="*/ 2217 w 2543"/>
                  <a:gd name="T23" fmla="*/ 1654 h 3377"/>
                  <a:gd name="T24" fmla="*/ 2160 w 2543"/>
                  <a:gd name="T25" fmla="*/ 1861 h 3377"/>
                  <a:gd name="T26" fmla="*/ 2086 w 2543"/>
                  <a:gd name="T27" fmla="*/ 2809 h 3377"/>
                  <a:gd name="T28" fmla="*/ 2097 w 2543"/>
                  <a:gd name="T29" fmla="*/ 3142 h 3377"/>
                  <a:gd name="T30" fmla="*/ 1795 w 2543"/>
                  <a:gd name="T31" fmla="*/ 3321 h 3377"/>
                  <a:gd name="T32" fmla="*/ 1635 w 2543"/>
                  <a:gd name="T33" fmla="*/ 3179 h 3377"/>
                  <a:gd name="T34" fmla="*/ 1457 w 2543"/>
                  <a:gd name="T35" fmla="*/ 2957 h 3377"/>
                  <a:gd name="T36" fmla="*/ 1548 w 2543"/>
                  <a:gd name="T37" fmla="*/ 2934 h 3377"/>
                  <a:gd name="T38" fmla="*/ 1770 w 2543"/>
                  <a:gd name="T39" fmla="*/ 2960 h 3377"/>
                  <a:gd name="T40" fmla="*/ 1877 w 2543"/>
                  <a:gd name="T41" fmla="*/ 2730 h 3377"/>
                  <a:gd name="T42" fmla="*/ 1974 w 2543"/>
                  <a:gd name="T43" fmla="*/ 1548 h 3377"/>
                  <a:gd name="T44" fmla="*/ 2157 w 2543"/>
                  <a:gd name="T45" fmla="*/ 624 h 3377"/>
                  <a:gd name="T46" fmla="*/ 2149 w 2543"/>
                  <a:gd name="T47" fmla="*/ 322 h 3377"/>
                  <a:gd name="T48" fmla="*/ 1987 w 2543"/>
                  <a:gd name="T49" fmla="*/ 270 h 3377"/>
                  <a:gd name="T50" fmla="*/ 1307 w 2543"/>
                  <a:gd name="T51" fmla="*/ 659 h 3377"/>
                  <a:gd name="T52" fmla="*/ 1303 w 2543"/>
                  <a:gd name="T53" fmla="*/ 971 h 3377"/>
                  <a:gd name="T54" fmla="*/ 1353 w 2543"/>
                  <a:gd name="T55" fmla="*/ 1373 h 3377"/>
                  <a:gd name="T56" fmla="*/ 1567 w 2543"/>
                  <a:gd name="T57" fmla="*/ 1513 h 3377"/>
                  <a:gd name="T58" fmla="*/ 1660 w 2543"/>
                  <a:gd name="T59" fmla="*/ 1833 h 3377"/>
                  <a:gd name="T60" fmla="*/ 1484 w 2543"/>
                  <a:gd name="T61" fmla="*/ 2040 h 3377"/>
                  <a:gd name="T62" fmla="*/ 1282 w 2543"/>
                  <a:gd name="T63" fmla="*/ 2416 h 3377"/>
                  <a:gd name="T64" fmla="*/ 1135 w 2543"/>
                  <a:gd name="T65" fmla="*/ 3174 h 3377"/>
                  <a:gd name="T66" fmla="*/ 970 w 2543"/>
                  <a:gd name="T67" fmla="*/ 3186 h 3377"/>
                  <a:gd name="T68" fmla="*/ 938 w 2543"/>
                  <a:gd name="T69" fmla="*/ 3010 h 3377"/>
                  <a:gd name="T70" fmla="*/ 880 w 2543"/>
                  <a:gd name="T71" fmla="*/ 2256 h 3377"/>
                  <a:gd name="T72" fmla="*/ 649 w 2543"/>
                  <a:gd name="T73" fmla="*/ 2100 h 3377"/>
                  <a:gd name="T74" fmla="*/ 698 w 2543"/>
                  <a:gd name="T75" fmla="*/ 1919 h 3377"/>
                  <a:gd name="T76" fmla="*/ 871 w 2543"/>
                  <a:gd name="T77" fmla="*/ 1458 h 3377"/>
                  <a:gd name="T78" fmla="*/ 781 w 2543"/>
                  <a:gd name="T79" fmla="*/ 1320 h 3377"/>
                  <a:gd name="T80" fmla="*/ 686 w 2543"/>
                  <a:gd name="T81" fmla="*/ 1370 h 3377"/>
                  <a:gd name="T82" fmla="*/ 458 w 2543"/>
                  <a:gd name="T83" fmla="*/ 1811 h 3377"/>
                  <a:gd name="T84" fmla="*/ 432 w 2543"/>
                  <a:gd name="T85" fmla="*/ 2610 h 3377"/>
                  <a:gd name="T86" fmla="*/ 270 w 2543"/>
                  <a:gd name="T87" fmla="*/ 2813 h 3377"/>
                  <a:gd name="T88" fmla="*/ 118 w 2543"/>
                  <a:gd name="T89" fmla="*/ 2595 h 3377"/>
                  <a:gd name="T90" fmla="*/ 15 w 2543"/>
                  <a:gd name="T91" fmla="*/ 2051 h 3377"/>
                  <a:gd name="T92" fmla="*/ 281 w 2543"/>
                  <a:gd name="T93" fmla="*/ 1273 h 3377"/>
                  <a:gd name="T94" fmla="*/ 1001 w 2543"/>
                  <a:gd name="T95" fmla="*/ 954 h 3377"/>
                  <a:gd name="T96" fmla="*/ 898 w 2543"/>
                  <a:gd name="T97" fmla="*/ 1277 h 3377"/>
                  <a:gd name="T98" fmla="*/ 1095 w 2543"/>
                  <a:gd name="T99" fmla="*/ 1217 h 3377"/>
                  <a:gd name="T100" fmla="*/ 1001 w 2543"/>
                  <a:gd name="T101" fmla="*/ 954 h 3377"/>
                  <a:gd name="T102" fmla="*/ 1080 w 2543"/>
                  <a:gd name="T103" fmla="*/ 1940 h 3377"/>
                  <a:gd name="T104" fmla="*/ 951 w 2543"/>
                  <a:gd name="T105" fmla="*/ 2135 h 3377"/>
                  <a:gd name="T106" fmla="*/ 1099 w 2543"/>
                  <a:gd name="T107" fmla="*/ 1996 h 3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543" h="3377">
                    <a:moveTo>
                      <a:pt x="397" y="882"/>
                    </a:moveTo>
                    <a:cubicBezTo>
                      <a:pt x="410" y="882"/>
                      <a:pt x="423" y="879"/>
                      <a:pt x="430" y="883"/>
                    </a:cubicBezTo>
                    <a:cubicBezTo>
                      <a:pt x="443" y="891"/>
                      <a:pt x="458" y="903"/>
                      <a:pt x="461" y="916"/>
                    </a:cubicBezTo>
                    <a:cubicBezTo>
                      <a:pt x="467" y="939"/>
                      <a:pt x="469" y="964"/>
                      <a:pt x="465" y="987"/>
                    </a:cubicBezTo>
                    <a:cubicBezTo>
                      <a:pt x="459" y="1026"/>
                      <a:pt x="447" y="1064"/>
                      <a:pt x="438" y="1103"/>
                    </a:cubicBezTo>
                    <a:cubicBezTo>
                      <a:pt x="428" y="1146"/>
                      <a:pt x="426" y="1188"/>
                      <a:pt x="441" y="1230"/>
                    </a:cubicBezTo>
                    <a:cubicBezTo>
                      <a:pt x="454" y="1265"/>
                      <a:pt x="476" y="1289"/>
                      <a:pt x="515" y="1293"/>
                    </a:cubicBezTo>
                    <a:cubicBezTo>
                      <a:pt x="551" y="1297"/>
                      <a:pt x="577" y="1281"/>
                      <a:pt x="596" y="1252"/>
                    </a:cubicBezTo>
                    <a:cubicBezTo>
                      <a:pt x="604" y="1239"/>
                      <a:pt x="612" y="1225"/>
                      <a:pt x="621" y="1211"/>
                    </a:cubicBezTo>
                    <a:cubicBezTo>
                      <a:pt x="804" y="910"/>
                      <a:pt x="1031" y="647"/>
                      <a:pt x="1301" y="420"/>
                    </a:cubicBezTo>
                    <a:cubicBezTo>
                      <a:pt x="1399" y="338"/>
                      <a:pt x="1503" y="263"/>
                      <a:pt x="1616" y="203"/>
                    </a:cubicBezTo>
                    <a:cubicBezTo>
                      <a:pt x="1703" y="156"/>
                      <a:pt x="1794" y="120"/>
                      <a:pt x="1891" y="97"/>
                    </a:cubicBezTo>
                    <a:cubicBezTo>
                      <a:pt x="1953" y="82"/>
                      <a:pt x="2013" y="58"/>
                      <a:pt x="2071" y="33"/>
                    </a:cubicBezTo>
                    <a:cubicBezTo>
                      <a:pt x="2119" y="12"/>
                      <a:pt x="2167" y="0"/>
                      <a:pt x="2218" y="3"/>
                    </a:cubicBezTo>
                    <a:cubicBezTo>
                      <a:pt x="2242" y="4"/>
                      <a:pt x="2267" y="5"/>
                      <a:pt x="2290" y="3"/>
                    </a:cubicBezTo>
                    <a:cubicBezTo>
                      <a:pt x="2343" y="0"/>
                      <a:pt x="2383" y="21"/>
                      <a:pt x="2419" y="57"/>
                    </a:cubicBezTo>
                    <a:cubicBezTo>
                      <a:pt x="2473" y="113"/>
                      <a:pt x="2516" y="176"/>
                      <a:pt x="2543" y="255"/>
                    </a:cubicBezTo>
                    <a:cubicBezTo>
                      <a:pt x="2523" y="299"/>
                      <a:pt x="2504" y="346"/>
                      <a:pt x="2480" y="390"/>
                    </a:cubicBezTo>
                    <a:cubicBezTo>
                      <a:pt x="2455" y="439"/>
                      <a:pt x="2439" y="488"/>
                      <a:pt x="2444" y="543"/>
                    </a:cubicBezTo>
                    <a:cubicBezTo>
                      <a:pt x="2455" y="663"/>
                      <a:pt x="2429" y="776"/>
                      <a:pt x="2393" y="889"/>
                    </a:cubicBezTo>
                    <a:cubicBezTo>
                      <a:pt x="2350" y="1026"/>
                      <a:pt x="2309" y="1164"/>
                      <a:pt x="2266" y="1301"/>
                    </a:cubicBezTo>
                    <a:cubicBezTo>
                      <a:pt x="2250" y="1350"/>
                      <a:pt x="2241" y="1399"/>
                      <a:pt x="2244" y="1450"/>
                    </a:cubicBezTo>
                    <a:cubicBezTo>
                      <a:pt x="2245" y="1469"/>
                      <a:pt x="2243" y="1488"/>
                      <a:pt x="2244" y="1506"/>
                    </a:cubicBezTo>
                    <a:cubicBezTo>
                      <a:pt x="2247" y="1558"/>
                      <a:pt x="2238" y="1607"/>
                      <a:pt x="2217" y="1654"/>
                    </a:cubicBezTo>
                    <a:cubicBezTo>
                      <a:pt x="2204" y="1683"/>
                      <a:pt x="2191" y="1713"/>
                      <a:pt x="2183" y="1744"/>
                    </a:cubicBezTo>
                    <a:cubicBezTo>
                      <a:pt x="2173" y="1782"/>
                      <a:pt x="2163" y="1821"/>
                      <a:pt x="2160" y="1861"/>
                    </a:cubicBezTo>
                    <a:cubicBezTo>
                      <a:pt x="2147" y="2066"/>
                      <a:pt x="2139" y="2271"/>
                      <a:pt x="2124" y="2476"/>
                    </a:cubicBezTo>
                    <a:cubicBezTo>
                      <a:pt x="2116" y="2587"/>
                      <a:pt x="2101" y="2698"/>
                      <a:pt x="2086" y="2809"/>
                    </a:cubicBezTo>
                    <a:cubicBezTo>
                      <a:pt x="2079" y="2860"/>
                      <a:pt x="2077" y="2909"/>
                      <a:pt x="2088" y="2960"/>
                    </a:cubicBezTo>
                    <a:cubicBezTo>
                      <a:pt x="2102" y="3020"/>
                      <a:pt x="2110" y="3081"/>
                      <a:pt x="2097" y="3142"/>
                    </a:cubicBezTo>
                    <a:cubicBezTo>
                      <a:pt x="2093" y="3163"/>
                      <a:pt x="2088" y="3184"/>
                      <a:pt x="2081" y="3204"/>
                    </a:cubicBezTo>
                    <a:cubicBezTo>
                      <a:pt x="2040" y="3323"/>
                      <a:pt x="1920" y="3377"/>
                      <a:pt x="1795" y="3321"/>
                    </a:cubicBezTo>
                    <a:cubicBezTo>
                      <a:pt x="1767" y="3308"/>
                      <a:pt x="1740" y="3288"/>
                      <a:pt x="1717" y="3267"/>
                    </a:cubicBezTo>
                    <a:cubicBezTo>
                      <a:pt x="1687" y="3240"/>
                      <a:pt x="1661" y="3209"/>
                      <a:pt x="1635" y="3179"/>
                    </a:cubicBezTo>
                    <a:cubicBezTo>
                      <a:pt x="1584" y="3121"/>
                      <a:pt x="1533" y="3063"/>
                      <a:pt x="1483" y="3004"/>
                    </a:cubicBezTo>
                    <a:cubicBezTo>
                      <a:pt x="1472" y="2990"/>
                      <a:pt x="1462" y="2974"/>
                      <a:pt x="1457" y="2957"/>
                    </a:cubicBezTo>
                    <a:cubicBezTo>
                      <a:pt x="1451" y="2937"/>
                      <a:pt x="1468" y="2917"/>
                      <a:pt x="1487" y="2919"/>
                    </a:cubicBezTo>
                    <a:cubicBezTo>
                      <a:pt x="1508" y="2922"/>
                      <a:pt x="1529" y="2926"/>
                      <a:pt x="1548" y="2934"/>
                    </a:cubicBezTo>
                    <a:cubicBezTo>
                      <a:pt x="1585" y="2949"/>
                      <a:pt x="1620" y="2969"/>
                      <a:pt x="1657" y="2984"/>
                    </a:cubicBezTo>
                    <a:cubicBezTo>
                      <a:pt x="1709" y="3007"/>
                      <a:pt x="1734" y="3003"/>
                      <a:pt x="1770" y="2960"/>
                    </a:cubicBezTo>
                    <a:cubicBezTo>
                      <a:pt x="1791" y="2936"/>
                      <a:pt x="1809" y="2909"/>
                      <a:pt x="1822" y="2880"/>
                    </a:cubicBezTo>
                    <a:cubicBezTo>
                      <a:pt x="1843" y="2831"/>
                      <a:pt x="1863" y="2781"/>
                      <a:pt x="1877" y="2730"/>
                    </a:cubicBezTo>
                    <a:cubicBezTo>
                      <a:pt x="1936" y="2519"/>
                      <a:pt x="1973" y="2304"/>
                      <a:pt x="1975" y="2084"/>
                    </a:cubicBezTo>
                    <a:cubicBezTo>
                      <a:pt x="1976" y="1906"/>
                      <a:pt x="1976" y="1727"/>
                      <a:pt x="1974" y="1548"/>
                    </a:cubicBezTo>
                    <a:cubicBezTo>
                      <a:pt x="1973" y="1486"/>
                      <a:pt x="1986" y="1427"/>
                      <a:pt x="1999" y="1367"/>
                    </a:cubicBezTo>
                    <a:cubicBezTo>
                      <a:pt x="2052" y="1119"/>
                      <a:pt x="2106" y="872"/>
                      <a:pt x="2157" y="624"/>
                    </a:cubicBezTo>
                    <a:cubicBezTo>
                      <a:pt x="2170" y="562"/>
                      <a:pt x="2176" y="498"/>
                      <a:pt x="2183" y="435"/>
                    </a:cubicBezTo>
                    <a:cubicBezTo>
                      <a:pt x="2187" y="393"/>
                      <a:pt x="2174" y="356"/>
                      <a:pt x="2149" y="322"/>
                    </a:cubicBezTo>
                    <a:cubicBezTo>
                      <a:pt x="2112" y="271"/>
                      <a:pt x="2057" y="252"/>
                      <a:pt x="1995" y="267"/>
                    </a:cubicBezTo>
                    <a:cubicBezTo>
                      <a:pt x="1992" y="268"/>
                      <a:pt x="1990" y="269"/>
                      <a:pt x="1987" y="270"/>
                    </a:cubicBezTo>
                    <a:cubicBezTo>
                      <a:pt x="1766" y="344"/>
                      <a:pt x="1560" y="447"/>
                      <a:pt x="1375" y="592"/>
                    </a:cubicBezTo>
                    <a:cubicBezTo>
                      <a:pt x="1350" y="611"/>
                      <a:pt x="1328" y="635"/>
                      <a:pt x="1307" y="659"/>
                    </a:cubicBezTo>
                    <a:cubicBezTo>
                      <a:pt x="1268" y="701"/>
                      <a:pt x="1254" y="750"/>
                      <a:pt x="1267" y="807"/>
                    </a:cubicBezTo>
                    <a:cubicBezTo>
                      <a:pt x="1279" y="861"/>
                      <a:pt x="1289" y="916"/>
                      <a:pt x="1303" y="971"/>
                    </a:cubicBezTo>
                    <a:cubicBezTo>
                      <a:pt x="1317" y="1027"/>
                      <a:pt x="1316" y="1080"/>
                      <a:pt x="1294" y="1135"/>
                    </a:cubicBezTo>
                    <a:cubicBezTo>
                      <a:pt x="1255" y="1227"/>
                      <a:pt x="1281" y="1308"/>
                      <a:pt x="1353" y="1373"/>
                    </a:cubicBezTo>
                    <a:cubicBezTo>
                      <a:pt x="1383" y="1399"/>
                      <a:pt x="1418" y="1420"/>
                      <a:pt x="1451" y="1442"/>
                    </a:cubicBezTo>
                    <a:cubicBezTo>
                      <a:pt x="1489" y="1466"/>
                      <a:pt x="1530" y="1487"/>
                      <a:pt x="1567" y="1513"/>
                    </a:cubicBezTo>
                    <a:cubicBezTo>
                      <a:pt x="1597" y="1534"/>
                      <a:pt x="1626" y="1559"/>
                      <a:pt x="1649" y="1588"/>
                    </a:cubicBezTo>
                    <a:cubicBezTo>
                      <a:pt x="1708" y="1663"/>
                      <a:pt x="1712" y="1753"/>
                      <a:pt x="1660" y="1833"/>
                    </a:cubicBezTo>
                    <a:cubicBezTo>
                      <a:pt x="1639" y="1864"/>
                      <a:pt x="1616" y="1893"/>
                      <a:pt x="1592" y="1922"/>
                    </a:cubicBezTo>
                    <a:cubicBezTo>
                      <a:pt x="1557" y="1962"/>
                      <a:pt x="1519" y="2000"/>
                      <a:pt x="1484" y="2040"/>
                    </a:cubicBezTo>
                    <a:cubicBezTo>
                      <a:pt x="1447" y="2082"/>
                      <a:pt x="1410" y="2124"/>
                      <a:pt x="1374" y="2167"/>
                    </a:cubicBezTo>
                    <a:cubicBezTo>
                      <a:pt x="1313" y="2238"/>
                      <a:pt x="1284" y="2320"/>
                      <a:pt x="1282" y="2416"/>
                    </a:cubicBezTo>
                    <a:cubicBezTo>
                      <a:pt x="1279" y="2600"/>
                      <a:pt x="1267" y="2784"/>
                      <a:pt x="1264" y="2967"/>
                    </a:cubicBezTo>
                    <a:cubicBezTo>
                      <a:pt x="1262" y="3065"/>
                      <a:pt x="1208" y="3124"/>
                      <a:pt x="1135" y="3174"/>
                    </a:cubicBezTo>
                    <a:cubicBezTo>
                      <a:pt x="1125" y="3182"/>
                      <a:pt x="1110" y="3185"/>
                      <a:pt x="1098" y="3186"/>
                    </a:cubicBezTo>
                    <a:cubicBezTo>
                      <a:pt x="1055" y="3187"/>
                      <a:pt x="1012" y="3188"/>
                      <a:pt x="970" y="3186"/>
                    </a:cubicBezTo>
                    <a:cubicBezTo>
                      <a:pt x="934" y="3184"/>
                      <a:pt x="916" y="3164"/>
                      <a:pt x="920" y="3128"/>
                    </a:cubicBezTo>
                    <a:cubicBezTo>
                      <a:pt x="924" y="3089"/>
                      <a:pt x="932" y="3049"/>
                      <a:pt x="938" y="3010"/>
                    </a:cubicBezTo>
                    <a:cubicBezTo>
                      <a:pt x="962" y="2863"/>
                      <a:pt x="984" y="2715"/>
                      <a:pt x="1010" y="2568"/>
                    </a:cubicBezTo>
                    <a:cubicBezTo>
                      <a:pt x="1034" y="2435"/>
                      <a:pt x="989" y="2332"/>
                      <a:pt x="880" y="2256"/>
                    </a:cubicBezTo>
                    <a:cubicBezTo>
                      <a:pt x="832" y="2223"/>
                      <a:pt x="781" y="2193"/>
                      <a:pt x="733" y="2161"/>
                    </a:cubicBezTo>
                    <a:cubicBezTo>
                      <a:pt x="704" y="2142"/>
                      <a:pt x="675" y="2122"/>
                      <a:pt x="649" y="2100"/>
                    </a:cubicBezTo>
                    <a:cubicBezTo>
                      <a:pt x="623" y="2078"/>
                      <a:pt x="619" y="2049"/>
                      <a:pt x="634" y="2020"/>
                    </a:cubicBezTo>
                    <a:cubicBezTo>
                      <a:pt x="653" y="1985"/>
                      <a:pt x="676" y="1952"/>
                      <a:pt x="698" y="1919"/>
                    </a:cubicBezTo>
                    <a:cubicBezTo>
                      <a:pt x="754" y="1837"/>
                      <a:pt x="807" y="1754"/>
                      <a:pt x="843" y="1662"/>
                    </a:cubicBezTo>
                    <a:cubicBezTo>
                      <a:pt x="869" y="1596"/>
                      <a:pt x="879" y="1528"/>
                      <a:pt x="871" y="1458"/>
                    </a:cubicBezTo>
                    <a:cubicBezTo>
                      <a:pt x="868" y="1430"/>
                      <a:pt x="858" y="1401"/>
                      <a:pt x="847" y="1374"/>
                    </a:cubicBezTo>
                    <a:cubicBezTo>
                      <a:pt x="835" y="1346"/>
                      <a:pt x="810" y="1329"/>
                      <a:pt x="781" y="1320"/>
                    </a:cubicBezTo>
                    <a:cubicBezTo>
                      <a:pt x="746" y="1309"/>
                      <a:pt x="718" y="1319"/>
                      <a:pt x="698" y="1349"/>
                    </a:cubicBezTo>
                    <a:cubicBezTo>
                      <a:pt x="693" y="1356"/>
                      <a:pt x="690" y="1363"/>
                      <a:pt x="686" y="1370"/>
                    </a:cubicBezTo>
                    <a:cubicBezTo>
                      <a:pt x="661" y="1430"/>
                      <a:pt x="624" y="1482"/>
                      <a:pt x="583" y="1531"/>
                    </a:cubicBezTo>
                    <a:cubicBezTo>
                      <a:pt x="514" y="1613"/>
                      <a:pt x="468" y="1704"/>
                      <a:pt x="458" y="1811"/>
                    </a:cubicBezTo>
                    <a:cubicBezTo>
                      <a:pt x="449" y="1896"/>
                      <a:pt x="435" y="1981"/>
                      <a:pt x="433" y="2066"/>
                    </a:cubicBezTo>
                    <a:cubicBezTo>
                      <a:pt x="429" y="2247"/>
                      <a:pt x="427" y="2428"/>
                      <a:pt x="432" y="2610"/>
                    </a:cubicBezTo>
                    <a:cubicBezTo>
                      <a:pt x="434" y="2698"/>
                      <a:pt x="390" y="2755"/>
                      <a:pt x="330" y="2807"/>
                    </a:cubicBezTo>
                    <a:cubicBezTo>
                      <a:pt x="311" y="2822"/>
                      <a:pt x="290" y="2822"/>
                      <a:pt x="270" y="2813"/>
                    </a:cubicBezTo>
                    <a:cubicBezTo>
                      <a:pt x="237" y="2798"/>
                      <a:pt x="211" y="2774"/>
                      <a:pt x="194" y="2744"/>
                    </a:cubicBezTo>
                    <a:cubicBezTo>
                      <a:pt x="166" y="2695"/>
                      <a:pt x="139" y="2646"/>
                      <a:pt x="118" y="2595"/>
                    </a:cubicBezTo>
                    <a:cubicBezTo>
                      <a:pt x="64" y="2461"/>
                      <a:pt x="34" y="2320"/>
                      <a:pt x="8" y="2178"/>
                    </a:cubicBezTo>
                    <a:cubicBezTo>
                      <a:pt x="0" y="2136"/>
                      <a:pt x="6" y="2093"/>
                      <a:pt x="15" y="2051"/>
                    </a:cubicBezTo>
                    <a:cubicBezTo>
                      <a:pt x="42" y="1929"/>
                      <a:pt x="84" y="1810"/>
                      <a:pt x="126" y="1693"/>
                    </a:cubicBezTo>
                    <a:cubicBezTo>
                      <a:pt x="177" y="1552"/>
                      <a:pt x="230" y="1413"/>
                      <a:pt x="281" y="1273"/>
                    </a:cubicBezTo>
                    <a:cubicBezTo>
                      <a:pt x="327" y="1145"/>
                      <a:pt x="379" y="1020"/>
                      <a:pt x="397" y="882"/>
                    </a:cubicBezTo>
                    <a:close/>
                    <a:moveTo>
                      <a:pt x="1001" y="954"/>
                    </a:moveTo>
                    <a:cubicBezTo>
                      <a:pt x="928" y="1006"/>
                      <a:pt x="873" y="1072"/>
                      <a:pt x="846" y="1159"/>
                    </a:cubicBezTo>
                    <a:cubicBezTo>
                      <a:pt x="828" y="1212"/>
                      <a:pt x="848" y="1253"/>
                      <a:pt x="898" y="1277"/>
                    </a:cubicBezTo>
                    <a:cubicBezTo>
                      <a:pt x="937" y="1297"/>
                      <a:pt x="979" y="1299"/>
                      <a:pt x="1022" y="1291"/>
                    </a:cubicBezTo>
                    <a:cubicBezTo>
                      <a:pt x="1064" y="1283"/>
                      <a:pt x="1089" y="1259"/>
                      <a:pt x="1095" y="1217"/>
                    </a:cubicBezTo>
                    <a:cubicBezTo>
                      <a:pt x="1103" y="1166"/>
                      <a:pt x="1103" y="1115"/>
                      <a:pt x="1090" y="1066"/>
                    </a:cubicBezTo>
                    <a:cubicBezTo>
                      <a:pt x="1077" y="1019"/>
                      <a:pt x="1055" y="977"/>
                      <a:pt x="1001" y="954"/>
                    </a:cubicBezTo>
                    <a:close/>
                    <a:moveTo>
                      <a:pt x="1099" y="1996"/>
                    </a:moveTo>
                    <a:cubicBezTo>
                      <a:pt x="1095" y="1984"/>
                      <a:pt x="1091" y="1960"/>
                      <a:pt x="1080" y="1940"/>
                    </a:cubicBezTo>
                    <a:cubicBezTo>
                      <a:pt x="1053" y="1890"/>
                      <a:pt x="1006" y="1880"/>
                      <a:pt x="959" y="1911"/>
                    </a:cubicBezTo>
                    <a:cubicBezTo>
                      <a:pt x="882" y="1963"/>
                      <a:pt x="877" y="2076"/>
                      <a:pt x="951" y="2135"/>
                    </a:cubicBezTo>
                    <a:cubicBezTo>
                      <a:pt x="982" y="2160"/>
                      <a:pt x="1022" y="2159"/>
                      <a:pt x="1051" y="2130"/>
                    </a:cubicBezTo>
                    <a:cubicBezTo>
                      <a:pt x="1084" y="2096"/>
                      <a:pt x="1097" y="2054"/>
                      <a:pt x="1099" y="1996"/>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37" name="Freeform 49"/>
              <p:cNvSpPr/>
              <p:nvPr userDrawn="1"/>
            </p:nvSpPr>
            <p:spPr bwMode="auto">
              <a:xfrm>
                <a:off x="11283949" y="-809625"/>
                <a:ext cx="1633538" cy="1457325"/>
              </a:xfrm>
              <a:custGeom>
                <a:avLst/>
                <a:gdLst>
                  <a:gd name="T0" fmla="*/ 2500 w 3924"/>
                  <a:gd name="T1" fmla="*/ 810 h 3496"/>
                  <a:gd name="T2" fmla="*/ 2642 w 3924"/>
                  <a:gd name="T3" fmla="*/ 684 h 3496"/>
                  <a:gd name="T4" fmla="*/ 2550 w 3924"/>
                  <a:gd name="T5" fmla="*/ 563 h 3496"/>
                  <a:gd name="T6" fmla="*/ 2134 w 3924"/>
                  <a:gd name="T7" fmla="*/ 653 h 3496"/>
                  <a:gd name="T8" fmla="*/ 2118 w 3924"/>
                  <a:gd name="T9" fmla="*/ 791 h 3496"/>
                  <a:gd name="T10" fmla="*/ 2251 w 3924"/>
                  <a:gd name="T11" fmla="*/ 1324 h 3496"/>
                  <a:gd name="T12" fmla="*/ 2343 w 3924"/>
                  <a:gd name="T13" fmla="*/ 1898 h 3496"/>
                  <a:gd name="T14" fmla="*/ 2402 w 3924"/>
                  <a:gd name="T15" fmla="*/ 2395 h 3496"/>
                  <a:gd name="T16" fmla="*/ 2414 w 3924"/>
                  <a:gd name="T17" fmla="*/ 2528 h 3496"/>
                  <a:gd name="T18" fmla="*/ 2394 w 3924"/>
                  <a:gd name="T19" fmla="*/ 2990 h 3496"/>
                  <a:gd name="T20" fmla="*/ 2296 w 3924"/>
                  <a:gd name="T21" fmla="*/ 3334 h 3496"/>
                  <a:gd name="T22" fmla="*/ 1777 w 3924"/>
                  <a:gd name="T23" fmla="*/ 3385 h 3496"/>
                  <a:gd name="T24" fmla="*/ 1151 w 3924"/>
                  <a:gd name="T25" fmla="*/ 3016 h 3496"/>
                  <a:gd name="T26" fmla="*/ 449 w 3924"/>
                  <a:gd name="T27" fmla="*/ 2693 h 3496"/>
                  <a:gd name="T28" fmla="*/ 9 w 3924"/>
                  <a:gd name="T29" fmla="*/ 2436 h 3496"/>
                  <a:gd name="T30" fmla="*/ 37 w 3924"/>
                  <a:gd name="T31" fmla="*/ 2377 h 3496"/>
                  <a:gd name="T32" fmla="*/ 323 w 3924"/>
                  <a:gd name="T33" fmla="*/ 2497 h 3496"/>
                  <a:gd name="T34" fmla="*/ 792 w 3924"/>
                  <a:gd name="T35" fmla="*/ 2700 h 3496"/>
                  <a:gd name="T36" fmla="*/ 1135 w 3924"/>
                  <a:gd name="T37" fmla="*/ 2722 h 3496"/>
                  <a:gd name="T38" fmla="*/ 1459 w 3924"/>
                  <a:gd name="T39" fmla="*/ 2823 h 3496"/>
                  <a:gd name="T40" fmla="*/ 1749 w 3924"/>
                  <a:gd name="T41" fmla="*/ 2861 h 3496"/>
                  <a:gd name="T42" fmla="*/ 1986 w 3924"/>
                  <a:gd name="T43" fmla="*/ 2655 h 3496"/>
                  <a:gd name="T44" fmla="*/ 2035 w 3924"/>
                  <a:gd name="T45" fmla="*/ 2257 h 3496"/>
                  <a:gd name="T46" fmla="*/ 2050 w 3924"/>
                  <a:gd name="T47" fmla="*/ 986 h 3496"/>
                  <a:gd name="T48" fmla="*/ 1851 w 3924"/>
                  <a:gd name="T49" fmla="*/ 819 h 3496"/>
                  <a:gd name="T50" fmla="*/ 1533 w 3924"/>
                  <a:gd name="T51" fmla="*/ 986 h 3496"/>
                  <a:gd name="T52" fmla="*/ 821 w 3924"/>
                  <a:gd name="T53" fmla="*/ 1400 h 3496"/>
                  <a:gd name="T54" fmla="*/ 288 w 3924"/>
                  <a:gd name="T55" fmla="*/ 1431 h 3496"/>
                  <a:gd name="T56" fmla="*/ 86 w 3924"/>
                  <a:gd name="T57" fmla="*/ 1096 h 3496"/>
                  <a:gd name="T58" fmla="*/ 92 w 3924"/>
                  <a:gd name="T59" fmla="*/ 1032 h 3496"/>
                  <a:gd name="T60" fmla="*/ 246 w 3924"/>
                  <a:gd name="T61" fmla="*/ 1092 h 3496"/>
                  <a:gd name="T62" fmla="*/ 489 w 3924"/>
                  <a:gd name="T63" fmla="*/ 1161 h 3496"/>
                  <a:gd name="T64" fmla="*/ 1716 w 3924"/>
                  <a:gd name="T65" fmla="*/ 680 h 3496"/>
                  <a:gd name="T66" fmla="*/ 2008 w 3924"/>
                  <a:gd name="T67" fmla="*/ 520 h 3496"/>
                  <a:gd name="T68" fmla="*/ 2675 w 3924"/>
                  <a:gd name="T69" fmla="*/ 366 h 3496"/>
                  <a:gd name="T70" fmla="*/ 3043 w 3924"/>
                  <a:gd name="T71" fmla="*/ 81 h 3496"/>
                  <a:gd name="T72" fmla="*/ 3370 w 3924"/>
                  <a:gd name="T73" fmla="*/ 67 h 3496"/>
                  <a:gd name="T74" fmla="*/ 3715 w 3924"/>
                  <a:gd name="T75" fmla="*/ 212 h 3496"/>
                  <a:gd name="T76" fmla="*/ 3875 w 3924"/>
                  <a:gd name="T77" fmla="*/ 462 h 3496"/>
                  <a:gd name="T78" fmla="*/ 3651 w 3924"/>
                  <a:gd name="T79" fmla="*/ 537 h 3496"/>
                  <a:gd name="T80" fmla="*/ 3407 w 3924"/>
                  <a:gd name="T81" fmla="*/ 682 h 3496"/>
                  <a:gd name="T82" fmla="*/ 3203 w 3924"/>
                  <a:gd name="T83" fmla="*/ 753 h 3496"/>
                  <a:gd name="T84" fmla="*/ 2768 w 3924"/>
                  <a:gd name="T85" fmla="*/ 764 h 3496"/>
                  <a:gd name="T86" fmla="*/ 2559 w 3924"/>
                  <a:gd name="T87" fmla="*/ 879 h 3496"/>
                  <a:gd name="T88" fmla="*/ 2436 w 3924"/>
                  <a:gd name="T89" fmla="*/ 871 h 34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924" h="3496">
                    <a:moveTo>
                      <a:pt x="2436" y="871"/>
                    </a:moveTo>
                    <a:cubicBezTo>
                      <a:pt x="2453" y="836"/>
                      <a:pt x="2478" y="825"/>
                      <a:pt x="2500" y="810"/>
                    </a:cubicBezTo>
                    <a:cubicBezTo>
                      <a:pt x="2528" y="789"/>
                      <a:pt x="2558" y="771"/>
                      <a:pt x="2584" y="749"/>
                    </a:cubicBezTo>
                    <a:cubicBezTo>
                      <a:pt x="2606" y="730"/>
                      <a:pt x="2627" y="708"/>
                      <a:pt x="2642" y="684"/>
                    </a:cubicBezTo>
                    <a:cubicBezTo>
                      <a:pt x="2670" y="640"/>
                      <a:pt x="2653" y="592"/>
                      <a:pt x="2604" y="573"/>
                    </a:cubicBezTo>
                    <a:cubicBezTo>
                      <a:pt x="2587" y="566"/>
                      <a:pt x="2568" y="563"/>
                      <a:pt x="2550" y="563"/>
                    </a:cubicBezTo>
                    <a:cubicBezTo>
                      <a:pt x="2437" y="562"/>
                      <a:pt x="2326" y="575"/>
                      <a:pt x="2219" y="610"/>
                    </a:cubicBezTo>
                    <a:cubicBezTo>
                      <a:pt x="2189" y="620"/>
                      <a:pt x="2160" y="636"/>
                      <a:pt x="2134" y="653"/>
                    </a:cubicBezTo>
                    <a:cubicBezTo>
                      <a:pt x="2108" y="670"/>
                      <a:pt x="2096" y="697"/>
                      <a:pt x="2103" y="729"/>
                    </a:cubicBezTo>
                    <a:cubicBezTo>
                      <a:pt x="2107" y="750"/>
                      <a:pt x="2112" y="771"/>
                      <a:pt x="2118" y="791"/>
                    </a:cubicBezTo>
                    <a:cubicBezTo>
                      <a:pt x="2153" y="909"/>
                      <a:pt x="2188" y="1026"/>
                      <a:pt x="2225" y="1143"/>
                    </a:cubicBezTo>
                    <a:cubicBezTo>
                      <a:pt x="2243" y="1202"/>
                      <a:pt x="2256" y="1262"/>
                      <a:pt x="2251" y="1324"/>
                    </a:cubicBezTo>
                    <a:cubicBezTo>
                      <a:pt x="2240" y="1459"/>
                      <a:pt x="2278" y="1588"/>
                      <a:pt x="2304" y="1718"/>
                    </a:cubicBezTo>
                    <a:cubicBezTo>
                      <a:pt x="2316" y="1778"/>
                      <a:pt x="2329" y="1838"/>
                      <a:pt x="2343" y="1898"/>
                    </a:cubicBezTo>
                    <a:cubicBezTo>
                      <a:pt x="2359" y="1968"/>
                      <a:pt x="2367" y="2040"/>
                      <a:pt x="2363" y="2112"/>
                    </a:cubicBezTo>
                    <a:cubicBezTo>
                      <a:pt x="2357" y="2209"/>
                      <a:pt x="2371" y="2303"/>
                      <a:pt x="2402" y="2395"/>
                    </a:cubicBezTo>
                    <a:cubicBezTo>
                      <a:pt x="2407" y="2410"/>
                      <a:pt x="2409" y="2426"/>
                      <a:pt x="2414" y="2441"/>
                    </a:cubicBezTo>
                    <a:cubicBezTo>
                      <a:pt x="2424" y="2470"/>
                      <a:pt x="2423" y="2499"/>
                      <a:pt x="2414" y="2528"/>
                    </a:cubicBezTo>
                    <a:cubicBezTo>
                      <a:pt x="2398" y="2579"/>
                      <a:pt x="2398" y="2632"/>
                      <a:pt x="2399" y="2686"/>
                    </a:cubicBezTo>
                    <a:cubicBezTo>
                      <a:pt x="2399" y="2787"/>
                      <a:pt x="2396" y="2889"/>
                      <a:pt x="2394" y="2990"/>
                    </a:cubicBezTo>
                    <a:cubicBezTo>
                      <a:pt x="2394" y="2998"/>
                      <a:pt x="2394" y="3006"/>
                      <a:pt x="2393" y="3014"/>
                    </a:cubicBezTo>
                    <a:cubicBezTo>
                      <a:pt x="2364" y="3122"/>
                      <a:pt x="2345" y="3233"/>
                      <a:pt x="2296" y="3334"/>
                    </a:cubicBezTo>
                    <a:cubicBezTo>
                      <a:pt x="2240" y="3448"/>
                      <a:pt x="2134" y="3496"/>
                      <a:pt x="2010" y="3469"/>
                    </a:cubicBezTo>
                    <a:cubicBezTo>
                      <a:pt x="1928" y="3451"/>
                      <a:pt x="1852" y="3420"/>
                      <a:pt x="1777" y="3385"/>
                    </a:cubicBezTo>
                    <a:cubicBezTo>
                      <a:pt x="1640" y="3321"/>
                      <a:pt x="1509" y="3244"/>
                      <a:pt x="1380" y="3163"/>
                    </a:cubicBezTo>
                    <a:cubicBezTo>
                      <a:pt x="1303" y="3115"/>
                      <a:pt x="1226" y="3067"/>
                      <a:pt x="1151" y="3016"/>
                    </a:cubicBezTo>
                    <a:cubicBezTo>
                      <a:pt x="1054" y="2949"/>
                      <a:pt x="949" y="2897"/>
                      <a:pt x="841" y="2853"/>
                    </a:cubicBezTo>
                    <a:cubicBezTo>
                      <a:pt x="710" y="2800"/>
                      <a:pt x="579" y="2747"/>
                      <a:pt x="449" y="2693"/>
                    </a:cubicBezTo>
                    <a:cubicBezTo>
                      <a:pt x="311" y="2635"/>
                      <a:pt x="180" y="2563"/>
                      <a:pt x="58" y="2477"/>
                    </a:cubicBezTo>
                    <a:cubicBezTo>
                      <a:pt x="40" y="2464"/>
                      <a:pt x="21" y="2453"/>
                      <a:pt x="9" y="2436"/>
                    </a:cubicBezTo>
                    <a:cubicBezTo>
                      <a:pt x="1" y="2426"/>
                      <a:pt x="0" y="2405"/>
                      <a:pt x="5" y="2392"/>
                    </a:cubicBezTo>
                    <a:cubicBezTo>
                      <a:pt x="8" y="2384"/>
                      <a:pt x="26" y="2376"/>
                      <a:pt x="37" y="2377"/>
                    </a:cubicBezTo>
                    <a:cubicBezTo>
                      <a:pt x="58" y="2378"/>
                      <a:pt x="79" y="2385"/>
                      <a:pt x="98" y="2393"/>
                    </a:cubicBezTo>
                    <a:cubicBezTo>
                      <a:pt x="173" y="2427"/>
                      <a:pt x="248" y="2463"/>
                      <a:pt x="323" y="2497"/>
                    </a:cubicBezTo>
                    <a:cubicBezTo>
                      <a:pt x="442" y="2551"/>
                      <a:pt x="560" y="2605"/>
                      <a:pt x="680" y="2658"/>
                    </a:cubicBezTo>
                    <a:cubicBezTo>
                      <a:pt x="716" y="2674"/>
                      <a:pt x="755" y="2685"/>
                      <a:pt x="792" y="2700"/>
                    </a:cubicBezTo>
                    <a:cubicBezTo>
                      <a:pt x="851" y="2724"/>
                      <a:pt x="912" y="2727"/>
                      <a:pt x="972" y="2709"/>
                    </a:cubicBezTo>
                    <a:cubicBezTo>
                      <a:pt x="1029" y="2692"/>
                      <a:pt x="1081" y="2698"/>
                      <a:pt x="1135" y="2722"/>
                    </a:cubicBezTo>
                    <a:cubicBezTo>
                      <a:pt x="1193" y="2748"/>
                      <a:pt x="1253" y="2770"/>
                      <a:pt x="1312" y="2795"/>
                    </a:cubicBezTo>
                    <a:cubicBezTo>
                      <a:pt x="1359" y="2815"/>
                      <a:pt x="1407" y="2827"/>
                      <a:pt x="1459" y="2823"/>
                    </a:cubicBezTo>
                    <a:cubicBezTo>
                      <a:pt x="1481" y="2822"/>
                      <a:pt x="1502" y="2824"/>
                      <a:pt x="1523" y="2823"/>
                    </a:cubicBezTo>
                    <a:cubicBezTo>
                      <a:pt x="1602" y="2818"/>
                      <a:pt x="1677" y="2827"/>
                      <a:pt x="1749" y="2861"/>
                    </a:cubicBezTo>
                    <a:cubicBezTo>
                      <a:pt x="1846" y="2908"/>
                      <a:pt x="1968" y="2839"/>
                      <a:pt x="1990" y="2733"/>
                    </a:cubicBezTo>
                    <a:cubicBezTo>
                      <a:pt x="1996" y="2706"/>
                      <a:pt x="1995" y="2680"/>
                      <a:pt x="1986" y="2655"/>
                    </a:cubicBezTo>
                    <a:cubicBezTo>
                      <a:pt x="1961" y="2589"/>
                      <a:pt x="1970" y="2524"/>
                      <a:pt x="1987" y="2459"/>
                    </a:cubicBezTo>
                    <a:cubicBezTo>
                      <a:pt x="2004" y="2392"/>
                      <a:pt x="2020" y="2324"/>
                      <a:pt x="2035" y="2257"/>
                    </a:cubicBezTo>
                    <a:cubicBezTo>
                      <a:pt x="2043" y="2218"/>
                      <a:pt x="2049" y="2178"/>
                      <a:pt x="2049" y="2138"/>
                    </a:cubicBezTo>
                    <a:cubicBezTo>
                      <a:pt x="2050" y="1754"/>
                      <a:pt x="2049" y="1370"/>
                      <a:pt x="2050" y="986"/>
                    </a:cubicBezTo>
                    <a:cubicBezTo>
                      <a:pt x="2051" y="924"/>
                      <a:pt x="2038" y="871"/>
                      <a:pt x="1985" y="832"/>
                    </a:cubicBezTo>
                    <a:cubicBezTo>
                      <a:pt x="1942" y="801"/>
                      <a:pt x="1899" y="792"/>
                      <a:pt x="1851" y="819"/>
                    </a:cubicBezTo>
                    <a:cubicBezTo>
                      <a:pt x="1826" y="834"/>
                      <a:pt x="1800" y="849"/>
                      <a:pt x="1774" y="862"/>
                    </a:cubicBezTo>
                    <a:cubicBezTo>
                      <a:pt x="1694" y="904"/>
                      <a:pt x="1613" y="944"/>
                      <a:pt x="1533" y="986"/>
                    </a:cubicBezTo>
                    <a:cubicBezTo>
                      <a:pt x="1502" y="1002"/>
                      <a:pt x="1471" y="1018"/>
                      <a:pt x="1441" y="1035"/>
                    </a:cubicBezTo>
                    <a:cubicBezTo>
                      <a:pt x="1235" y="1157"/>
                      <a:pt x="1029" y="1280"/>
                      <a:pt x="821" y="1400"/>
                    </a:cubicBezTo>
                    <a:cubicBezTo>
                      <a:pt x="755" y="1439"/>
                      <a:pt x="685" y="1472"/>
                      <a:pt x="615" y="1505"/>
                    </a:cubicBezTo>
                    <a:cubicBezTo>
                      <a:pt x="501" y="1557"/>
                      <a:pt x="370" y="1526"/>
                      <a:pt x="288" y="1431"/>
                    </a:cubicBezTo>
                    <a:cubicBezTo>
                      <a:pt x="264" y="1403"/>
                      <a:pt x="241" y="1372"/>
                      <a:pt x="222" y="1340"/>
                    </a:cubicBezTo>
                    <a:cubicBezTo>
                      <a:pt x="175" y="1260"/>
                      <a:pt x="131" y="1178"/>
                      <a:pt x="86" y="1096"/>
                    </a:cubicBezTo>
                    <a:cubicBezTo>
                      <a:pt x="83" y="1092"/>
                      <a:pt x="81" y="1087"/>
                      <a:pt x="79" y="1082"/>
                    </a:cubicBezTo>
                    <a:cubicBezTo>
                      <a:pt x="71" y="1062"/>
                      <a:pt x="77" y="1046"/>
                      <a:pt x="92" y="1032"/>
                    </a:cubicBezTo>
                    <a:cubicBezTo>
                      <a:pt x="106" y="1019"/>
                      <a:pt x="121" y="1018"/>
                      <a:pt x="136" y="1027"/>
                    </a:cubicBezTo>
                    <a:cubicBezTo>
                      <a:pt x="173" y="1048"/>
                      <a:pt x="209" y="1072"/>
                      <a:pt x="246" y="1092"/>
                    </a:cubicBezTo>
                    <a:cubicBezTo>
                      <a:pt x="293" y="1117"/>
                      <a:pt x="341" y="1140"/>
                      <a:pt x="389" y="1163"/>
                    </a:cubicBezTo>
                    <a:cubicBezTo>
                      <a:pt x="422" y="1178"/>
                      <a:pt x="455" y="1176"/>
                      <a:pt x="489" y="1161"/>
                    </a:cubicBezTo>
                    <a:cubicBezTo>
                      <a:pt x="794" y="1027"/>
                      <a:pt x="1115" y="935"/>
                      <a:pt x="1424" y="810"/>
                    </a:cubicBezTo>
                    <a:cubicBezTo>
                      <a:pt x="1523" y="770"/>
                      <a:pt x="1621" y="728"/>
                      <a:pt x="1716" y="680"/>
                    </a:cubicBezTo>
                    <a:cubicBezTo>
                      <a:pt x="1787" y="645"/>
                      <a:pt x="1854" y="600"/>
                      <a:pt x="1921" y="557"/>
                    </a:cubicBezTo>
                    <a:cubicBezTo>
                      <a:pt x="1948" y="539"/>
                      <a:pt x="1975" y="525"/>
                      <a:pt x="2008" y="520"/>
                    </a:cubicBezTo>
                    <a:cubicBezTo>
                      <a:pt x="2123" y="501"/>
                      <a:pt x="2238" y="480"/>
                      <a:pt x="2353" y="458"/>
                    </a:cubicBezTo>
                    <a:cubicBezTo>
                      <a:pt x="2464" y="437"/>
                      <a:pt x="2572" y="410"/>
                      <a:pt x="2675" y="366"/>
                    </a:cubicBezTo>
                    <a:cubicBezTo>
                      <a:pt x="2793" y="316"/>
                      <a:pt x="2896" y="246"/>
                      <a:pt x="2970" y="141"/>
                    </a:cubicBezTo>
                    <a:cubicBezTo>
                      <a:pt x="2989" y="113"/>
                      <a:pt x="3014" y="95"/>
                      <a:pt x="3043" y="81"/>
                    </a:cubicBezTo>
                    <a:cubicBezTo>
                      <a:pt x="3048" y="79"/>
                      <a:pt x="3053" y="76"/>
                      <a:pt x="3058" y="74"/>
                    </a:cubicBezTo>
                    <a:cubicBezTo>
                      <a:pt x="3232" y="0"/>
                      <a:pt x="3234" y="14"/>
                      <a:pt x="3370" y="67"/>
                    </a:cubicBezTo>
                    <a:cubicBezTo>
                      <a:pt x="3427" y="89"/>
                      <a:pt x="3483" y="114"/>
                      <a:pt x="3538" y="141"/>
                    </a:cubicBezTo>
                    <a:cubicBezTo>
                      <a:pt x="3595" y="169"/>
                      <a:pt x="3653" y="195"/>
                      <a:pt x="3715" y="212"/>
                    </a:cubicBezTo>
                    <a:cubicBezTo>
                      <a:pt x="3794" y="233"/>
                      <a:pt x="3851" y="284"/>
                      <a:pt x="3895" y="350"/>
                    </a:cubicBezTo>
                    <a:cubicBezTo>
                      <a:pt x="3924" y="394"/>
                      <a:pt x="3918" y="431"/>
                      <a:pt x="3875" y="462"/>
                    </a:cubicBezTo>
                    <a:cubicBezTo>
                      <a:pt x="3852" y="478"/>
                      <a:pt x="3825" y="492"/>
                      <a:pt x="3798" y="501"/>
                    </a:cubicBezTo>
                    <a:cubicBezTo>
                      <a:pt x="3749" y="516"/>
                      <a:pt x="3700" y="527"/>
                      <a:pt x="3651" y="537"/>
                    </a:cubicBezTo>
                    <a:cubicBezTo>
                      <a:pt x="3597" y="548"/>
                      <a:pt x="3550" y="567"/>
                      <a:pt x="3508" y="604"/>
                    </a:cubicBezTo>
                    <a:cubicBezTo>
                      <a:pt x="3477" y="633"/>
                      <a:pt x="3442" y="658"/>
                      <a:pt x="3407" y="682"/>
                    </a:cubicBezTo>
                    <a:cubicBezTo>
                      <a:pt x="3381" y="701"/>
                      <a:pt x="3353" y="717"/>
                      <a:pt x="3326" y="734"/>
                    </a:cubicBezTo>
                    <a:cubicBezTo>
                      <a:pt x="3288" y="758"/>
                      <a:pt x="3246" y="761"/>
                      <a:pt x="3203" y="753"/>
                    </a:cubicBezTo>
                    <a:cubicBezTo>
                      <a:pt x="3192" y="751"/>
                      <a:pt x="3182" y="748"/>
                      <a:pt x="3171" y="746"/>
                    </a:cubicBezTo>
                    <a:cubicBezTo>
                      <a:pt x="3035" y="714"/>
                      <a:pt x="2901" y="737"/>
                      <a:pt x="2768" y="764"/>
                    </a:cubicBezTo>
                    <a:cubicBezTo>
                      <a:pt x="2730" y="771"/>
                      <a:pt x="2695" y="795"/>
                      <a:pt x="2660" y="814"/>
                    </a:cubicBezTo>
                    <a:cubicBezTo>
                      <a:pt x="2625" y="834"/>
                      <a:pt x="2592" y="857"/>
                      <a:pt x="2559" y="879"/>
                    </a:cubicBezTo>
                    <a:cubicBezTo>
                      <a:pt x="2533" y="895"/>
                      <a:pt x="2505" y="905"/>
                      <a:pt x="2475" y="898"/>
                    </a:cubicBezTo>
                    <a:cubicBezTo>
                      <a:pt x="2462" y="894"/>
                      <a:pt x="2450" y="882"/>
                      <a:pt x="2436" y="871"/>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38" name="Freeform 50"/>
              <p:cNvSpPr/>
              <p:nvPr userDrawn="1"/>
            </p:nvSpPr>
            <p:spPr bwMode="auto">
              <a:xfrm>
                <a:off x="7072312" y="-2886075"/>
                <a:ext cx="1328738" cy="920750"/>
              </a:xfrm>
              <a:custGeom>
                <a:avLst/>
                <a:gdLst>
                  <a:gd name="T0" fmla="*/ 1605 w 3192"/>
                  <a:gd name="T1" fmla="*/ 2170 h 2208"/>
                  <a:gd name="T2" fmla="*/ 1714 w 3192"/>
                  <a:gd name="T3" fmla="*/ 2085 h 2208"/>
                  <a:gd name="T4" fmla="*/ 1880 w 3192"/>
                  <a:gd name="T5" fmla="*/ 1960 h 2208"/>
                  <a:gd name="T6" fmla="*/ 1999 w 3192"/>
                  <a:gd name="T7" fmla="*/ 1843 h 2208"/>
                  <a:gd name="T8" fmla="*/ 2050 w 3192"/>
                  <a:gd name="T9" fmla="*/ 1627 h 2208"/>
                  <a:gd name="T10" fmla="*/ 2013 w 3192"/>
                  <a:gd name="T11" fmla="*/ 1472 h 2208"/>
                  <a:gd name="T12" fmla="*/ 2027 w 3192"/>
                  <a:gd name="T13" fmla="*/ 1356 h 2208"/>
                  <a:gd name="T14" fmla="*/ 2092 w 3192"/>
                  <a:gd name="T15" fmla="*/ 1256 h 2208"/>
                  <a:gd name="T16" fmla="*/ 2256 w 3192"/>
                  <a:gd name="T17" fmla="*/ 1060 h 2208"/>
                  <a:gd name="T18" fmla="*/ 2469 w 3192"/>
                  <a:gd name="T19" fmla="*/ 811 h 2208"/>
                  <a:gd name="T20" fmla="*/ 2554 w 3192"/>
                  <a:gd name="T21" fmla="*/ 676 h 2208"/>
                  <a:gd name="T22" fmla="*/ 2520 w 3192"/>
                  <a:gd name="T23" fmla="*/ 542 h 2208"/>
                  <a:gd name="T24" fmla="*/ 2439 w 3192"/>
                  <a:gd name="T25" fmla="*/ 536 h 2208"/>
                  <a:gd name="T26" fmla="*/ 2326 w 3192"/>
                  <a:gd name="T27" fmla="*/ 612 h 2208"/>
                  <a:gd name="T28" fmla="*/ 1787 w 3192"/>
                  <a:gd name="T29" fmla="*/ 1052 h 2208"/>
                  <a:gd name="T30" fmla="*/ 1536 w 3192"/>
                  <a:gd name="T31" fmla="*/ 1287 h 2208"/>
                  <a:gd name="T32" fmla="*/ 1337 w 3192"/>
                  <a:gd name="T33" fmla="*/ 1516 h 2208"/>
                  <a:gd name="T34" fmla="*/ 1130 w 3192"/>
                  <a:gd name="T35" fmla="*/ 1737 h 2208"/>
                  <a:gd name="T36" fmla="*/ 679 w 3192"/>
                  <a:gd name="T37" fmla="*/ 1922 h 2208"/>
                  <a:gd name="T38" fmla="*/ 376 w 3192"/>
                  <a:gd name="T39" fmla="*/ 1912 h 2208"/>
                  <a:gd name="T40" fmla="*/ 72 w 3192"/>
                  <a:gd name="T41" fmla="*/ 1905 h 2208"/>
                  <a:gd name="T42" fmla="*/ 11 w 3192"/>
                  <a:gd name="T43" fmla="*/ 1905 h 2208"/>
                  <a:gd name="T44" fmla="*/ 24 w 3192"/>
                  <a:gd name="T45" fmla="*/ 1872 h 2208"/>
                  <a:gd name="T46" fmla="*/ 251 w 3192"/>
                  <a:gd name="T47" fmla="*/ 1708 h 2208"/>
                  <a:gd name="T48" fmla="*/ 831 w 3192"/>
                  <a:gd name="T49" fmla="*/ 1268 h 2208"/>
                  <a:gd name="T50" fmla="*/ 1493 w 3192"/>
                  <a:gd name="T51" fmla="*/ 850 h 2208"/>
                  <a:gd name="T52" fmla="*/ 2072 w 3192"/>
                  <a:gd name="T53" fmla="*/ 544 h 2208"/>
                  <a:gd name="T54" fmla="*/ 2419 w 3192"/>
                  <a:gd name="T55" fmla="*/ 346 h 2208"/>
                  <a:gd name="T56" fmla="*/ 2641 w 3192"/>
                  <a:gd name="T57" fmla="*/ 141 h 2208"/>
                  <a:gd name="T58" fmla="*/ 2706 w 3192"/>
                  <a:gd name="T59" fmla="*/ 61 h 2208"/>
                  <a:gd name="T60" fmla="*/ 2866 w 3192"/>
                  <a:gd name="T61" fmla="*/ 12 h 2208"/>
                  <a:gd name="T62" fmla="*/ 3114 w 3192"/>
                  <a:gd name="T63" fmla="*/ 134 h 2208"/>
                  <a:gd name="T64" fmla="*/ 3168 w 3192"/>
                  <a:gd name="T65" fmla="*/ 312 h 2208"/>
                  <a:gd name="T66" fmla="*/ 3109 w 3192"/>
                  <a:gd name="T67" fmla="*/ 442 h 2208"/>
                  <a:gd name="T68" fmla="*/ 2954 w 3192"/>
                  <a:gd name="T69" fmla="*/ 635 h 2208"/>
                  <a:gd name="T70" fmla="*/ 2655 w 3192"/>
                  <a:gd name="T71" fmla="*/ 913 h 2208"/>
                  <a:gd name="T72" fmla="*/ 2397 w 3192"/>
                  <a:gd name="T73" fmla="*/ 1140 h 2208"/>
                  <a:gd name="T74" fmla="*/ 2295 w 3192"/>
                  <a:gd name="T75" fmla="*/ 1241 h 2208"/>
                  <a:gd name="T76" fmla="*/ 2253 w 3192"/>
                  <a:gd name="T77" fmla="*/ 1299 h 2208"/>
                  <a:gd name="T78" fmla="*/ 2256 w 3192"/>
                  <a:gd name="T79" fmla="*/ 1404 h 2208"/>
                  <a:gd name="T80" fmla="*/ 2333 w 3192"/>
                  <a:gd name="T81" fmla="*/ 1484 h 2208"/>
                  <a:gd name="T82" fmla="*/ 2459 w 3192"/>
                  <a:gd name="T83" fmla="*/ 1582 h 2208"/>
                  <a:gd name="T84" fmla="*/ 2546 w 3192"/>
                  <a:gd name="T85" fmla="*/ 1665 h 2208"/>
                  <a:gd name="T86" fmla="*/ 2533 w 3192"/>
                  <a:gd name="T87" fmla="*/ 1797 h 2208"/>
                  <a:gd name="T88" fmla="*/ 2419 w 3192"/>
                  <a:gd name="T89" fmla="*/ 1869 h 2208"/>
                  <a:gd name="T90" fmla="*/ 2147 w 3192"/>
                  <a:gd name="T91" fmla="*/ 1961 h 2208"/>
                  <a:gd name="T92" fmla="*/ 1812 w 3192"/>
                  <a:gd name="T93" fmla="*/ 2107 h 2208"/>
                  <a:gd name="T94" fmla="*/ 1652 w 3192"/>
                  <a:gd name="T95" fmla="*/ 2197 h 2208"/>
                  <a:gd name="T96" fmla="*/ 1605 w 3192"/>
                  <a:gd name="T97" fmla="*/ 2170 h 2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192" h="2208">
                    <a:moveTo>
                      <a:pt x="1605" y="2170"/>
                    </a:moveTo>
                    <a:cubicBezTo>
                      <a:pt x="1643" y="2141"/>
                      <a:pt x="1678" y="2112"/>
                      <a:pt x="1714" y="2085"/>
                    </a:cubicBezTo>
                    <a:cubicBezTo>
                      <a:pt x="1769" y="2043"/>
                      <a:pt x="1827" y="2004"/>
                      <a:pt x="1880" y="1960"/>
                    </a:cubicBezTo>
                    <a:cubicBezTo>
                      <a:pt x="1922" y="1924"/>
                      <a:pt x="1963" y="1885"/>
                      <a:pt x="1999" y="1843"/>
                    </a:cubicBezTo>
                    <a:cubicBezTo>
                      <a:pt x="2053" y="1781"/>
                      <a:pt x="2073" y="1709"/>
                      <a:pt x="2050" y="1627"/>
                    </a:cubicBezTo>
                    <a:cubicBezTo>
                      <a:pt x="2036" y="1576"/>
                      <a:pt x="2027" y="1523"/>
                      <a:pt x="2013" y="1472"/>
                    </a:cubicBezTo>
                    <a:cubicBezTo>
                      <a:pt x="2001" y="1430"/>
                      <a:pt x="2006" y="1392"/>
                      <a:pt x="2027" y="1356"/>
                    </a:cubicBezTo>
                    <a:cubicBezTo>
                      <a:pt x="2047" y="1322"/>
                      <a:pt x="2067" y="1287"/>
                      <a:pt x="2092" y="1256"/>
                    </a:cubicBezTo>
                    <a:cubicBezTo>
                      <a:pt x="2145" y="1189"/>
                      <a:pt x="2201" y="1125"/>
                      <a:pt x="2256" y="1060"/>
                    </a:cubicBezTo>
                    <a:cubicBezTo>
                      <a:pt x="2327" y="977"/>
                      <a:pt x="2401" y="896"/>
                      <a:pt x="2469" y="811"/>
                    </a:cubicBezTo>
                    <a:cubicBezTo>
                      <a:pt x="2503" y="770"/>
                      <a:pt x="2531" y="723"/>
                      <a:pt x="2554" y="676"/>
                    </a:cubicBezTo>
                    <a:cubicBezTo>
                      <a:pt x="2581" y="620"/>
                      <a:pt x="2566" y="576"/>
                      <a:pt x="2520" y="542"/>
                    </a:cubicBezTo>
                    <a:cubicBezTo>
                      <a:pt x="2494" y="523"/>
                      <a:pt x="2467" y="517"/>
                      <a:pt x="2439" y="536"/>
                    </a:cubicBezTo>
                    <a:cubicBezTo>
                      <a:pt x="2401" y="561"/>
                      <a:pt x="2362" y="585"/>
                      <a:pt x="2326" y="612"/>
                    </a:cubicBezTo>
                    <a:cubicBezTo>
                      <a:pt x="2139" y="749"/>
                      <a:pt x="1960" y="897"/>
                      <a:pt x="1787" y="1052"/>
                    </a:cubicBezTo>
                    <a:cubicBezTo>
                      <a:pt x="1702" y="1128"/>
                      <a:pt x="1619" y="1207"/>
                      <a:pt x="1536" y="1287"/>
                    </a:cubicBezTo>
                    <a:cubicBezTo>
                      <a:pt x="1464" y="1358"/>
                      <a:pt x="1397" y="1434"/>
                      <a:pt x="1337" y="1516"/>
                    </a:cubicBezTo>
                    <a:cubicBezTo>
                      <a:pt x="1277" y="1598"/>
                      <a:pt x="1209" y="1673"/>
                      <a:pt x="1130" y="1737"/>
                    </a:cubicBezTo>
                    <a:cubicBezTo>
                      <a:pt x="998" y="1845"/>
                      <a:pt x="849" y="1906"/>
                      <a:pt x="679" y="1922"/>
                    </a:cubicBezTo>
                    <a:cubicBezTo>
                      <a:pt x="576" y="1932"/>
                      <a:pt x="476" y="1921"/>
                      <a:pt x="376" y="1912"/>
                    </a:cubicBezTo>
                    <a:cubicBezTo>
                      <a:pt x="274" y="1903"/>
                      <a:pt x="174" y="1899"/>
                      <a:pt x="72" y="1905"/>
                    </a:cubicBezTo>
                    <a:cubicBezTo>
                      <a:pt x="51" y="1907"/>
                      <a:pt x="30" y="1905"/>
                      <a:pt x="11" y="1905"/>
                    </a:cubicBezTo>
                    <a:cubicBezTo>
                      <a:pt x="0" y="1885"/>
                      <a:pt x="14" y="1879"/>
                      <a:pt x="24" y="1872"/>
                    </a:cubicBezTo>
                    <a:cubicBezTo>
                      <a:pt x="100" y="1817"/>
                      <a:pt x="176" y="1764"/>
                      <a:pt x="251" y="1708"/>
                    </a:cubicBezTo>
                    <a:cubicBezTo>
                      <a:pt x="445" y="1562"/>
                      <a:pt x="639" y="1417"/>
                      <a:pt x="831" y="1268"/>
                    </a:cubicBezTo>
                    <a:cubicBezTo>
                      <a:pt x="1038" y="1108"/>
                      <a:pt x="1262" y="974"/>
                      <a:pt x="1493" y="850"/>
                    </a:cubicBezTo>
                    <a:cubicBezTo>
                      <a:pt x="1685" y="747"/>
                      <a:pt x="1880" y="648"/>
                      <a:pt x="2072" y="544"/>
                    </a:cubicBezTo>
                    <a:cubicBezTo>
                      <a:pt x="2189" y="481"/>
                      <a:pt x="2303" y="412"/>
                      <a:pt x="2419" y="346"/>
                    </a:cubicBezTo>
                    <a:cubicBezTo>
                      <a:pt x="2508" y="294"/>
                      <a:pt x="2582" y="226"/>
                      <a:pt x="2641" y="141"/>
                    </a:cubicBezTo>
                    <a:cubicBezTo>
                      <a:pt x="2660" y="113"/>
                      <a:pt x="2682" y="85"/>
                      <a:pt x="2706" y="61"/>
                    </a:cubicBezTo>
                    <a:cubicBezTo>
                      <a:pt x="2749" y="15"/>
                      <a:pt x="2804" y="0"/>
                      <a:pt x="2866" y="12"/>
                    </a:cubicBezTo>
                    <a:cubicBezTo>
                      <a:pt x="2960" y="29"/>
                      <a:pt x="3042" y="71"/>
                      <a:pt x="3114" y="134"/>
                    </a:cubicBezTo>
                    <a:cubicBezTo>
                      <a:pt x="3170" y="182"/>
                      <a:pt x="3192" y="238"/>
                      <a:pt x="3168" y="312"/>
                    </a:cubicBezTo>
                    <a:cubicBezTo>
                      <a:pt x="3153" y="358"/>
                      <a:pt x="3134" y="401"/>
                      <a:pt x="3109" y="442"/>
                    </a:cubicBezTo>
                    <a:cubicBezTo>
                      <a:pt x="3065" y="513"/>
                      <a:pt x="3013" y="577"/>
                      <a:pt x="2954" y="635"/>
                    </a:cubicBezTo>
                    <a:cubicBezTo>
                      <a:pt x="2856" y="729"/>
                      <a:pt x="2756" y="822"/>
                      <a:pt x="2655" y="913"/>
                    </a:cubicBezTo>
                    <a:cubicBezTo>
                      <a:pt x="2570" y="990"/>
                      <a:pt x="2482" y="1063"/>
                      <a:pt x="2397" y="1140"/>
                    </a:cubicBezTo>
                    <a:cubicBezTo>
                      <a:pt x="2361" y="1171"/>
                      <a:pt x="2328" y="1206"/>
                      <a:pt x="2295" y="1241"/>
                    </a:cubicBezTo>
                    <a:cubicBezTo>
                      <a:pt x="2279" y="1259"/>
                      <a:pt x="2266" y="1279"/>
                      <a:pt x="2253" y="1299"/>
                    </a:cubicBezTo>
                    <a:cubicBezTo>
                      <a:pt x="2230" y="1334"/>
                      <a:pt x="2231" y="1371"/>
                      <a:pt x="2256" y="1404"/>
                    </a:cubicBezTo>
                    <a:cubicBezTo>
                      <a:pt x="2279" y="1433"/>
                      <a:pt x="2305" y="1460"/>
                      <a:pt x="2333" y="1484"/>
                    </a:cubicBezTo>
                    <a:cubicBezTo>
                      <a:pt x="2374" y="1519"/>
                      <a:pt x="2418" y="1548"/>
                      <a:pt x="2459" y="1582"/>
                    </a:cubicBezTo>
                    <a:cubicBezTo>
                      <a:pt x="2490" y="1608"/>
                      <a:pt x="2521" y="1634"/>
                      <a:pt x="2546" y="1665"/>
                    </a:cubicBezTo>
                    <a:cubicBezTo>
                      <a:pt x="2586" y="1715"/>
                      <a:pt x="2583" y="1756"/>
                      <a:pt x="2533" y="1797"/>
                    </a:cubicBezTo>
                    <a:cubicBezTo>
                      <a:pt x="2499" y="1826"/>
                      <a:pt x="2459" y="1849"/>
                      <a:pt x="2419" y="1869"/>
                    </a:cubicBezTo>
                    <a:cubicBezTo>
                      <a:pt x="2332" y="1911"/>
                      <a:pt x="2240" y="1940"/>
                      <a:pt x="2147" y="1961"/>
                    </a:cubicBezTo>
                    <a:cubicBezTo>
                      <a:pt x="2025" y="1989"/>
                      <a:pt x="1916" y="2040"/>
                      <a:pt x="1812" y="2107"/>
                    </a:cubicBezTo>
                    <a:cubicBezTo>
                      <a:pt x="1760" y="2140"/>
                      <a:pt x="1706" y="2168"/>
                      <a:pt x="1652" y="2197"/>
                    </a:cubicBezTo>
                    <a:cubicBezTo>
                      <a:pt x="1631" y="2208"/>
                      <a:pt x="1617" y="2202"/>
                      <a:pt x="1605" y="2170"/>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39" name="Freeform 51"/>
              <p:cNvSpPr/>
              <p:nvPr userDrawn="1"/>
            </p:nvSpPr>
            <p:spPr bwMode="auto">
              <a:xfrm>
                <a:off x="6475412" y="-614363"/>
                <a:ext cx="2020888" cy="749300"/>
              </a:xfrm>
              <a:custGeom>
                <a:avLst/>
                <a:gdLst>
                  <a:gd name="T0" fmla="*/ 4854 w 4854"/>
                  <a:gd name="T1" fmla="*/ 1061 h 1801"/>
                  <a:gd name="T2" fmla="*/ 4832 w 4854"/>
                  <a:gd name="T3" fmla="*/ 1075 h 1801"/>
                  <a:gd name="T4" fmla="*/ 4120 w 4854"/>
                  <a:gd name="T5" fmla="*/ 1455 h 1801"/>
                  <a:gd name="T6" fmla="*/ 3668 w 4854"/>
                  <a:gd name="T7" fmla="*/ 1726 h 1801"/>
                  <a:gd name="T8" fmla="*/ 3606 w 4854"/>
                  <a:gd name="T9" fmla="*/ 1762 h 1801"/>
                  <a:gd name="T10" fmla="*/ 3430 w 4854"/>
                  <a:gd name="T11" fmla="*/ 1787 h 1801"/>
                  <a:gd name="T12" fmla="*/ 3188 w 4854"/>
                  <a:gd name="T13" fmla="*/ 1706 h 1801"/>
                  <a:gd name="T14" fmla="*/ 2720 w 4854"/>
                  <a:gd name="T15" fmla="*/ 1446 h 1801"/>
                  <a:gd name="T16" fmla="*/ 2176 w 4854"/>
                  <a:gd name="T17" fmla="*/ 1053 h 1801"/>
                  <a:gd name="T18" fmla="*/ 933 w 4854"/>
                  <a:gd name="T19" fmla="*/ 457 h 1801"/>
                  <a:gd name="T20" fmla="*/ 495 w 4854"/>
                  <a:gd name="T21" fmla="*/ 309 h 1801"/>
                  <a:gd name="T22" fmla="*/ 0 w 4854"/>
                  <a:gd name="T23" fmla="*/ 79 h 1801"/>
                  <a:gd name="T24" fmla="*/ 0 w 4854"/>
                  <a:gd name="T25" fmla="*/ 17 h 1801"/>
                  <a:gd name="T26" fmla="*/ 25 w 4854"/>
                  <a:gd name="T27" fmla="*/ 9 h 1801"/>
                  <a:gd name="T28" fmla="*/ 269 w 4854"/>
                  <a:gd name="T29" fmla="*/ 33 h 1801"/>
                  <a:gd name="T30" fmla="*/ 1036 w 4854"/>
                  <a:gd name="T31" fmla="*/ 256 h 1801"/>
                  <a:gd name="T32" fmla="*/ 1764 w 4854"/>
                  <a:gd name="T33" fmla="*/ 471 h 1801"/>
                  <a:gd name="T34" fmla="*/ 2113 w 4854"/>
                  <a:gd name="T35" fmla="*/ 605 h 1801"/>
                  <a:gd name="T36" fmla="*/ 2545 w 4854"/>
                  <a:gd name="T37" fmla="*/ 831 h 1801"/>
                  <a:gd name="T38" fmla="*/ 2903 w 4854"/>
                  <a:gd name="T39" fmla="*/ 989 h 1801"/>
                  <a:gd name="T40" fmla="*/ 3247 w 4854"/>
                  <a:gd name="T41" fmla="*/ 1047 h 1801"/>
                  <a:gd name="T42" fmla="*/ 3635 w 4854"/>
                  <a:gd name="T43" fmla="*/ 1088 h 1801"/>
                  <a:gd name="T44" fmla="*/ 4008 w 4854"/>
                  <a:gd name="T45" fmla="*/ 1129 h 1801"/>
                  <a:gd name="T46" fmla="*/ 4370 w 4854"/>
                  <a:gd name="T47" fmla="*/ 1074 h 1801"/>
                  <a:gd name="T48" fmla="*/ 4447 w 4854"/>
                  <a:gd name="T49" fmla="*/ 1052 h 1801"/>
                  <a:gd name="T50" fmla="*/ 4811 w 4854"/>
                  <a:gd name="T51" fmla="*/ 1017 h 1801"/>
                  <a:gd name="T52" fmla="*/ 4854 w 4854"/>
                  <a:gd name="T53" fmla="*/ 1061 h 18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54" h="1801">
                    <a:moveTo>
                      <a:pt x="4854" y="1061"/>
                    </a:moveTo>
                    <a:cubicBezTo>
                      <a:pt x="4845" y="1067"/>
                      <a:pt x="4839" y="1072"/>
                      <a:pt x="4832" y="1075"/>
                    </a:cubicBezTo>
                    <a:cubicBezTo>
                      <a:pt x="4585" y="1183"/>
                      <a:pt x="4352" y="1318"/>
                      <a:pt x="4120" y="1455"/>
                    </a:cubicBezTo>
                    <a:cubicBezTo>
                      <a:pt x="3969" y="1545"/>
                      <a:pt x="3819" y="1636"/>
                      <a:pt x="3668" y="1726"/>
                    </a:cubicBezTo>
                    <a:cubicBezTo>
                      <a:pt x="3647" y="1739"/>
                      <a:pt x="3625" y="1749"/>
                      <a:pt x="3606" y="1762"/>
                    </a:cubicBezTo>
                    <a:cubicBezTo>
                      <a:pt x="3551" y="1799"/>
                      <a:pt x="3492" y="1801"/>
                      <a:pt x="3430" y="1787"/>
                    </a:cubicBezTo>
                    <a:cubicBezTo>
                      <a:pt x="3346" y="1768"/>
                      <a:pt x="3266" y="1740"/>
                      <a:pt x="3188" y="1706"/>
                    </a:cubicBezTo>
                    <a:cubicBezTo>
                      <a:pt x="3024" y="1633"/>
                      <a:pt x="2870" y="1543"/>
                      <a:pt x="2720" y="1446"/>
                    </a:cubicBezTo>
                    <a:cubicBezTo>
                      <a:pt x="2532" y="1324"/>
                      <a:pt x="2351" y="1193"/>
                      <a:pt x="2176" y="1053"/>
                    </a:cubicBezTo>
                    <a:cubicBezTo>
                      <a:pt x="1808" y="758"/>
                      <a:pt x="1392" y="562"/>
                      <a:pt x="933" y="457"/>
                    </a:cubicBezTo>
                    <a:cubicBezTo>
                      <a:pt x="782" y="422"/>
                      <a:pt x="636" y="373"/>
                      <a:pt x="495" y="309"/>
                    </a:cubicBezTo>
                    <a:cubicBezTo>
                      <a:pt x="331" y="234"/>
                      <a:pt x="167" y="156"/>
                      <a:pt x="0" y="79"/>
                    </a:cubicBezTo>
                    <a:cubicBezTo>
                      <a:pt x="0" y="58"/>
                      <a:pt x="0" y="37"/>
                      <a:pt x="0" y="17"/>
                    </a:cubicBezTo>
                    <a:cubicBezTo>
                      <a:pt x="10" y="13"/>
                      <a:pt x="17" y="9"/>
                      <a:pt x="25" y="9"/>
                    </a:cubicBezTo>
                    <a:cubicBezTo>
                      <a:pt x="108" y="0"/>
                      <a:pt x="189" y="9"/>
                      <a:pt x="269" y="33"/>
                    </a:cubicBezTo>
                    <a:cubicBezTo>
                      <a:pt x="525" y="108"/>
                      <a:pt x="781" y="181"/>
                      <a:pt x="1036" y="256"/>
                    </a:cubicBezTo>
                    <a:cubicBezTo>
                      <a:pt x="1279" y="327"/>
                      <a:pt x="1520" y="404"/>
                      <a:pt x="1764" y="471"/>
                    </a:cubicBezTo>
                    <a:cubicBezTo>
                      <a:pt x="1885" y="504"/>
                      <a:pt x="2001" y="548"/>
                      <a:pt x="2113" y="605"/>
                    </a:cubicBezTo>
                    <a:cubicBezTo>
                      <a:pt x="2257" y="680"/>
                      <a:pt x="2400" y="757"/>
                      <a:pt x="2545" y="831"/>
                    </a:cubicBezTo>
                    <a:cubicBezTo>
                      <a:pt x="2661" y="891"/>
                      <a:pt x="2779" y="946"/>
                      <a:pt x="2903" y="989"/>
                    </a:cubicBezTo>
                    <a:cubicBezTo>
                      <a:pt x="3014" y="1028"/>
                      <a:pt x="3128" y="1054"/>
                      <a:pt x="3247" y="1047"/>
                    </a:cubicBezTo>
                    <a:cubicBezTo>
                      <a:pt x="3379" y="1039"/>
                      <a:pt x="3506" y="1068"/>
                      <a:pt x="3635" y="1088"/>
                    </a:cubicBezTo>
                    <a:cubicBezTo>
                      <a:pt x="3759" y="1107"/>
                      <a:pt x="3882" y="1131"/>
                      <a:pt x="4008" y="1129"/>
                    </a:cubicBezTo>
                    <a:cubicBezTo>
                      <a:pt x="4131" y="1128"/>
                      <a:pt x="4251" y="1101"/>
                      <a:pt x="4370" y="1074"/>
                    </a:cubicBezTo>
                    <a:cubicBezTo>
                      <a:pt x="4396" y="1068"/>
                      <a:pt x="4422" y="1061"/>
                      <a:pt x="4447" y="1052"/>
                    </a:cubicBezTo>
                    <a:cubicBezTo>
                      <a:pt x="4566" y="1012"/>
                      <a:pt x="4688" y="1015"/>
                      <a:pt x="4811" y="1017"/>
                    </a:cubicBezTo>
                    <a:cubicBezTo>
                      <a:pt x="4836" y="1018"/>
                      <a:pt x="4851" y="1028"/>
                      <a:pt x="4854" y="1061"/>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40" name="Freeform 52"/>
              <p:cNvSpPr/>
              <p:nvPr userDrawn="1"/>
            </p:nvSpPr>
            <p:spPr bwMode="auto">
              <a:xfrm>
                <a:off x="4721224" y="-2967038"/>
                <a:ext cx="1227138" cy="700088"/>
              </a:xfrm>
              <a:custGeom>
                <a:avLst/>
                <a:gdLst>
                  <a:gd name="T0" fmla="*/ 1196 w 2950"/>
                  <a:gd name="T1" fmla="*/ 1556 h 1680"/>
                  <a:gd name="T2" fmla="*/ 1297 w 2950"/>
                  <a:gd name="T3" fmla="*/ 1508 h 1680"/>
                  <a:gd name="T4" fmla="*/ 1470 w 2950"/>
                  <a:gd name="T5" fmla="*/ 1426 h 1680"/>
                  <a:gd name="T6" fmla="*/ 1560 w 2950"/>
                  <a:gd name="T7" fmla="*/ 1361 h 1680"/>
                  <a:gd name="T8" fmla="*/ 1588 w 2950"/>
                  <a:gd name="T9" fmla="*/ 1237 h 1680"/>
                  <a:gd name="T10" fmla="*/ 1478 w 2950"/>
                  <a:gd name="T11" fmla="*/ 1173 h 1680"/>
                  <a:gd name="T12" fmla="*/ 1352 w 2950"/>
                  <a:gd name="T13" fmla="*/ 1196 h 1680"/>
                  <a:gd name="T14" fmla="*/ 969 w 2950"/>
                  <a:gd name="T15" fmla="*/ 1370 h 1680"/>
                  <a:gd name="T16" fmla="*/ 510 w 2950"/>
                  <a:gd name="T17" fmla="*/ 1593 h 1680"/>
                  <a:gd name="T18" fmla="*/ 145 w 2950"/>
                  <a:gd name="T19" fmla="*/ 1676 h 1680"/>
                  <a:gd name="T20" fmla="*/ 18 w 2950"/>
                  <a:gd name="T21" fmla="*/ 1677 h 1680"/>
                  <a:gd name="T22" fmla="*/ 1 w 2950"/>
                  <a:gd name="T23" fmla="*/ 1661 h 1680"/>
                  <a:gd name="T24" fmla="*/ 7 w 2950"/>
                  <a:gd name="T25" fmla="*/ 1640 h 1680"/>
                  <a:gd name="T26" fmla="*/ 69 w 2950"/>
                  <a:gd name="T27" fmla="*/ 1604 h 1680"/>
                  <a:gd name="T28" fmla="*/ 486 w 2950"/>
                  <a:gd name="T29" fmla="*/ 1323 h 1680"/>
                  <a:gd name="T30" fmla="*/ 673 w 2950"/>
                  <a:gd name="T31" fmla="*/ 1127 h 1680"/>
                  <a:gd name="T32" fmla="*/ 758 w 2950"/>
                  <a:gd name="T33" fmla="*/ 974 h 1680"/>
                  <a:gd name="T34" fmla="*/ 736 w 2950"/>
                  <a:gd name="T35" fmla="*/ 665 h 1680"/>
                  <a:gd name="T36" fmla="*/ 629 w 2950"/>
                  <a:gd name="T37" fmla="*/ 516 h 1680"/>
                  <a:gd name="T38" fmla="*/ 453 w 2950"/>
                  <a:gd name="T39" fmla="*/ 331 h 1680"/>
                  <a:gd name="T40" fmla="*/ 314 w 2950"/>
                  <a:gd name="T41" fmla="*/ 176 h 1680"/>
                  <a:gd name="T42" fmla="*/ 250 w 2950"/>
                  <a:gd name="T43" fmla="*/ 84 h 1680"/>
                  <a:gd name="T44" fmla="*/ 232 w 2950"/>
                  <a:gd name="T45" fmla="*/ 26 h 1680"/>
                  <a:gd name="T46" fmla="*/ 296 w 2950"/>
                  <a:gd name="T47" fmla="*/ 3 h 1680"/>
                  <a:gd name="T48" fmla="*/ 390 w 2950"/>
                  <a:gd name="T49" fmla="*/ 19 h 1680"/>
                  <a:gd name="T50" fmla="*/ 905 w 2950"/>
                  <a:gd name="T51" fmla="*/ 189 h 1680"/>
                  <a:gd name="T52" fmla="*/ 1274 w 2950"/>
                  <a:gd name="T53" fmla="*/ 318 h 1680"/>
                  <a:gd name="T54" fmla="*/ 1426 w 2950"/>
                  <a:gd name="T55" fmla="*/ 503 h 1680"/>
                  <a:gd name="T56" fmla="*/ 1436 w 2950"/>
                  <a:gd name="T57" fmla="*/ 655 h 1680"/>
                  <a:gd name="T58" fmla="*/ 1442 w 2950"/>
                  <a:gd name="T59" fmla="*/ 782 h 1680"/>
                  <a:gd name="T60" fmla="*/ 1606 w 2950"/>
                  <a:gd name="T61" fmla="*/ 937 h 1680"/>
                  <a:gd name="T62" fmla="*/ 1709 w 2950"/>
                  <a:gd name="T63" fmla="*/ 930 h 1680"/>
                  <a:gd name="T64" fmla="*/ 1835 w 2950"/>
                  <a:gd name="T65" fmla="*/ 915 h 1680"/>
                  <a:gd name="T66" fmla="*/ 2027 w 2950"/>
                  <a:gd name="T67" fmla="*/ 915 h 1680"/>
                  <a:gd name="T68" fmla="*/ 2148 w 2950"/>
                  <a:gd name="T69" fmla="*/ 881 h 1680"/>
                  <a:gd name="T70" fmla="*/ 2242 w 2950"/>
                  <a:gd name="T71" fmla="*/ 820 h 1680"/>
                  <a:gd name="T72" fmla="*/ 2340 w 2950"/>
                  <a:gd name="T73" fmla="*/ 766 h 1680"/>
                  <a:gd name="T74" fmla="*/ 2488 w 2950"/>
                  <a:gd name="T75" fmla="*/ 750 h 1680"/>
                  <a:gd name="T76" fmla="*/ 2773 w 2950"/>
                  <a:gd name="T77" fmla="*/ 825 h 1680"/>
                  <a:gd name="T78" fmla="*/ 2865 w 2950"/>
                  <a:gd name="T79" fmla="*/ 872 h 1680"/>
                  <a:gd name="T80" fmla="*/ 2919 w 2950"/>
                  <a:gd name="T81" fmla="*/ 919 h 1680"/>
                  <a:gd name="T82" fmla="*/ 2914 w 2950"/>
                  <a:gd name="T83" fmla="*/ 1017 h 1680"/>
                  <a:gd name="T84" fmla="*/ 2864 w 2950"/>
                  <a:gd name="T85" fmla="*/ 1056 h 1680"/>
                  <a:gd name="T86" fmla="*/ 2612 w 2950"/>
                  <a:gd name="T87" fmla="*/ 1175 h 1680"/>
                  <a:gd name="T88" fmla="*/ 2541 w 2950"/>
                  <a:gd name="T89" fmla="*/ 1185 h 1680"/>
                  <a:gd name="T90" fmla="*/ 2373 w 2950"/>
                  <a:gd name="T91" fmla="*/ 1185 h 1680"/>
                  <a:gd name="T92" fmla="*/ 2281 w 2950"/>
                  <a:gd name="T93" fmla="*/ 1206 h 1680"/>
                  <a:gd name="T94" fmla="*/ 1985 w 2950"/>
                  <a:gd name="T95" fmla="*/ 1323 h 1680"/>
                  <a:gd name="T96" fmla="*/ 1353 w 2950"/>
                  <a:gd name="T97" fmla="*/ 1548 h 1680"/>
                  <a:gd name="T98" fmla="*/ 1240 w 2950"/>
                  <a:gd name="T99" fmla="*/ 1585 h 1680"/>
                  <a:gd name="T100" fmla="*/ 1196 w 2950"/>
                  <a:gd name="T101" fmla="*/ 15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950" h="1680">
                    <a:moveTo>
                      <a:pt x="1196" y="1556"/>
                    </a:moveTo>
                    <a:cubicBezTo>
                      <a:pt x="1235" y="1537"/>
                      <a:pt x="1266" y="1523"/>
                      <a:pt x="1297" y="1508"/>
                    </a:cubicBezTo>
                    <a:cubicBezTo>
                      <a:pt x="1355" y="1481"/>
                      <a:pt x="1414" y="1456"/>
                      <a:pt x="1470" y="1426"/>
                    </a:cubicBezTo>
                    <a:cubicBezTo>
                      <a:pt x="1502" y="1409"/>
                      <a:pt x="1533" y="1386"/>
                      <a:pt x="1560" y="1361"/>
                    </a:cubicBezTo>
                    <a:cubicBezTo>
                      <a:pt x="1600" y="1323"/>
                      <a:pt x="1609" y="1279"/>
                      <a:pt x="1588" y="1237"/>
                    </a:cubicBezTo>
                    <a:cubicBezTo>
                      <a:pt x="1566" y="1192"/>
                      <a:pt x="1526" y="1170"/>
                      <a:pt x="1478" y="1173"/>
                    </a:cubicBezTo>
                    <a:cubicBezTo>
                      <a:pt x="1435" y="1175"/>
                      <a:pt x="1393" y="1185"/>
                      <a:pt x="1352" y="1196"/>
                    </a:cubicBezTo>
                    <a:cubicBezTo>
                      <a:pt x="1214" y="1231"/>
                      <a:pt x="1086" y="1289"/>
                      <a:pt x="969" y="1370"/>
                    </a:cubicBezTo>
                    <a:cubicBezTo>
                      <a:pt x="827" y="1467"/>
                      <a:pt x="671" y="1535"/>
                      <a:pt x="510" y="1593"/>
                    </a:cubicBezTo>
                    <a:cubicBezTo>
                      <a:pt x="392" y="1635"/>
                      <a:pt x="271" y="1664"/>
                      <a:pt x="145" y="1676"/>
                    </a:cubicBezTo>
                    <a:cubicBezTo>
                      <a:pt x="103" y="1680"/>
                      <a:pt x="60" y="1678"/>
                      <a:pt x="18" y="1677"/>
                    </a:cubicBezTo>
                    <a:cubicBezTo>
                      <a:pt x="12" y="1676"/>
                      <a:pt x="3" y="1668"/>
                      <a:pt x="1" y="1661"/>
                    </a:cubicBezTo>
                    <a:cubicBezTo>
                      <a:pt x="0" y="1655"/>
                      <a:pt x="2" y="1644"/>
                      <a:pt x="7" y="1640"/>
                    </a:cubicBezTo>
                    <a:cubicBezTo>
                      <a:pt x="27" y="1627"/>
                      <a:pt x="48" y="1615"/>
                      <a:pt x="69" y="1604"/>
                    </a:cubicBezTo>
                    <a:cubicBezTo>
                      <a:pt x="216" y="1522"/>
                      <a:pt x="357" y="1432"/>
                      <a:pt x="486" y="1323"/>
                    </a:cubicBezTo>
                    <a:cubicBezTo>
                      <a:pt x="555" y="1264"/>
                      <a:pt x="619" y="1200"/>
                      <a:pt x="673" y="1127"/>
                    </a:cubicBezTo>
                    <a:cubicBezTo>
                      <a:pt x="708" y="1080"/>
                      <a:pt x="737" y="1029"/>
                      <a:pt x="758" y="974"/>
                    </a:cubicBezTo>
                    <a:cubicBezTo>
                      <a:pt x="796" y="867"/>
                      <a:pt x="792" y="763"/>
                      <a:pt x="736" y="665"/>
                    </a:cubicBezTo>
                    <a:cubicBezTo>
                      <a:pt x="705" y="612"/>
                      <a:pt x="669" y="562"/>
                      <a:pt x="629" y="516"/>
                    </a:cubicBezTo>
                    <a:cubicBezTo>
                      <a:pt x="573" y="452"/>
                      <a:pt x="511" y="393"/>
                      <a:pt x="453" y="331"/>
                    </a:cubicBezTo>
                    <a:cubicBezTo>
                      <a:pt x="405" y="280"/>
                      <a:pt x="359" y="229"/>
                      <a:pt x="314" y="176"/>
                    </a:cubicBezTo>
                    <a:cubicBezTo>
                      <a:pt x="290" y="148"/>
                      <a:pt x="270" y="116"/>
                      <a:pt x="250" y="84"/>
                    </a:cubicBezTo>
                    <a:cubicBezTo>
                      <a:pt x="240" y="67"/>
                      <a:pt x="222" y="48"/>
                      <a:pt x="232" y="26"/>
                    </a:cubicBezTo>
                    <a:cubicBezTo>
                      <a:pt x="245" y="0"/>
                      <a:pt x="272" y="0"/>
                      <a:pt x="296" y="3"/>
                    </a:cubicBezTo>
                    <a:cubicBezTo>
                      <a:pt x="327" y="6"/>
                      <a:pt x="359" y="11"/>
                      <a:pt x="390" y="19"/>
                    </a:cubicBezTo>
                    <a:cubicBezTo>
                      <a:pt x="565" y="64"/>
                      <a:pt x="734" y="129"/>
                      <a:pt x="905" y="189"/>
                    </a:cubicBezTo>
                    <a:cubicBezTo>
                      <a:pt x="1028" y="233"/>
                      <a:pt x="1151" y="277"/>
                      <a:pt x="1274" y="318"/>
                    </a:cubicBezTo>
                    <a:cubicBezTo>
                      <a:pt x="1365" y="348"/>
                      <a:pt x="1416" y="409"/>
                      <a:pt x="1426" y="503"/>
                    </a:cubicBezTo>
                    <a:cubicBezTo>
                      <a:pt x="1431" y="554"/>
                      <a:pt x="1434" y="604"/>
                      <a:pt x="1436" y="655"/>
                    </a:cubicBezTo>
                    <a:cubicBezTo>
                      <a:pt x="1438" y="697"/>
                      <a:pt x="1436" y="740"/>
                      <a:pt x="1442" y="782"/>
                    </a:cubicBezTo>
                    <a:cubicBezTo>
                      <a:pt x="1455" y="877"/>
                      <a:pt x="1510" y="929"/>
                      <a:pt x="1606" y="937"/>
                    </a:cubicBezTo>
                    <a:cubicBezTo>
                      <a:pt x="1640" y="939"/>
                      <a:pt x="1676" y="938"/>
                      <a:pt x="1709" y="930"/>
                    </a:cubicBezTo>
                    <a:cubicBezTo>
                      <a:pt x="1751" y="919"/>
                      <a:pt x="1792" y="915"/>
                      <a:pt x="1835" y="915"/>
                    </a:cubicBezTo>
                    <a:cubicBezTo>
                      <a:pt x="1899" y="915"/>
                      <a:pt x="1963" y="914"/>
                      <a:pt x="2027" y="915"/>
                    </a:cubicBezTo>
                    <a:cubicBezTo>
                      <a:pt x="2071" y="916"/>
                      <a:pt x="2111" y="904"/>
                      <a:pt x="2148" y="881"/>
                    </a:cubicBezTo>
                    <a:cubicBezTo>
                      <a:pt x="2180" y="861"/>
                      <a:pt x="2210" y="839"/>
                      <a:pt x="2242" y="820"/>
                    </a:cubicBezTo>
                    <a:cubicBezTo>
                      <a:pt x="2274" y="801"/>
                      <a:pt x="2306" y="782"/>
                      <a:pt x="2340" y="766"/>
                    </a:cubicBezTo>
                    <a:cubicBezTo>
                      <a:pt x="2387" y="745"/>
                      <a:pt x="2436" y="740"/>
                      <a:pt x="2488" y="750"/>
                    </a:cubicBezTo>
                    <a:cubicBezTo>
                      <a:pt x="2585" y="767"/>
                      <a:pt x="2681" y="788"/>
                      <a:pt x="2773" y="825"/>
                    </a:cubicBezTo>
                    <a:cubicBezTo>
                      <a:pt x="2805" y="838"/>
                      <a:pt x="2836" y="854"/>
                      <a:pt x="2865" y="872"/>
                    </a:cubicBezTo>
                    <a:cubicBezTo>
                      <a:pt x="2885" y="884"/>
                      <a:pt x="2904" y="901"/>
                      <a:pt x="2919" y="919"/>
                    </a:cubicBezTo>
                    <a:cubicBezTo>
                      <a:pt x="2950" y="956"/>
                      <a:pt x="2948" y="984"/>
                      <a:pt x="2914" y="1017"/>
                    </a:cubicBezTo>
                    <a:cubicBezTo>
                      <a:pt x="2899" y="1032"/>
                      <a:pt x="2882" y="1045"/>
                      <a:pt x="2864" y="1056"/>
                    </a:cubicBezTo>
                    <a:cubicBezTo>
                      <a:pt x="2785" y="1107"/>
                      <a:pt x="2701" y="1147"/>
                      <a:pt x="2612" y="1175"/>
                    </a:cubicBezTo>
                    <a:cubicBezTo>
                      <a:pt x="2589" y="1182"/>
                      <a:pt x="2565" y="1185"/>
                      <a:pt x="2541" y="1185"/>
                    </a:cubicBezTo>
                    <a:cubicBezTo>
                      <a:pt x="2485" y="1187"/>
                      <a:pt x="2429" y="1187"/>
                      <a:pt x="2373" y="1185"/>
                    </a:cubicBezTo>
                    <a:cubicBezTo>
                      <a:pt x="2341" y="1185"/>
                      <a:pt x="2309" y="1189"/>
                      <a:pt x="2281" y="1206"/>
                    </a:cubicBezTo>
                    <a:cubicBezTo>
                      <a:pt x="2189" y="1261"/>
                      <a:pt x="2086" y="1288"/>
                      <a:pt x="1985" y="1323"/>
                    </a:cubicBezTo>
                    <a:cubicBezTo>
                      <a:pt x="1774" y="1396"/>
                      <a:pt x="1564" y="1473"/>
                      <a:pt x="1353" y="1548"/>
                    </a:cubicBezTo>
                    <a:cubicBezTo>
                      <a:pt x="1316" y="1561"/>
                      <a:pt x="1278" y="1574"/>
                      <a:pt x="1240" y="1585"/>
                    </a:cubicBezTo>
                    <a:cubicBezTo>
                      <a:pt x="1227" y="1589"/>
                      <a:pt x="1224" y="1586"/>
                      <a:pt x="1196" y="1556"/>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41" name="Freeform 53"/>
              <p:cNvSpPr/>
              <p:nvPr userDrawn="1"/>
            </p:nvSpPr>
            <p:spPr bwMode="auto">
              <a:xfrm>
                <a:off x="-1017588" y="-1228725"/>
                <a:ext cx="836613" cy="800100"/>
              </a:xfrm>
              <a:custGeom>
                <a:avLst/>
                <a:gdLst>
                  <a:gd name="T0" fmla="*/ 0 w 2013"/>
                  <a:gd name="T1" fmla="*/ 50 h 1923"/>
                  <a:gd name="T2" fmla="*/ 27 w 2013"/>
                  <a:gd name="T3" fmla="*/ 0 h 1923"/>
                  <a:gd name="T4" fmla="*/ 104 w 2013"/>
                  <a:gd name="T5" fmla="*/ 17 h 1923"/>
                  <a:gd name="T6" fmla="*/ 575 w 2013"/>
                  <a:gd name="T7" fmla="*/ 143 h 1923"/>
                  <a:gd name="T8" fmla="*/ 850 w 2013"/>
                  <a:gd name="T9" fmla="*/ 141 h 1923"/>
                  <a:gd name="T10" fmla="*/ 1245 w 2013"/>
                  <a:gd name="T11" fmla="*/ 93 h 1923"/>
                  <a:gd name="T12" fmla="*/ 1566 w 2013"/>
                  <a:gd name="T13" fmla="*/ 150 h 1923"/>
                  <a:gd name="T14" fmla="*/ 1996 w 2013"/>
                  <a:gd name="T15" fmla="*/ 706 h 1923"/>
                  <a:gd name="T16" fmla="*/ 1914 w 2013"/>
                  <a:gd name="T17" fmla="*/ 966 h 1923"/>
                  <a:gd name="T18" fmla="*/ 1424 w 2013"/>
                  <a:gd name="T19" fmla="*/ 1449 h 1923"/>
                  <a:gd name="T20" fmla="*/ 1010 w 2013"/>
                  <a:gd name="T21" fmla="*/ 1776 h 1923"/>
                  <a:gd name="T22" fmla="*/ 833 w 2013"/>
                  <a:gd name="T23" fmla="*/ 1884 h 1923"/>
                  <a:gd name="T24" fmla="*/ 753 w 2013"/>
                  <a:gd name="T25" fmla="*/ 1920 h 1923"/>
                  <a:gd name="T26" fmla="*/ 726 w 2013"/>
                  <a:gd name="T27" fmla="*/ 1913 h 1923"/>
                  <a:gd name="T28" fmla="*/ 727 w 2013"/>
                  <a:gd name="T29" fmla="*/ 1891 h 1923"/>
                  <a:gd name="T30" fmla="*/ 766 w 2013"/>
                  <a:gd name="T31" fmla="*/ 1841 h 1923"/>
                  <a:gd name="T32" fmla="*/ 876 w 2013"/>
                  <a:gd name="T33" fmla="*/ 1694 h 1923"/>
                  <a:gd name="T34" fmla="*/ 972 w 2013"/>
                  <a:gd name="T35" fmla="*/ 1519 h 1923"/>
                  <a:gd name="T36" fmla="*/ 1025 w 2013"/>
                  <a:gd name="T37" fmla="*/ 1421 h 1923"/>
                  <a:gd name="T38" fmla="*/ 1054 w 2013"/>
                  <a:gd name="T39" fmla="*/ 1356 h 1923"/>
                  <a:gd name="T40" fmla="*/ 1113 w 2013"/>
                  <a:gd name="T41" fmla="*/ 1034 h 1923"/>
                  <a:gd name="T42" fmla="*/ 1125 w 2013"/>
                  <a:gd name="T43" fmla="*/ 899 h 1923"/>
                  <a:gd name="T44" fmla="*/ 895 w 2013"/>
                  <a:gd name="T45" fmla="*/ 665 h 1923"/>
                  <a:gd name="T46" fmla="*/ 604 w 2013"/>
                  <a:gd name="T47" fmla="*/ 572 h 1923"/>
                  <a:gd name="T48" fmla="*/ 488 w 2013"/>
                  <a:gd name="T49" fmla="*/ 487 h 1923"/>
                  <a:gd name="T50" fmla="*/ 0 w 2013"/>
                  <a:gd name="T51" fmla="*/ 50 h 19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013" h="1923">
                    <a:moveTo>
                      <a:pt x="0" y="50"/>
                    </a:moveTo>
                    <a:cubicBezTo>
                      <a:pt x="10" y="32"/>
                      <a:pt x="17" y="18"/>
                      <a:pt x="27" y="0"/>
                    </a:cubicBezTo>
                    <a:cubicBezTo>
                      <a:pt x="54" y="6"/>
                      <a:pt x="79" y="10"/>
                      <a:pt x="104" y="17"/>
                    </a:cubicBezTo>
                    <a:cubicBezTo>
                      <a:pt x="261" y="59"/>
                      <a:pt x="419" y="98"/>
                      <a:pt x="575" y="143"/>
                    </a:cubicBezTo>
                    <a:cubicBezTo>
                      <a:pt x="668" y="170"/>
                      <a:pt x="759" y="167"/>
                      <a:pt x="850" y="141"/>
                    </a:cubicBezTo>
                    <a:cubicBezTo>
                      <a:pt x="979" y="105"/>
                      <a:pt x="1111" y="89"/>
                      <a:pt x="1245" y="93"/>
                    </a:cubicBezTo>
                    <a:cubicBezTo>
                      <a:pt x="1355" y="96"/>
                      <a:pt x="1463" y="111"/>
                      <a:pt x="1566" y="150"/>
                    </a:cubicBezTo>
                    <a:cubicBezTo>
                      <a:pt x="1824" y="247"/>
                      <a:pt x="1962" y="437"/>
                      <a:pt x="1996" y="706"/>
                    </a:cubicBezTo>
                    <a:cubicBezTo>
                      <a:pt x="2013" y="848"/>
                      <a:pt x="2008" y="857"/>
                      <a:pt x="1914" y="966"/>
                    </a:cubicBezTo>
                    <a:cubicBezTo>
                      <a:pt x="1763" y="1140"/>
                      <a:pt x="1596" y="1297"/>
                      <a:pt x="1424" y="1449"/>
                    </a:cubicBezTo>
                    <a:cubicBezTo>
                      <a:pt x="1292" y="1565"/>
                      <a:pt x="1156" y="1677"/>
                      <a:pt x="1010" y="1776"/>
                    </a:cubicBezTo>
                    <a:cubicBezTo>
                      <a:pt x="953" y="1815"/>
                      <a:pt x="893" y="1850"/>
                      <a:pt x="833" y="1884"/>
                    </a:cubicBezTo>
                    <a:cubicBezTo>
                      <a:pt x="808" y="1899"/>
                      <a:pt x="781" y="1910"/>
                      <a:pt x="753" y="1920"/>
                    </a:cubicBezTo>
                    <a:cubicBezTo>
                      <a:pt x="746" y="1923"/>
                      <a:pt x="733" y="1918"/>
                      <a:pt x="726" y="1913"/>
                    </a:cubicBezTo>
                    <a:cubicBezTo>
                      <a:pt x="722" y="1911"/>
                      <a:pt x="723" y="1897"/>
                      <a:pt x="727" y="1891"/>
                    </a:cubicBezTo>
                    <a:cubicBezTo>
                      <a:pt x="739" y="1874"/>
                      <a:pt x="753" y="1858"/>
                      <a:pt x="766" y="1841"/>
                    </a:cubicBezTo>
                    <a:cubicBezTo>
                      <a:pt x="803" y="1792"/>
                      <a:pt x="843" y="1745"/>
                      <a:pt x="876" y="1694"/>
                    </a:cubicBezTo>
                    <a:cubicBezTo>
                      <a:pt x="912" y="1638"/>
                      <a:pt x="942" y="1578"/>
                      <a:pt x="972" y="1519"/>
                    </a:cubicBezTo>
                    <a:cubicBezTo>
                      <a:pt x="988" y="1485"/>
                      <a:pt x="1003" y="1452"/>
                      <a:pt x="1025" y="1421"/>
                    </a:cubicBezTo>
                    <a:cubicBezTo>
                      <a:pt x="1039" y="1403"/>
                      <a:pt x="1049" y="1379"/>
                      <a:pt x="1054" y="1356"/>
                    </a:cubicBezTo>
                    <a:cubicBezTo>
                      <a:pt x="1075" y="1249"/>
                      <a:pt x="1095" y="1142"/>
                      <a:pt x="1113" y="1034"/>
                    </a:cubicBezTo>
                    <a:cubicBezTo>
                      <a:pt x="1121" y="990"/>
                      <a:pt x="1120" y="944"/>
                      <a:pt x="1125" y="899"/>
                    </a:cubicBezTo>
                    <a:cubicBezTo>
                      <a:pt x="1136" y="799"/>
                      <a:pt x="1008" y="659"/>
                      <a:pt x="895" y="665"/>
                    </a:cubicBezTo>
                    <a:cubicBezTo>
                      <a:pt x="785" y="671"/>
                      <a:pt x="692" y="632"/>
                      <a:pt x="604" y="572"/>
                    </a:cubicBezTo>
                    <a:cubicBezTo>
                      <a:pt x="564" y="546"/>
                      <a:pt x="524" y="519"/>
                      <a:pt x="488" y="487"/>
                    </a:cubicBezTo>
                    <a:cubicBezTo>
                      <a:pt x="327" y="344"/>
                      <a:pt x="167" y="200"/>
                      <a:pt x="0" y="50"/>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42" name="Freeform 54"/>
              <p:cNvSpPr/>
              <p:nvPr userDrawn="1"/>
            </p:nvSpPr>
            <p:spPr bwMode="auto">
              <a:xfrm>
                <a:off x="788987" y="-619125"/>
                <a:ext cx="857250" cy="722313"/>
              </a:xfrm>
              <a:custGeom>
                <a:avLst/>
                <a:gdLst>
                  <a:gd name="T0" fmla="*/ 0 w 2060"/>
                  <a:gd name="T1" fmla="*/ 597 h 1734"/>
                  <a:gd name="T2" fmla="*/ 48 w 2060"/>
                  <a:gd name="T3" fmla="*/ 562 h 1734"/>
                  <a:gd name="T4" fmla="*/ 103 w 2060"/>
                  <a:gd name="T5" fmla="*/ 570 h 1734"/>
                  <a:gd name="T6" fmla="*/ 307 w 2060"/>
                  <a:gd name="T7" fmla="*/ 567 h 1734"/>
                  <a:gd name="T8" fmla="*/ 479 w 2060"/>
                  <a:gd name="T9" fmla="*/ 504 h 1734"/>
                  <a:gd name="T10" fmla="*/ 719 w 2060"/>
                  <a:gd name="T11" fmla="*/ 415 h 1734"/>
                  <a:gd name="T12" fmla="*/ 829 w 2060"/>
                  <a:gd name="T13" fmla="*/ 328 h 1734"/>
                  <a:gd name="T14" fmla="*/ 923 w 2060"/>
                  <a:gd name="T15" fmla="*/ 143 h 1734"/>
                  <a:gd name="T16" fmla="*/ 955 w 2060"/>
                  <a:gd name="T17" fmla="*/ 70 h 1734"/>
                  <a:gd name="T18" fmla="*/ 1067 w 2060"/>
                  <a:gd name="T19" fmla="*/ 19 h 1734"/>
                  <a:gd name="T20" fmla="*/ 1247 w 2060"/>
                  <a:gd name="T21" fmla="*/ 58 h 1734"/>
                  <a:gd name="T22" fmla="*/ 1341 w 2060"/>
                  <a:gd name="T23" fmla="*/ 60 h 1734"/>
                  <a:gd name="T24" fmla="*/ 1601 w 2060"/>
                  <a:gd name="T25" fmla="*/ 16 h 1734"/>
                  <a:gd name="T26" fmla="*/ 1867 w 2060"/>
                  <a:gd name="T27" fmla="*/ 97 h 1734"/>
                  <a:gd name="T28" fmla="*/ 2051 w 2060"/>
                  <a:gd name="T29" fmla="*/ 444 h 1734"/>
                  <a:gd name="T30" fmla="*/ 2021 w 2060"/>
                  <a:gd name="T31" fmla="*/ 581 h 1734"/>
                  <a:gd name="T32" fmla="*/ 1745 w 2060"/>
                  <a:gd name="T33" fmla="*/ 802 h 1734"/>
                  <a:gd name="T34" fmla="*/ 1659 w 2060"/>
                  <a:gd name="T35" fmla="*/ 814 h 1734"/>
                  <a:gd name="T36" fmla="*/ 1395 w 2060"/>
                  <a:gd name="T37" fmla="*/ 814 h 1734"/>
                  <a:gd name="T38" fmla="*/ 1300 w 2060"/>
                  <a:gd name="T39" fmla="*/ 870 h 1734"/>
                  <a:gd name="T40" fmla="*/ 1108 w 2060"/>
                  <a:gd name="T41" fmla="*/ 1193 h 1734"/>
                  <a:gd name="T42" fmla="*/ 864 w 2060"/>
                  <a:gd name="T43" fmla="*/ 1529 h 1734"/>
                  <a:gd name="T44" fmla="*/ 693 w 2060"/>
                  <a:gd name="T45" fmla="*/ 1685 h 1734"/>
                  <a:gd name="T46" fmla="*/ 463 w 2060"/>
                  <a:gd name="T47" fmla="*/ 1726 h 1734"/>
                  <a:gd name="T48" fmla="*/ 440 w 2060"/>
                  <a:gd name="T49" fmla="*/ 1678 h 1734"/>
                  <a:gd name="T50" fmla="*/ 478 w 2060"/>
                  <a:gd name="T51" fmla="*/ 1617 h 1734"/>
                  <a:gd name="T52" fmla="*/ 737 w 2060"/>
                  <a:gd name="T53" fmla="*/ 1204 h 1734"/>
                  <a:gd name="T54" fmla="*/ 852 w 2060"/>
                  <a:gd name="T55" fmla="*/ 967 h 1734"/>
                  <a:gd name="T56" fmla="*/ 878 w 2060"/>
                  <a:gd name="T57" fmla="*/ 827 h 1734"/>
                  <a:gd name="T58" fmla="*/ 821 w 2060"/>
                  <a:gd name="T59" fmla="*/ 699 h 1734"/>
                  <a:gd name="T60" fmla="*/ 698 w 2060"/>
                  <a:gd name="T61" fmla="*/ 651 h 1734"/>
                  <a:gd name="T62" fmla="*/ 517 w 2060"/>
                  <a:gd name="T63" fmla="*/ 678 h 1734"/>
                  <a:gd name="T64" fmla="*/ 239 w 2060"/>
                  <a:gd name="T65" fmla="*/ 704 h 1734"/>
                  <a:gd name="T66" fmla="*/ 7 w 2060"/>
                  <a:gd name="T67" fmla="*/ 611 h 1734"/>
                  <a:gd name="T68" fmla="*/ 0 w 2060"/>
                  <a:gd name="T69" fmla="*/ 597 h 17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60" h="1734">
                    <a:moveTo>
                      <a:pt x="0" y="597"/>
                    </a:moveTo>
                    <a:cubicBezTo>
                      <a:pt x="7" y="573"/>
                      <a:pt x="23" y="561"/>
                      <a:pt x="48" y="562"/>
                    </a:cubicBezTo>
                    <a:cubicBezTo>
                      <a:pt x="66" y="563"/>
                      <a:pt x="85" y="565"/>
                      <a:pt x="103" y="570"/>
                    </a:cubicBezTo>
                    <a:cubicBezTo>
                      <a:pt x="171" y="592"/>
                      <a:pt x="240" y="588"/>
                      <a:pt x="307" y="567"/>
                    </a:cubicBezTo>
                    <a:cubicBezTo>
                      <a:pt x="365" y="548"/>
                      <a:pt x="423" y="527"/>
                      <a:pt x="479" y="504"/>
                    </a:cubicBezTo>
                    <a:cubicBezTo>
                      <a:pt x="559" y="473"/>
                      <a:pt x="635" y="435"/>
                      <a:pt x="719" y="415"/>
                    </a:cubicBezTo>
                    <a:cubicBezTo>
                      <a:pt x="768" y="403"/>
                      <a:pt x="802" y="369"/>
                      <a:pt x="829" y="328"/>
                    </a:cubicBezTo>
                    <a:cubicBezTo>
                      <a:pt x="869" y="271"/>
                      <a:pt x="897" y="207"/>
                      <a:pt x="923" y="143"/>
                    </a:cubicBezTo>
                    <a:cubicBezTo>
                      <a:pt x="933" y="118"/>
                      <a:pt x="942" y="93"/>
                      <a:pt x="955" y="70"/>
                    </a:cubicBezTo>
                    <a:cubicBezTo>
                      <a:pt x="985" y="18"/>
                      <a:pt x="1007" y="8"/>
                      <a:pt x="1067" y="19"/>
                    </a:cubicBezTo>
                    <a:cubicBezTo>
                      <a:pt x="1127" y="31"/>
                      <a:pt x="1187" y="44"/>
                      <a:pt x="1247" y="58"/>
                    </a:cubicBezTo>
                    <a:cubicBezTo>
                      <a:pt x="1279" y="66"/>
                      <a:pt x="1309" y="66"/>
                      <a:pt x="1341" y="60"/>
                    </a:cubicBezTo>
                    <a:cubicBezTo>
                      <a:pt x="1428" y="44"/>
                      <a:pt x="1514" y="29"/>
                      <a:pt x="1601" y="16"/>
                    </a:cubicBezTo>
                    <a:cubicBezTo>
                      <a:pt x="1702" y="0"/>
                      <a:pt x="1791" y="31"/>
                      <a:pt x="1867" y="97"/>
                    </a:cubicBezTo>
                    <a:cubicBezTo>
                      <a:pt x="1972" y="189"/>
                      <a:pt x="2027" y="308"/>
                      <a:pt x="2051" y="444"/>
                    </a:cubicBezTo>
                    <a:cubicBezTo>
                      <a:pt x="2060" y="493"/>
                      <a:pt x="2049" y="539"/>
                      <a:pt x="2021" y="581"/>
                    </a:cubicBezTo>
                    <a:cubicBezTo>
                      <a:pt x="1952" y="684"/>
                      <a:pt x="1860" y="758"/>
                      <a:pt x="1745" y="802"/>
                    </a:cubicBezTo>
                    <a:cubicBezTo>
                      <a:pt x="1719" y="812"/>
                      <a:pt x="1688" y="814"/>
                      <a:pt x="1659" y="814"/>
                    </a:cubicBezTo>
                    <a:cubicBezTo>
                      <a:pt x="1571" y="816"/>
                      <a:pt x="1483" y="818"/>
                      <a:pt x="1395" y="814"/>
                    </a:cubicBezTo>
                    <a:cubicBezTo>
                      <a:pt x="1348" y="812"/>
                      <a:pt x="1322" y="831"/>
                      <a:pt x="1300" y="870"/>
                    </a:cubicBezTo>
                    <a:cubicBezTo>
                      <a:pt x="1238" y="979"/>
                      <a:pt x="1174" y="1087"/>
                      <a:pt x="1108" y="1193"/>
                    </a:cubicBezTo>
                    <a:cubicBezTo>
                      <a:pt x="1035" y="1311"/>
                      <a:pt x="956" y="1424"/>
                      <a:pt x="864" y="1529"/>
                    </a:cubicBezTo>
                    <a:cubicBezTo>
                      <a:pt x="813" y="1587"/>
                      <a:pt x="757" y="1640"/>
                      <a:pt x="693" y="1685"/>
                    </a:cubicBezTo>
                    <a:cubicBezTo>
                      <a:pt x="622" y="1734"/>
                      <a:pt x="543" y="1734"/>
                      <a:pt x="463" y="1726"/>
                    </a:cubicBezTo>
                    <a:cubicBezTo>
                      <a:pt x="439" y="1724"/>
                      <a:pt x="428" y="1699"/>
                      <a:pt x="440" y="1678"/>
                    </a:cubicBezTo>
                    <a:cubicBezTo>
                      <a:pt x="451" y="1657"/>
                      <a:pt x="465" y="1637"/>
                      <a:pt x="478" y="1617"/>
                    </a:cubicBezTo>
                    <a:cubicBezTo>
                      <a:pt x="565" y="1480"/>
                      <a:pt x="655" y="1344"/>
                      <a:pt x="737" y="1204"/>
                    </a:cubicBezTo>
                    <a:cubicBezTo>
                      <a:pt x="782" y="1129"/>
                      <a:pt x="816" y="1047"/>
                      <a:pt x="852" y="967"/>
                    </a:cubicBezTo>
                    <a:cubicBezTo>
                      <a:pt x="872" y="923"/>
                      <a:pt x="881" y="876"/>
                      <a:pt x="878" y="827"/>
                    </a:cubicBezTo>
                    <a:cubicBezTo>
                      <a:pt x="876" y="777"/>
                      <a:pt x="856" y="734"/>
                      <a:pt x="821" y="699"/>
                    </a:cubicBezTo>
                    <a:cubicBezTo>
                      <a:pt x="787" y="666"/>
                      <a:pt x="746" y="646"/>
                      <a:pt x="698" y="651"/>
                    </a:cubicBezTo>
                    <a:cubicBezTo>
                      <a:pt x="637" y="659"/>
                      <a:pt x="577" y="667"/>
                      <a:pt x="517" y="678"/>
                    </a:cubicBezTo>
                    <a:cubicBezTo>
                      <a:pt x="425" y="694"/>
                      <a:pt x="333" y="705"/>
                      <a:pt x="239" y="704"/>
                    </a:cubicBezTo>
                    <a:cubicBezTo>
                      <a:pt x="148" y="703"/>
                      <a:pt x="74" y="666"/>
                      <a:pt x="7" y="611"/>
                    </a:cubicBezTo>
                    <a:cubicBezTo>
                      <a:pt x="4" y="608"/>
                      <a:pt x="3" y="601"/>
                      <a:pt x="0" y="597"/>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43" name="Freeform 55"/>
              <p:cNvSpPr/>
              <p:nvPr userDrawn="1"/>
            </p:nvSpPr>
            <p:spPr bwMode="auto">
              <a:xfrm>
                <a:off x="4429124" y="-2095500"/>
                <a:ext cx="1252538" cy="528638"/>
              </a:xfrm>
              <a:custGeom>
                <a:avLst/>
                <a:gdLst>
                  <a:gd name="T0" fmla="*/ 1102 w 3009"/>
                  <a:gd name="T1" fmla="*/ 98 h 1267"/>
                  <a:gd name="T2" fmla="*/ 1114 w 3009"/>
                  <a:gd name="T3" fmla="*/ 167 h 1267"/>
                  <a:gd name="T4" fmla="*/ 1079 w 3009"/>
                  <a:gd name="T5" fmla="*/ 256 h 1267"/>
                  <a:gd name="T6" fmla="*/ 1057 w 3009"/>
                  <a:gd name="T7" fmla="*/ 316 h 1267"/>
                  <a:gd name="T8" fmla="*/ 1114 w 3009"/>
                  <a:gd name="T9" fmla="*/ 426 h 1267"/>
                  <a:gd name="T10" fmla="*/ 1232 w 3009"/>
                  <a:gd name="T11" fmla="*/ 435 h 1267"/>
                  <a:gd name="T12" fmla="*/ 1331 w 3009"/>
                  <a:gd name="T13" fmla="*/ 405 h 1267"/>
                  <a:gd name="T14" fmla="*/ 2060 w 3009"/>
                  <a:gd name="T15" fmla="*/ 118 h 1267"/>
                  <a:gd name="T16" fmla="*/ 2192 w 3009"/>
                  <a:gd name="T17" fmla="*/ 44 h 1267"/>
                  <a:gd name="T18" fmla="*/ 2303 w 3009"/>
                  <a:gd name="T19" fmla="*/ 5 h 1267"/>
                  <a:gd name="T20" fmla="*/ 2708 w 3009"/>
                  <a:gd name="T21" fmla="*/ 77 h 1267"/>
                  <a:gd name="T22" fmla="*/ 2851 w 3009"/>
                  <a:gd name="T23" fmla="*/ 165 h 1267"/>
                  <a:gd name="T24" fmla="*/ 3008 w 3009"/>
                  <a:gd name="T25" fmla="*/ 509 h 1267"/>
                  <a:gd name="T26" fmla="*/ 2856 w 3009"/>
                  <a:gd name="T27" fmla="*/ 704 h 1267"/>
                  <a:gd name="T28" fmla="*/ 2786 w 3009"/>
                  <a:gd name="T29" fmla="*/ 698 h 1267"/>
                  <a:gd name="T30" fmla="*/ 2590 w 3009"/>
                  <a:gd name="T31" fmla="*/ 628 h 1267"/>
                  <a:gd name="T32" fmla="*/ 2387 w 3009"/>
                  <a:gd name="T33" fmla="*/ 639 h 1267"/>
                  <a:gd name="T34" fmla="*/ 2307 w 3009"/>
                  <a:gd name="T35" fmla="*/ 676 h 1267"/>
                  <a:gd name="T36" fmla="*/ 2182 w 3009"/>
                  <a:gd name="T37" fmla="*/ 692 h 1267"/>
                  <a:gd name="T38" fmla="*/ 2150 w 3009"/>
                  <a:gd name="T39" fmla="*/ 646 h 1267"/>
                  <a:gd name="T40" fmla="*/ 2176 w 3009"/>
                  <a:gd name="T41" fmla="*/ 598 h 1267"/>
                  <a:gd name="T42" fmla="*/ 2277 w 3009"/>
                  <a:gd name="T43" fmla="*/ 474 h 1267"/>
                  <a:gd name="T44" fmla="*/ 2343 w 3009"/>
                  <a:gd name="T45" fmla="*/ 393 h 1267"/>
                  <a:gd name="T46" fmla="*/ 2348 w 3009"/>
                  <a:gd name="T47" fmla="*/ 269 h 1267"/>
                  <a:gd name="T48" fmla="*/ 2162 w 3009"/>
                  <a:gd name="T49" fmla="*/ 163 h 1267"/>
                  <a:gd name="T50" fmla="*/ 1895 w 3009"/>
                  <a:gd name="T51" fmla="*/ 283 h 1267"/>
                  <a:gd name="T52" fmla="*/ 1798 w 3009"/>
                  <a:gd name="T53" fmla="*/ 420 h 1267"/>
                  <a:gd name="T54" fmla="*/ 1694 w 3009"/>
                  <a:gd name="T55" fmla="*/ 572 h 1267"/>
                  <a:gd name="T56" fmla="*/ 1155 w 3009"/>
                  <a:gd name="T57" fmla="*/ 884 h 1267"/>
                  <a:gd name="T58" fmla="*/ 831 w 3009"/>
                  <a:gd name="T59" fmla="*/ 930 h 1267"/>
                  <a:gd name="T60" fmla="*/ 595 w 3009"/>
                  <a:gd name="T61" fmla="*/ 1004 h 1267"/>
                  <a:gd name="T62" fmla="*/ 325 w 3009"/>
                  <a:gd name="T63" fmla="*/ 1141 h 1267"/>
                  <a:gd name="T64" fmla="*/ 183 w 3009"/>
                  <a:gd name="T65" fmla="*/ 1215 h 1267"/>
                  <a:gd name="T66" fmla="*/ 125 w 3009"/>
                  <a:gd name="T67" fmla="*/ 1242 h 1267"/>
                  <a:gd name="T68" fmla="*/ 28 w 3009"/>
                  <a:gd name="T69" fmla="*/ 1238 h 1267"/>
                  <a:gd name="T70" fmla="*/ 14 w 3009"/>
                  <a:gd name="T71" fmla="*/ 1141 h 1267"/>
                  <a:gd name="T72" fmla="*/ 80 w 3009"/>
                  <a:gd name="T73" fmla="*/ 1014 h 1267"/>
                  <a:gd name="T74" fmla="*/ 208 w 3009"/>
                  <a:gd name="T75" fmla="*/ 883 h 1267"/>
                  <a:gd name="T76" fmla="*/ 468 w 3009"/>
                  <a:gd name="T77" fmla="*/ 698 h 1267"/>
                  <a:gd name="T78" fmla="*/ 816 w 3009"/>
                  <a:gd name="T79" fmla="*/ 406 h 1267"/>
                  <a:gd name="T80" fmla="*/ 1037 w 3009"/>
                  <a:gd name="T81" fmla="*/ 164 h 1267"/>
                  <a:gd name="T82" fmla="*/ 1102 w 3009"/>
                  <a:gd name="T83" fmla="*/ 98 h 1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09" h="1267">
                    <a:moveTo>
                      <a:pt x="1102" y="98"/>
                    </a:moveTo>
                    <a:cubicBezTo>
                      <a:pt x="1127" y="127"/>
                      <a:pt x="1120" y="148"/>
                      <a:pt x="1114" y="167"/>
                    </a:cubicBezTo>
                    <a:cubicBezTo>
                      <a:pt x="1104" y="197"/>
                      <a:pt x="1090" y="227"/>
                      <a:pt x="1079" y="256"/>
                    </a:cubicBezTo>
                    <a:cubicBezTo>
                      <a:pt x="1071" y="276"/>
                      <a:pt x="1062" y="296"/>
                      <a:pt x="1057" y="316"/>
                    </a:cubicBezTo>
                    <a:cubicBezTo>
                      <a:pt x="1046" y="366"/>
                      <a:pt x="1067" y="406"/>
                      <a:pt x="1114" y="426"/>
                    </a:cubicBezTo>
                    <a:cubicBezTo>
                      <a:pt x="1153" y="442"/>
                      <a:pt x="1192" y="444"/>
                      <a:pt x="1232" y="435"/>
                    </a:cubicBezTo>
                    <a:cubicBezTo>
                      <a:pt x="1266" y="427"/>
                      <a:pt x="1299" y="417"/>
                      <a:pt x="1331" y="405"/>
                    </a:cubicBezTo>
                    <a:cubicBezTo>
                      <a:pt x="1574" y="310"/>
                      <a:pt x="1818" y="215"/>
                      <a:pt x="2060" y="118"/>
                    </a:cubicBezTo>
                    <a:cubicBezTo>
                      <a:pt x="2106" y="100"/>
                      <a:pt x="2149" y="71"/>
                      <a:pt x="2192" y="44"/>
                    </a:cubicBezTo>
                    <a:cubicBezTo>
                      <a:pt x="2226" y="23"/>
                      <a:pt x="2261" y="6"/>
                      <a:pt x="2303" y="5"/>
                    </a:cubicBezTo>
                    <a:cubicBezTo>
                      <a:pt x="2444" y="0"/>
                      <a:pt x="2580" y="19"/>
                      <a:pt x="2708" y="77"/>
                    </a:cubicBezTo>
                    <a:cubicBezTo>
                      <a:pt x="2759" y="101"/>
                      <a:pt x="2808" y="130"/>
                      <a:pt x="2851" y="165"/>
                    </a:cubicBezTo>
                    <a:cubicBezTo>
                      <a:pt x="2958" y="253"/>
                      <a:pt x="3009" y="370"/>
                      <a:pt x="3008" y="509"/>
                    </a:cubicBezTo>
                    <a:cubicBezTo>
                      <a:pt x="3007" y="590"/>
                      <a:pt x="2935" y="684"/>
                      <a:pt x="2856" y="704"/>
                    </a:cubicBezTo>
                    <a:cubicBezTo>
                      <a:pt x="2834" y="709"/>
                      <a:pt x="2808" y="705"/>
                      <a:pt x="2786" y="698"/>
                    </a:cubicBezTo>
                    <a:cubicBezTo>
                      <a:pt x="2720" y="676"/>
                      <a:pt x="2656" y="650"/>
                      <a:pt x="2590" y="628"/>
                    </a:cubicBezTo>
                    <a:cubicBezTo>
                      <a:pt x="2485" y="592"/>
                      <a:pt x="2502" y="585"/>
                      <a:pt x="2387" y="639"/>
                    </a:cubicBezTo>
                    <a:cubicBezTo>
                      <a:pt x="2360" y="651"/>
                      <a:pt x="2333" y="662"/>
                      <a:pt x="2307" y="676"/>
                    </a:cubicBezTo>
                    <a:cubicBezTo>
                      <a:pt x="2267" y="697"/>
                      <a:pt x="2225" y="696"/>
                      <a:pt x="2182" y="692"/>
                    </a:cubicBezTo>
                    <a:cubicBezTo>
                      <a:pt x="2160" y="691"/>
                      <a:pt x="2143" y="667"/>
                      <a:pt x="2150" y="646"/>
                    </a:cubicBezTo>
                    <a:cubicBezTo>
                      <a:pt x="2156" y="629"/>
                      <a:pt x="2165" y="612"/>
                      <a:pt x="2176" y="598"/>
                    </a:cubicBezTo>
                    <a:cubicBezTo>
                      <a:pt x="2209" y="556"/>
                      <a:pt x="2243" y="515"/>
                      <a:pt x="2277" y="474"/>
                    </a:cubicBezTo>
                    <a:cubicBezTo>
                      <a:pt x="2299" y="447"/>
                      <a:pt x="2320" y="419"/>
                      <a:pt x="2343" y="393"/>
                    </a:cubicBezTo>
                    <a:cubicBezTo>
                      <a:pt x="2378" y="353"/>
                      <a:pt x="2377" y="311"/>
                      <a:pt x="2348" y="269"/>
                    </a:cubicBezTo>
                    <a:cubicBezTo>
                      <a:pt x="2304" y="204"/>
                      <a:pt x="2245" y="163"/>
                      <a:pt x="2162" y="163"/>
                    </a:cubicBezTo>
                    <a:cubicBezTo>
                      <a:pt x="2055" y="163"/>
                      <a:pt x="1963" y="200"/>
                      <a:pt x="1895" y="283"/>
                    </a:cubicBezTo>
                    <a:cubicBezTo>
                      <a:pt x="1859" y="326"/>
                      <a:pt x="1829" y="374"/>
                      <a:pt x="1798" y="420"/>
                    </a:cubicBezTo>
                    <a:cubicBezTo>
                      <a:pt x="1763" y="470"/>
                      <a:pt x="1731" y="523"/>
                      <a:pt x="1694" y="572"/>
                    </a:cubicBezTo>
                    <a:cubicBezTo>
                      <a:pt x="1556" y="747"/>
                      <a:pt x="1378" y="854"/>
                      <a:pt x="1155" y="884"/>
                    </a:cubicBezTo>
                    <a:cubicBezTo>
                      <a:pt x="1047" y="898"/>
                      <a:pt x="939" y="914"/>
                      <a:pt x="831" y="930"/>
                    </a:cubicBezTo>
                    <a:cubicBezTo>
                      <a:pt x="749" y="943"/>
                      <a:pt x="670" y="967"/>
                      <a:pt x="595" y="1004"/>
                    </a:cubicBezTo>
                    <a:cubicBezTo>
                      <a:pt x="505" y="1049"/>
                      <a:pt x="415" y="1095"/>
                      <a:pt x="325" y="1141"/>
                    </a:cubicBezTo>
                    <a:cubicBezTo>
                      <a:pt x="277" y="1165"/>
                      <a:pt x="230" y="1190"/>
                      <a:pt x="183" y="1215"/>
                    </a:cubicBezTo>
                    <a:cubicBezTo>
                      <a:pt x="164" y="1224"/>
                      <a:pt x="145" y="1233"/>
                      <a:pt x="125" y="1242"/>
                    </a:cubicBezTo>
                    <a:cubicBezTo>
                      <a:pt x="92" y="1256"/>
                      <a:pt x="58" y="1267"/>
                      <a:pt x="28" y="1238"/>
                    </a:cubicBezTo>
                    <a:cubicBezTo>
                      <a:pt x="0" y="1210"/>
                      <a:pt x="5" y="1176"/>
                      <a:pt x="14" y="1141"/>
                    </a:cubicBezTo>
                    <a:cubicBezTo>
                      <a:pt x="27" y="1093"/>
                      <a:pt x="48" y="1050"/>
                      <a:pt x="80" y="1014"/>
                    </a:cubicBezTo>
                    <a:cubicBezTo>
                      <a:pt x="120" y="968"/>
                      <a:pt x="160" y="921"/>
                      <a:pt x="208" y="883"/>
                    </a:cubicBezTo>
                    <a:cubicBezTo>
                      <a:pt x="292" y="817"/>
                      <a:pt x="377" y="753"/>
                      <a:pt x="468" y="698"/>
                    </a:cubicBezTo>
                    <a:cubicBezTo>
                      <a:pt x="600" y="618"/>
                      <a:pt x="713" y="519"/>
                      <a:pt x="816" y="406"/>
                    </a:cubicBezTo>
                    <a:cubicBezTo>
                      <a:pt x="890" y="326"/>
                      <a:pt x="963" y="244"/>
                      <a:pt x="1037" y="164"/>
                    </a:cubicBezTo>
                    <a:cubicBezTo>
                      <a:pt x="1056" y="142"/>
                      <a:pt x="1078" y="123"/>
                      <a:pt x="1102" y="98"/>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44" name="Freeform 56"/>
              <p:cNvSpPr/>
              <p:nvPr userDrawn="1"/>
            </p:nvSpPr>
            <p:spPr bwMode="auto">
              <a:xfrm>
                <a:off x="2649537" y="-2613025"/>
                <a:ext cx="704850" cy="601663"/>
              </a:xfrm>
              <a:custGeom>
                <a:avLst/>
                <a:gdLst>
                  <a:gd name="T0" fmla="*/ 420 w 1694"/>
                  <a:gd name="T1" fmla="*/ 1419 h 1444"/>
                  <a:gd name="T2" fmla="*/ 522 w 1694"/>
                  <a:gd name="T3" fmla="*/ 1316 h 1444"/>
                  <a:gd name="T4" fmla="*/ 708 w 1694"/>
                  <a:gd name="T5" fmla="*/ 1192 h 1444"/>
                  <a:gd name="T6" fmla="*/ 885 w 1694"/>
                  <a:gd name="T7" fmla="*/ 916 h 1444"/>
                  <a:gd name="T8" fmla="*/ 856 w 1694"/>
                  <a:gd name="T9" fmla="*/ 731 h 1444"/>
                  <a:gd name="T10" fmla="*/ 809 w 1694"/>
                  <a:gd name="T11" fmla="*/ 678 h 1444"/>
                  <a:gd name="T12" fmla="*/ 641 w 1694"/>
                  <a:gd name="T13" fmla="*/ 572 h 1444"/>
                  <a:gd name="T14" fmla="*/ 326 w 1694"/>
                  <a:gd name="T15" fmla="*/ 354 h 1444"/>
                  <a:gd name="T16" fmla="*/ 82 w 1694"/>
                  <a:gd name="T17" fmla="*/ 161 h 1444"/>
                  <a:gd name="T18" fmla="*/ 2 w 1694"/>
                  <a:gd name="T19" fmla="*/ 56 h 1444"/>
                  <a:gd name="T20" fmla="*/ 6 w 1694"/>
                  <a:gd name="T21" fmla="*/ 13 h 1444"/>
                  <a:gd name="T22" fmla="*/ 87 w 1694"/>
                  <a:gd name="T23" fmla="*/ 15 h 1444"/>
                  <a:gd name="T24" fmla="*/ 240 w 1694"/>
                  <a:gd name="T25" fmla="*/ 62 h 1444"/>
                  <a:gd name="T26" fmla="*/ 583 w 1694"/>
                  <a:gd name="T27" fmla="*/ 133 h 1444"/>
                  <a:gd name="T28" fmla="*/ 886 w 1694"/>
                  <a:gd name="T29" fmla="*/ 148 h 1444"/>
                  <a:gd name="T30" fmla="*/ 1009 w 1694"/>
                  <a:gd name="T31" fmla="*/ 175 h 1444"/>
                  <a:gd name="T32" fmla="*/ 1157 w 1694"/>
                  <a:gd name="T33" fmla="*/ 235 h 1444"/>
                  <a:gd name="T34" fmla="*/ 1257 w 1694"/>
                  <a:gd name="T35" fmla="*/ 284 h 1444"/>
                  <a:gd name="T36" fmla="*/ 1368 w 1694"/>
                  <a:gd name="T37" fmla="*/ 348 h 1444"/>
                  <a:gd name="T38" fmla="*/ 1439 w 1694"/>
                  <a:gd name="T39" fmla="*/ 400 h 1444"/>
                  <a:gd name="T40" fmla="*/ 1640 w 1694"/>
                  <a:gd name="T41" fmla="*/ 685 h 1444"/>
                  <a:gd name="T42" fmla="*/ 1537 w 1694"/>
                  <a:gd name="T43" fmla="*/ 1030 h 1444"/>
                  <a:gd name="T44" fmla="*/ 1355 w 1694"/>
                  <a:gd name="T45" fmla="*/ 1128 h 1444"/>
                  <a:gd name="T46" fmla="*/ 1222 w 1694"/>
                  <a:gd name="T47" fmla="*/ 1152 h 1444"/>
                  <a:gd name="T48" fmla="*/ 1116 w 1694"/>
                  <a:gd name="T49" fmla="*/ 1180 h 1444"/>
                  <a:gd name="T50" fmla="*/ 1039 w 1694"/>
                  <a:gd name="T51" fmla="*/ 1224 h 1444"/>
                  <a:gd name="T52" fmla="*/ 858 w 1694"/>
                  <a:gd name="T53" fmla="*/ 1280 h 1444"/>
                  <a:gd name="T54" fmla="*/ 634 w 1694"/>
                  <a:gd name="T55" fmla="*/ 1354 h 1444"/>
                  <a:gd name="T56" fmla="*/ 477 w 1694"/>
                  <a:gd name="T57" fmla="*/ 1432 h 1444"/>
                  <a:gd name="T58" fmla="*/ 420 w 1694"/>
                  <a:gd name="T59" fmla="*/ 1419 h 14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94" h="1444">
                    <a:moveTo>
                      <a:pt x="420" y="1419"/>
                    </a:moveTo>
                    <a:cubicBezTo>
                      <a:pt x="447" y="1375"/>
                      <a:pt x="481" y="1342"/>
                      <a:pt x="522" y="1316"/>
                    </a:cubicBezTo>
                    <a:cubicBezTo>
                      <a:pt x="584" y="1275"/>
                      <a:pt x="647" y="1235"/>
                      <a:pt x="708" y="1192"/>
                    </a:cubicBezTo>
                    <a:cubicBezTo>
                      <a:pt x="804" y="1125"/>
                      <a:pt x="856" y="1028"/>
                      <a:pt x="885" y="916"/>
                    </a:cubicBezTo>
                    <a:cubicBezTo>
                      <a:pt x="902" y="850"/>
                      <a:pt x="881" y="789"/>
                      <a:pt x="856" y="731"/>
                    </a:cubicBezTo>
                    <a:cubicBezTo>
                      <a:pt x="848" y="710"/>
                      <a:pt x="827" y="693"/>
                      <a:pt x="809" y="678"/>
                    </a:cubicBezTo>
                    <a:cubicBezTo>
                      <a:pt x="758" y="634"/>
                      <a:pt x="701" y="601"/>
                      <a:pt x="641" y="572"/>
                    </a:cubicBezTo>
                    <a:cubicBezTo>
                      <a:pt x="525" y="514"/>
                      <a:pt x="423" y="438"/>
                      <a:pt x="326" y="354"/>
                    </a:cubicBezTo>
                    <a:cubicBezTo>
                      <a:pt x="248" y="286"/>
                      <a:pt x="171" y="215"/>
                      <a:pt x="82" y="161"/>
                    </a:cubicBezTo>
                    <a:cubicBezTo>
                      <a:pt x="42" y="137"/>
                      <a:pt x="9" y="105"/>
                      <a:pt x="2" y="56"/>
                    </a:cubicBezTo>
                    <a:cubicBezTo>
                      <a:pt x="0" y="42"/>
                      <a:pt x="4" y="26"/>
                      <a:pt x="6" y="13"/>
                    </a:cubicBezTo>
                    <a:cubicBezTo>
                      <a:pt x="36" y="0"/>
                      <a:pt x="61" y="7"/>
                      <a:pt x="87" y="15"/>
                    </a:cubicBezTo>
                    <a:cubicBezTo>
                      <a:pt x="138" y="31"/>
                      <a:pt x="189" y="45"/>
                      <a:pt x="240" y="62"/>
                    </a:cubicBezTo>
                    <a:cubicBezTo>
                      <a:pt x="352" y="99"/>
                      <a:pt x="468" y="113"/>
                      <a:pt x="583" y="133"/>
                    </a:cubicBezTo>
                    <a:cubicBezTo>
                      <a:pt x="684" y="151"/>
                      <a:pt x="785" y="151"/>
                      <a:pt x="886" y="148"/>
                    </a:cubicBezTo>
                    <a:cubicBezTo>
                      <a:pt x="930" y="147"/>
                      <a:pt x="969" y="157"/>
                      <a:pt x="1009" y="175"/>
                    </a:cubicBezTo>
                    <a:cubicBezTo>
                      <a:pt x="1057" y="198"/>
                      <a:pt x="1108" y="214"/>
                      <a:pt x="1157" y="235"/>
                    </a:cubicBezTo>
                    <a:cubicBezTo>
                      <a:pt x="1191" y="250"/>
                      <a:pt x="1224" y="267"/>
                      <a:pt x="1257" y="284"/>
                    </a:cubicBezTo>
                    <a:cubicBezTo>
                      <a:pt x="1295" y="304"/>
                      <a:pt x="1332" y="326"/>
                      <a:pt x="1368" y="348"/>
                    </a:cubicBezTo>
                    <a:cubicBezTo>
                      <a:pt x="1393" y="364"/>
                      <a:pt x="1417" y="380"/>
                      <a:pt x="1439" y="400"/>
                    </a:cubicBezTo>
                    <a:cubicBezTo>
                      <a:pt x="1527" y="480"/>
                      <a:pt x="1594" y="575"/>
                      <a:pt x="1640" y="685"/>
                    </a:cubicBezTo>
                    <a:cubicBezTo>
                      <a:pt x="1694" y="816"/>
                      <a:pt x="1654" y="948"/>
                      <a:pt x="1537" y="1030"/>
                    </a:cubicBezTo>
                    <a:cubicBezTo>
                      <a:pt x="1480" y="1070"/>
                      <a:pt x="1421" y="1106"/>
                      <a:pt x="1355" y="1128"/>
                    </a:cubicBezTo>
                    <a:cubicBezTo>
                      <a:pt x="1312" y="1142"/>
                      <a:pt x="1269" y="1156"/>
                      <a:pt x="1222" y="1152"/>
                    </a:cubicBezTo>
                    <a:cubicBezTo>
                      <a:pt x="1184" y="1149"/>
                      <a:pt x="1149" y="1162"/>
                      <a:pt x="1116" y="1180"/>
                    </a:cubicBezTo>
                    <a:cubicBezTo>
                      <a:pt x="1090" y="1194"/>
                      <a:pt x="1065" y="1209"/>
                      <a:pt x="1039" y="1224"/>
                    </a:cubicBezTo>
                    <a:cubicBezTo>
                      <a:pt x="983" y="1257"/>
                      <a:pt x="923" y="1278"/>
                      <a:pt x="858" y="1280"/>
                    </a:cubicBezTo>
                    <a:cubicBezTo>
                      <a:pt x="776" y="1283"/>
                      <a:pt x="703" y="1308"/>
                      <a:pt x="634" y="1354"/>
                    </a:cubicBezTo>
                    <a:cubicBezTo>
                      <a:pt x="586" y="1386"/>
                      <a:pt x="530" y="1408"/>
                      <a:pt x="477" y="1432"/>
                    </a:cubicBezTo>
                    <a:cubicBezTo>
                      <a:pt x="461" y="1440"/>
                      <a:pt x="441" y="1444"/>
                      <a:pt x="420" y="1419"/>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45" name="Freeform 57"/>
              <p:cNvSpPr/>
              <p:nvPr userDrawn="1"/>
            </p:nvSpPr>
            <p:spPr bwMode="auto">
              <a:xfrm>
                <a:off x="2416174" y="-2116138"/>
                <a:ext cx="1223963" cy="495300"/>
              </a:xfrm>
              <a:custGeom>
                <a:avLst/>
                <a:gdLst>
                  <a:gd name="T0" fmla="*/ 2942 w 2942"/>
                  <a:gd name="T1" fmla="*/ 254 h 1186"/>
                  <a:gd name="T2" fmla="*/ 2893 w 2942"/>
                  <a:gd name="T3" fmla="*/ 304 h 1186"/>
                  <a:gd name="T4" fmla="*/ 2551 w 2942"/>
                  <a:gd name="T5" fmla="*/ 525 h 1186"/>
                  <a:gd name="T6" fmla="*/ 2493 w 2942"/>
                  <a:gd name="T7" fmla="*/ 551 h 1186"/>
                  <a:gd name="T8" fmla="*/ 2248 w 2942"/>
                  <a:gd name="T9" fmla="*/ 645 h 1186"/>
                  <a:gd name="T10" fmla="*/ 1977 w 2942"/>
                  <a:gd name="T11" fmla="*/ 742 h 1186"/>
                  <a:gd name="T12" fmla="*/ 1897 w 2942"/>
                  <a:gd name="T13" fmla="*/ 777 h 1186"/>
                  <a:gd name="T14" fmla="*/ 1489 w 2942"/>
                  <a:gd name="T15" fmla="*/ 956 h 1186"/>
                  <a:gd name="T16" fmla="*/ 1382 w 2942"/>
                  <a:gd name="T17" fmla="*/ 986 h 1186"/>
                  <a:gd name="T18" fmla="*/ 966 w 2942"/>
                  <a:gd name="T19" fmla="*/ 1123 h 1186"/>
                  <a:gd name="T20" fmla="*/ 827 w 2942"/>
                  <a:gd name="T21" fmla="*/ 1158 h 1186"/>
                  <a:gd name="T22" fmla="*/ 693 w 2942"/>
                  <a:gd name="T23" fmla="*/ 1175 h 1186"/>
                  <a:gd name="T24" fmla="*/ 558 w 2942"/>
                  <a:gd name="T25" fmla="*/ 1182 h 1186"/>
                  <a:gd name="T26" fmla="*/ 383 w 2942"/>
                  <a:gd name="T27" fmla="*/ 1171 h 1186"/>
                  <a:gd name="T28" fmla="*/ 133 w 2942"/>
                  <a:gd name="T29" fmla="*/ 1124 h 1186"/>
                  <a:gd name="T30" fmla="*/ 68 w 2942"/>
                  <a:gd name="T31" fmla="*/ 1095 h 1186"/>
                  <a:gd name="T32" fmla="*/ 12 w 2942"/>
                  <a:gd name="T33" fmla="*/ 1029 h 1186"/>
                  <a:gd name="T34" fmla="*/ 46 w 2942"/>
                  <a:gd name="T35" fmla="*/ 972 h 1186"/>
                  <a:gd name="T36" fmla="*/ 174 w 2942"/>
                  <a:gd name="T37" fmla="*/ 976 h 1186"/>
                  <a:gd name="T38" fmla="*/ 421 w 2942"/>
                  <a:gd name="T39" fmla="*/ 988 h 1186"/>
                  <a:gd name="T40" fmla="*/ 565 w 2942"/>
                  <a:gd name="T41" fmla="*/ 951 h 1186"/>
                  <a:gd name="T42" fmla="*/ 672 w 2942"/>
                  <a:gd name="T43" fmla="*/ 927 h 1186"/>
                  <a:gd name="T44" fmla="*/ 735 w 2942"/>
                  <a:gd name="T45" fmla="*/ 933 h 1186"/>
                  <a:gd name="T46" fmla="*/ 789 w 2942"/>
                  <a:gd name="T47" fmla="*/ 921 h 1186"/>
                  <a:gd name="T48" fmla="*/ 979 w 2942"/>
                  <a:gd name="T49" fmla="*/ 841 h 1186"/>
                  <a:gd name="T50" fmla="*/ 1237 w 2942"/>
                  <a:gd name="T51" fmla="*/ 717 h 1186"/>
                  <a:gd name="T52" fmla="*/ 1350 w 2942"/>
                  <a:gd name="T53" fmla="*/ 657 h 1186"/>
                  <a:gd name="T54" fmla="*/ 1638 w 2942"/>
                  <a:gd name="T55" fmla="*/ 539 h 1186"/>
                  <a:gd name="T56" fmla="*/ 1856 w 2942"/>
                  <a:gd name="T57" fmla="*/ 444 h 1186"/>
                  <a:gd name="T58" fmla="*/ 2068 w 2942"/>
                  <a:gd name="T59" fmla="*/ 300 h 1186"/>
                  <a:gd name="T60" fmla="*/ 2201 w 2942"/>
                  <a:gd name="T61" fmla="*/ 230 h 1186"/>
                  <a:gd name="T62" fmla="*/ 2268 w 2942"/>
                  <a:gd name="T63" fmla="*/ 206 h 1186"/>
                  <a:gd name="T64" fmla="*/ 2486 w 2942"/>
                  <a:gd name="T65" fmla="*/ 93 h 1186"/>
                  <a:gd name="T66" fmla="*/ 2738 w 2942"/>
                  <a:gd name="T67" fmla="*/ 74 h 1186"/>
                  <a:gd name="T68" fmla="*/ 2885 w 2942"/>
                  <a:gd name="T69" fmla="*/ 170 h 1186"/>
                  <a:gd name="T70" fmla="*/ 2942 w 2942"/>
                  <a:gd name="T71" fmla="*/ 2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942" h="1186">
                    <a:moveTo>
                      <a:pt x="2942" y="254"/>
                    </a:moveTo>
                    <a:cubicBezTo>
                      <a:pt x="2934" y="279"/>
                      <a:pt x="2913" y="291"/>
                      <a:pt x="2893" y="304"/>
                    </a:cubicBezTo>
                    <a:cubicBezTo>
                      <a:pt x="2779" y="378"/>
                      <a:pt x="2665" y="452"/>
                      <a:pt x="2551" y="525"/>
                    </a:cubicBezTo>
                    <a:cubicBezTo>
                      <a:pt x="2533" y="536"/>
                      <a:pt x="2513" y="543"/>
                      <a:pt x="2493" y="551"/>
                    </a:cubicBezTo>
                    <a:cubicBezTo>
                      <a:pt x="2412" y="583"/>
                      <a:pt x="2330" y="615"/>
                      <a:pt x="2248" y="645"/>
                    </a:cubicBezTo>
                    <a:cubicBezTo>
                      <a:pt x="2158" y="678"/>
                      <a:pt x="2067" y="709"/>
                      <a:pt x="1977" y="742"/>
                    </a:cubicBezTo>
                    <a:cubicBezTo>
                      <a:pt x="1950" y="752"/>
                      <a:pt x="1923" y="763"/>
                      <a:pt x="1897" y="777"/>
                    </a:cubicBezTo>
                    <a:cubicBezTo>
                      <a:pt x="1765" y="846"/>
                      <a:pt x="1632" y="913"/>
                      <a:pt x="1489" y="956"/>
                    </a:cubicBezTo>
                    <a:cubicBezTo>
                      <a:pt x="1453" y="967"/>
                      <a:pt x="1418" y="977"/>
                      <a:pt x="1382" y="986"/>
                    </a:cubicBezTo>
                    <a:cubicBezTo>
                      <a:pt x="1239" y="1020"/>
                      <a:pt x="1100" y="1063"/>
                      <a:pt x="966" y="1123"/>
                    </a:cubicBezTo>
                    <a:cubicBezTo>
                      <a:pt x="921" y="1143"/>
                      <a:pt x="876" y="1154"/>
                      <a:pt x="827" y="1158"/>
                    </a:cubicBezTo>
                    <a:cubicBezTo>
                      <a:pt x="782" y="1161"/>
                      <a:pt x="737" y="1165"/>
                      <a:pt x="693" y="1175"/>
                    </a:cubicBezTo>
                    <a:cubicBezTo>
                      <a:pt x="648" y="1186"/>
                      <a:pt x="603" y="1186"/>
                      <a:pt x="558" y="1182"/>
                    </a:cubicBezTo>
                    <a:cubicBezTo>
                      <a:pt x="500" y="1178"/>
                      <a:pt x="441" y="1171"/>
                      <a:pt x="383" y="1171"/>
                    </a:cubicBezTo>
                    <a:cubicBezTo>
                      <a:pt x="296" y="1170"/>
                      <a:pt x="214" y="1148"/>
                      <a:pt x="133" y="1124"/>
                    </a:cubicBezTo>
                    <a:cubicBezTo>
                      <a:pt x="110" y="1117"/>
                      <a:pt x="88" y="1106"/>
                      <a:pt x="68" y="1095"/>
                    </a:cubicBezTo>
                    <a:cubicBezTo>
                      <a:pt x="41" y="1080"/>
                      <a:pt x="23" y="1056"/>
                      <a:pt x="12" y="1029"/>
                    </a:cubicBezTo>
                    <a:cubicBezTo>
                      <a:pt x="0" y="999"/>
                      <a:pt x="15" y="973"/>
                      <a:pt x="46" y="972"/>
                    </a:cubicBezTo>
                    <a:cubicBezTo>
                      <a:pt x="89" y="972"/>
                      <a:pt x="131" y="974"/>
                      <a:pt x="174" y="976"/>
                    </a:cubicBezTo>
                    <a:cubicBezTo>
                      <a:pt x="256" y="979"/>
                      <a:pt x="339" y="983"/>
                      <a:pt x="421" y="988"/>
                    </a:cubicBezTo>
                    <a:cubicBezTo>
                      <a:pt x="474" y="992"/>
                      <a:pt x="522" y="981"/>
                      <a:pt x="565" y="951"/>
                    </a:cubicBezTo>
                    <a:cubicBezTo>
                      <a:pt x="598" y="929"/>
                      <a:pt x="633" y="923"/>
                      <a:pt x="672" y="927"/>
                    </a:cubicBezTo>
                    <a:cubicBezTo>
                      <a:pt x="693" y="930"/>
                      <a:pt x="714" y="933"/>
                      <a:pt x="735" y="933"/>
                    </a:cubicBezTo>
                    <a:cubicBezTo>
                      <a:pt x="753" y="932"/>
                      <a:pt x="774" y="931"/>
                      <a:pt x="789" y="921"/>
                    </a:cubicBezTo>
                    <a:cubicBezTo>
                      <a:pt x="847" y="882"/>
                      <a:pt x="914" y="864"/>
                      <a:pt x="979" y="841"/>
                    </a:cubicBezTo>
                    <a:cubicBezTo>
                      <a:pt x="1069" y="808"/>
                      <a:pt x="1158" y="772"/>
                      <a:pt x="1237" y="717"/>
                    </a:cubicBezTo>
                    <a:cubicBezTo>
                      <a:pt x="1272" y="692"/>
                      <a:pt x="1311" y="674"/>
                      <a:pt x="1350" y="657"/>
                    </a:cubicBezTo>
                    <a:cubicBezTo>
                      <a:pt x="1446" y="617"/>
                      <a:pt x="1542" y="579"/>
                      <a:pt x="1638" y="539"/>
                    </a:cubicBezTo>
                    <a:cubicBezTo>
                      <a:pt x="1711" y="509"/>
                      <a:pt x="1787" y="482"/>
                      <a:pt x="1856" y="444"/>
                    </a:cubicBezTo>
                    <a:cubicBezTo>
                      <a:pt x="1930" y="402"/>
                      <a:pt x="1999" y="351"/>
                      <a:pt x="2068" y="300"/>
                    </a:cubicBezTo>
                    <a:cubicBezTo>
                      <a:pt x="2109" y="270"/>
                      <a:pt x="2151" y="243"/>
                      <a:pt x="2201" y="230"/>
                    </a:cubicBezTo>
                    <a:cubicBezTo>
                      <a:pt x="2224" y="225"/>
                      <a:pt x="2245" y="213"/>
                      <a:pt x="2268" y="206"/>
                    </a:cubicBezTo>
                    <a:cubicBezTo>
                      <a:pt x="2349" y="183"/>
                      <a:pt x="2419" y="144"/>
                      <a:pt x="2486" y="93"/>
                    </a:cubicBezTo>
                    <a:cubicBezTo>
                      <a:pt x="2609" y="0"/>
                      <a:pt x="2623" y="16"/>
                      <a:pt x="2738" y="74"/>
                    </a:cubicBezTo>
                    <a:cubicBezTo>
                      <a:pt x="2790" y="100"/>
                      <a:pt x="2838" y="135"/>
                      <a:pt x="2885" y="170"/>
                    </a:cubicBezTo>
                    <a:cubicBezTo>
                      <a:pt x="2919" y="196"/>
                      <a:pt x="2920" y="202"/>
                      <a:pt x="2942" y="254"/>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46" name="Freeform 58"/>
              <p:cNvSpPr/>
              <p:nvPr userDrawn="1"/>
            </p:nvSpPr>
            <p:spPr bwMode="auto">
              <a:xfrm>
                <a:off x="12115799" y="-3289300"/>
                <a:ext cx="596900" cy="733425"/>
              </a:xfrm>
              <a:custGeom>
                <a:avLst/>
                <a:gdLst>
                  <a:gd name="T0" fmla="*/ 660 w 1436"/>
                  <a:gd name="T1" fmla="*/ 0 h 1758"/>
                  <a:gd name="T2" fmla="*/ 989 w 1436"/>
                  <a:gd name="T3" fmla="*/ 227 h 1758"/>
                  <a:gd name="T4" fmla="*/ 1202 w 1436"/>
                  <a:gd name="T5" fmla="*/ 396 h 1758"/>
                  <a:gd name="T6" fmla="*/ 1332 w 1436"/>
                  <a:gd name="T7" fmla="*/ 537 h 1758"/>
                  <a:gd name="T8" fmla="*/ 1417 w 1436"/>
                  <a:gd name="T9" fmla="*/ 876 h 1758"/>
                  <a:gd name="T10" fmla="*/ 1384 w 1436"/>
                  <a:gd name="T11" fmla="*/ 982 h 1758"/>
                  <a:gd name="T12" fmla="*/ 1127 w 1436"/>
                  <a:gd name="T13" fmla="*/ 1223 h 1758"/>
                  <a:gd name="T14" fmla="*/ 999 w 1436"/>
                  <a:gd name="T15" fmla="*/ 1266 h 1758"/>
                  <a:gd name="T16" fmla="*/ 779 w 1436"/>
                  <a:gd name="T17" fmla="*/ 1359 h 1758"/>
                  <a:gd name="T18" fmla="*/ 289 w 1436"/>
                  <a:gd name="T19" fmla="*/ 1629 h 1758"/>
                  <a:gd name="T20" fmla="*/ 50 w 1436"/>
                  <a:gd name="T21" fmla="*/ 1741 h 1758"/>
                  <a:gd name="T22" fmla="*/ 0 w 1436"/>
                  <a:gd name="T23" fmla="*/ 1742 h 1758"/>
                  <a:gd name="T24" fmla="*/ 5 w 1436"/>
                  <a:gd name="T25" fmla="*/ 1727 h 1758"/>
                  <a:gd name="T26" fmla="*/ 243 w 1436"/>
                  <a:gd name="T27" fmla="*/ 1448 h 1758"/>
                  <a:gd name="T28" fmla="*/ 654 w 1436"/>
                  <a:gd name="T29" fmla="*/ 754 h 1758"/>
                  <a:gd name="T30" fmla="*/ 774 w 1436"/>
                  <a:gd name="T31" fmla="*/ 441 h 1758"/>
                  <a:gd name="T32" fmla="*/ 759 w 1436"/>
                  <a:gd name="T33" fmla="*/ 279 h 1758"/>
                  <a:gd name="T34" fmla="*/ 654 w 1436"/>
                  <a:gd name="T35" fmla="*/ 81 h 1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36" h="1758">
                    <a:moveTo>
                      <a:pt x="660" y="0"/>
                    </a:moveTo>
                    <a:cubicBezTo>
                      <a:pt x="770" y="75"/>
                      <a:pt x="881" y="149"/>
                      <a:pt x="989" y="227"/>
                    </a:cubicBezTo>
                    <a:cubicBezTo>
                      <a:pt x="1063" y="280"/>
                      <a:pt x="1135" y="336"/>
                      <a:pt x="1202" y="396"/>
                    </a:cubicBezTo>
                    <a:cubicBezTo>
                      <a:pt x="1250" y="438"/>
                      <a:pt x="1292" y="487"/>
                      <a:pt x="1332" y="537"/>
                    </a:cubicBezTo>
                    <a:cubicBezTo>
                      <a:pt x="1411" y="636"/>
                      <a:pt x="1436" y="751"/>
                      <a:pt x="1417" y="876"/>
                    </a:cubicBezTo>
                    <a:cubicBezTo>
                      <a:pt x="1411" y="912"/>
                      <a:pt x="1401" y="950"/>
                      <a:pt x="1384" y="982"/>
                    </a:cubicBezTo>
                    <a:cubicBezTo>
                      <a:pt x="1326" y="1091"/>
                      <a:pt x="1245" y="1177"/>
                      <a:pt x="1127" y="1223"/>
                    </a:cubicBezTo>
                    <a:cubicBezTo>
                      <a:pt x="1085" y="1239"/>
                      <a:pt x="1042" y="1254"/>
                      <a:pt x="999" y="1266"/>
                    </a:cubicBezTo>
                    <a:cubicBezTo>
                      <a:pt x="921" y="1287"/>
                      <a:pt x="849" y="1320"/>
                      <a:pt x="779" y="1359"/>
                    </a:cubicBezTo>
                    <a:cubicBezTo>
                      <a:pt x="616" y="1450"/>
                      <a:pt x="453" y="1542"/>
                      <a:pt x="289" y="1629"/>
                    </a:cubicBezTo>
                    <a:cubicBezTo>
                      <a:pt x="212" y="1671"/>
                      <a:pt x="130" y="1704"/>
                      <a:pt x="50" y="1741"/>
                    </a:cubicBezTo>
                    <a:cubicBezTo>
                      <a:pt x="34" y="1748"/>
                      <a:pt x="17" y="1758"/>
                      <a:pt x="0" y="1742"/>
                    </a:cubicBezTo>
                    <a:cubicBezTo>
                      <a:pt x="1" y="1737"/>
                      <a:pt x="1" y="1730"/>
                      <a:pt x="5" y="1727"/>
                    </a:cubicBezTo>
                    <a:cubicBezTo>
                      <a:pt x="99" y="1647"/>
                      <a:pt x="172" y="1548"/>
                      <a:pt x="243" y="1448"/>
                    </a:cubicBezTo>
                    <a:cubicBezTo>
                      <a:pt x="400" y="1228"/>
                      <a:pt x="537" y="997"/>
                      <a:pt x="654" y="754"/>
                    </a:cubicBezTo>
                    <a:cubicBezTo>
                      <a:pt x="703" y="654"/>
                      <a:pt x="747" y="551"/>
                      <a:pt x="774" y="441"/>
                    </a:cubicBezTo>
                    <a:cubicBezTo>
                      <a:pt x="788" y="384"/>
                      <a:pt x="786" y="331"/>
                      <a:pt x="759" y="279"/>
                    </a:cubicBezTo>
                    <a:cubicBezTo>
                      <a:pt x="725" y="212"/>
                      <a:pt x="689" y="147"/>
                      <a:pt x="654" y="81"/>
                    </a:cubicBezTo>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47" name="Freeform 59"/>
              <p:cNvSpPr/>
              <p:nvPr userDrawn="1"/>
            </p:nvSpPr>
            <p:spPr bwMode="auto">
              <a:xfrm>
                <a:off x="3233737" y="-871538"/>
                <a:ext cx="433388" cy="417513"/>
              </a:xfrm>
              <a:custGeom>
                <a:avLst/>
                <a:gdLst>
                  <a:gd name="T0" fmla="*/ 737 w 1043"/>
                  <a:gd name="T1" fmla="*/ 1002 h 1002"/>
                  <a:gd name="T2" fmla="*/ 641 w 1043"/>
                  <a:gd name="T3" fmla="*/ 993 h 1002"/>
                  <a:gd name="T4" fmla="*/ 407 w 1043"/>
                  <a:gd name="T5" fmla="*/ 761 h 1002"/>
                  <a:gd name="T6" fmla="*/ 360 w 1043"/>
                  <a:gd name="T7" fmla="*/ 626 h 1002"/>
                  <a:gd name="T8" fmla="*/ 296 w 1043"/>
                  <a:gd name="T9" fmla="*/ 462 h 1002"/>
                  <a:gd name="T10" fmla="*/ 162 w 1043"/>
                  <a:gd name="T11" fmla="*/ 267 h 1002"/>
                  <a:gd name="T12" fmla="*/ 53 w 1043"/>
                  <a:gd name="T13" fmla="*/ 162 h 1002"/>
                  <a:gd name="T14" fmla="*/ 22 w 1043"/>
                  <a:gd name="T15" fmla="*/ 126 h 1002"/>
                  <a:gd name="T16" fmla="*/ 58 w 1043"/>
                  <a:gd name="T17" fmla="*/ 28 h 1002"/>
                  <a:gd name="T18" fmla="*/ 263 w 1043"/>
                  <a:gd name="T19" fmla="*/ 5 h 1002"/>
                  <a:gd name="T20" fmla="*/ 706 w 1043"/>
                  <a:gd name="T21" fmla="*/ 168 h 1002"/>
                  <a:gd name="T22" fmla="*/ 864 w 1043"/>
                  <a:gd name="T23" fmla="*/ 303 h 1002"/>
                  <a:gd name="T24" fmla="*/ 930 w 1043"/>
                  <a:gd name="T25" fmla="*/ 393 h 1002"/>
                  <a:gd name="T26" fmla="*/ 1037 w 1043"/>
                  <a:gd name="T27" fmla="*/ 701 h 1002"/>
                  <a:gd name="T28" fmla="*/ 1025 w 1043"/>
                  <a:gd name="T29" fmla="*/ 777 h 1002"/>
                  <a:gd name="T30" fmla="*/ 988 w 1043"/>
                  <a:gd name="T31" fmla="*/ 864 h 1002"/>
                  <a:gd name="T32" fmla="*/ 855 w 1043"/>
                  <a:gd name="T33" fmla="*/ 985 h 1002"/>
                  <a:gd name="T34" fmla="*/ 737 w 1043"/>
                  <a:gd name="T35" fmla="*/ 1002 h 10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43" h="1002">
                    <a:moveTo>
                      <a:pt x="737" y="1002"/>
                    </a:moveTo>
                    <a:cubicBezTo>
                      <a:pt x="699" y="998"/>
                      <a:pt x="669" y="998"/>
                      <a:pt x="641" y="993"/>
                    </a:cubicBezTo>
                    <a:cubicBezTo>
                      <a:pt x="516" y="972"/>
                      <a:pt x="435" y="879"/>
                      <a:pt x="407" y="761"/>
                    </a:cubicBezTo>
                    <a:cubicBezTo>
                      <a:pt x="396" y="715"/>
                      <a:pt x="377" y="671"/>
                      <a:pt x="360" y="626"/>
                    </a:cubicBezTo>
                    <a:cubicBezTo>
                      <a:pt x="340" y="571"/>
                      <a:pt x="318" y="517"/>
                      <a:pt x="296" y="462"/>
                    </a:cubicBezTo>
                    <a:cubicBezTo>
                      <a:pt x="266" y="387"/>
                      <a:pt x="226" y="320"/>
                      <a:pt x="162" y="267"/>
                    </a:cubicBezTo>
                    <a:cubicBezTo>
                      <a:pt x="124" y="235"/>
                      <a:pt x="89" y="198"/>
                      <a:pt x="53" y="162"/>
                    </a:cubicBezTo>
                    <a:cubicBezTo>
                      <a:pt x="41" y="151"/>
                      <a:pt x="30" y="139"/>
                      <a:pt x="22" y="126"/>
                    </a:cubicBezTo>
                    <a:cubicBezTo>
                      <a:pt x="0" y="88"/>
                      <a:pt x="17" y="41"/>
                      <a:pt x="58" y="28"/>
                    </a:cubicBezTo>
                    <a:cubicBezTo>
                      <a:pt x="125" y="8"/>
                      <a:pt x="194" y="0"/>
                      <a:pt x="263" y="5"/>
                    </a:cubicBezTo>
                    <a:cubicBezTo>
                      <a:pt x="427" y="16"/>
                      <a:pt x="575" y="71"/>
                      <a:pt x="706" y="168"/>
                    </a:cubicBezTo>
                    <a:cubicBezTo>
                      <a:pt x="762" y="209"/>
                      <a:pt x="814" y="256"/>
                      <a:pt x="864" y="303"/>
                    </a:cubicBezTo>
                    <a:cubicBezTo>
                      <a:pt x="890" y="329"/>
                      <a:pt x="913" y="360"/>
                      <a:pt x="930" y="393"/>
                    </a:cubicBezTo>
                    <a:cubicBezTo>
                      <a:pt x="982" y="489"/>
                      <a:pt x="1016" y="593"/>
                      <a:pt x="1037" y="701"/>
                    </a:cubicBezTo>
                    <a:cubicBezTo>
                      <a:pt x="1043" y="729"/>
                      <a:pt x="1039" y="752"/>
                      <a:pt x="1025" y="777"/>
                    </a:cubicBezTo>
                    <a:cubicBezTo>
                      <a:pt x="1010" y="804"/>
                      <a:pt x="995" y="834"/>
                      <a:pt x="988" y="864"/>
                    </a:cubicBezTo>
                    <a:cubicBezTo>
                      <a:pt x="972" y="938"/>
                      <a:pt x="920" y="970"/>
                      <a:pt x="855" y="985"/>
                    </a:cubicBezTo>
                    <a:cubicBezTo>
                      <a:pt x="814" y="995"/>
                      <a:pt x="771" y="997"/>
                      <a:pt x="737" y="1002"/>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48" name="Freeform 60"/>
              <p:cNvSpPr/>
              <p:nvPr userDrawn="1"/>
            </p:nvSpPr>
            <p:spPr bwMode="auto">
              <a:xfrm>
                <a:off x="6634162" y="-1477963"/>
                <a:ext cx="330200" cy="490538"/>
              </a:xfrm>
              <a:custGeom>
                <a:avLst/>
                <a:gdLst>
                  <a:gd name="T0" fmla="*/ 590 w 794"/>
                  <a:gd name="T1" fmla="*/ 1177 h 1179"/>
                  <a:gd name="T2" fmla="*/ 253 w 794"/>
                  <a:gd name="T3" fmla="*/ 964 h 1179"/>
                  <a:gd name="T4" fmla="*/ 180 w 794"/>
                  <a:gd name="T5" fmla="*/ 703 h 1179"/>
                  <a:gd name="T6" fmla="*/ 148 w 794"/>
                  <a:gd name="T7" fmla="*/ 466 h 1179"/>
                  <a:gd name="T8" fmla="*/ 65 w 794"/>
                  <a:gd name="T9" fmla="*/ 218 h 1179"/>
                  <a:gd name="T10" fmla="*/ 11 w 794"/>
                  <a:gd name="T11" fmla="*/ 103 h 1179"/>
                  <a:gd name="T12" fmla="*/ 25 w 794"/>
                  <a:gd name="T13" fmla="*/ 22 h 1179"/>
                  <a:gd name="T14" fmla="*/ 108 w 794"/>
                  <a:gd name="T15" fmla="*/ 22 h 1179"/>
                  <a:gd name="T16" fmla="*/ 187 w 794"/>
                  <a:gd name="T17" fmla="*/ 75 h 1179"/>
                  <a:gd name="T18" fmla="*/ 353 w 794"/>
                  <a:gd name="T19" fmla="*/ 237 h 1179"/>
                  <a:gd name="T20" fmla="*/ 669 w 794"/>
                  <a:gd name="T21" fmla="*/ 668 h 1179"/>
                  <a:gd name="T22" fmla="*/ 779 w 794"/>
                  <a:gd name="T23" fmla="*/ 1000 h 1179"/>
                  <a:gd name="T24" fmla="*/ 780 w 794"/>
                  <a:gd name="T25" fmla="*/ 1008 h 1179"/>
                  <a:gd name="T26" fmla="*/ 646 w 794"/>
                  <a:gd name="T27" fmla="*/ 1176 h 1179"/>
                  <a:gd name="T28" fmla="*/ 590 w 794"/>
                  <a:gd name="T29" fmla="*/ 1177 h 1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94" h="1179">
                    <a:moveTo>
                      <a:pt x="590" y="1177"/>
                    </a:moveTo>
                    <a:cubicBezTo>
                      <a:pt x="435" y="1175"/>
                      <a:pt x="321" y="1105"/>
                      <a:pt x="253" y="964"/>
                    </a:cubicBezTo>
                    <a:cubicBezTo>
                      <a:pt x="214" y="881"/>
                      <a:pt x="194" y="793"/>
                      <a:pt x="180" y="703"/>
                    </a:cubicBezTo>
                    <a:cubicBezTo>
                      <a:pt x="168" y="625"/>
                      <a:pt x="157" y="545"/>
                      <a:pt x="148" y="466"/>
                    </a:cubicBezTo>
                    <a:cubicBezTo>
                      <a:pt x="138" y="377"/>
                      <a:pt x="113" y="295"/>
                      <a:pt x="65" y="218"/>
                    </a:cubicBezTo>
                    <a:cubicBezTo>
                      <a:pt x="43" y="182"/>
                      <a:pt x="27" y="142"/>
                      <a:pt x="11" y="103"/>
                    </a:cubicBezTo>
                    <a:cubicBezTo>
                      <a:pt x="0" y="75"/>
                      <a:pt x="0" y="43"/>
                      <a:pt x="25" y="22"/>
                    </a:cubicBezTo>
                    <a:cubicBezTo>
                      <a:pt x="51" y="0"/>
                      <a:pt x="82" y="8"/>
                      <a:pt x="108" y="22"/>
                    </a:cubicBezTo>
                    <a:cubicBezTo>
                      <a:pt x="136" y="37"/>
                      <a:pt x="164" y="54"/>
                      <a:pt x="187" y="75"/>
                    </a:cubicBezTo>
                    <a:cubicBezTo>
                      <a:pt x="244" y="127"/>
                      <a:pt x="301" y="180"/>
                      <a:pt x="353" y="237"/>
                    </a:cubicBezTo>
                    <a:cubicBezTo>
                      <a:pt x="474" y="369"/>
                      <a:pt x="578" y="514"/>
                      <a:pt x="669" y="668"/>
                    </a:cubicBezTo>
                    <a:cubicBezTo>
                      <a:pt x="730" y="771"/>
                      <a:pt x="762" y="883"/>
                      <a:pt x="779" y="1000"/>
                    </a:cubicBezTo>
                    <a:cubicBezTo>
                      <a:pt x="779" y="1002"/>
                      <a:pt x="779" y="1005"/>
                      <a:pt x="780" y="1008"/>
                    </a:cubicBezTo>
                    <a:cubicBezTo>
                      <a:pt x="794" y="1101"/>
                      <a:pt x="763" y="1156"/>
                      <a:pt x="646" y="1176"/>
                    </a:cubicBezTo>
                    <a:cubicBezTo>
                      <a:pt x="628" y="1179"/>
                      <a:pt x="609" y="1177"/>
                      <a:pt x="590" y="1177"/>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49" name="Freeform 61"/>
              <p:cNvSpPr/>
              <p:nvPr userDrawn="1"/>
            </p:nvSpPr>
            <p:spPr bwMode="auto">
              <a:xfrm>
                <a:off x="11664949" y="-1009650"/>
                <a:ext cx="733425" cy="317500"/>
              </a:xfrm>
              <a:custGeom>
                <a:avLst/>
                <a:gdLst>
                  <a:gd name="T0" fmla="*/ 0 w 1763"/>
                  <a:gd name="T1" fmla="*/ 312 h 762"/>
                  <a:gd name="T2" fmla="*/ 268 w 1763"/>
                  <a:gd name="T3" fmla="*/ 346 h 762"/>
                  <a:gd name="T4" fmla="*/ 480 w 1763"/>
                  <a:gd name="T5" fmla="*/ 310 h 762"/>
                  <a:gd name="T6" fmla="*/ 714 w 1763"/>
                  <a:gd name="T7" fmla="*/ 263 h 762"/>
                  <a:gd name="T8" fmla="*/ 832 w 1763"/>
                  <a:gd name="T9" fmla="*/ 219 h 762"/>
                  <a:gd name="T10" fmla="*/ 911 w 1763"/>
                  <a:gd name="T11" fmla="*/ 182 h 762"/>
                  <a:gd name="T12" fmla="*/ 1027 w 1763"/>
                  <a:gd name="T13" fmla="*/ 153 h 762"/>
                  <a:gd name="T14" fmla="*/ 1252 w 1763"/>
                  <a:gd name="T15" fmla="*/ 54 h 762"/>
                  <a:gd name="T16" fmla="*/ 1448 w 1763"/>
                  <a:gd name="T17" fmla="*/ 24 h 762"/>
                  <a:gd name="T18" fmla="*/ 1681 w 1763"/>
                  <a:gd name="T19" fmla="*/ 74 h 762"/>
                  <a:gd name="T20" fmla="*/ 1725 w 1763"/>
                  <a:gd name="T21" fmla="*/ 90 h 762"/>
                  <a:gd name="T22" fmla="*/ 1747 w 1763"/>
                  <a:gd name="T23" fmla="*/ 166 h 762"/>
                  <a:gd name="T24" fmla="*/ 1705 w 1763"/>
                  <a:gd name="T25" fmla="*/ 223 h 762"/>
                  <a:gd name="T26" fmla="*/ 1572 w 1763"/>
                  <a:gd name="T27" fmla="*/ 338 h 762"/>
                  <a:gd name="T28" fmla="*/ 1305 w 1763"/>
                  <a:gd name="T29" fmla="*/ 528 h 762"/>
                  <a:gd name="T30" fmla="*/ 1022 w 1763"/>
                  <a:gd name="T31" fmla="*/ 737 h 762"/>
                  <a:gd name="T32" fmla="*/ 944 w 1763"/>
                  <a:gd name="T33" fmla="*/ 726 h 762"/>
                  <a:gd name="T34" fmla="*/ 985 w 1763"/>
                  <a:gd name="T35" fmla="*/ 670 h 762"/>
                  <a:gd name="T36" fmla="*/ 1098 w 1763"/>
                  <a:gd name="T37" fmla="*/ 535 h 762"/>
                  <a:gd name="T38" fmla="*/ 1153 w 1763"/>
                  <a:gd name="T39" fmla="*/ 438 h 762"/>
                  <a:gd name="T40" fmla="*/ 1077 w 1763"/>
                  <a:gd name="T41" fmla="*/ 275 h 762"/>
                  <a:gd name="T42" fmla="*/ 1014 w 1763"/>
                  <a:gd name="T43" fmla="*/ 278 h 762"/>
                  <a:gd name="T44" fmla="*/ 856 w 1763"/>
                  <a:gd name="T45" fmla="*/ 333 h 762"/>
                  <a:gd name="T46" fmla="*/ 377 w 1763"/>
                  <a:gd name="T47" fmla="*/ 487 h 762"/>
                  <a:gd name="T48" fmla="*/ 0 w 1763"/>
                  <a:gd name="T49" fmla="*/ 312 h 7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63" h="762">
                    <a:moveTo>
                      <a:pt x="0" y="312"/>
                    </a:moveTo>
                    <a:cubicBezTo>
                      <a:pt x="143" y="348"/>
                      <a:pt x="143" y="348"/>
                      <a:pt x="268" y="346"/>
                    </a:cubicBezTo>
                    <a:cubicBezTo>
                      <a:pt x="341" y="345"/>
                      <a:pt x="411" y="329"/>
                      <a:pt x="480" y="310"/>
                    </a:cubicBezTo>
                    <a:cubicBezTo>
                      <a:pt x="557" y="289"/>
                      <a:pt x="633" y="267"/>
                      <a:pt x="714" y="263"/>
                    </a:cubicBezTo>
                    <a:cubicBezTo>
                      <a:pt x="757" y="261"/>
                      <a:pt x="797" y="246"/>
                      <a:pt x="832" y="219"/>
                    </a:cubicBezTo>
                    <a:cubicBezTo>
                      <a:pt x="855" y="202"/>
                      <a:pt x="884" y="191"/>
                      <a:pt x="911" y="182"/>
                    </a:cubicBezTo>
                    <a:cubicBezTo>
                      <a:pt x="949" y="170"/>
                      <a:pt x="988" y="162"/>
                      <a:pt x="1027" y="153"/>
                    </a:cubicBezTo>
                    <a:cubicBezTo>
                      <a:pt x="1108" y="133"/>
                      <a:pt x="1186" y="105"/>
                      <a:pt x="1252" y="54"/>
                    </a:cubicBezTo>
                    <a:cubicBezTo>
                      <a:pt x="1313" y="7"/>
                      <a:pt x="1376" y="0"/>
                      <a:pt x="1448" y="24"/>
                    </a:cubicBezTo>
                    <a:cubicBezTo>
                      <a:pt x="1523" y="48"/>
                      <a:pt x="1601" y="69"/>
                      <a:pt x="1681" y="74"/>
                    </a:cubicBezTo>
                    <a:cubicBezTo>
                      <a:pt x="1696" y="74"/>
                      <a:pt x="1712" y="82"/>
                      <a:pt x="1725" y="90"/>
                    </a:cubicBezTo>
                    <a:cubicBezTo>
                      <a:pt x="1754" y="107"/>
                      <a:pt x="1763" y="136"/>
                      <a:pt x="1747" y="166"/>
                    </a:cubicBezTo>
                    <a:cubicBezTo>
                      <a:pt x="1736" y="187"/>
                      <a:pt x="1722" y="207"/>
                      <a:pt x="1705" y="223"/>
                    </a:cubicBezTo>
                    <a:cubicBezTo>
                      <a:pt x="1662" y="263"/>
                      <a:pt x="1619" y="303"/>
                      <a:pt x="1572" y="338"/>
                    </a:cubicBezTo>
                    <a:cubicBezTo>
                      <a:pt x="1484" y="403"/>
                      <a:pt x="1393" y="464"/>
                      <a:pt x="1305" y="528"/>
                    </a:cubicBezTo>
                    <a:cubicBezTo>
                      <a:pt x="1210" y="597"/>
                      <a:pt x="1116" y="667"/>
                      <a:pt x="1022" y="737"/>
                    </a:cubicBezTo>
                    <a:cubicBezTo>
                      <a:pt x="989" y="761"/>
                      <a:pt x="990" y="762"/>
                      <a:pt x="944" y="726"/>
                    </a:cubicBezTo>
                    <a:cubicBezTo>
                      <a:pt x="958" y="707"/>
                      <a:pt x="970" y="687"/>
                      <a:pt x="985" y="670"/>
                    </a:cubicBezTo>
                    <a:cubicBezTo>
                      <a:pt x="1022" y="624"/>
                      <a:pt x="1062" y="581"/>
                      <a:pt x="1098" y="535"/>
                    </a:cubicBezTo>
                    <a:cubicBezTo>
                      <a:pt x="1120" y="505"/>
                      <a:pt x="1140" y="472"/>
                      <a:pt x="1153" y="438"/>
                    </a:cubicBezTo>
                    <a:cubicBezTo>
                      <a:pt x="1178" y="377"/>
                      <a:pt x="1138" y="297"/>
                      <a:pt x="1077" y="275"/>
                    </a:cubicBezTo>
                    <a:cubicBezTo>
                      <a:pt x="1055" y="266"/>
                      <a:pt x="1034" y="271"/>
                      <a:pt x="1014" y="278"/>
                    </a:cubicBezTo>
                    <a:cubicBezTo>
                      <a:pt x="961" y="296"/>
                      <a:pt x="909" y="316"/>
                      <a:pt x="856" y="333"/>
                    </a:cubicBezTo>
                    <a:cubicBezTo>
                      <a:pt x="696" y="385"/>
                      <a:pt x="538" y="441"/>
                      <a:pt x="377" y="487"/>
                    </a:cubicBezTo>
                    <a:cubicBezTo>
                      <a:pt x="224" y="532"/>
                      <a:pt x="81" y="463"/>
                      <a:pt x="0" y="312"/>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50" name="Freeform 62"/>
              <p:cNvSpPr/>
              <p:nvPr userDrawn="1"/>
            </p:nvSpPr>
            <p:spPr bwMode="auto">
              <a:xfrm>
                <a:off x="11223624" y="-2146300"/>
                <a:ext cx="298450" cy="514350"/>
              </a:xfrm>
              <a:custGeom>
                <a:avLst/>
                <a:gdLst>
                  <a:gd name="T0" fmla="*/ 11 w 717"/>
                  <a:gd name="T1" fmla="*/ 0 h 1234"/>
                  <a:gd name="T2" fmla="*/ 48 w 717"/>
                  <a:gd name="T3" fmla="*/ 20 h 1234"/>
                  <a:gd name="T4" fmla="*/ 137 w 717"/>
                  <a:gd name="T5" fmla="*/ 123 h 1234"/>
                  <a:gd name="T6" fmla="*/ 492 w 717"/>
                  <a:gd name="T7" fmla="*/ 564 h 1234"/>
                  <a:gd name="T8" fmla="*/ 637 w 717"/>
                  <a:gd name="T9" fmla="*/ 783 h 1234"/>
                  <a:gd name="T10" fmla="*/ 605 w 717"/>
                  <a:gd name="T11" fmla="*/ 1167 h 1234"/>
                  <a:gd name="T12" fmla="*/ 460 w 717"/>
                  <a:gd name="T13" fmla="*/ 1204 h 1234"/>
                  <a:gd name="T14" fmla="*/ 278 w 717"/>
                  <a:gd name="T15" fmla="*/ 1064 h 1234"/>
                  <a:gd name="T16" fmla="*/ 240 w 717"/>
                  <a:gd name="T17" fmla="*/ 954 h 1234"/>
                  <a:gd name="T18" fmla="*/ 240 w 717"/>
                  <a:gd name="T19" fmla="*/ 882 h 1234"/>
                  <a:gd name="T20" fmla="*/ 198 w 717"/>
                  <a:gd name="T21" fmla="*/ 592 h 1234"/>
                  <a:gd name="T22" fmla="*/ 23 w 717"/>
                  <a:gd name="T23" fmla="*/ 79 h 1234"/>
                  <a:gd name="T24" fmla="*/ 0 w 717"/>
                  <a:gd name="T25" fmla="*/ 12 h 1234"/>
                  <a:gd name="T26" fmla="*/ 11 w 717"/>
                  <a:gd name="T27" fmla="*/ 0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17" h="1234">
                    <a:moveTo>
                      <a:pt x="11" y="0"/>
                    </a:moveTo>
                    <a:cubicBezTo>
                      <a:pt x="24" y="6"/>
                      <a:pt x="39" y="10"/>
                      <a:pt x="48" y="20"/>
                    </a:cubicBezTo>
                    <a:cubicBezTo>
                      <a:pt x="79" y="53"/>
                      <a:pt x="108" y="87"/>
                      <a:pt x="137" y="123"/>
                    </a:cubicBezTo>
                    <a:cubicBezTo>
                      <a:pt x="256" y="269"/>
                      <a:pt x="376" y="415"/>
                      <a:pt x="492" y="564"/>
                    </a:cubicBezTo>
                    <a:cubicBezTo>
                      <a:pt x="546" y="633"/>
                      <a:pt x="592" y="708"/>
                      <a:pt x="637" y="783"/>
                    </a:cubicBezTo>
                    <a:cubicBezTo>
                      <a:pt x="717" y="918"/>
                      <a:pt x="677" y="1046"/>
                      <a:pt x="605" y="1167"/>
                    </a:cubicBezTo>
                    <a:cubicBezTo>
                      <a:pt x="572" y="1225"/>
                      <a:pt x="522" y="1234"/>
                      <a:pt x="460" y="1204"/>
                    </a:cubicBezTo>
                    <a:cubicBezTo>
                      <a:pt x="390" y="1171"/>
                      <a:pt x="329" y="1123"/>
                      <a:pt x="278" y="1064"/>
                    </a:cubicBezTo>
                    <a:cubicBezTo>
                      <a:pt x="251" y="1032"/>
                      <a:pt x="236" y="997"/>
                      <a:pt x="240" y="954"/>
                    </a:cubicBezTo>
                    <a:cubicBezTo>
                      <a:pt x="241" y="930"/>
                      <a:pt x="239" y="906"/>
                      <a:pt x="240" y="882"/>
                    </a:cubicBezTo>
                    <a:cubicBezTo>
                      <a:pt x="247" y="782"/>
                      <a:pt x="229" y="686"/>
                      <a:pt x="198" y="592"/>
                    </a:cubicBezTo>
                    <a:cubicBezTo>
                      <a:pt x="140" y="421"/>
                      <a:pt x="81" y="250"/>
                      <a:pt x="23" y="79"/>
                    </a:cubicBezTo>
                    <a:cubicBezTo>
                      <a:pt x="15" y="57"/>
                      <a:pt x="7" y="35"/>
                      <a:pt x="0" y="12"/>
                    </a:cubicBezTo>
                    <a:cubicBezTo>
                      <a:pt x="3" y="8"/>
                      <a:pt x="7" y="4"/>
                      <a:pt x="11" y="0"/>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51" name="Freeform 63"/>
              <p:cNvSpPr/>
              <p:nvPr userDrawn="1"/>
            </p:nvSpPr>
            <p:spPr bwMode="auto">
              <a:xfrm>
                <a:off x="6835774" y="-860425"/>
                <a:ext cx="211138" cy="295275"/>
              </a:xfrm>
              <a:custGeom>
                <a:avLst/>
                <a:gdLst>
                  <a:gd name="T0" fmla="*/ 508 w 509"/>
                  <a:gd name="T1" fmla="*/ 557 h 709"/>
                  <a:gd name="T2" fmla="*/ 475 w 509"/>
                  <a:gd name="T3" fmla="*/ 649 h 709"/>
                  <a:gd name="T4" fmla="*/ 283 w 509"/>
                  <a:gd name="T5" fmla="*/ 675 h 709"/>
                  <a:gd name="T6" fmla="*/ 231 w 509"/>
                  <a:gd name="T7" fmla="*/ 616 h 709"/>
                  <a:gd name="T8" fmla="*/ 198 w 509"/>
                  <a:gd name="T9" fmla="*/ 510 h 709"/>
                  <a:gd name="T10" fmla="*/ 177 w 509"/>
                  <a:gd name="T11" fmla="*/ 416 h 709"/>
                  <a:gd name="T12" fmla="*/ 91 w 509"/>
                  <a:gd name="T13" fmla="*/ 203 h 709"/>
                  <a:gd name="T14" fmla="*/ 26 w 509"/>
                  <a:gd name="T15" fmla="*/ 93 h 709"/>
                  <a:gd name="T16" fmla="*/ 86 w 509"/>
                  <a:gd name="T17" fmla="*/ 7 h 709"/>
                  <a:gd name="T18" fmla="*/ 160 w 509"/>
                  <a:gd name="T19" fmla="*/ 32 h 709"/>
                  <a:gd name="T20" fmla="*/ 269 w 509"/>
                  <a:gd name="T21" fmla="*/ 126 h 709"/>
                  <a:gd name="T22" fmla="*/ 492 w 509"/>
                  <a:gd name="T23" fmla="*/ 502 h 709"/>
                  <a:gd name="T24" fmla="*/ 508 w 509"/>
                  <a:gd name="T25" fmla="*/ 557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9" h="709">
                    <a:moveTo>
                      <a:pt x="508" y="557"/>
                    </a:moveTo>
                    <a:cubicBezTo>
                      <a:pt x="509" y="602"/>
                      <a:pt x="497" y="628"/>
                      <a:pt x="475" y="649"/>
                    </a:cubicBezTo>
                    <a:cubicBezTo>
                      <a:pt x="422" y="700"/>
                      <a:pt x="347" y="709"/>
                      <a:pt x="283" y="675"/>
                    </a:cubicBezTo>
                    <a:cubicBezTo>
                      <a:pt x="258" y="661"/>
                      <a:pt x="241" y="642"/>
                      <a:pt x="231" y="616"/>
                    </a:cubicBezTo>
                    <a:cubicBezTo>
                      <a:pt x="219" y="581"/>
                      <a:pt x="208" y="546"/>
                      <a:pt x="198" y="510"/>
                    </a:cubicBezTo>
                    <a:cubicBezTo>
                      <a:pt x="189" y="479"/>
                      <a:pt x="182" y="448"/>
                      <a:pt x="177" y="416"/>
                    </a:cubicBezTo>
                    <a:cubicBezTo>
                      <a:pt x="163" y="339"/>
                      <a:pt x="132" y="269"/>
                      <a:pt x="91" y="203"/>
                    </a:cubicBezTo>
                    <a:cubicBezTo>
                      <a:pt x="68" y="166"/>
                      <a:pt x="45" y="130"/>
                      <a:pt x="26" y="93"/>
                    </a:cubicBezTo>
                    <a:cubicBezTo>
                      <a:pt x="0" y="42"/>
                      <a:pt x="29" y="0"/>
                      <a:pt x="86" y="7"/>
                    </a:cubicBezTo>
                    <a:cubicBezTo>
                      <a:pt x="112" y="9"/>
                      <a:pt x="140" y="18"/>
                      <a:pt x="160" y="32"/>
                    </a:cubicBezTo>
                    <a:cubicBezTo>
                      <a:pt x="199" y="60"/>
                      <a:pt x="237" y="90"/>
                      <a:pt x="269" y="126"/>
                    </a:cubicBezTo>
                    <a:cubicBezTo>
                      <a:pt x="366" y="237"/>
                      <a:pt x="438" y="364"/>
                      <a:pt x="492" y="502"/>
                    </a:cubicBezTo>
                    <a:cubicBezTo>
                      <a:pt x="501" y="524"/>
                      <a:pt x="505" y="547"/>
                      <a:pt x="508" y="557"/>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52" name="Freeform 64"/>
              <p:cNvSpPr/>
              <p:nvPr userDrawn="1"/>
            </p:nvSpPr>
            <p:spPr bwMode="auto">
              <a:xfrm>
                <a:off x="11182349" y="-1403350"/>
                <a:ext cx="254000" cy="296863"/>
              </a:xfrm>
              <a:custGeom>
                <a:avLst/>
                <a:gdLst>
                  <a:gd name="T0" fmla="*/ 0 w 611"/>
                  <a:gd name="T1" fmla="*/ 710 h 712"/>
                  <a:gd name="T2" fmla="*/ 3 w 611"/>
                  <a:gd name="T3" fmla="*/ 690 h 712"/>
                  <a:gd name="T4" fmla="*/ 534 w 611"/>
                  <a:gd name="T5" fmla="*/ 21 h 712"/>
                  <a:gd name="T6" fmla="*/ 556 w 611"/>
                  <a:gd name="T7" fmla="*/ 0 h 712"/>
                  <a:gd name="T8" fmla="*/ 605 w 611"/>
                  <a:gd name="T9" fmla="*/ 39 h 712"/>
                  <a:gd name="T10" fmla="*/ 595 w 611"/>
                  <a:gd name="T11" fmla="*/ 92 h 712"/>
                  <a:gd name="T12" fmla="*/ 554 w 611"/>
                  <a:gd name="T13" fmla="*/ 151 h 712"/>
                  <a:gd name="T14" fmla="*/ 72 w 611"/>
                  <a:gd name="T15" fmla="*/ 672 h 712"/>
                  <a:gd name="T16" fmla="*/ 29 w 611"/>
                  <a:gd name="T17" fmla="*/ 707 h 712"/>
                  <a:gd name="T18" fmla="*/ 0 w 611"/>
                  <a:gd name="T19" fmla="*/ 710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1" h="712">
                    <a:moveTo>
                      <a:pt x="0" y="710"/>
                    </a:moveTo>
                    <a:cubicBezTo>
                      <a:pt x="1" y="699"/>
                      <a:pt x="0" y="693"/>
                      <a:pt x="3" y="690"/>
                    </a:cubicBezTo>
                    <a:cubicBezTo>
                      <a:pt x="180" y="466"/>
                      <a:pt x="357" y="244"/>
                      <a:pt x="534" y="21"/>
                    </a:cubicBezTo>
                    <a:cubicBezTo>
                      <a:pt x="540" y="13"/>
                      <a:pt x="549" y="7"/>
                      <a:pt x="556" y="0"/>
                    </a:cubicBezTo>
                    <a:cubicBezTo>
                      <a:pt x="581" y="4"/>
                      <a:pt x="597" y="17"/>
                      <a:pt x="605" y="39"/>
                    </a:cubicBezTo>
                    <a:cubicBezTo>
                      <a:pt x="611" y="58"/>
                      <a:pt x="605" y="76"/>
                      <a:pt x="595" y="92"/>
                    </a:cubicBezTo>
                    <a:cubicBezTo>
                      <a:pt x="581" y="112"/>
                      <a:pt x="569" y="132"/>
                      <a:pt x="554" y="151"/>
                    </a:cubicBezTo>
                    <a:cubicBezTo>
                      <a:pt x="406" y="337"/>
                      <a:pt x="244" y="509"/>
                      <a:pt x="72" y="672"/>
                    </a:cubicBezTo>
                    <a:cubicBezTo>
                      <a:pt x="59" y="685"/>
                      <a:pt x="45" y="698"/>
                      <a:pt x="29" y="707"/>
                    </a:cubicBezTo>
                    <a:cubicBezTo>
                      <a:pt x="22" y="712"/>
                      <a:pt x="10" y="709"/>
                      <a:pt x="0" y="710"/>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53" name="Freeform 67"/>
              <p:cNvSpPr/>
              <p:nvPr userDrawn="1"/>
            </p:nvSpPr>
            <p:spPr bwMode="auto">
              <a:xfrm>
                <a:off x="1303337" y="-2041525"/>
                <a:ext cx="176213" cy="284163"/>
              </a:xfrm>
              <a:custGeom>
                <a:avLst/>
                <a:gdLst>
                  <a:gd name="T0" fmla="*/ 5 w 426"/>
                  <a:gd name="T1" fmla="*/ 255 h 684"/>
                  <a:gd name="T2" fmla="*/ 6 w 426"/>
                  <a:gd name="T3" fmla="*/ 151 h 684"/>
                  <a:gd name="T4" fmla="*/ 42 w 426"/>
                  <a:gd name="T5" fmla="*/ 46 h 684"/>
                  <a:gd name="T6" fmla="*/ 140 w 426"/>
                  <a:gd name="T7" fmla="*/ 15 h 684"/>
                  <a:gd name="T8" fmla="*/ 221 w 426"/>
                  <a:gd name="T9" fmla="*/ 65 h 684"/>
                  <a:gd name="T10" fmla="*/ 295 w 426"/>
                  <a:gd name="T11" fmla="*/ 158 h 684"/>
                  <a:gd name="T12" fmla="*/ 415 w 426"/>
                  <a:gd name="T13" fmla="*/ 444 h 684"/>
                  <a:gd name="T14" fmla="*/ 415 w 426"/>
                  <a:gd name="T15" fmla="*/ 571 h 684"/>
                  <a:gd name="T16" fmla="*/ 322 w 426"/>
                  <a:gd name="T17" fmla="*/ 669 h 684"/>
                  <a:gd name="T18" fmla="*/ 156 w 426"/>
                  <a:gd name="T19" fmla="*/ 675 h 684"/>
                  <a:gd name="T20" fmla="*/ 64 w 426"/>
                  <a:gd name="T21" fmla="*/ 606 h 684"/>
                  <a:gd name="T22" fmla="*/ 39 w 426"/>
                  <a:gd name="T23" fmla="*/ 539 h 684"/>
                  <a:gd name="T24" fmla="*/ 5 w 426"/>
                  <a:gd name="T25" fmla="*/ 255 h 6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26" h="684">
                    <a:moveTo>
                      <a:pt x="5" y="255"/>
                    </a:moveTo>
                    <a:cubicBezTo>
                      <a:pt x="5" y="220"/>
                      <a:pt x="3" y="185"/>
                      <a:pt x="6" y="151"/>
                    </a:cubicBezTo>
                    <a:cubicBezTo>
                      <a:pt x="8" y="113"/>
                      <a:pt x="20" y="77"/>
                      <a:pt x="42" y="46"/>
                    </a:cubicBezTo>
                    <a:cubicBezTo>
                      <a:pt x="67" y="13"/>
                      <a:pt x="101" y="0"/>
                      <a:pt x="140" y="15"/>
                    </a:cubicBezTo>
                    <a:cubicBezTo>
                      <a:pt x="169" y="27"/>
                      <a:pt x="198" y="44"/>
                      <a:pt x="221" y="65"/>
                    </a:cubicBezTo>
                    <a:cubicBezTo>
                      <a:pt x="249" y="92"/>
                      <a:pt x="274" y="125"/>
                      <a:pt x="295" y="158"/>
                    </a:cubicBezTo>
                    <a:cubicBezTo>
                      <a:pt x="350" y="247"/>
                      <a:pt x="388" y="343"/>
                      <a:pt x="415" y="444"/>
                    </a:cubicBezTo>
                    <a:cubicBezTo>
                      <a:pt x="426" y="487"/>
                      <a:pt x="423" y="528"/>
                      <a:pt x="415" y="571"/>
                    </a:cubicBezTo>
                    <a:cubicBezTo>
                      <a:pt x="404" y="623"/>
                      <a:pt x="374" y="655"/>
                      <a:pt x="322" y="669"/>
                    </a:cubicBezTo>
                    <a:cubicBezTo>
                      <a:pt x="267" y="684"/>
                      <a:pt x="211" y="684"/>
                      <a:pt x="156" y="675"/>
                    </a:cubicBezTo>
                    <a:cubicBezTo>
                      <a:pt x="114" y="669"/>
                      <a:pt x="81" y="646"/>
                      <a:pt x="64" y="606"/>
                    </a:cubicBezTo>
                    <a:cubicBezTo>
                      <a:pt x="54" y="584"/>
                      <a:pt x="44" y="562"/>
                      <a:pt x="39" y="539"/>
                    </a:cubicBezTo>
                    <a:cubicBezTo>
                      <a:pt x="18" y="445"/>
                      <a:pt x="0" y="351"/>
                      <a:pt x="5" y="255"/>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54" name="Freeform 68"/>
              <p:cNvSpPr/>
              <p:nvPr userDrawn="1"/>
            </p:nvSpPr>
            <p:spPr bwMode="auto">
              <a:xfrm>
                <a:off x="7483474" y="-1524000"/>
                <a:ext cx="114300" cy="144463"/>
              </a:xfrm>
              <a:custGeom>
                <a:avLst/>
                <a:gdLst>
                  <a:gd name="T0" fmla="*/ 173 w 275"/>
                  <a:gd name="T1" fmla="*/ 0 h 345"/>
                  <a:gd name="T2" fmla="*/ 262 w 275"/>
                  <a:gd name="T3" fmla="*/ 112 h 345"/>
                  <a:gd name="T4" fmla="*/ 267 w 275"/>
                  <a:gd name="T5" fmla="*/ 263 h 345"/>
                  <a:gd name="T6" fmla="*/ 194 w 275"/>
                  <a:gd name="T7" fmla="*/ 337 h 345"/>
                  <a:gd name="T8" fmla="*/ 70 w 275"/>
                  <a:gd name="T9" fmla="*/ 323 h 345"/>
                  <a:gd name="T10" fmla="*/ 18 w 275"/>
                  <a:gd name="T11" fmla="*/ 205 h 345"/>
                  <a:gd name="T12" fmla="*/ 173 w 275"/>
                  <a:gd name="T13" fmla="*/ 0 h 345"/>
                </a:gdLst>
                <a:ahLst/>
                <a:cxnLst>
                  <a:cxn ang="0">
                    <a:pos x="T0" y="T1"/>
                  </a:cxn>
                  <a:cxn ang="0">
                    <a:pos x="T2" y="T3"/>
                  </a:cxn>
                  <a:cxn ang="0">
                    <a:pos x="T4" y="T5"/>
                  </a:cxn>
                  <a:cxn ang="0">
                    <a:pos x="T6" y="T7"/>
                  </a:cxn>
                  <a:cxn ang="0">
                    <a:pos x="T8" y="T9"/>
                  </a:cxn>
                  <a:cxn ang="0">
                    <a:pos x="T10" y="T11"/>
                  </a:cxn>
                  <a:cxn ang="0">
                    <a:pos x="T12" y="T13"/>
                  </a:cxn>
                </a:cxnLst>
                <a:rect l="0" t="0" r="r" b="b"/>
                <a:pathLst>
                  <a:path w="275" h="345">
                    <a:moveTo>
                      <a:pt x="173" y="0"/>
                    </a:moveTo>
                    <a:cubicBezTo>
                      <a:pt x="227" y="23"/>
                      <a:pt x="249" y="65"/>
                      <a:pt x="262" y="112"/>
                    </a:cubicBezTo>
                    <a:cubicBezTo>
                      <a:pt x="275" y="161"/>
                      <a:pt x="275" y="212"/>
                      <a:pt x="267" y="263"/>
                    </a:cubicBezTo>
                    <a:cubicBezTo>
                      <a:pt x="261" y="305"/>
                      <a:pt x="236" y="329"/>
                      <a:pt x="194" y="337"/>
                    </a:cubicBezTo>
                    <a:cubicBezTo>
                      <a:pt x="151" y="345"/>
                      <a:pt x="109" y="343"/>
                      <a:pt x="70" y="323"/>
                    </a:cubicBezTo>
                    <a:cubicBezTo>
                      <a:pt x="20" y="299"/>
                      <a:pt x="0" y="258"/>
                      <a:pt x="18" y="205"/>
                    </a:cubicBezTo>
                    <a:cubicBezTo>
                      <a:pt x="45" y="118"/>
                      <a:pt x="100" y="52"/>
                      <a:pt x="173" y="0"/>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155" name="Freeform 69"/>
              <p:cNvSpPr/>
              <p:nvPr userDrawn="1"/>
            </p:nvSpPr>
            <p:spPr bwMode="auto">
              <a:xfrm>
                <a:off x="7504112" y="-1138238"/>
                <a:ext cx="92075" cy="115888"/>
              </a:xfrm>
              <a:custGeom>
                <a:avLst/>
                <a:gdLst>
                  <a:gd name="T0" fmla="*/ 222 w 222"/>
                  <a:gd name="T1" fmla="*/ 116 h 280"/>
                  <a:gd name="T2" fmla="*/ 174 w 222"/>
                  <a:gd name="T3" fmla="*/ 250 h 280"/>
                  <a:gd name="T4" fmla="*/ 74 w 222"/>
                  <a:gd name="T5" fmla="*/ 255 h 280"/>
                  <a:gd name="T6" fmla="*/ 82 w 222"/>
                  <a:gd name="T7" fmla="*/ 31 h 280"/>
                  <a:gd name="T8" fmla="*/ 203 w 222"/>
                  <a:gd name="T9" fmla="*/ 60 h 280"/>
                  <a:gd name="T10" fmla="*/ 222 w 222"/>
                  <a:gd name="T11" fmla="*/ 116 h 280"/>
                </a:gdLst>
                <a:ahLst/>
                <a:cxnLst>
                  <a:cxn ang="0">
                    <a:pos x="T0" y="T1"/>
                  </a:cxn>
                  <a:cxn ang="0">
                    <a:pos x="T2" y="T3"/>
                  </a:cxn>
                  <a:cxn ang="0">
                    <a:pos x="T4" y="T5"/>
                  </a:cxn>
                  <a:cxn ang="0">
                    <a:pos x="T6" y="T7"/>
                  </a:cxn>
                  <a:cxn ang="0">
                    <a:pos x="T8" y="T9"/>
                  </a:cxn>
                  <a:cxn ang="0">
                    <a:pos x="T10" y="T11"/>
                  </a:cxn>
                </a:cxnLst>
                <a:rect l="0" t="0" r="r" b="b"/>
                <a:pathLst>
                  <a:path w="222" h="280">
                    <a:moveTo>
                      <a:pt x="222" y="116"/>
                    </a:moveTo>
                    <a:cubicBezTo>
                      <a:pt x="220" y="174"/>
                      <a:pt x="207" y="216"/>
                      <a:pt x="174" y="250"/>
                    </a:cubicBezTo>
                    <a:cubicBezTo>
                      <a:pt x="145" y="279"/>
                      <a:pt x="105" y="280"/>
                      <a:pt x="74" y="255"/>
                    </a:cubicBezTo>
                    <a:cubicBezTo>
                      <a:pt x="0" y="196"/>
                      <a:pt x="5" y="83"/>
                      <a:pt x="82" y="31"/>
                    </a:cubicBezTo>
                    <a:cubicBezTo>
                      <a:pt x="129" y="0"/>
                      <a:pt x="176" y="10"/>
                      <a:pt x="203" y="60"/>
                    </a:cubicBezTo>
                    <a:cubicBezTo>
                      <a:pt x="214" y="80"/>
                      <a:pt x="218" y="104"/>
                      <a:pt x="222" y="116"/>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grpSp>
        <p:sp>
          <p:nvSpPr>
            <p:cNvPr id="129" name="任意多边形 128"/>
            <p:cNvSpPr/>
            <p:nvPr/>
          </p:nvSpPr>
          <p:spPr>
            <a:xfrm>
              <a:off x="1002460" y="222287"/>
              <a:ext cx="1413668" cy="60326"/>
            </a:xfrm>
            <a:custGeom>
              <a:avLst/>
              <a:gdLst/>
              <a:ahLst/>
              <a:cxnLst/>
              <a:rect l="l" t="t" r="r" b="b"/>
              <a:pathLst>
                <a:path w="1413668" h="60326">
                  <a:moveTo>
                    <a:pt x="10172" y="32649"/>
                  </a:moveTo>
                  <a:lnTo>
                    <a:pt x="10172" y="52490"/>
                  </a:lnTo>
                  <a:lnTo>
                    <a:pt x="17915" y="52490"/>
                  </a:lnTo>
                  <a:cubicBezTo>
                    <a:pt x="22352" y="52490"/>
                    <a:pt x="25659" y="51618"/>
                    <a:pt x="27836" y="49874"/>
                  </a:cubicBezTo>
                  <a:cubicBezTo>
                    <a:pt x="30012" y="48129"/>
                    <a:pt x="31101" y="45611"/>
                    <a:pt x="31101" y="42318"/>
                  </a:cubicBezTo>
                  <a:cubicBezTo>
                    <a:pt x="31101" y="39137"/>
                    <a:pt x="29894" y="36730"/>
                    <a:pt x="27480" y="35098"/>
                  </a:cubicBezTo>
                  <a:cubicBezTo>
                    <a:pt x="25066" y="33465"/>
                    <a:pt x="21683" y="32649"/>
                    <a:pt x="17329" y="32649"/>
                  </a:cubicBezTo>
                  <a:close/>
                  <a:moveTo>
                    <a:pt x="478631" y="8539"/>
                  </a:moveTo>
                  <a:cubicBezTo>
                    <a:pt x="478129" y="10157"/>
                    <a:pt x="477655" y="11664"/>
                    <a:pt x="477208" y="13060"/>
                  </a:cubicBezTo>
                  <a:cubicBezTo>
                    <a:pt x="476762" y="14455"/>
                    <a:pt x="476232" y="15990"/>
                    <a:pt x="475618" y="17664"/>
                  </a:cubicBezTo>
                  <a:lnTo>
                    <a:pt x="469046" y="35998"/>
                  </a:lnTo>
                  <a:lnTo>
                    <a:pt x="488217" y="35998"/>
                  </a:lnTo>
                  <a:lnTo>
                    <a:pt x="481603" y="17706"/>
                  </a:lnTo>
                  <a:cubicBezTo>
                    <a:pt x="480683" y="15194"/>
                    <a:pt x="479692" y="12139"/>
                    <a:pt x="478631" y="8539"/>
                  </a:cubicBezTo>
                  <a:close/>
                  <a:moveTo>
                    <a:pt x="1191272" y="8246"/>
                  </a:moveTo>
                  <a:lnTo>
                    <a:pt x="1191272" y="28589"/>
                  </a:lnTo>
                  <a:lnTo>
                    <a:pt x="1201150" y="28589"/>
                  </a:lnTo>
                  <a:cubicBezTo>
                    <a:pt x="1204862" y="28589"/>
                    <a:pt x="1207771" y="27675"/>
                    <a:pt x="1209878" y="25847"/>
                  </a:cubicBezTo>
                  <a:cubicBezTo>
                    <a:pt x="1211985" y="24019"/>
                    <a:pt x="1213038" y="21473"/>
                    <a:pt x="1213038" y="18208"/>
                  </a:cubicBezTo>
                  <a:cubicBezTo>
                    <a:pt x="1213038" y="14971"/>
                    <a:pt x="1211978" y="12501"/>
                    <a:pt x="1209857" y="10799"/>
                  </a:cubicBezTo>
                  <a:cubicBezTo>
                    <a:pt x="1207736" y="9097"/>
                    <a:pt x="1204722" y="8246"/>
                    <a:pt x="1200815" y="8246"/>
                  </a:cubicBezTo>
                  <a:close/>
                  <a:moveTo>
                    <a:pt x="10172" y="8246"/>
                  </a:moveTo>
                  <a:lnTo>
                    <a:pt x="10172" y="25617"/>
                  </a:lnTo>
                  <a:lnTo>
                    <a:pt x="16199" y="25617"/>
                  </a:lnTo>
                  <a:cubicBezTo>
                    <a:pt x="19966" y="25617"/>
                    <a:pt x="22827" y="24843"/>
                    <a:pt x="24780" y="23294"/>
                  </a:cubicBezTo>
                  <a:cubicBezTo>
                    <a:pt x="26733" y="21745"/>
                    <a:pt x="27710" y="19506"/>
                    <a:pt x="27710" y="16576"/>
                  </a:cubicBezTo>
                  <a:cubicBezTo>
                    <a:pt x="27710" y="13701"/>
                    <a:pt x="26754" y="11594"/>
                    <a:pt x="24843" y="10255"/>
                  </a:cubicBezTo>
                  <a:cubicBezTo>
                    <a:pt x="22931" y="8916"/>
                    <a:pt x="20022" y="8246"/>
                    <a:pt x="16115" y="8246"/>
                  </a:cubicBezTo>
                  <a:close/>
                  <a:moveTo>
                    <a:pt x="672815" y="8120"/>
                  </a:moveTo>
                  <a:cubicBezTo>
                    <a:pt x="666899" y="8120"/>
                    <a:pt x="662406" y="10011"/>
                    <a:pt x="659337" y="13792"/>
                  </a:cubicBezTo>
                  <a:cubicBezTo>
                    <a:pt x="656267" y="17573"/>
                    <a:pt x="654732" y="23008"/>
                    <a:pt x="654732" y="30096"/>
                  </a:cubicBezTo>
                  <a:cubicBezTo>
                    <a:pt x="654732" y="37184"/>
                    <a:pt x="656288" y="42709"/>
                    <a:pt x="659399" y="46671"/>
                  </a:cubicBezTo>
                  <a:cubicBezTo>
                    <a:pt x="662511" y="50634"/>
                    <a:pt x="666955" y="52615"/>
                    <a:pt x="672731" y="52615"/>
                  </a:cubicBezTo>
                  <a:cubicBezTo>
                    <a:pt x="678647" y="52615"/>
                    <a:pt x="683126" y="50704"/>
                    <a:pt x="686168" y="46881"/>
                  </a:cubicBezTo>
                  <a:cubicBezTo>
                    <a:pt x="689209" y="43058"/>
                    <a:pt x="690730" y="37463"/>
                    <a:pt x="690730" y="30096"/>
                  </a:cubicBezTo>
                  <a:cubicBezTo>
                    <a:pt x="690730" y="23064"/>
                    <a:pt x="689195" y="17643"/>
                    <a:pt x="686126" y="13834"/>
                  </a:cubicBezTo>
                  <a:cubicBezTo>
                    <a:pt x="683056" y="10025"/>
                    <a:pt x="678619" y="8120"/>
                    <a:pt x="672815" y="8120"/>
                  </a:cubicBezTo>
                  <a:close/>
                  <a:moveTo>
                    <a:pt x="548990" y="8120"/>
                  </a:moveTo>
                  <a:cubicBezTo>
                    <a:pt x="543074" y="8120"/>
                    <a:pt x="538581" y="10011"/>
                    <a:pt x="535512" y="13792"/>
                  </a:cubicBezTo>
                  <a:cubicBezTo>
                    <a:pt x="532442" y="17573"/>
                    <a:pt x="530907" y="23008"/>
                    <a:pt x="530907" y="30096"/>
                  </a:cubicBezTo>
                  <a:cubicBezTo>
                    <a:pt x="530907" y="37184"/>
                    <a:pt x="532463" y="42709"/>
                    <a:pt x="535574" y="46671"/>
                  </a:cubicBezTo>
                  <a:cubicBezTo>
                    <a:pt x="538686" y="50634"/>
                    <a:pt x="543130" y="52615"/>
                    <a:pt x="548906" y="52615"/>
                  </a:cubicBezTo>
                  <a:cubicBezTo>
                    <a:pt x="554822" y="52615"/>
                    <a:pt x="559301" y="50704"/>
                    <a:pt x="562343" y="46881"/>
                  </a:cubicBezTo>
                  <a:cubicBezTo>
                    <a:pt x="565384" y="43058"/>
                    <a:pt x="566905" y="37463"/>
                    <a:pt x="566905" y="30096"/>
                  </a:cubicBezTo>
                  <a:cubicBezTo>
                    <a:pt x="566905" y="23064"/>
                    <a:pt x="565370" y="17643"/>
                    <a:pt x="562301" y="13834"/>
                  </a:cubicBezTo>
                  <a:cubicBezTo>
                    <a:pt x="559231" y="10025"/>
                    <a:pt x="554794" y="8120"/>
                    <a:pt x="548990" y="8120"/>
                  </a:cubicBezTo>
                  <a:close/>
                  <a:moveTo>
                    <a:pt x="1364317" y="879"/>
                  </a:moveTo>
                  <a:lnTo>
                    <a:pt x="1375284" y="879"/>
                  </a:lnTo>
                  <a:lnTo>
                    <a:pt x="1389097" y="27375"/>
                  </a:lnTo>
                  <a:lnTo>
                    <a:pt x="1403078" y="879"/>
                  </a:lnTo>
                  <a:lnTo>
                    <a:pt x="1413668" y="879"/>
                  </a:lnTo>
                  <a:lnTo>
                    <a:pt x="1394036" y="35579"/>
                  </a:lnTo>
                  <a:lnTo>
                    <a:pt x="1394036" y="59857"/>
                  </a:lnTo>
                  <a:lnTo>
                    <a:pt x="1383948" y="59857"/>
                  </a:lnTo>
                  <a:lnTo>
                    <a:pt x="1383948" y="35579"/>
                  </a:lnTo>
                  <a:close/>
                  <a:moveTo>
                    <a:pt x="1317739" y="879"/>
                  </a:moveTo>
                  <a:lnTo>
                    <a:pt x="1362861" y="879"/>
                  </a:lnTo>
                  <a:lnTo>
                    <a:pt x="1362861" y="9083"/>
                  </a:lnTo>
                  <a:lnTo>
                    <a:pt x="1345239" y="9083"/>
                  </a:lnTo>
                  <a:lnTo>
                    <a:pt x="1345239" y="59857"/>
                  </a:lnTo>
                  <a:lnTo>
                    <a:pt x="1335110" y="59857"/>
                  </a:lnTo>
                  <a:lnTo>
                    <a:pt x="1335110" y="9083"/>
                  </a:lnTo>
                  <a:lnTo>
                    <a:pt x="1317739" y="9083"/>
                  </a:lnTo>
                  <a:close/>
                  <a:moveTo>
                    <a:pt x="1295442" y="879"/>
                  </a:moveTo>
                  <a:lnTo>
                    <a:pt x="1305656" y="879"/>
                  </a:lnTo>
                  <a:lnTo>
                    <a:pt x="1305656" y="59857"/>
                  </a:lnTo>
                  <a:lnTo>
                    <a:pt x="1295442" y="59857"/>
                  </a:lnTo>
                  <a:close/>
                  <a:moveTo>
                    <a:pt x="1181100" y="879"/>
                  </a:moveTo>
                  <a:lnTo>
                    <a:pt x="1201820" y="879"/>
                  </a:lnTo>
                  <a:cubicBezTo>
                    <a:pt x="1208657" y="879"/>
                    <a:pt x="1213931" y="2379"/>
                    <a:pt x="1217642" y="5379"/>
                  </a:cubicBezTo>
                  <a:cubicBezTo>
                    <a:pt x="1221354" y="8378"/>
                    <a:pt x="1223209" y="12627"/>
                    <a:pt x="1223209" y="18124"/>
                  </a:cubicBezTo>
                  <a:cubicBezTo>
                    <a:pt x="1223209" y="22310"/>
                    <a:pt x="1222016" y="25868"/>
                    <a:pt x="1219631" y="28798"/>
                  </a:cubicBezTo>
                  <a:cubicBezTo>
                    <a:pt x="1217245" y="31728"/>
                    <a:pt x="1213875" y="33682"/>
                    <a:pt x="1209522" y="34658"/>
                  </a:cubicBezTo>
                  <a:lnTo>
                    <a:pt x="1225888" y="59857"/>
                  </a:lnTo>
                  <a:lnTo>
                    <a:pt x="1214294" y="59857"/>
                  </a:lnTo>
                  <a:lnTo>
                    <a:pt x="1199853" y="35830"/>
                  </a:lnTo>
                  <a:lnTo>
                    <a:pt x="1191272" y="35830"/>
                  </a:lnTo>
                  <a:lnTo>
                    <a:pt x="1191272" y="59857"/>
                  </a:lnTo>
                  <a:lnTo>
                    <a:pt x="1181100" y="59857"/>
                  </a:lnTo>
                  <a:close/>
                  <a:moveTo>
                    <a:pt x="1133475" y="879"/>
                  </a:moveTo>
                  <a:lnTo>
                    <a:pt x="1165622" y="879"/>
                  </a:lnTo>
                  <a:lnTo>
                    <a:pt x="1165622" y="8957"/>
                  </a:lnTo>
                  <a:lnTo>
                    <a:pt x="1143647" y="8957"/>
                  </a:lnTo>
                  <a:lnTo>
                    <a:pt x="1143647" y="25868"/>
                  </a:lnTo>
                  <a:lnTo>
                    <a:pt x="1163027" y="25868"/>
                  </a:lnTo>
                  <a:lnTo>
                    <a:pt x="1163027" y="33737"/>
                  </a:lnTo>
                  <a:lnTo>
                    <a:pt x="1143647" y="33737"/>
                  </a:lnTo>
                  <a:lnTo>
                    <a:pt x="1143647" y="51862"/>
                  </a:lnTo>
                  <a:lnTo>
                    <a:pt x="1167338" y="51862"/>
                  </a:lnTo>
                  <a:lnTo>
                    <a:pt x="1167338" y="59857"/>
                  </a:lnTo>
                  <a:lnTo>
                    <a:pt x="1133475" y="59857"/>
                  </a:lnTo>
                  <a:close/>
                  <a:moveTo>
                    <a:pt x="1059935" y="879"/>
                  </a:moveTo>
                  <a:lnTo>
                    <a:pt x="1070526" y="879"/>
                  </a:lnTo>
                  <a:lnTo>
                    <a:pt x="1083753" y="40351"/>
                  </a:lnTo>
                  <a:cubicBezTo>
                    <a:pt x="1085008" y="44118"/>
                    <a:pt x="1086111" y="47899"/>
                    <a:pt x="1087059" y="51694"/>
                  </a:cubicBezTo>
                  <a:cubicBezTo>
                    <a:pt x="1088204" y="47369"/>
                    <a:pt x="1089278" y="43658"/>
                    <a:pt x="1090282" y="40560"/>
                  </a:cubicBezTo>
                  <a:lnTo>
                    <a:pt x="1103426" y="879"/>
                  </a:lnTo>
                  <a:lnTo>
                    <a:pt x="1114016" y="879"/>
                  </a:lnTo>
                  <a:lnTo>
                    <a:pt x="1092417" y="59857"/>
                  </a:lnTo>
                  <a:lnTo>
                    <a:pt x="1081576" y="59857"/>
                  </a:lnTo>
                  <a:close/>
                  <a:moveTo>
                    <a:pt x="1038267" y="879"/>
                  </a:moveTo>
                  <a:lnTo>
                    <a:pt x="1048480" y="879"/>
                  </a:lnTo>
                  <a:lnTo>
                    <a:pt x="1048480" y="59857"/>
                  </a:lnTo>
                  <a:lnTo>
                    <a:pt x="1038267" y="59857"/>
                  </a:lnTo>
                  <a:close/>
                  <a:moveTo>
                    <a:pt x="971550" y="879"/>
                  </a:moveTo>
                  <a:lnTo>
                    <a:pt x="983689" y="879"/>
                  </a:lnTo>
                  <a:lnTo>
                    <a:pt x="1013827" y="48974"/>
                  </a:lnTo>
                  <a:cubicBezTo>
                    <a:pt x="1013715" y="47439"/>
                    <a:pt x="1013617" y="45751"/>
                    <a:pt x="1013534" y="43909"/>
                  </a:cubicBezTo>
                  <a:cubicBezTo>
                    <a:pt x="1013450" y="42067"/>
                    <a:pt x="1013408" y="39876"/>
                    <a:pt x="1013408" y="37337"/>
                  </a:cubicBezTo>
                  <a:lnTo>
                    <a:pt x="1013408" y="879"/>
                  </a:lnTo>
                  <a:lnTo>
                    <a:pt x="1022659" y="879"/>
                  </a:lnTo>
                  <a:lnTo>
                    <a:pt x="1022659" y="59857"/>
                  </a:lnTo>
                  <a:lnTo>
                    <a:pt x="1010227" y="59857"/>
                  </a:lnTo>
                  <a:lnTo>
                    <a:pt x="980424" y="12097"/>
                  </a:lnTo>
                  <a:cubicBezTo>
                    <a:pt x="980508" y="13911"/>
                    <a:pt x="980585" y="15704"/>
                    <a:pt x="980654" y="17476"/>
                  </a:cubicBezTo>
                  <a:cubicBezTo>
                    <a:pt x="980724" y="19248"/>
                    <a:pt x="980759" y="21040"/>
                    <a:pt x="980759" y="22854"/>
                  </a:cubicBezTo>
                  <a:lnTo>
                    <a:pt x="980759" y="59857"/>
                  </a:lnTo>
                  <a:lnTo>
                    <a:pt x="971550" y="59857"/>
                  </a:lnTo>
                  <a:close/>
                  <a:moveTo>
                    <a:pt x="903829" y="879"/>
                  </a:moveTo>
                  <a:lnTo>
                    <a:pt x="914000" y="879"/>
                  </a:lnTo>
                  <a:lnTo>
                    <a:pt x="914000" y="37337"/>
                  </a:lnTo>
                  <a:cubicBezTo>
                    <a:pt x="914000" y="42193"/>
                    <a:pt x="915193" y="45953"/>
                    <a:pt x="917579" y="48618"/>
                  </a:cubicBezTo>
                  <a:cubicBezTo>
                    <a:pt x="919965" y="51283"/>
                    <a:pt x="923279" y="52615"/>
                    <a:pt x="927520" y="52615"/>
                  </a:cubicBezTo>
                  <a:cubicBezTo>
                    <a:pt x="932013" y="52615"/>
                    <a:pt x="935445" y="51234"/>
                    <a:pt x="937817" y="48471"/>
                  </a:cubicBezTo>
                  <a:cubicBezTo>
                    <a:pt x="940189" y="45709"/>
                    <a:pt x="941375" y="41830"/>
                    <a:pt x="941375" y="36835"/>
                  </a:cubicBezTo>
                  <a:lnTo>
                    <a:pt x="941375" y="879"/>
                  </a:lnTo>
                  <a:lnTo>
                    <a:pt x="951505" y="879"/>
                  </a:lnTo>
                  <a:lnTo>
                    <a:pt x="951505" y="37421"/>
                  </a:lnTo>
                  <a:cubicBezTo>
                    <a:pt x="951505" y="44927"/>
                    <a:pt x="949419" y="50683"/>
                    <a:pt x="945247" y="54687"/>
                  </a:cubicBezTo>
                  <a:lnTo>
                    <a:pt x="928331" y="60326"/>
                  </a:lnTo>
                  <a:lnTo>
                    <a:pt x="926119" y="60326"/>
                  </a:lnTo>
                  <a:lnTo>
                    <a:pt x="909814" y="54917"/>
                  </a:lnTo>
                  <a:cubicBezTo>
                    <a:pt x="905824" y="51066"/>
                    <a:pt x="903829" y="45458"/>
                    <a:pt x="903829" y="38091"/>
                  </a:cubicBezTo>
                  <a:close/>
                  <a:moveTo>
                    <a:pt x="714375" y="879"/>
                  </a:moveTo>
                  <a:lnTo>
                    <a:pt x="726514" y="879"/>
                  </a:lnTo>
                  <a:lnTo>
                    <a:pt x="756652" y="48974"/>
                  </a:lnTo>
                  <a:cubicBezTo>
                    <a:pt x="756540" y="47439"/>
                    <a:pt x="756442" y="45751"/>
                    <a:pt x="756359" y="43909"/>
                  </a:cubicBezTo>
                  <a:cubicBezTo>
                    <a:pt x="756275" y="42067"/>
                    <a:pt x="756233" y="39876"/>
                    <a:pt x="756233" y="37337"/>
                  </a:cubicBezTo>
                  <a:lnTo>
                    <a:pt x="756233" y="879"/>
                  </a:lnTo>
                  <a:lnTo>
                    <a:pt x="765484" y="879"/>
                  </a:lnTo>
                  <a:lnTo>
                    <a:pt x="765484" y="59857"/>
                  </a:lnTo>
                  <a:lnTo>
                    <a:pt x="753052" y="59857"/>
                  </a:lnTo>
                  <a:lnTo>
                    <a:pt x="723249" y="12097"/>
                  </a:lnTo>
                  <a:cubicBezTo>
                    <a:pt x="723333" y="13911"/>
                    <a:pt x="723410" y="15704"/>
                    <a:pt x="723479" y="17476"/>
                  </a:cubicBezTo>
                  <a:cubicBezTo>
                    <a:pt x="723549" y="19248"/>
                    <a:pt x="723584" y="21040"/>
                    <a:pt x="723584" y="22854"/>
                  </a:cubicBezTo>
                  <a:lnTo>
                    <a:pt x="723584" y="59857"/>
                  </a:lnTo>
                  <a:lnTo>
                    <a:pt x="714375" y="59857"/>
                  </a:lnTo>
                  <a:close/>
                  <a:moveTo>
                    <a:pt x="584313" y="879"/>
                  </a:moveTo>
                  <a:lnTo>
                    <a:pt x="629436" y="879"/>
                  </a:lnTo>
                  <a:lnTo>
                    <a:pt x="629436" y="9083"/>
                  </a:lnTo>
                  <a:lnTo>
                    <a:pt x="611814" y="9083"/>
                  </a:lnTo>
                  <a:lnTo>
                    <a:pt x="611814" y="59857"/>
                  </a:lnTo>
                  <a:lnTo>
                    <a:pt x="601684" y="59857"/>
                  </a:lnTo>
                  <a:lnTo>
                    <a:pt x="601684" y="9083"/>
                  </a:lnTo>
                  <a:lnTo>
                    <a:pt x="584313" y="9083"/>
                  </a:lnTo>
                  <a:close/>
                  <a:moveTo>
                    <a:pt x="472646" y="879"/>
                  </a:moveTo>
                  <a:lnTo>
                    <a:pt x="484575" y="879"/>
                  </a:lnTo>
                  <a:lnTo>
                    <a:pt x="506551" y="59857"/>
                  </a:lnTo>
                  <a:lnTo>
                    <a:pt x="496337" y="59857"/>
                  </a:lnTo>
                  <a:lnTo>
                    <a:pt x="490477" y="43741"/>
                  </a:lnTo>
                  <a:lnTo>
                    <a:pt x="466660" y="43741"/>
                  </a:lnTo>
                  <a:lnTo>
                    <a:pt x="460842" y="59857"/>
                  </a:lnTo>
                  <a:lnTo>
                    <a:pt x="450629" y="59857"/>
                  </a:lnTo>
                  <a:close/>
                  <a:moveTo>
                    <a:pt x="428667" y="879"/>
                  </a:moveTo>
                  <a:lnTo>
                    <a:pt x="438880" y="879"/>
                  </a:lnTo>
                  <a:lnTo>
                    <a:pt x="438880" y="59857"/>
                  </a:lnTo>
                  <a:lnTo>
                    <a:pt x="428667" y="59857"/>
                  </a:lnTo>
                  <a:close/>
                  <a:moveTo>
                    <a:pt x="381461" y="879"/>
                  </a:moveTo>
                  <a:lnTo>
                    <a:pt x="401511" y="879"/>
                  </a:lnTo>
                  <a:lnTo>
                    <a:pt x="401511" y="41732"/>
                  </a:lnTo>
                  <a:cubicBezTo>
                    <a:pt x="401511" y="47481"/>
                    <a:pt x="399941" y="52078"/>
                    <a:pt x="396802" y="55524"/>
                  </a:cubicBezTo>
                  <a:lnTo>
                    <a:pt x="385274" y="60326"/>
                  </a:lnTo>
                  <a:lnTo>
                    <a:pt x="380646" y="60326"/>
                  </a:lnTo>
                  <a:lnTo>
                    <a:pt x="375015" y="59773"/>
                  </a:lnTo>
                  <a:lnTo>
                    <a:pt x="375015" y="50941"/>
                  </a:lnTo>
                  <a:cubicBezTo>
                    <a:pt x="375880" y="51499"/>
                    <a:pt x="376982" y="51918"/>
                    <a:pt x="378321" y="52197"/>
                  </a:cubicBezTo>
                  <a:cubicBezTo>
                    <a:pt x="379661" y="52476"/>
                    <a:pt x="380930" y="52615"/>
                    <a:pt x="382130" y="52615"/>
                  </a:cubicBezTo>
                  <a:cubicBezTo>
                    <a:pt x="385088" y="52615"/>
                    <a:pt x="387370" y="51701"/>
                    <a:pt x="388974" y="49874"/>
                  </a:cubicBezTo>
                  <a:cubicBezTo>
                    <a:pt x="390579" y="48046"/>
                    <a:pt x="391381" y="45332"/>
                    <a:pt x="391381" y="41732"/>
                  </a:cubicBezTo>
                  <a:lnTo>
                    <a:pt x="391381" y="8999"/>
                  </a:lnTo>
                  <a:lnTo>
                    <a:pt x="381461" y="8999"/>
                  </a:lnTo>
                  <a:close/>
                  <a:moveTo>
                    <a:pt x="200025" y="879"/>
                  </a:moveTo>
                  <a:lnTo>
                    <a:pt x="212164" y="879"/>
                  </a:lnTo>
                  <a:lnTo>
                    <a:pt x="242302" y="48974"/>
                  </a:lnTo>
                  <a:cubicBezTo>
                    <a:pt x="242190" y="47439"/>
                    <a:pt x="242092" y="45751"/>
                    <a:pt x="242009" y="43909"/>
                  </a:cubicBezTo>
                  <a:cubicBezTo>
                    <a:pt x="241925" y="42067"/>
                    <a:pt x="241883" y="39876"/>
                    <a:pt x="241883" y="37337"/>
                  </a:cubicBezTo>
                  <a:lnTo>
                    <a:pt x="241883" y="879"/>
                  </a:lnTo>
                  <a:lnTo>
                    <a:pt x="251134" y="879"/>
                  </a:lnTo>
                  <a:lnTo>
                    <a:pt x="251134" y="59857"/>
                  </a:lnTo>
                  <a:lnTo>
                    <a:pt x="238702" y="59857"/>
                  </a:lnTo>
                  <a:lnTo>
                    <a:pt x="208899" y="12097"/>
                  </a:lnTo>
                  <a:cubicBezTo>
                    <a:pt x="208983" y="13911"/>
                    <a:pt x="209060" y="15704"/>
                    <a:pt x="209129" y="17476"/>
                  </a:cubicBezTo>
                  <a:cubicBezTo>
                    <a:pt x="209199" y="19248"/>
                    <a:pt x="209234" y="21040"/>
                    <a:pt x="209234" y="22854"/>
                  </a:cubicBezTo>
                  <a:lnTo>
                    <a:pt x="209234" y="59857"/>
                  </a:lnTo>
                  <a:lnTo>
                    <a:pt x="200025" y="59857"/>
                  </a:lnTo>
                  <a:close/>
                  <a:moveTo>
                    <a:pt x="171492" y="879"/>
                  </a:moveTo>
                  <a:lnTo>
                    <a:pt x="181705" y="879"/>
                  </a:lnTo>
                  <a:lnTo>
                    <a:pt x="181705" y="59857"/>
                  </a:lnTo>
                  <a:lnTo>
                    <a:pt x="171492" y="59857"/>
                  </a:lnTo>
                  <a:close/>
                  <a:moveTo>
                    <a:pt x="133811" y="879"/>
                  </a:moveTo>
                  <a:lnTo>
                    <a:pt x="153861" y="879"/>
                  </a:lnTo>
                  <a:lnTo>
                    <a:pt x="153861" y="41732"/>
                  </a:lnTo>
                  <a:cubicBezTo>
                    <a:pt x="153861" y="47481"/>
                    <a:pt x="152291" y="52078"/>
                    <a:pt x="149152" y="55524"/>
                  </a:cubicBezTo>
                  <a:lnTo>
                    <a:pt x="137624" y="60326"/>
                  </a:lnTo>
                  <a:lnTo>
                    <a:pt x="132996" y="60326"/>
                  </a:lnTo>
                  <a:lnTo>
                    <a:pt x="127365" y="59773"/>
                  </a:lnTo>
                  <a:lnTo>
                    <a:pt x="127365" y="50941"/>
                  </a:lnTo>
                  <a:cubicBezTo>
                    <a:pt x="128230" y="51499"/>
                    <a:pt x="129332" y="51918"/>
                    <a:pt x="130671" y="52197"/>
                  </a:cubicBezTo>
                  <a:cubicBezTo>
                    <a:pt x="132011" y="52476"/>
                    <a:pt x="133280" y="52615"/>
                    <a:pt x="134480" y="52615"/>
                  </a:cubicBezTo>
                  <a:cubicBezTo>
                    <a:pt x="137438" y="52615"/>
                    <a:pt x="139720" y="51701"/>
                    <a:pt x="141324" y="49874"/>
                  </a:cubicBezTo>
                  <a:cubicBezTo>
                    <a:pt x="142929" y="48046"/>
                    <a:pt x="143731" y="45332"/>
                    <a:pt x="143731" y="41732"/>
                  </a:cubicBezTo>
                  <a:lnTo>
                    <a:pt x="143731" y="8999"/>
                  </a:lnTo>
                  <a:lnTo>
                    <a:pt x="133811" y="8999"/>
                  </a:lnTo>
                  <a:close/>
                  <a:moveTo>
                    <a:pt x="95292" y="879"/>
                  </a:moveTo>
                  <a:lnTo>
                    <a:pt x="105505" y="879"/>
                  </a:lnTo>
                  <a:lnTo>
                    <a:pt x="105505" y="59857"/>
                  </a:lnTo>
                  <a:lnTo>
                    <a:pt x="95292" y="59857"/>
                  </a:lnTo>
                  <a:close/>
                  <a:moveTo>
                    <a:pt x="47625" y="879"/>
                  </a:moveTo>
                  <a:lnTo>
                    <a:pt x="79772" y="879"/>
                  </a:lnTo>
                  <a:lnTo>
                    <a:pt x="79772" y="8957"/>
                  </a:lnTo>
                  <a:lnTo>
                    <a:pt x="57797" y="8957"/>
                  </a:lnTo>
                  <a:lnTo>
                    <a:pt x="57797" y="25868"/>
                  </a:lnTo>
                  <a:lnTo>
                    <a:pt x="77177" y="25868"/>
                  </a:lnTo>
                  <a:lnTo>
                    <a:pt x="77177" y="33737"/>
                  </a:lnTo>
                  <a:lnTo>
                    <a:pt x="57797" y="33737"/>
                  </a:lnTo>
                  <a:lnTo>
                    <a:pt x="57797" y="51862"/>
                  </a:lnTo>
                  <a:lnTo>
                    <a:pt x="81488" y="51862"/>
                  </a:lnTo>
                  <a:lnTo>
                    <a:pt x="81488" y="59857"/>
                  </a:lnTo>
                  <a:lnTo>
                    <a:pt x="47625" y="59857"/>
                  </a:lnTo>
                  <a:close/>
                  <a:moveTo>
                    <a:pt x="0" y="879"/>
                  </a:moveTo>
                  <a:lnTo>
                    <a:pt x="16618" y="879"/>
                  </a:lnTo>
                  <a:cubicBezTo>
                    <a:pt x="30822" y="879"/>
                    <a:pt x="37923" y="5665"/>
                    <a:pt x="37923" y="15236"/>
                  </a:cubicBezTo>
                  <a:cubicBezTo>
                    <a:pt x="37923" y="18752"/>
                    <a:pt x="36947" y="21696"/>
                    <a:pt x="34993" y="24068"/>
                  </a:cubicBezTo>
                  <a:cubicBezTo>
                    <a:pt x="33040" y="26440"/>
                    <a:pt x="30277" y="28031"/>
                    <a:pt x="26706" y="28840"/>
                  </a:cubicBezTo>
                  <a:cubicBezTo>
                    <a:pt x="31310" y="29314"/>
                    <a:pt x="34903" y="30828"/>
                    <a:pt x="37484" y="33382"/>
                  </a:cubicBezTo>
                  <a:cubicBezTo>
                    <a:pt x="40065" y="35935"/>
                    <a:pt x="41356" y="39235"/>
                    <a:pt x="41356" y="43281"/>
                  </a:cubicBezTo>
                  <a:cubicBezTo>
                    <a:pt x="41356" y="48555"/>
                    <a:pt x="39402" y="52636"/>
                    <a:pt x="35496" y="55524"/>
                  </a:cubicBezTo>
                  <a:cubicBezTo>
                    <a:pt x="31589" y="58413"/>
                    <a:pt x="26133" y="59857"/>
                    <a:pt x="19129" y="59857"/>
                  </a:cubicBezTo>
                  <a:lnTo>
                    <a:pt x="0" y="59857"/>
                  </a:lnTo>
                  <a:close/>
                  <a:moveTo>
                    <a:pt x="1253863" y="0"/>
                  </a:moveTo>
                  <a:cubicBezTo>
                    <a:pt x="1259444" y="0"/>
                    <a:pt x="1263805" y="1109"/>
                    <a:pt x="1266944" y="3328"/>
                  </a:cubicBezTo>
                  <a:cubicBezTo>
                    <a:pt x="1270083" y="5546"/>
                    <a:pt x="1272253" y="9027"/>
                    <a:pt x="1273453" y="13771"/>
                  </a:cubicBezTo>
                  <a:lnTo>
                    <a:pt x="1263867" y="15487"/>
                  </a:lnTo>
                  <a:cubicBezTo>
                    <a:pt x="1262612" y="10102"/>
                    <a:pt x="1259249" y="7409"/>
                    <a:pt x="1253780" y="7409"/>
                  </a:cubicBezTo>
                  <a:cubicBezTo>
                    <a:pt x="1250961" y="7409"/>
                    <a:pt x="1248792" y="8099"/>
                    <a:pt x="1247271" y="9481"/>
                  </a:cubicBezTo>
                  <a:cubicBezTo>
                    <a:pt x="1245750" y="10862"/>
                    <a:pt x="1244990" y="12780"/>
                    <a:pt x="1244990" y="15236"/>
                  </a:cubicBezTo>
                  <a:cubicBezTo>
                    <a:pt x="1244990" y="16938"/>
                    <a:pt x="1245331" y="18341"/>
                    <a:pt x="1246015" y="19443"/>
                  </a:cubicBezTo>
                  <a:cubicBezTo>
                    <a:pt x="1246699" y="20545"/>
                    <a:pt x="1247724" y="21501"/>
                    <a:pt x="1249092" y="22310"/>
                  </a:cubicBezTo>
                  <a:cubicBezTo>
                    <a:pt x="1250459" y="23119"/>
                    <a:pt x="1253096" y="24124"/>
                    <a:pt x="1257003" y="25324"/>
                  </a:cubicBezTo>
                  <a:cubicBezTo>
                    <a:pt x="1261579" y="26747"/>
                    <a:pt x="1264844" y="27996"/>
                    <a:pt x="1266797" y="29070"/>
                  </a:cubicBezTo>
                  <a:cubicBezTo>
                    <a:pt x="1268751" y="30145"/>
                    <a:pt x="1270300" y="31337"/>
                    <a:pt x="1271444" y="32649"/>
                  </a:cubicBezTo>
                  <a:cubicBezTo>
                    <a:pt x="1272588" y="33961"/>
                    <a:pt x="1273453" y="35481"/>
                    <a:pt x="1274039" y="37212"/>
                  </a:cubicBezTo>
                  <a:cubicBezTo>
                    <a:pt x="1274625" y="38942"/>
                    <a:pt x="1274918" y="40951"/>
                    <a:pt x="1274918" y="43239"/>
                  </a:cubicBezTo>
                  <a:cubicBezTo>
                    <a:pt x="1274918" y="48876"/>
                    <a:pt x="1273125" y="53194"/>
                    <a:pt x="1269539" y="56194"/>
                  </a:cubicBezTo>
                  <a:lnTo>
                    <a:pt x="1255260" y="60326"/>
                  </a:lnTo>
                  <a:lnTo>
                    <a:pt x="1252658" y="60326"/>
                  </a:lnTo>
                  <a:lnTo>
                    <a:pt x="1239904" y="56801"/>
                  </a:lnTo>
                  <a:cubicBezTo>
                    <a:pt x="1236485" y="54206"/>
                    <a:pt x="1234260" y="50285"/>
                    <a:pt x="1233227" y="45039"/>
                  </a:cubicBezTo>
                  <a:lnTo>
                    <a:pt x="1242687" y="43406"/>
                  </a:lnTo>
                  <a:cubicBezTo>
                    <a:pt x="1244055" y="49797"/>
                    <a:pt x="1247989" y="52992"/>
                    <a:pt x="1254491" y="52992"/>
                  </a:cubicBezTo>
                  <a:cubicBezTo>
                    <a:pt x="1261579" y="52992"/>
                    <a:pt x="1265123" y="49936"/>
                    <a:pt x="1265123" y="43825"/>
                  </a:cubicBezTo>
                  <a:cubicBezTo>
                    <a:pt x="1265123" y="42067"/>
                    <a:pt x="1264774" y="40630"/>
                    <a:pt x="1264077" y="39514"/>
                  </a:cubicBezTo>
                  <a:cubicBezTo>
                    <a:pt x="1263379" y="38397"/>
                    <a:pt x="1262416" y="37463"/>
                    <a:pt x="1261189" y="36709"/>
                  </a:cubicBezTo>
                  <a:cubicBezTo>
                    <a:pt x="1259961" y="35956"/>
                    <a:pt x="1258517" y="35321"/>
                    <a:pt x="1256856" y="34805"/>
                  </a:cubicBezTo>
                  <a:cubicBezTo>
                    <a:pt x="1255196" y="34288"/>
                    <a:pt x="1253417" y="33751"/>
                    <a:pt x="1251519" y="33193"/>
                  </a:cubicBezTo>
                  <a:cubicBezTo>
                    <a:pt x="1246943" y="31882"/>
                    <a:pt x="1243629" y="30514"/>
                    <a:pt x="1241578" y="29091"/>
                  </a:cubicBezTo>
                  <a:cubicBezTo>
                    <a:pt x="1239527" y="27668"/>
                    <a:pt x="1237950" y="25882"/>
                    <a:pt x="1236848" y="23733"/>
                  </a:cubicBezTo>
                  <a:cubicBezTo>
                    <a:pt x="1235746" y="21585"/>
                    <a:pt x="1235195" y="18906"/>
                    <a:pt x="1235195" y="15697"/>
                  </a:cubicBezTo>
                  <a:cubicBezTo>
                    <a:pt x="1235195" y="10757"/>
                    <a:pt x="1236841" y="6906"/>
                    <a:pt x="1240134" y="4144"/>
                  </a:cubicBezTo>
                  <a:cubicBezTo>
                    <a:pt x="1243427" y="1381"/>
                    <a:pt x="1248003" y="0"/>
                    <a:pt x="1253863" y="0"/>
                  </a:cubicBezTo>
                  <a:close/>
                  <a:moveTo>
                    <a:pt x="814183" y="0"/>
                  </a:moveTo>
                  <a:cubicBezTo>
                    <a:pt x="820071" y="0"/>
                    <a:pt x="824913" y="1165"/>
                    <a:pt x="828708" y="3495"/>
                  </a:cubicBezTo>
                  <a:cubicBezTo>
                    <a:pt x="832503" y="5825"/>
                    <a:pt x="835279" y="9376"/>
                    <a:pt x="837037" y="14148"/>
                  </a:cubicBezTo>
                  <a:lnTo>
                    <a:pt x="827661" y="16994"/>
                  </a:lnTo>
                  <a:cubicBezTo>
                    <a:pt x="825485" y="11078"/>
                    <a:pt x="820950" y="8120"/>
                    <a:pt x="814058" y="8120"/>
                  </a:cubicBezTo>
                  <a:cubicBezTo>
                    <a:pt x="808755" y="8120"/>
                    <a:pt x="804730" y="10011"/>
                    <a:pt x="801981" y="13792"/>
                  </a:cubicBezTo>
                  <a:cubicBezTo>
                    <a:pt x="799233" y="17573"/>
                    <a:pt x="797858" y="23008"/>
                    <a:pt x="797858" y="30096"/>
                  </a:cubicBezTo>
                  <a:cubicBezTo>
                    <a:pt x="797858" y="37184"/>
                    <a:pt x="799330" y="42709"/>
                    <a:pt x="802274" y="46671"/>
                  </a:cubicBezTo>
                  <a:cubicBezTo>
                    <a:pt x="805219" y="50634"/>
                    <a:pt x="809314" y="52615"/>
                    <a:pt x="814560" y="52615"/>
                  </a:cubicBezTo>
                  <a:cubicBezTo>
                    <a:pt x="820001" y="52615"/>
                    <a:pt x="824536" y="50885"/>
                    <a:pt x="828164" y="47425"/>
                  </a:cubicBezTo>
                  <a:lnTo>
                    <a:pt x="828164" y="37044"/>
                  </a:lnTo>
                  <a:lnTo>
                    <a:pt x="814267" y="37044"/>
                  </a:lnTo>
                  <a:lnTo>
                    <a:pt x="814267" y="29552"/>
                  </a:lnTo>
                  <a:lnTo>
                    <a:pt x="837707" y="29552"/>
                  </a:lnTo>
                  <a:lnTo>
                    <a:pt x="837707" y="51066"/>
                  </a:lnTo>
                  <a:cubicBezTo>
                    <a:pt x="835112" y="53997"/>
                    <a:pt x="831749" y="56334"/>
                    <a:pt x="827619" y="58078"/>
                  </a:cubicBezTo>
                  <a:lnTo>
                    <a:pt x="816324" y="60326"/>
                  </a:lnTo>
                  <a:lnTo>
                    <a:pt x="813570" y="60326"/>
                  </a:lnTo>
                  <a:lnTo>
                    <a:pt x="794615" y="52636"/>
                  </a:lnTo>
                  <a:cubicBezTo>
                    <a:pt x="789912" y="47264"/>
                    <a:pt x="787561" y="39751"/>
                    <a:pt x="787561" y="30096"/>
                  </a:cubicBezTo>
                  <a:cubicBezTo>
                    <a:pt x="787561" y="20385"/>
                    <a:pt x="789864" y="12941"/>
                    <a:pt x="794468" y="7764"/>
                  </a:cubicBezTo>
                  <a:cubicBezTo>
                    <a:pt x="799072" y="2588"/>
                    <a:pt x="805644" y="0"/>
                    <a:pt x="814183" y="0"/>
                  </a:cubicBezTo>
                  <a:close/>
                  <a:moveTo>
                    <a:pt x="672815" y="0"/>
                  </a:moveTo>
                  <a:cubicBezTo>
                    <a:pt x="681800" y="0"/>
                    <a:pt x="688763" y="2651"/>
                    <a:pt x="693702" y="7953"/>
                  </a:cubicBezTo>
                  <a:cubicBezTo>
                    <a:pt x="698641" y="13255"/>
                    <a:pt x="701111" y="20636"/>
                    <a:pt x="701111" y="30096"/>
                  </a:cubicBezTo>
                  <a:cubicBezTo>
                    <a:pt x="701111" y="36319"/>
                    <a:pt x="699974" y="41753"/>
                    <a:pt x="697699" y="46399"/>
                  </a:cubicBezTo>
                  <a:cubicBezTo>
                    <a:pt x="695425" y="51046"/>
                    <a:pt x="692160" y="54590"/>
                    <a:pt x="687905" y="57031"/>
                  </a:cubicBezTo>
                  <a:lnTo>
                    <a:pt x="674255" y="60326"/>
                  </a:lnTo>
                  <a:lnTo>
                    <a:pt x="671778" y="60326"/>
                  </a:lnTo>
                  <a:lnTo>
                    <a:pt x="651844" y="52636"/>
                  </a:lnTo>
                  <a:cubicBezTo>
                    <a:pt x="646905" y="47264"/>
                    <a:pt x="644435" y="39751"/>
                    <a:pt x="644435" y="30096"/>
                  </a:cubicBezTo>
                  <a:cubicBezTo>
                    <a:pt x="644435" y="20524"/>
                    <a:pt x="646919" y="13115"/>
                    <a:pt x="651886" y="7869"/>
                  </a:cubicBezTo>
                  <a:cubicBezTo>
                    <a:pt x="656853" y="2623"/>
                    <a:pt x="663829" y="0"/>
                    <a:pt x="672815" y="0"/>
                  </a:cubicBezTo>
                  <a:close/>
                  <a:moveTo>
                    <a:pt x="548990" y="0"/>
                  </a:moveTo>
                  <a:cubicBezTo>
                    <a:pt x="557975" y="0"/>
                    <a:pt x="564938" y="2651"/>
                    <a:pt x="569877" y="7953"/>
                  </a:cubicBezTo>
                  <a:cubicBezTo>
                    <a:pt x="574816" y="13255"/>
                    <a:pt x="577286" y="20636"/>
                    <a:pt x="577286" y="30096"/>
                  </a:cubicBezTo>
                  <a:cubicBezTo>
                    <a:pt x="577286" y="36319"/>
                    <a:pt x="576149" y="41753"/>
                    <a:pt x="573874" y="46399"/>
                  </a:cubicBezTo>
                  <a:cubicBezTo>
                    <a:pt x="571600" y="51046"/>
                    <a:pt x="568335" y="54590"/>
                    <a:pt x="564080" y="57031"/>
                  </a:cubicBezTo>
                  <a:lnTo>
                    <a:pt x="550430" y="60326"/>
                  </a:lnTo>
                  <a:lnTo>
                    <a:pt x="547953" y="60326"/>
                  </a:lnTo>
                  <a:lnTo>
                    <a:pt x="528019" y="52636"/>
                  </a:lnTo>
                  <a:cubicBezTo>
                    <a:pt x="523080" y="47264"/>
                    <a:pt x="520610" y="39751"/>
                    <a:pt x="520610" y="30096"/>
                  </a:cubicBezTo>
                  <a:cubicBezTo>
                    <a:pt x="520610" y="20524"/>
                    <a:pt x="523094" y="13115"/>
                    <a:pt x="528061" y="7869"/>
                  </a:cubicBezTo>
                  <a:cubicBezTo>
                    <a:pt x="533028" y="2623"/>
                    <a:pt x="540004" y="0"/>
                    <a:pt x="548990" y="0"/>
                  </a:cubicBezTo>
                  <a:close/>
                  <a:moveTo>
                    <a:pt x="299833" y="0"/>
                  </a:moveTo>
                  <a:cubicBezTo>
                    <a:pt x="305721" y="0"/>
                    <a:pt x="310563" y="1165"/>
                    <a:pt x="314358" y="3495"/>
                  </a:cubicBezTo>
                  <a:cubicBezTo>
                    <a:pt x="318153" y="5825"/>
                    <a:pt x="320929" y="9376"/>
                    <a:pt x="322687" y="14148"/>
                  </a:cubicBezTo>
                  <a:lnTo>
                    <a:pt x="313311" y="16994"/>
                  </a:lnTo>
                  <a:cubicBezTo>
                    <a:pt x="311135" y="11078"/>
                    <a:pt x="306600" y="8120"/>
                    <a:pt x="299707" y="8120"/>
                  </a:cubicBezTo>
                  <a:cubicBezTo>
                    <a:pt x="294405" y="8120"/>
                    <a:pt x="290380" y="10011"/>
                    <a:pt x="287631" y="13792"/>
                  </a:cubicBezTo>
                  <a:cubicBezTo>
                    <a:pt x="284883" y="17573"/>
                    <a:pt x="283508" y="23008"/>
                    <a:pt x="283508" y="30096"/>
                  </a:cubicBezTo>
                  <a:cubicBezTo>
                    <a:pt x="283508" y="37184"/>
                    <a:pt x="284980" y="42709"/>
                    <a:pt x="287924" y="46671"/>
                  </a:cubicBezTo>
                  <a:cubicBezTo>
                    <a:pt x="290868" y="50634"/>
                    <a:pt x="294964" y="52615"/>
                    <a:pt x="300210" y="52615"/>
                  </a:cubicBezTo>
                  <a:cubicBezTo>
                    <a:pt x="305651" y="52615"/>
                    <a:pt x="310186" y="50885"/>
                    <a:pt x="313814" y="47425"/>
                  </a:cubicBezTo>
                  <a:lnTo>
                    <a:pt x="313814" y="37044"/>
                  </a:lnTo>
                  <a:lnTo>
                    <a:pt x="299917" y="37044"/>
                  </a:lnTo>
                  <a:lnTo>
                    <a:pt x="299917" y="29552"/>
                  </a:lnTo>
                  <a:lnTo>
                    <a:pt x="323357" y="29552"/>
                  </a:lnTo>
                  <a:lnTo>
                    <a:pt x="323357" y="51066"/>
                  </a:lnTo>
                  <a:cubicBezTo>
                    <a:pt x="320762" y="53997"/>
                    <a:pt x="317399" y="56334"/>
                    <a:pt x="313269" y="58078"/>
                  </a:cubicBezTo>
                  <a:lnTo>
                    <a:pt x="301974" y="60326"/>
                  </a:lnTo>
                  <a:lnTo>
                    <a:pt x="299220" y="60326"/>
                  </a:lnTo>
                  <a:lnTo>
                    <a:pt x="280264" y="52636"/>
                  </a:lnTo>
                  <a:cubicBezTo>
                    <a:pt x="275562" y="47264"/>
                    <a:pt x="273211" y="39751"/>
                    <a:pt x="273211" y="30096"/>
                  </a:cubicBezTo>
                  <a:cubicBezTo>
                    <a:pt x="273211" y="20385"/>
                    <a:pt x="275514" y="12941"/>
                    <a:pt x="280118" y="7764"/>
                  </a:cubicBezTo>
                  <a:cubicBezTo>
                    <a:pt x="284722" y="2588"/>
                    <a:pt x="291294" y="0"/>
                    <a:pt x="299833" y="0"/>
                  </a:cubicBezTo>
                  <a:close/>
                </a:path>
              </a:pathLst>
            </a:cu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dist"/>
              <a:endParaRPr lang="zh-CN" altLang="en-US" sz="700" b="1" kern="700" dirty="0">
                <a:solidFill>
                  <a:schemeClr val="bg1"/>
                </a:solidFill>
              </a:endParaRPr>
            </a:p>
          </p:txBody>
        </p:sp>
      </p:grpSp>
      <p:sp>
        <p:nvSpPr>
          <p:cNvPr id="156" name="high-speed-train_62905"/>
          <p:cNvSpPr>
            <a:spLocks noChangeAspect="1"/>
          </p:cNvSpPr>
          <p:nvPr userDrawn="1"/>
        </p:nvSpPr>
        <p:spPr bwMode="auto">
          <a:xfrm>
            <a:off x="5565314" y="4406444"/>
            <a:ext cx="609685" cy="264482"/>
          </a:xfrm>
          <a:custGeom>
            <a:avLst/>
            <a:gdLst>
              <a:gd name="connsiteX0" fmla="*/ 452688 w 589396"/>
              <a:gd name="connsiteY0" fmla="*/ 224122 h 255681"/>
              <a:gd name="connsiteX1" fmla="*/ 443784 w 589396"/>
              <a:gd name="connsiteY1" fmla="*/ 233012 h 255681"/>
              <a:gd name="connsiteX2" fmla="*/ 456695 w 589396"/>
              <a:gd name="connsiteY2" fmla="*/ 238346 h 255681"/>
              <a:gd name="connsiteX3" fmla="*/ 456695 w 589396"/>
              <a:gd name="connsiteY3" fmla="*/ 225456 h 255681"/>
              <a:gd name="connsiteX4" fmla="*/ 452688 w 589396"/>
              <a:gd name="connsiteY4" fmla="*/ 224122 h 255681"/>
              <a:gd name="connsiteX5" fmla="*/ 117070 w 589396"/>
              <a:gd name="connsiteY5" fmla="*/ 224122 h 255681"/>
              <a:gd name="connsiteX6" fmla="*/ 107721 w 589396"/>
              <a:gd name="connsiteY6" fmla="*/ 233012 h 255681"/>
              <a:gd name="connsiteX7" fmla="*/ 121077 w 589396"/>
              <a:gd name="connsiteY7" fmla="*/ 238346 h 255681"/>
              <a:gd name="connsiteX8" fmla="*/ 121077 w 589396"/>
              <a:gd name="connsiteY8" fmla="*/ 225456 h 255681"/>
              <a:gd name="connsiteX9" fmla="*/ 117070 w 589396"/>
              <a:gd name="connsiteY9" fmla="*/ 224122 h 255681"/>
              <a:gd name="connsiteX10" fmla="*/ 468270 w 589396"/>
              <a:gd name="connsiteY10" fmla="*/ 223678 h 255681"/>
              <a:gd name="connsiteX11" fmla="*/ 464708 w 589396"/>
              <a:gd name="connsiteY11" fmla="*/ 225456 h 255681"/>
              <a:gd name="connsiteX12" fmla="*/ 464708 w 589396"/>
              <a:gd name="connsiteY12" fmla="*/ 238346 h 255681"/>
              <a:gd name="connsiteX13" fmla="*/ 477619 w 589396"/>
              <a:gd name="connsiteY13" fmla="*/ 233012 h 255681"/>
              <a:gd name="connsiteX14" fmla="*/ 132652 w 589396"/>
              <a:gd name="connsiteY14" fmla="*/ 223678 h 255681"/>
              <a:gd name="connsiteX15" fmla="*/ 128645 w 589396"/>
              <a:gd name="connsiteY15" fmla="*/ 225456 h 255681"/>
              <a:gd name="connsiteX16" fmla="*/ 128645 w 589396"/>
              <a:gd name="connsiteY16" fmla="*/ 238346 h 255681"/>
              <a:gd name="connsiteX17" fmla="*/ 142001 w 589396"/>
              <a:gd name="connsiteY17" fmla="*/ 233012 h 255681"/>
              <a:gd name="connsiteX18" fmla="*/ 432654 w 589396"/>
              <a:gd name="connsiteY18" fmla="*/ 214788 h 255681"/>
              <a:gd name="connsiteX19" fmla="*/ 437997 w 589396"/>
              <a:gd name="connsiteY19" fmla="*/ 227678 h 255681"/>
              <a:gd name="connsiteX20" fmla="*/ 447346 w 589396"/>
              <a:gd name="connsiteY20" fmla="*/ 218344 h 255681"/>
              <a:gd name="connsiteX21" fmla="*/ 445565 w 589396"/>
              <a:gd name="connsiteY21" fmla="*/ 214788 h 255681"/>
              <a:gd name="connsiteX22" fmla="*/ 96591 w 589396"/>
              <a:gd name="connsiteY22" fmla="*/ 214788 h 255681"/>
              <a:gd name="connsiteX23" fmla="*/ 102379 w 589396"/>
              <a:gd name="connsiteY23" fmla="*/ 227678 h 255681"/>
              <a:gd name="connsiteX24" fmla="*/ 111283 w 589396"/>
              <a:gd name="connsiteY24" fmla="*/ 218344 h 255681"/>
              <a:gd name="connsiteX25" fmla="*/ 109947 w 589396"/>
              <a:gd name="connsiteY25" fmla="*/ 214788 h 255681"/>
              <a:gd name="connsiteX26" fmla="*/ 475393 w 589396"/>
              <a:gd name="connsiteY26" fmla="*/ 214344 h 255681"/>
              <a:gd name="connsiteX27" fmla="*/ 474057 w 589396"/>
              <a:gd name="connsiteY27" fmla="*/ 218344 h 255681"/>
              <a:gd name="connsiteX28" fmla="*/ 483406 w 589396"/>
              <a:gd name="connsiteY28" fmla="*/ 227234 h 255681"/>
              <a:gd name="connsiteX29" fmla="*/ 488304 w 589396"/>
              <a:gd name="connsiteY29" fmla="*/ 214344 h 255681"/>
              <a:gd name="connsiteX30" fmla="*/ 139775 w 589396"/>
              <a:gd name="connsiteY30" fmla="*/ 214344 h 255681"/>
              <a:gd name="connsiteX31" fmla="*/ 137994 w 589396"/>
              <a:gd name="connsiteY31" fmla="*/ 218344 h 255681"/>
              <a:gd name="connsiteX32" fmla="*/ 147343 w 589396"/>
              <a:gd name="connsiteY32" fmla="*/ 227234 h 255681"/>
              <a:gd name="connsiteX33" fmla="*/ 152686 w 589396"/>
              <a:gd name="connsiteY33" fmla="*/ 214344 h 255681"/>
              <a:gd name="connsiteX34" fmla="*/ 437552 w 589396"/>
              <a:gd name="connsiteY34" fmla="*/ 193897 h 255681"/>
              <a:gd name="connsiteX35" fmla="*/ 432654 w 589396"/>
              <a:gd name="connsiteY35" fmla="*/ 206787 h 255681"/>
              <a:gd name="connsiteX36" fmla="*/ 445565 w 589396"/>
              <a:gd name="connsiteY36" fmla="*/ 206787 h 255681"/>
              <a:gd name="connsiteX37" fmla="*/ 446901 w 589396"/>
              <a:gd name="connsiteY37" fmla="*/ 202787 h 255681"/>
              <a:gd name="connsiteX38" fmla="*/ 101934 w 589396"/>
              <a:gd name="connsiteY38" fmla="*/ 193897 h 255681"/>
              <a:gd name="connsiteX39" fmla="*/ 96591 w 589396"/>
              <a:gd name="connsiteY39" fmla="*/ 206787 h 255681"/>
              <a:gd name="connsiteX40" fmla="*/ 109502 w 589396"/>
              <a:gd name="connsiteY40" fmla="*/ 206787 h 255681"/>
              <a:gd name="connsiteX41" fmla="*/ 111283 w 589396"/>
              <a:gd name="connsiteY41" fmla="*/ 202787 h 255681"/>
              <a:gd name="connsiteX42" fmla="*/ 482961 w 589396"/>
              <a:gd name="connsiteY42" fmla="*/ 193453 h 255681"/>
              <a:gd name="connsiteX43" fmla="*/ 473612 w 589396"/>
              <a:gd name="connsiteY43" fmla="*/ 202787 h 255681"/>
              <a:gd name="connsiteX44" fmla="*/ 475393 w 589396"/>
              <a:gd name="connsiteY44" fmla="*/ 206343 h 255681"/>
              <a:gd name="connsiteX45" fmla="*/ 488304 w 589396"/>
              <a:gd name="connsiteY45" fmla="*/ 206343 h 255681"/>
              <a:gd name="connsiteX46" fmla="*/ 482961 w 589396"/>
              <a:gd name="connsiteY46" fmla="*/ 193453 h 255681"/>
              <a:gd name="connsiteX47" fmla="*/ 146898 w 589396"/>
              <a:gd name="connsiteY47" fmla="*/ 193453 h 255681"/>
              <a:gd name="connsiteX48" fmla="*/ 137994 w 589396"/>
              <a:gd name="connsiteY48" fmla="*/ 202787 h 255681"/>
              <a:gd name="connsiteX49" fmla="*/ 139775 w 589396"/>
              <a:gd name="connsiteY49" fmla="*/ 206343 h 255681"/>
              <a:gd name="connsiteX50" fmla="*/ 152686 w 589396"/>
              <a:gd name="connsiteY50" fmla="*/ 206343 h 255681"/>
              <a:gd name="connsiteX51" fmla="*/ 146898 w 589396"/>
              <a:gd name="connsiteY51" fmla="*/ 193453 h 255681"/>
              <a:gd name="connsiteX52" fmla="*/ 464263 w 589396"/>
              <a:gd name="connsiteY52" fmla="*/ 182785 h 255681"/>
              <a:gd name="connsiteX53" fmla="*/ 464263 w 589396"/>
              <a:gd name="connsiteY53" fmla="*/ 195675 h 255681"/>
              <a:gd name="connsiteX54" fmla="*/ 468270 w 589396"/>
              <a:gd name="connsiteY54" fmla="*/ 197009 h 255681"/>
              <a:gd name="connsiteX55" fmla="*/ 477174 w 589396"/>
              <a:gd name="connsiteY55" fmla="*/ 187674 h 255681"/>
              <a:gd name="connsiteX56" fmla="*/ 464263 w 589396"/>
              <a:gd name="connsiteY56" fmla="*/ 182785 h 255681"/>
              <a:gd name="connsiteX57" fmla="*/ 456250 w 589396"/>
              <a:gd name="connsiteY57" fmla="*/ 182785 h 255681"/>
              <a:gd name="connsiteX58" fmla="*/ 443339 w 589396"/>
              <a:gd name="connsiteY58" fmla="*/ 188119 h 255681"/>
              <a:gd name="connsiteX59" fmla="*/ 452688 w 589396"/>
              <a:gd name="connsiteY59" fmla="*/ 197453 h 255681"/>
              <a:gd name="connsiteX60" fmla="*/ 456250 w 589396"/>
              <a:gd name="connsiteY60" fmla="*/ 195675 h 255681"/>
              <a:gd name="connsiteX61" fmla="*/ 128200 w 589396"/>
              <a:gd name="connsiteY61" fmla="*/ 182785 h 255681"/>
              <a:gd name="connsiteX62" fmla="*/ 128200 w 589396"/>
              <a:gd name="connsiteY62" fmla="*/ 195675 h 255681"/>
              <a:gd name="connsiteX63" fmla="*/ 132207 w 589396"/>
              <a:gd name="connsiteY63" fmla="*/ 197009 h 255681"/>
              <a:gd name="connsiteX64" fmla="*/ 141556 w 589396"/>
              <a:gd name="connsiteY64" fmla="*/ 187674 h 255681"/>
              <a:gd name="connsiteX65" fmla="*/ 128200 w 589396"/>
              <a:gd name="connsiteY65" fmla="*/ 182785 h 255681"/>
              <a:gd name="connsiteX66" fmla="*/ 120632 w 589396"/>
              <a:gd name="connsiteY66" fmla="*/ 182785 h 255681"/>
              <a:gd name="connsiteX67" fmla="*/ 107276 w 589396"/>
              <a:gd name="connsiteY67" fmla="*/ 188119 h 255681"/>
              <a:gd name="connsiteX68" fmla="*/ 116625 w 589396"/>
              <a:gd name="connsiteY68" fmla="*/ 197453 h 255681"/>
              <a:gd name="connsiteX69" fmla="*/ 120632 w 589396"/>
              <a:gd name="connsiteY69" fmla="*/ 195675 h 255681"/>
              <a:gd name="connsiteX70" fmla="*/ 460256 w 589396"/>
              <a:gd name="connsiteY70" fmla="*/ 165450 h 255681"/>
              <a:gd name="connsiteX71" fmla="*/ 505666 w 589396"/>
              <a:gd name="connsiteY71" fmla="*/ 209899 h 255681"/>
              <a:gd name="connsiteX72" fmla="*/ 505221 w 589396"/>
              <a:gd name="connsiteY72" fmla="*/ 213899 h 255681"/>
              <a:gd name="connsiteX73" fmla="*/ 460702 w 589396"/>
              <a:gd name="connsiteY73" fmla="*/ 255681 h 255681"/>
              <a:gd name="connsiteX74" fmla="*/ 415737 w 589396"/>
              <a:gd name="connsiteY74" fmla="*/ 216566 h 255681"/>
              <a:gd name="connsiteX75" fmla="*/ 415292 w 589396"/>
              <a:gd name="connsiteY75" fmla="*/ 210788 h 255681"/>
              <a:gd name="connsiteX76" fmla="*/ 460256 w 589396"/>
              <a:gd name="connsiteY76" fmla="*/ 165450 h 255681"/>
              <a:gd name="connsiteX77" fmla="*/ 124193 w 589396"/>
              <a:gd name="connsiteY77" fmla="*/ 165450 h 255681"/>
              <a:gd name="connsiteX78" fmla="*/ 169603 w 589396"/>
              <a:gd name="connsiteY78" fmla="*/ 209899 h 255681"/>
              <a:gd name="connsiteX79" fmla="*/ 169603 w 589396"/>
              <a:gd name="connsiteY79" fmla="*/ 213899 h 255681"/>
              <a:gd name="connsiteX80" fmla="*/ 125084 w 589396"/>
              <a:gd name="connsiteY80" fmla="*/ 255681 h 255681"/>
              <a:gd name="connsiteX81" fmla="*/ 80119 w 589396"/>
              <a:gd name="connsiteY81" fmla="*/ 216566 h 255681"/>
              <a:gd name="connsiteX82" fmla="*/ 79674 w 589396"/>
              <a:gd name="connsiteY82" fmla="*/ 210788 h 255681"/>
              <a:gd name="connsiteX83" fmla="*/ 124193 w 589396"/>
              <a:gd name="connsiteY83" fmla="*/ 165450 h 255681"/>
              <a:gd name="connsiteX84" fmla="*/ 77904 w 589396"/>
              <a:gd name="connsiteY84" fmla="*/ 26797 h 255681"/>
              <a:gd name="connsiteX85" fmla="*/ 72562 w 589396"/>
              <a:gd name="connsiteY85" fmla="*/ 27242 h 255681"/>
              <a:gd name="connsiteX86" fmla="*/ 64994 w 589396"/>
              <a:gd name="connsiteY86" fmla="*/ 32132 h 255681"/>
              <a:gd name="connsiteX87" fmla="*/ 50303 w 589396"/>
              <a:gd name="connsiteY87" fmla="*/ 65471 h 255681"/>
              <a:gd name="connsiteX88" fmla="*/ 51194 w 589396"/>
              <a:gd name="connsiteY88" fmla="*/ 74362 h 255681"/>
              <a:gd name="connsiteX89" fmla="*/ 59207 w 589396"/>
              <a:gd name="connsiteY89" fmla="*/ 78807 h 255681"/>
              <a:gd name="connsiteX90" fmla="*/ 78349 w 589396"/>
              <a:gd name="connsiteY90" fmla="*/ 78362 h 255681"/>
              <a:gd name="connsiteX91" fmla="*/ 161149 w 589396"/>
              <a:gd name="connsiteY91" fmla="*/ 25464 h 255681"/>
              <a:gd name="connsiteX92" fmla="*/ 81910 w 589396"/>
              <a:gd name="connsiteY92" fmla="*/ 26797 h 255681"/>
              <a:gd name="connsiteX93" fmla="*/ 82800 w 589396"/>
              <a:gd name="connsiteY93" fmla="*/ 78362 h 255681"/>
              <a:gd name="connsiteX94" fmla="*/ 158478 w 589396"/>
              <a:gd name="connsiteY94" fmla="*/ 76584 h 255681"/>
              <a:gd name="connsiteX95" fmla="*/ 166936 w 589396"/>
              <a:gd name="connsiteY95" fmla="*/ 69027 h 255681"/>
              <a:gd name="connsiteX96" fmla="*/ 169607 w 589396"/>
              <a:gd name="connsiteY96" fmla="*/ 34354 h 255681"/>
              <a:gd name="connsiteX97" fmla="*/ 167381 w 589396"/>
              <a:gd name="connsiteY97" fmla="*/ 28131 h 255681"/>
              <a:gd name="connsiteX98" fmla="*/ 161149 w 589396"/>
              <a:gd name="connsiteY98" fmla="*/ 25464 h 255681"/>
              <a:gd name="connsiteX99" fmla="*/ 370821 w 589396"/>
              <a:gd name="connsiteY99" fmla="*/ 24575 h 255681"/>
              <a:gd name="connsiteX100" fmla="*/ 364589 w 589396"/>
              <a:gd name="connsiteY100" fmla="*/ 27242 h 255681"/>
              <a:gd name="connsiteX101" fmla="*/ 362363 w 589396"/>
              <a:gd name="connsiteY101" fmla="*/ 33465 h 255681"/>
              <a:gd name="connsiteX102" fmla="*/ 362808 w 589396"/>
              <a:gd name="connsiteY102" fmla="*/ 67694 h 255681"/>
              <a:gd name="connsiteX103" fmla="*/ 371266 w 589396"/>
              <a:gd name="connsiteY103" fmla="*/ 76140 h 255681"/>
              <a:gd name="connsiteX104" fmla="*/ 508821 w 589396"/>
              <a:gd name="connsiteY104" fmla="*/ 76584 h 255681"/>
              <a:gd name="connsiteX105" fmla="*/ 515054 w 589396"/>
              <a:gd name="connsiteY105" fmla="*/ 73473 h 255681"/>
              <a:gd name="connsiteX106" fmla="*/ 516834 w 589396"/>
              <a:gd name="connsiteY106" fmla="*/ 66360 h 255681"/>
              <a:gd name="connsiteX107" fmla="*/ 511938 w 589396"/>
              <a:gd name="connsiteY107" fmla="*/ 41467 h 255681"/>
              <a:gd name="connsiteX108" fmla="*/ 492796 w 589396"/>
              <a:gd name="connsiteY108" fmla="*/ 25908 h 255681"/>
              <a:gd name="connsiteX109" fmla="*/ 203885 w 589396"/>
              <a:gd name="connsiteY109" fmla="*/ 24575 h 255681"/>
              <a:gd name="connsiteX110" fmla="*/ 197652 w 589396"/>
              <a:gd name="connsiteY110" fmla="*/ 27242 h 255681"/>
              <a:gd name="connsiteX111" fmla="*/ 194981 w 589396"/>
              <a:gd name="connsiteY111" fmla="*/ 33465 h 255681"/>
              <a:gd name="connsiteX112" fmla="*/ 195872 w 589396"/>
              <a:gd name="connsiteY112" fmla="*/ 67694 h 255681"/>
              <a:gd name="connsiteX113" fmla="*/ 204330 w 589396"/>
              <a:gd name="connsiteY113" fmla="*/ 76140 h 255681"/>
              <a:gd name="connsiteX114" fmla="*/ 333872 w 589396"/>
              <a:gd name="connsiteY114" fmla="*/ 76584 h 255681"/>
              <a:gd name="connsiteX115" fmla="*/ 340105 w 589396"/>
              <a:gd name="connsiteY115" fmla="*/ 74362 h 255681"/>
              <a:gd name="connsiteX116" fmla="*/ 342330 w 589396"/>
              <a:gd name="connsiteY116" fmla="*/ 68138 h 255681"/>
              <a:gd name="connsiteX117" fmla="*/ 341885 w 589396"/>
              <a:gd name="connsiteY117" fmla="*/ 33910 h 255681"/>
              <a:gd name="connsiteX118" fmla="*/ 333427 w 589396"/>
              <a:gd name="connsiteY118" fmla="*/ 25908 h 255681"/>
              <a:gd name="connsiteX119" fmla="*/ 334095 w 589396"/>
              <a:gd name="connsiteY119" fmla="*/ 126 h 255681"/>
              <a:gd name="connsiteX120" fmla="*/ 550667 w 589396"/>
              <a:gd name="connsiteY120" fmla="*/ 16573 h 255681"/>
              <a:gd name="connsiteX121" fmla="*/ 575596 w 589396"/>
              <a:gd name="connsiteY121" fmla="*/ 131261 h 255681"/>
              <a:gd name="connsiteX122" fmla="*/ 583609 w 589396"/>
              <a:gd name="connsiteY122" fmla="*/ 141040 h 255681"/>
              <a:gd name="connsiteX123" fmla="*/ 584054 w 589396"/>
              <a:gd name="connsiteY123" fmla="*/ 165934 h 255681"/>
              <a:gd name="connsiteX124" fmla="*/ 580938 w 589396"/>
              <a:gd name="connsiteY124" fmla="*/ 173491 h 255681"/>
              <a:gd name="connsiteX125" fmla="*/ 576931 w 589396"/>
              <a:gd name="connsiteY125" fmla="*/ 177047 h 255681"/>
              <a:gd name="connsiteX126" fmla="*/ 577377 w 589396"/>
              <a:gd name="connsiteY126" fmla="*/ 185049 h 255681"/>
              <a:gd name="connsiteX127" fmla="*/ 584944 w 589396"/>
              <a:gd name="connsiteY127" fmla="*/ 185938 h 255681"/>
              <a:gd name="connsiteX128" fmla="*/ 589396 w 589396"/>
              <a:gd name="connsiteY128" fmla="*/ 190383 h 255681"/>
              <a:gd name="connsiteX129" fmla="*/ 589396 w 589396"/>
              <a:gd name="connsiteY129" fmla="*/ 197940 h 255681"/>
              <a:gd name="connsiteX130" fmla="*/ 586280 w 589396"/>
              <a:gd name="connsiteY130" fmla="*/ 202830 h 255681"/>
              <a:gd name="connsiteX131" fmla="*/ 571144 w 589396"/>
              <a:gd name="connsiteY131" fmla="*/ 208164 h 255681"/>
              <a:gd name="connsiteX132" fmla="*/ 556899 w 589396"/>
              <a:gd name="connsiteY132" fmla="*/ 217943 h 255681"/>
              <a:gd name="connsiteX133" fmla="*/ 521731 w 589396"/>
              <a:gd name="connsiteY133" fmla="*/ 218388 h 255681"/>
              <a:gd name="connsiteX134" fmla="*/ 493241 w 589396"/>
              <a:gd name="connsiteY134" fmla="*/ 165489 h 255681"/>
              <a:gd name="connsiteX135" fmla="*/ 477215 w 589396"/>
              <a:gd name="connsiteY135" fmla="*/ 156154 h 255681"/>
              <a:gd name="connsiteX136" fmla="*/ 443383 w 589396"/>
              <a:gd name="connsiteY136" fmla="*/ 156154 h 255681"/>
              <a:gd name="connsiteX137" fmla="*/ 427357 w 589396"/>
              <a:gd name="connsiteY137" fmla="*/ 165934 h 255681"/>
              <a:gd name="connsiteX138" fmla="*/ 408660 w 589396"/>
              <a:gd name="connsiteY138" fmla="*/ 201052 h 255681"/>
              <a:gd name="connsiteX139" fmla="*/ 177175 w 589396"/>
              <a:gd name="connsiteY139" fmla="*/ 201052 h 255681"/>
              <a:gd name="connsiteX140" fmla="*/ 157143 w 589396"/>
              <a:gd name="connsiteY140" fmla="*/ 165489 h 255681"/>
              <a:gd name="connsiteX141" fmla="*/ 141117 w 589396"/>
              <a:gd name="connsiteY141" fmla="*/ 156154 h 255681"/>
              <a:gd name="connsiteX142" fmla="*/ 105949 w 589396"/>
              <a:gd name="connsiteY142" fmla="*/ 157043 h 255681"/>
              <a:gd name="connsiteX143" fmla="*/ 89923 w 589396"/>
              <a:gd name="connsiteY143" fmla="*/ 167268 h 255681"/>
              <a:gd name="connsiteX144" fmla="*/ 74787 w 589396"/>
              <a:gd name="connsiteY144" fmla="*/ 201052 h 255681"/>
              <a:gd name="connsiteX145" fmla="*/ 33832 w 589396"/>
              <a:gd name="connsiteY145" fmla="*/ 201052 h 255681"/>
              <a:gd name="connsiteX146" fmla="*/ 9348 w 589396"/>
              <a:gd name="connsiteY146" fmla="*/ 178381 h 255681"/>
              <a:gd name="connsiteX147" fmla="*/ 8013 w 589396"/>
              <a:gd name="connsiteY147" fmla="*/ 156599 h 255681"/>
              <a:gd name="connsiteX148" fmla="*/ 7123 w 589396"/>
              <a:gd name="connsiteY148" fmla="*/ 156599 h 255681"/>
              <a:gd name="connsiteX149" fmla="*/ 2226 w 589396"/>
              <a:gd name="connsiteY149" fmla="*/ 154376 h 255681"/>
              <a:gd name="connsiteX150" fmla="*/ 445 w 589396"/>
              <a:gd name="connsiteY150" fmla="*/ 149931 h 255681"/>
              <a:gd name="connsiteX151" fmla="*/ 0 w 589396"/>
              <a:gd name="connsiteY151" fmla="*/ 135262 h 255681"/>
              <a:gd name="connsiteX152" fmla="*/ 6677 w 589396"/>
              <a:gd name="connsiteY152" fmla="*/ 128594 h 255681"/>
              <a:gd name="connsiteX153" fmla="*/ 7123 w 589396"/>
              <a:gd name="connsiteY153" fmla="*/ 128594 h 255681"/>
              <a:gd name="connsiteX154" fmla="*/ 8013 w 589396"/>
              <a:gd name="connsiteY154" fmla="*/ 94810 h 255681"/>
              <a:gd name="connsiteX155" fmla="*/ 22258 w 589396"/>
              <a:gd name="connsiteY155" fmla="*/ 77473 h 255681"/>
              <a:gd name="connsiteX156" fmla="*/ 56536 w 589396"/>
              <a:gd name="connsiteY156" fmla="*/ 21463 h 255681"/>
              <a:gd name="connsiteX157" fmla="*/ 73452 w 589396"/>
              <a:gd name="connsiteY157" fmla="*/ 11683 h 255681"/>
              <a:gd name="connsiteX158" fmla="*/ 334095 w 589396"/>
              <a:gd name="connsiteY158" fmla="*/ 126 h 255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Lst>
            <a:rect l="l" t="t" r="r" b="b"/>
            <a:pathLst>
              <a:path w="589396" h="255681">
                <a:moveTo>
                  <a:pt x="452688" y="224122"/>
                </a:moveTo>
                <a:lnTo>
                  <a:pt x="443784" y="233012"/>
                </a:lnTo>
                <a:cubicBezTo>
                  <a:pt x="447346" y="236124"/>
                  <a:pt x="451798" y="237902"/>
                  <a:pt x="456695" y="238346"/>
                </a:cubicBezTo>
                <a:lnTo>
                  <a:pt x="456695" y="225456"/>
                </a:lnTo>
                <a:cubicBezTo>
                  <a:pt x="455359" y="225011"/>
                  <a:pt x="454024" y="224567"/>
                  <a:pt x="452688" y="224122"/>
                </a:cubicBezTo>
                <a:close/>
                <a:moveTo>
                  <a:pt x="117070" y="224122"/>
                </a:moveTo>
                <a:lnTo>
                  <a:pt x="107721" y="233012"/>
                </a:lnTo>
                <a:cubicBezTo>
                  <a:pt x="111728" y="236124"/>
                  <a:pt x="116180" y="237902"/>
                  <a:pt x="121077" y="238346"/>
                </a:cubicBezTo>
                <a:lnTo>
                  <a:pt x="121077" y="225456"/>
                </a:lnTo>
                <a:cubicBezTo>
                  <a:pt x="119296" y="225011"/>
                  <a:pt x="117961" y="224567"/>
                  <a:pt x="117070" y="224122"/>
                </a:cubicBezTo>
                <a:close/>
                <a:moveTo>
                  <a:pt x="468270" y="223678"/>
                </a:moveTo>
                <a:cubicBezTo>
                  <a:pt x="467379" y="224567"/>
                  <a:pt x="466044" y="225011"/>
                  <a:pt x="464708" y="225456"/>
                </a:cubicBezTo>
                <a:lnTo>
                  <a:pt x="464708" y="238346"/>
                </a:lnTo>
                <a:cubicBezTo>
                  <a:pt x="469605" y="237902"/>
                  <a:pt x="474057" y="235679"/>
                  <a:pt x="477619" y="233012"/>
                </a:cubicBezTo>
                <a:close/>
                <a:moveTo>
                  <a:pt x="132652" y="223678"/>
                </a:moveTo>
                <a:cubicBezTo>
                  <a:pt x="131316" y="224567"/>
                  <a:pt x="129981" y="225011"/>
                  <a:pt x="128645" y="225456"/>
                </a:cubicBezTo>
                <a:lnTo>
                  <a:pt x="128645" y="238346"/>
                </a:lnTo>
                <a:cubicBezTo>
                  <a:pt x="133542" y="237902"/>
                  <a:pt x="137994" y="235679"/>
                  <a:pt x="142001" y="233012"/>
                </a:cubicBezTo>
                <a:close/>
                <a:moveTo>
                  <a:pt x="432654" y="214788"/>
                </a:moveTo>
                <a:cubicBezTo>
                  <a:pt x="433100" y="219678"/>
                  <a:pt x="435326" y="224122"/>
                  <a:pt x="437997" y="227678"/>
                </a:cubicBezTo>
                <a:lnTo>
                  <a:pt x="447346" y="218344"/>
                </a:lnTo>
                <a:cubicBezTo>
                  <a:pt x="446455" y="217455"/>
                  <a:pt x="446010" y="216122"/>
                  <a:pt x="445565" y="214788"/>
                </a:cubicBezTo>
                <a:close/>
                <a:moveTo>
                  <a:pt x="96591" y="214788"/>
                </a:moveTo>
                <a:cubicBezTo>
                  <a:pt x="97482" y="219678"/>
                  <a:pt x="99263" y="224122"/>
                  <a:pt x="102379" y="227678"/>
                </a:cubicBezTo>
                <a:lnTo>
                  <a:pt x="111283" y="218344"/>
                </a:lnTo>
                <a:cubicBezTo>
                  <a:pt x="110838" y="217455"/>
                  <a:pt x="109947" y="216122"/>
                  <a:pt x="109947" y="214788"/>
                </a:cubicBezTo>
                <a:close/>
                <a:moveTo>
                  <a:pt x="475393" y="214344"/>
                </a:moveTo>
                <a:cubicBezTo>
                  <a:pt x="474948" y="215677"/>
                  <a:pt x="474503" y="217011"/>
                  <a:pt x="474057" y="218344"/>
                </a:cubicBezTo>
                <a:lnTo>
                  <a:pt x="483406" y="227234"/>
                </a:lnTo>
                <a:cubicBezTo>
                  <a:pt x="486078" y="223678"/>
                  <a:pt x="487858" y="219233"/>
                  <a:pt x="488304" y="214344"/>
                </a:cubicBezTo>
                <a:close/>
                <a:moveTo>
                  <a:pt x="139775" y="214344"/>
                </a:moveTo>
                <a:cubicBezTo>
                  <a:pt x="139330" y="215677"/>
                  <a:pt x="138885" y="217011"/>
                  <a:pt x="137994" y="218344"/>
                </a:cubicBezTo>
                <a:lnTo>
                  <a:pt x="147343" y="227234"/>
                </a:lnTo>
                <a:cubicBezTo>
                  <a:pt x="150015" y="223678"/>
                  <a:pt x="151795" y="219233"/>
                  <a:pt x="152686" y="214344"/>
                </a:cubicBezTo>
                <a:close/>
                <a:moveTo>
                  <a:pt x="437552" y="193897"/>
                </a:moveTo>
                <a:cubicBezTo>
                  <a:pt x="434880" y="197453"/>
                  <a:pt x="433100" y="201898"/>
                  <a:pt x="432654" y="206787"/>
                </a:cubicBezTo>
                <a:lnTo>
                  <a:pt x="445565" y="206787"/>
                </a:lnTo>
                <a:cubicBezTo>
                  <a:pt x="445565" y="205454"/>
                  <a:pt x="446455" y="204120"/>
                  <a:pt x="446901" y="202787"/>
                </a:cubicBezTo>
                <a:close/>
                <a:moveTo>
                  <a:pt x="101934" y="193897"/>
                </a:moveTo>
                <a:cubicBezTo>
                  <a:pt x="99263" y="197453"/>
                  <a:pt x="97482" y="201898"/>
                  <a:pt x="96591" y="206787"/>
                </a:cubicBezTo>
                <a:lnTo>
                  <a:pt x="109502" y="206787"/>
                </a:lnTo>
                <a:cubicBezTo>
                  <a:pt x="109947" y="205454"/>
                  <a:pt x="110392" y="204120"/>
                  <a:pt x="111283" y="202787"/>
                </a:cubicBezTo>
                <a:close/>
                <a:moveTo>
                  <a:pt x="482961" y="193453"/>
                </a:moveTo>
                <a:lnTo>
                  <a:pt x="473612" y="202787"/>
                </a:lnTo>
                <a:cubicBezTo>
                  <a:pt x="474503" y="203676"/>
                  <a:pt x="474948" y="205009"/>
                  <a:pt x="475393" y="206343"/>
                </a:cubicBezTo>
                <a:lnTo>
                  <a:pt x="488304" y="206343"/>
                </a:lnTo>
                <a:cubicBezTo>
                  <a:pt x="487858" y="201454"/>
                  <a:pt x="485632" y="197009"/>
                  <a:pt x="482961" y="193453"/>
                </a:cubicBezTo>
                <a:close/>
                <a:moveTo>
                  <a:pt x="146898" y="193453"/>
                </a:moveTo>
                <a:lnTo>
                  <a:pt x="137994" y="202787"/>
                </a:lnTo>
                <a:cubicBezTo>
                  <a:pt x="138885" y="203676"/>
                  <a:pt x="139330" y="205009"/>
                  <a:pt x="139775" y="206343"/>
                </a:cubicBezTo>
                <a:lnTo>
                  <a:pt x="152686" y="206343"/>
                </a:lnTo>
                <a:cubicBezTo>
                  <a:pt x="151795" y="201454"/>
                  <a:pt x="150015" y="197009"/>
                  <a:pt x="146898" y="193453"/>
                </a:cubicBezTo>
                <a:close/>
                <a:moveTo>
                  <a:pt x="464263" y="182785"/>
                </a:moveTo>
                <a:lnTo>
                  <a:pt x="464263" y="195675"/>
                </a:lnTo>
                <a:cubicBezTo>
                  <a:pt x="465599" y="195675"/>
                  <a:pt x="466934" y="196564"/>
                  <a:pt x="468270" y="197009"/>
                </a:cubicBezTo>
                <a:lnTo>
                  <a:pt x="477174" y="187674"/>
                </a:lnTo>
                <a:cubicBezTo>
                  <a:pt x="473612" y="185007"/>
                  <a:pt x="469160" y="183230"/>
                  <a:pt x="464263" y="182785"/>
                </a:cubicBezTo>
                <a:close/>
                <a:moveTo>
                  <a:pt x="456250" y="182785"/>
                </a:moveTo>
                <a:cubicBezTo>
                  <a:pt x="451353" y="183230"/>
                  <a:pt x="446901" y="185452"/>
                  <a:pt x="443339" y="188119"/>
                </a:cubicBezTo>
                <a:lnTo>
                  <a:pt x="452688" y="197453"/>
                </a:lnTo>
                <a:cubicBezTo>
                  <a:pt x="453579" y="196564"/>
                  <a:pt x="454914" y="196120"/>
                  <a:pt x="456250" y="195675"/>
                </a:cubicBezTo>
                <a:close/>
                <a:moveTo>
                  <a:pt x="128200" y="182785"/>
                </a:moveTo>
                <a:lnTo>
                  <a:pt x="128200" y="195675"/>
                </a:lnTo>
                <a:cubicBezTo>
                  <a:pt x="129981" y="195675"/>
                  <a:pt x="131316" y="196564"/>
                  <a:pt x="132207" y="197009"/>
                </a:cubicBezTo>
                <a:lnTo>
                  <a:pt x="141556" y="187674"/>
                </a:lnTo>
                <a:cubicBezTo>
                  <a:pt x="137549" y="185007"/>
                  <a:pt x="133097" y="183230"/>
                  <a:pt x="128200" y="182785"/>
                </a:cubicBezTo>
                <a:close/>
                <a:moveTo>
                  <a:pt x="120632" y="182785"/>
                </a:moveTo>
                <a:cubicBezTo>
                  <a:pt x="115735" y="183230"/>
                  <a:pt x="111283" y="185452"/>
                  <a:pt x="107276" y="188119"/>
                </a:cubicBezTo>
                <a:lnTo>
                  <a:pt x="116625" y="197453"/>
                </a:lnTo>
                <a:cubicBezTo>
                  <a:pt x="117961" y="196564"/>
                  <a:pt x="119296" y="196120"/>
                  <a:pt x="120632" y="195675"/>
                </a:cubicBezTo>
                <a:close/>
                <a:moveTo>
                  <a:pt x="460256" y="165450"/>
                </a:moveTo>
                <a:cubicBezTo>
                  <a:pt x="484742" y="165450"/>
                  <a:pt x="505221" y="185007"/>
                  <a:pt x="505666" y="209899"/>
                </a:cubicBezTo>
                <a:cubicBezTo>
                  <a:pt x="505666" y="211232"/>
                  <a:pt x="505666" y="212566"/>
                  <a:pt x="505221" y="213899"/>
                </a:cubicBezTo>
                <a:cubicBezTo>
                  <a:pt x="503440" y="237013"/>
                  <a:pt x="484297" y="255237"/>
                  <a:pt x="460702" y="255681"/>
                </a:cubicBezTo>
                <a:cubicBezTo>
                  <a:pt x="437997" y="255681"/>
                  <a:pt x="418854" y="238790"/>
                  <a:pt x="415737" y="216566"/>
                </a:cubicBezTo>
                <a:cubicBezTo>
                  <a:pt x="415737" y="214788"/>
                  <a:pt x="415292" y="213010"/>
                  <a:pt x="415292" y="210788"/>
                </a:cubicBezTo>
                <a:cubicBezTo>
                  <a:pt x="415292" y="185896"/>
                  <a:pt x="435326" y="165895"/>
                  <a:pt x="460256" y="165450"/>
                </a:cubicBezTo>
                <a:close/>
                <a:moveTo>
                  <a:pt x="124193" y="165450"/>
                </a:moveTo>
                <a:cubicBezTo>
                  <a:pt x="149124" y="165450"/>
                  <a:pt x="169603" y="185007"/>
                  <a:pt x="169603" y="209899"/>
                </a:cubicBezTo>
                <a:cubicBezTo>
                  <a:pt x="169603" y="211232"/>
                  <a:pt x="169603" y="212566"/>
                  <a:pt x="169603" y="213899"/>
                </a:cubicBezTo>
                <a:cubicBezTo>
                  <a:pt x="167822" y="237013"/>
                  <a:pt x="148679" y="255237"/>
                  <a:pt x="125084" y="255681"/>
                </a:cubicBezTo>
                <a:cubicBezTo>
                  <a:pt x="101934" y="255681"/>
                  <a:pt x="83236" y="238790"/>
                  <a:pt x="80119" y="216566"/>
                </a:cubicBezTo>
                <a:cubicBezTo>
                  <a:pt x="79674" y="214788"/>
                  <a:pt x="79674" y="213010"/>
                  <a:pt x="79674" y="210788"/>
                </a:cubicBezTo>
                <a:cubicBezTo>
                  <a:pt x="79229" y="185896"/>
                  <a:pt x="99263" y="165895"/>
                  <a:pt x="124193" y="165450"/>
                </a:cubicBezTo>
                <a:close/>
                <a:moveTo>
                  <a:pt x="77904" y="26797"/>
                </a:moveTo>
                <a:lnTo>
                  <a:pt x="72562" y="27242"/>
                </a:lnTo>
                <a:cubicBezTo>
                  <a:pt x="69000" y="27242"/>
                  <a:pt x="66329" y="29020"/>
                  <a:pt x="64994" y="32132"/>
                </a:cubicBezTo>
                <a:lnTo>
                  <a:pt x="50303" y="65471"/>
                </a:lnTo>
                <a:cubicBezTo>
                  <a:pt x="48968" y="68138"/>
                  <a:pt x="49413" y="71694"/>
                  <a:pt x="51194" y="74362"/>
                </a:cubicBezTo>
                <a:cubicBezTo>
                  <a:pt x="52974" y="77029"/>
                  <a:pt x="56091" y="78807"/>
                  <a:pt x="59207" y="78807"/>
                </a:cubicBezTo>
                <a:lnTo>
                  <a:pt x="78349" y="78362"/>
                </a:lnTo>
                <a:close/>
                <a:moveTo>
                  <a:pt x="161149" y="25464"/>
                </a:moveTo>
                <a:lnTo>
                  <a:pt x="81910" y="26797"/>
                </a:lnTo>
                <a:lnTo>
                  <a:pt x="82800" y="78362"/>
                </a:lnTo>
                <a:lnTo>
                  <a:pt x="158478" y="76584"/>
                </a:lnTo>
                <a:cubicBezTo>
                  <a:pt x="162930" y="76584"/>
                  <a:pt x="166491" y="73473"/>
                  <a:pt x="166936" y="69027"/>
                </a:cubicBezTo>
                <a:lnTo>
                  <a:pt x="169607" y="34354"/>
                </a:lnTo>
                <a:cubicBezTo>
                  <a:pt x="169607" y="32132"/>
                  <a:pt x="168717" y="29909"/>
                  <a:pt x="167381" y="28131"/>
                </a:cubicBezTo>
                <a:cubicBezTo>
                  <a:pt x="165601" y="26353"/>
                  <a:pt x="163375" y="25464"/>
                  <a:pt x="161149" y="25464"/>
                </a:cubicBezTo>
                <a:close/>
                <a:moveTo>
                  <a:pt x="370821" y="24575"/>
                </a:moveTo>
                <a:cubicBezTo>
                  <a:pt x="368595" y="24575"/>
                  <a:pt x="366369" y="25464"/>
                  <a:pt x="364589" y="27242"/>
                </a:cubicBezTo>
                <a:cubicBezTo>
                  <a:pt x="362808" y="29020"/>
                  <a:pt x="361918" y="31243"/>
                  <a:pt x="362363" y="33465"/>
                </a:cubicBezTo>
                <a:lnTo>
                  <a:pt x="362808" y="67694"/>
                </a:lnTo>
                <a:cubicBezTo>
                  <a:pt x="362808" y="72584"/>
                  <a:pt x="366814" y="76140"/>
                  <a:pt x="371266" y="76140"/>
                </a:cubicBezTo>
                <a:lnTo>
                  <a:pt x="508821" y="76584"/>
                </a:lnTo>
                <a:cubicBezTo>
                  <a:pt x="511047" y="76584"/>
                  <a:pt x="513718" y="75251"/>
                  <a:pt x="515054" y="73473"/>
                </a:cubicBezTo>
                <a:cubicBezTo>
                  <a:pt x="516834" y="71694"/>
                  <a:pt x="517725" y="69027"/>
                  <a:pt x="516834" y="66360"/>
                </a:cubicBezTo>
                <a:lnTo>
                  <a:pt x="511938" y="41467"/>
                </a:lnTo>
                <a:cubicBezTo>
                  <a:pt x="510157" y="32576"/>
                  <a:pt x="502144" y="25908"/>
                  <a:pt x="492796" y="25908"/>
                </a:cubicBezTo>
                <a:close/>
                <a:moveTo>
                  <a:pt x="203885" y="24575"/>
                </a:moveTo>
                <a:cubicBezTo>
                  <a:pt x="201214" y="24575"/>
                  <a:pt x="198988" y="25464"/>
                  <a:pt x="197652" y="27242"/>
                </a:cubicBezTo>
                <a:cubicBezTo>
                  <a:pt x="195872" y="29020"/>
                  <a:pt x="194981" y="31243"/>
                  <a:pt x="194981" y="33465"/>
                </a:cubicBezTo>
                <a:lnTo>
                  <a:pt x="195872" y="67694"/>
                </a:lnTo>
                <a:cubicBezTo>
                  <a:pt x="195872" y="72584"/>
                  <a:pt x="199433" y="76140"/>
                  <a:pt x="204330" y="76140"/>
                </a:cubicBezTo>
                <a:lnTo>
                  <a:pt x="333872" y="76584"/>
                </a:lnTo>
                <a:cubicBezTo>
                  <a:pt x="336098" y="76584"/>
                  <a:pt x="338324" y="75695"/>
                  <a:pt x="340105" y="74362"/>
                </a:cubicBezTo>
                <a:cubicBezTo>
                  <a:pt x="341440" y="72584"/>
                  <a:pt x="342330" y="70361"/>
                  <a:pt x="342330" y="68138"/>
                </a:cubicBezTo>
                <a:lnTo>
                  <a:pt x="341885" y="33910"/>
                </a:lnTo>
                <a:cubicBezTo>
                  <a:pt x="341885" y="29465"/>
                  <a:pt x="337879" y="25908"/>
                  <a:pt x="333427" y="25908"/>
                </a:cubicBezTo>
                <a:close/>
                <a:moveTo>
                  <a:pt x="334095" y="126"/>
                </a:moveTo>
                <a:cubicBezTo>
                  <a:pt x="440489" y="1015"/>
                  <a:pt x="539538" y="6571"/>
                  <a:pt x="550667" y="16573"/>
                </a:cubicBezTo>
                <a:cubicBezTo>
                  <a:pt x="571144" y="34354"/>
                  <a:pt x="575596" y="131261"/>
                  <a:pt x="575596" y="131261"/>
                </a:cubicBezTo>
                <a:cubicBezTo>
                  <a:pt x="580048" y="132150"/>
                  <a:pt x="583609" y="136151"/>
                  <a:pt x="583609" y="141040"/>
                </a:cubicBezTo>
                <a:lnTo>
                  <a:pt x="584054" y="165934"/>
                </a:lnTo>
                <a:cubicBezTo>
                  <a:pt x="584054" y="168601"/>
                  <a:pt x="583164" y="171268"/>
                  <a:pt x="580938" y="173491"/>
                </a:cubicBezTo>
                <a:lnTo>
                  <a:pt x="576931" y="177047"/>
                </a:lnTo>
                <a:lnTo>
                  <a:pt x="577377" y="185049"/>
                </a:lnTo>
                <a:lnTo>
                  <a:pt x="584944" y="185938"/>
                </a:lnTo>
                <a:cubicBezTo>
                  <a:pt x="587615" y="185938"/>
                  <a:pt x="589396" y="188160"/>
                  <a:pt x="589396" y="190383"/>
                </a:cubicBezTo>
                <a:lnTo>
                  <a:pt x="589396" y="197940"/>
                </a:lnTo>
                <a:cubicBezTo>
                  <a:pt x="589396" y="200162"/>
                  <a:pt x="588506" y="201941"/>
                  <a:pt x="586280" y="202830"/>
                </a:cubicBezTo>
                <a:lnTo>
                  <a:pt x="571144" y="208164"/>
                </a:lnTo>
                <a:cubicBezTo>
                  <a:pt x="568919" y="213943"/>
                  <a:pt x="563577" y="217943"/>
                  <a:pt x="556899" y="217943"/>
                </a:cubicBezTo>
                <a:lnTo>
                  <a:pt x="521731" y="218388"/>
                </a:lnTo>
                <a:lnTo>
                  <a:pt x="493241" y="165489"/>
                </a:lnTo>
                <a:cubicBezTo>
                  <a:pt x="490125" y="159711"/>
                  <a:pt x="483892" y="156154"/>
                  <a:pt x="477215" y="156154"/>
                </a:cubicBezTo>
                <a:lnTo>
                  <a:pt x="443383" y="156154"/>
                </a:lnTo>
                <a:cubicBezTo>
                  <a:pt x="436705" y="156154"/>
                  <a:pt x="430473" y="159711"/>
                  <a:pt x="427357" y="165934"/>
                </a:cubicBezTo>
                <a:lnTo>
                  <a:pt x="408660" y="201052"/>
                </a:lnTo>
                <a:lnTo>
                  <a:pt x="177175" y="201052"/>
                </a:lnTo>
                <a:lnTo>
                  <a:pt x="157143" y="165489"/>
                </a:lnTo>
                <a:cubicBezTo>
                  <a:pt x="154026" y="159711"/>
                  <a:pt x="147794" y="156154"/>
                  <a:pt x="141117" y="156154"/>
                </a:cubicBezTo>
                <a:lnTo>
                  <a:pt x="105949" y="157043"/>
                </a:lnTo>
                <a:cubicBezTo>
                  <a:pt x="98826" y="157043"/>
                  <a:pt x="92594" y="161044"/>
                  <a:pt x="89923" y="167268"/>
                </a:cubicBezTo>
                <a:lnTo>
                  <a:pt x="74787" y="201052"/>
                </a:lnTo>
                <a:lnTo>
                  <a:pt x="33832" y="201052"/>
                </a:lnTo>
                <a:cubicBezTo>
                  <a:pt x="20923" y="201052"/>
                  <a:pt x="10239" y="191272"/>
                  <a:pt x="9348" y="178381"/>
                </a:cubicBezTo>
                <a:cubicBezTo>
                  <a:pt x="8903" y="171713"/>
                  <a:pt x="8458" y="164156"/>
                  <a:pt x="8013" y="156599"/>
                </a:cubicBezTo>
                <a:lnTo>
                  <a:pt x="7123" y="156599"/>
                </a:lnTo>
                <a:cubicBezTo>
                  <a:pt x="5342" y="156599"/>
                  <a:pt x="3561" y="155710"/>
                  <a:pt x="2226" y="154376"/>
                </a:cubicBezTo>
                <a:cubicBezTo>
                  <a:pt x="890" y="153487"/>
                  <a:pt x="445" y="151709"/>
                  <a:pt x="445" y="149931"/>
                </a:cubicBezTo>
                <a:lnTo>
                  <a:pt x="0" y="135262"/>
                </a:lnTo>
                <a:cubicBezTo>
                  <a:pt x="0" y="131705"/>
                  <a:pt x="2671" y="129038"/>
                  <a:pt x="6677" y="128594"/>
                </a:cubicBezTo>
                <a:lnTo>
                  <a:pt x="7123" y="128594"/>
                </a:lnTo>
                <a:cubicBezTo>
                  <a:pt x="6677" y="113480"/>
                  <a:pt x="6677" y="100144"/>
                  <a:pt x="8013" y="94810"/>
                </a:cubicBezTo>
                <a:cubicBezTo>
                  <a:pt x="12465" y="80585"/>
                  <a:pt x="22258" y="77473"/>
                  <a:pt x="22258" y="77473"/>
                </a:cubicBezTo>
                <a:cubicBezTo>
                  <a:pt x="22258" y="77473"/>
                  <a:pt x="39620" y="40133"/>
                  <a:pt x="56536" y="21463"/>
                </a:cubicBezTo>
                <a:cubicBezTo>
                  <a:pt x="60987" y="16129"/>
                  <a:pt x="67220" y="13017"/>
                  <a:pt x="73452" y="11683"/>
                </a:cubicBezTo>
                <a:cubicBezTo>
                  <a:pt x="113962" y="3015"/>
                  <a:pt x="227701" y="-763"/>
                  <a:pt x="334095" y="126"/>
                </a:cubicBezTo>
                <a:close/>
              </a:path>
            </a:pathLst>
          </a:custGeom>
          <a:solidFill>
            <a:schemeClr val="bg2">
              <a:alpha val="29000"/>
            </a:schemeClr>
          </a:solidFill>
          <a:ln>
            <a:noFill/>
          </a:ln>
        </p:spPr>
        <p:txBody>
          <a:bodyPr/>
          <a:lstStyle/>
          <a:p>
            <a:endParaRPr lang="zh-CN" altLang="en-US"/>
          </a:p>
        </p:txBody>
      </p:sp>
      <p:sp>
        <p:nvSpPr>
          <p:cNvPr id="157" name="volkswagen-beetle_94547"/>
          <p:cNvSpPr>
            <a:spLocks noChangeAspect="1"/>
          </p:cNvSpPr>
          <p:nvPr userDrawn="1"/>
        </p:nvSpPr>
        <p:spPr bwMode="auto">
          <a:xfrm>
            <a:off x="3853714" y="4376410"/>
            <a:ext cx="609685" cy="324550"/>
          </a:xfrm>
          <a:custGeom>
            <a:avLst/>
            <a:gdLst>
              <a:gd name="connsiteX0" fmla="*/ 493076 w 606368"/>
              <a:gd name="connsiteY0" fmla="*/ 210163 h 322785"/>
              <a:gd name="connsiteX1" fmla="*/ 501972 w 606368"/>
              <a:gd name="connsiteY1" fmla="*/ 219051 h 322785"/>
              <a:gd name="connsiteX2" fmla="*/ 493076 w 606368"/>
              <a:gd name="connsiteY2" fmla="*/ 227939 h 322785"/>
              <a:gd name="connsiteX3" fmla="*/ 473504 w 606368"/>
              <a:gd name="connsiteY3" fmla="*/ 247492 h 322785"/>
              <a:gd name="connsiteX4" fmla="*/ 493076 w 606368"/>
              <a:gd name="connsiteY4" fmla="*/ 267046 h 322785"/>
              <a:gd name="connsiteX5" fmla="*/ 512648 w 606368"/>
              <a:gd name="connsiteY5" fmla="*/ 247492 h 322785"/>
              <a:gd name="connsiteX6" fmla="*/ 521544 w 606368"/>
              <a:gd name="connsiteY6" fmla="*/ 238604 h 322785"/>
              <a:gd name="connsiteX7" fmla="*/ 530440 w 606368"/>
              <a:gd name="connsiteY7" fmla="*/ 247492 h 322785"/>
              <a:gd name="connsiteX8" fmla="*/ 493076 w 606368"/>
              <a:gd name="connsiteY8" fmla="*/ 284821 h 322785"/>
              <a:gd name="connsiteX9" fmla="*/ 455711 w 606368"/>
              <a:gd name="connsiteY9" fmla="*/ 247492 h 322785"/>
              <a:gd name="connsiteX10" fmla="*/ 493076 w 606368"/>
              <a:gd name="connsiteY10" fmla="*/ 210163 h 322785"/>
              <a:gd name="connsiteX11" fmla="*/ 122820 w 606368"/>
              <a:gd name="connsiteY11" fmla="*/ 210163 h 322785"/>
              <a:gd name="connsiteX12" fmla="*/ 131716 w 606368"/>
              <a:gd name="connsiteY12" fmla="*/ 219051 h 322785"/>
              <a:gd name="connsiteX13" fmla="*/ 122820 w 606368"/>
              <a:gd name="connsiteY13" fmla="*/ 227939 h 322785"/>
              <a:gd name="connsiteX14" fmla="*/ 103248 w 606368"/>
              <a:gd name="connsiteY14" fmla="*/ 247492 h 322785"/>
              <a:gd name="connsiteX15" fmla="*/ 122820 w 606368"/>
              <a:gd name="connsiteY15" fmla="*/ 267046 h 322785"/>
              <a:gd name="connsiteX16" fmla="*/ 142392 w 606368"/>
              <a:gd name="connsiteY16" fmla="*/ 247492 h 322785"/>
              <a:gd name="connsiteX17" fmla="*/ 151288 w 606368"/>
              <a:gd name="connsiteY17" fmla="*/ 238604 h 322785"/>
              <a:gd name="connsiteX18" fmla="*/ 160184 w 606368"/>
              <a:gd name="connsiteY18" fmla="*/ 247492 h 322785"/>
              <a:gd name="connsiteX19" fmla="*/ 122820 w 606368"/>
              <a:gd name="connsiteY19" fmla="*/ 284821 h 322785"/>
              <a:gd name="connsiteX20" fmla="*/ 85455 w 606368"/>
              <a:gd name="connsiteY20" fmla="*/ 247492 h 322785"/>
              <a:gd name="connsiteX21" fmla="*/ 122820 w 606368"/>
              <a:gd name="connsiteY21" fmla="*/ 210163 h 322785"/>
              <a:gd name="connsiteX22" fmla="*/ 493069 w 606368"/>
              <a:gd name="connsiteY22" fmla="*/ 190024 h 322785"/>
              <a:gd name="connsiteX23" fmla="*/ 435485 w 606368"/>
              <a:gd name="connsiteY23" fmla="*/ 247518 h 322785"/>
              <a:gd name="connsiteX24" fmla="*/ 493069 w 606368"/>
              <a:gd name="connsiteY24" fmla="*/ 305013 h 322785"/>
              <a:gd name="connsiteX25" fmla="*/ 550653 w 606368"/>
              <a:gd name="connsiteY25" fmla="*/ 247607 h 322785"/>
              <a:gd name="connsiteX26" fmla="*/ 550653 w 606368"/>
              <a:gd name="connsiteY26" fmla="*/ 247518 h 322785"/>
              <a:gd name="connsiteX27" fmla="*/ 493069 w 606368"/>
              <a:gd name="connsiteY27" fmla="*/ 190024 h 322785"/>
              <a:gd name="connsiteX28" fmla="*/ 122822 w 606368"/>
              <a:gd name="connsiteY28" fmla="*/ 190024 h 322785"/>
              <a:gd name="connsiteX29" fmla="*/ 65238 w 606368"/>
              <a:gd name="connsiteY29" fmla="*/ 247518 h 322785"/>
              <a:gd name="connsiteX30" fmla="*/ 122822 w 606368"/>
              <a:gd name="connsiteY30" fmla="*/ 305013 h 322785"/>
              <a:gd name="connsiteX31" fmla="*/ 180407 w 606368"/>
              <a:gd name="connsiteY31" fmla="*/ 247518 h 322785"/>
              <a:gd name="connsiteX32" fmla="*/ 122822 w 606368"/>
              <a:gd name="connsiteY32" fmla="*/ 190024 h 322785"/>
              <a:gd name="connsiteX33" fmla="*/ 388492 w 606368"/>
              <a:gd name="connsiteY33" fmla="*/ 112536 h 322785"/>
              <a:gd name="connsiteX34" fmla="*/ 130032 w 606368"/>
              <a:gd name="connsiteY34" fmla="*/ 127731 h 322785"/>
              <a:gd name="connsiteX35" fmla="*/ 188061 w 606368"/>
              <a:gd name="connsiteY35" fmla="*/ 158300 h 322785"/>
              <a:gd name="connsiteX36" fmla="*/ 188506 w 606368"/>
              <a:gd name="connsiteY36" fmla="*/ 170830 h 322785"/>
              <a:gd name="connsiteX37" fmla="*/ 175867 w 606368"/>
              <a:gd name="connsiteY37" fmla="*/ 171274 h 322785"/>
              <a:gd name="connsiteX38" fmla="*/ 103865 w 606368"/>
              <a:gd name="connsiteY38" fmla="*/ 142660 h 322785"/>
              <a:gd name="connsiteX39" fmla="*/ 60165 w 606368"/>
              <a:gd name="connsiteY39" fmla="*/ 152168 h 322785"/>
              <a:gd name="connsiteX40" fmla="*/ 42187 w 606368"/>
              <a:gd name="connsiteY40" fmla="*/ 170830 h 322785"/>
              <a:gd name="connsiteX41" fmla="*/ 37826 w 606368"/>
              <a:gd name="connsiteY41" fmla="*/ 183804 h 322785"/>
              <a:gd name="connsiteX42" fmla="*/ 32664 w 606368"/>
              <a:gd name="connsiteY42" fmla="*/ 200688 h 322785"/>
              <a:gd name="connsiteX43" fmla="*/ 37381 w 606368"/>
              <a:gd name="connsiteY43" fmla="*/ 200688 h 322785"/>
              <a:gd name="connsiteX44" fmla="*/ 46281 w 606368"/>
              <a:gd name="connsiteY44" fmla="*/ 209574 h 322785"/>
              <a:gd name="connsiteX45" fmla="*/ 37381 w 606368"/>
              <a:gd name="connsiteY45" fmla="*/ 218460 h 322785"/>
              <a:gd name="connsiteX46" fmla="*/ 27146 w 606368"/>
              <a:gd name="connsiteY46" fmla="*/ 218460 h 322785"/>
              <a:gd name="connsiteX47" fmla="*/ 21183 w 606368"/>
              <a:gd name="connsiteY47" fmla="*/ 237921 h 322785"/>
              <a:gd name="connsiteX48" fmla="*/ 21272 w 606368"/>
              <a:gd name="connsiteY48" fmla="*/ 238365 h 322785"/>
              <a:gd name="connsiteX49" fmla="*/ 21717 w 606368"/>
              <a:gd name="connsiteY49" fmla="*/ 238632 h 322785"/>
              <a:gd name="connsiteX50" fmla="*/ 47972 w 606368"/>
              <a:gd name="connsiteY50" fmla="*/ 238632 h 322785"/>
              <a:gd name="connsiteX51" fmla="*/ 122822 w 606368"/>
              <a:gd name="connsiteY51" fmla="*/ 172251 h 322785"/>
              <a:gd name="connsiteX52" fmla="*/ 197673 w 606368"/>
              <a:gd name="connsiteY52" fmla="*/ 238632 h 322785"/>
              <a:gd name="connsiteX53" fmla="*/ 208442 w 606368"/>
              <a:gd name="connsiteY53" fmla="*/ 238632 h 322785"/>
              <a:gd name="connsiteX54" fmla="*/ 194825 w 606368"/>
              <a:gd name="connsiteY54" fmla="*/ 195089 h 322785"/>
              <a:gd name="connsiteX55" fmla="*/ 198029 w 606368"/>
              <a:gd name="connsiteY55" fmla="*/ 182915 h 322785"/>
              <a:gd name="connsiteX56" fmla="*/ 210222 w 606368"/>
              <a:gd name="connsiteY56" fmla="*/ 186203 h 322785"/>
              <a:gd name="connsiteX57" fmla="*/ 226331 w 606368"/>
              <a:gd name="connsiteY57" fmla="*/ 238632 h 322785"/>
              <a:gd name="connsiteX58" fmla="*/ 380037 w 606368"/>
              <a:gd name="connsiteY58" fmla="*/ 238632 h 322785"/>
              <a:gd name="connsiteX59" fmla="*/ 390183 w 606368"/>
              <a:gd name="connsiteY59" fmla="*/ 197933 h 322785"/>
              <a:gd name="connsiteX60" fmla="*/ 401932 w 606368"/>
              <a:gd name="connsiteY60" fmla="*/ 193401 h 322785"/>
              <a:gd name="connsiteX61" fmla="*/ 406471 w 606368"/>
              <a:gd name="connsiteY61" fmla="*/ 205131 h 322785"/>
              <a:gd name="connsiteX62" fmla="*/ 397926 w 606368"/>
              <a:gd name="connsiteY62" fmla="*/ 238632 h 322785"/>
              <a:gd name="connsiteX63" fmla="*/ 418219 w 606368"/>
              <a:gd name="connsiteY63" fmla="*/ 238632 h 322785"/>
              <a:gd name="connsiteX64" fmla="*/ 493069 w 606368"/>
              <a:gd name="connsiteY64" fmla="*/ 172251 h 322785"/>
              <a:gd name="connsiteX65" fmla="*/ 567920 w 606368"/>
              <a:gd name="connsiteY65" fmla="*/ 238632 h 322785"/>
              <a:gd name="connsiteX66" fmla="*/ 579134 w 606368"/>
              <a:gd name="connsiteY66" fmla="*/ 238632 h 322785"/>
              <a:gd name="connsiteX67" fmla="*/ 579134 w 606368"/>
              <a:gd name="connsiteY67" fmla="*/ 218460 h 322785"/>
              <a:gd name="connsiteX68" fmla="*/ 578511 w 606368"/>
              <a:gd name="connsiteY68" fmla="*/ 218460 h 322785"/>
              <a:gd name="connsiteX69" fmla="*/ 569611 w 606368"/>
              <a:gd name="connsiteY69" fmla="*/ 209574 h 322785"/>
              <a:gd name="connsiteX70" fmla="*/ 578511 w 606368"/>
              <a:gd name="connsiteY70" fmla="*/ 200688 h 322785"/>
              <a:gd name="connsiteX71" fmla="*/ 579134 w 606368"/>
              <a:gd name="connsiteY71" fmla="*/ 200688 h 322785"/>
              <a:gd name="connsiteX72" fmla="*/ 579134 w 606368"/>
              <a:gd name="connsiteY72" fmla="*/ 193223 h 322785"/>
              <a:gd name="connsiteX73" fmla="*/ 562579 w 606368"/>
              <a:gd name="connsiteY73" fmla="*/ 161588 h 322785"/>
              <a:gd name="connsiteX74" fmla="*/ 502592 w 606368"/>
              <a:gd name="connsiteY74" fmla="*/ 142660 h 322785"/>
              <a:gd name="connsiteX75" fmla="*/ 422936 w 606368"/>
              <a:gd name="connsiteY75" fmla="*/ 179183 h 322785"/>
              <a:gd name="connsiteX76" fmla="*/ 410387 w 606368"/>
              <a:gd name="connsiteY76" fmla="*/ 180071 h 322785"/>
              <a:gd name="connsiteX77" fmla="*/ 409408 w 606368"/>
              <a:gd name="connsiteY77" fmla="*/ 167542 h 322785"/>
              <a:gd name="connsiteX78" fmla="*/ 502592 w 606368"/>
              <a:gd name="connsiteY78" fmla="*/ 124888 h 322785"/>
              <a:gd name="connsiteX79" fmla="*/ 523152 w 606368"/>
              <a:gd name="connsiteY79" fmla="*/ 126665 h 322785"/>
              <a:gd name="connsiteX80" fmla="*/ 388492 w 606368"/>
              <a:gd name="connsiteY80" fmla="*/ 112536 h 322785"/>
              <a:gd name="connsiteX81" fmla="*/ 285113 w 606368"/>
              <a:gd name="connsiteY81" fmla="*/ 47623 h 322785"/>
              <a:gd name="connsiteX82" fmla="*/ 160292 w 606368"/>
              <a:gd name="connsiteY82" fmla="*/ 76902 h 322785"/>
              <a:gd name="connsiteX83" fmla="*/ 143738 w 606368"/>
              <a:gd name="connsiteY83" fmla="*/ 105249 h 322785"/>
              <a:gd name="connsiteX84" fmla="*/ 147031 w 606368"/>
              <a:gd name="connsiteY84" fmla="*/ 106582 h 322785"/>
              <a:gd name="connsiteX85" fmla="*/ 338295 w 606368"/>
              <a:gd name="connsiteY85" fmla="*/ 94319 h 322785"/>
              <a:gd name="connsiteX86" fmla="*/ 321385 w 606368"/>
              <a:gd name="connsiteY86" fmla="*/ 55841 h 322785"/>
              <a:gd name="connsiteX87" fmla="*/ 313464 w 606368"/>
              <a:gd name="connsiteY87" fmla="*/ 49976 h 322785"/>
              <a:gd name="connsiteX88" fmla="*/ 285113 w 606368"/>
              <a:gd name="connsiteY88" fmla="*/ 47623 h 322785"/>
              <a:gd name="connsiteX89" fmla="*/ 371137 w 606368"/>
              <a:gd name="connsiteY89" fmla="*/ 42689 h 322785"/>
              <a:gd name="connsiteX90" fmla="*/ 369446 w 606368"/>
              <a:gd name="connsiteY90" fmla="*/ 42867 h 322785"/>
              <a:gd name="connsiteX91" fmla="*/ 365441 w 606368"/>
              <a:gd name="connsiteY91" fmla="*/ 43311 h 322785"/>
              <a:gd name="connsiteX92" fmla="*/ 390984 w 606368"/>
              <a:gd name="connsiteY92" fmla="*/ 94763 h 322785"/>
              <a:gd name="connsiteX93" fmla="*/ 404246 w 606368"/>
              <a:gd name="connsiteY93" fmla="*/ 95118 h 322785"/>
              <a:gd name="connsiteX94" fmla="*/ 245767 w 606368"/>
              <a:gd name="connsiteY94" fmla="*/ 18174 h 322785"/>
              <a:gd name="connsiteX95" fmla="*/ 145696 w 606368"/>
              <a:gd name="connsiteY95" fmla="*/ 37535 h 322785"/>
              <a:gd name="connsiteX96" fmla="*/ 58296 w 606368"/>
              <a:gd name="connsiteY96" fmla="*/ 132085 h 322785"/>
              <a:gd name="connsiteX97" fmla="*/ 113121 w 606368"/>
              <a:gd name="connsiteY97" fmla="*/ 113158 h 322785"/>
              <a:gd name="connsiteX98" fmla="*/ 126650 w 606368"/>
              <a:gd name="connsiteY98" fmla="*/ 110225 h 322785"/>
              <a:gd name="connsiteX99" fmla="*/ 148633 w 606368"/>
              <a:gd name="connsiteY99" fmla="*/ 63483 h 322785"/>
              <a:gd name="connsiteX100" fmla="*/ 239593 w 606368"/>
              <a:gd name="connsiteY100" fmla="*/ 30693 h 322785"/>
              <a:gd name="connsiteX101" fmla="*/ 315689 w 606368"/>
              <a:gd name="connsiteY101" fmla="*/ 32292 h 322785"/>
              <a:gd name="connsiteX102" fmla="*/ 337672 w 606368"/>
              <a:gd name="connsiteY102" fmla="*/ 48732 h 322785"/>
              <a:gd name="connsiteX103" fmla="*/ 357787 w 606368"/>
              <a:gd name="connsiteY103" fmla="*/ 94319 h 322785"/>
              <a:gd name="connsiteX104" fmla="*/ 370959 w 606368"/>
              <a:gd name="connsiteY104" fmla="*/ 94496 h 322785"/>
              <a:gd name="connsiteX105" fmla="*/ 345059 w 606368"/>
              <a:gd name="connsiteY105" fmla="*/ 42245 h 322785"/>
              <a:gd name="connsiteX106" fmla="*/ 348531 w 606368"/>
              <a:gd name="connsiteY106" fmla="*/ 30604 h 322785"/>
              <a:gd name="connsiteX107" fmla="*/ 357342 w 606368"/>
              <a:gd name="connsiteY107" fmla="*/ 26961 h 322785"/>
              <a:gd name="connsiteX108" fmla="*/ 344436 w 606368"/>
              <a:gd name="connsiteY108" fmla="*/ 22340 h 322785"/>
              <a:gd name="connsiteX109" fmla="*/ 245767 w 606368"/>
              <a:gd name="connsiteY109" fmla="*/ 18174 h 322785"/>
              <a:gd name="connsiteX110" fmla="*/ 262421 w 606368"/>
              <a:gd name="connsiteY110" fmla="*/ 13 h 322785"/>
              <a:gd name="connsiteX111" fmla="*/ 346662 w 606368"/>
              <a:gd name="connsiteY111" fmla="*/ 4745 h 322785"/>
              <a:gd name="connsiteX112" fmla="*/ 383508 w 606368"/>
              <a:gd name="connsiteY112" fmla="*/ 28916 h 322785"/>
              <a:gd name="connsiteX113" fmla="*/ 383686 w 606368"/>
              <a:gd name="connsiteY113" fmla="*/ 29182 h 322785"/>
              <a:gd name="connsiteX114" fmla="*/ 425784 w 606368"/>
              <a:gd name="connsiteY114" fmla="*/ 95918 h 322785"/>
              <a:gd name="connsiteX115" fmla="*/ 529916 w 606368"/>
              <a:gd name="connsiteY115" fmla="*/ 110136 h 322785"/>
              <a:gd name="connsiteX116" fmla="*/ 575218 w 606368"/>
              <a:gd name="connsiteY116" fmla="*/ 146037 h 322785"/>
              <a:gd name="connsiteX117" fmla="*/ 576286 w 606368"/>
              <a:gd name="connsiteY117" fmla="*/ 147636 h 322785"/>
              <a:gd name="connsiteX118" fmla="*/ 577710 w 606368"/>
              <a:gd name="connsiteY118" fmla="*/ 150924 h 322785"/>
              <a:gd name="connsiteX119" fmla="*/ 596934 w 606368"/>
              <a:gd name="connsiteY119" fmla="*/ 193223 h 322785"/>
              <a:gd name="connsiteX120" fmla="*/ 596934 w 606368"/>
              <a:gd name="connsiteY120" fmla="*/ 200688 h 322785"/>
              <a:gd name="connsiteX121" fmla="*/ 597468 w 606368"/>
              <a:gd name="connsiteY121" fmla="*/ 200688 h 322785"/>
              <a:gd name="connsiteX122" fmla="*/ 606368 w 606368"/>
              <a:gd name="connsiteY122" fmla="*/ 209663 h 322785"/>
              <a:gd name="connsiteX123" fmla="*/ 597468 w 606368"/>
              <a:gd name="connsiteY123" fmla="*/ 218549 h 322785"/>
              <a:gd name="connsiteX124" fmla="*/ 596934 w 606368"/>
              <a:gd name="connsiteY124" fmla="*/ 218549 h 322785"/>
              <a:gd name="connsiteX125" fmla="*/ 596934 w 606368"/>
              <a:gd name="connsiteY125" fmla="*/ 247518 h 322785"/>
              <a:gd name="connsiteX126" fmla="*/ 588034 w 606368"/>
              <a:gd name="connsiteY126" fmla="*/ 256405 h 322785"/>
              <a:gd name="connsiteX127" fmla="*/ 567920 w 606368"/>
              <a:gd name="connsiteY127" fmla="*/ 256405 h 322785"/>
              <a:gd name="connsiteX128" fmla="*/ 493069 w 606368"/>
              <a:gd name="connsiteY128" fmla="*/ 322785 h 322785"/>
              <a:gd name="connsiteX129" fmla="*/ 418219 w 606368"/>
              <a:gd name="connsiteY129" fmla="*/ 256405 h 322785"/>
              <a:gd name="connsiteX130" fmla="*/ 197673 w 606368"/>
              <a:gd name="connsiteY130" fmla="*/ 256405 h 322785"/>
              <a:gd name="connsiteX131" fmla="*/ 122822 w 606368"/>
              <a:gd name="connsiteY131" fmla="*/ 322785 h 322785"/>
              <a:gd name="connsiteX132" fmla="*/ 47972 w 606368"/>
              <a:gd name="connsiteY132" fmla="*/ 256405 h 322785"/>
              <a:gd name="connsiteX133" fmla="*/ 21717 w 606368"/>
              <a:gd name="connsiteY133" fmla="*/ 256405 h 322785"/>
              <a:gd name="connsiteX134" fmla="*/ 6942 w 606368"/>
              <a:gd name="connsiteY134" fmla="*/ 248940 h 322785"/>
              <a:gd name="connsiteX135" fmla="*/ 4183 w 606368"/>
              <a:gd name="connsiteY135" fmla="*/ 232678 h 322785"/>
              <a:gd name="connsiteX136" fmla="*/ 8544 w 606368"/>
              <a:gd name="connsiteY136" fmla="*/ 218460 h 322785"/>
              <a:gd name="connsiteX137" fmla="*/ 0 w 606368"/>
              <a:gd name="connsiteY137" fmla="*/ 209663 h 322785"/>
              <a:gd name="connsiteX138" fmla="*/ 8900 w 606368"/>
              <a:gd name="connsiteY138" fmla="*/ 200776 h 322785"/>
              <a:gd name="connsiteX139" fmla="*/ 13974 w 606368"/>
              <a:gd name="connsiteY139" fmla="*/ 200776 h 322785"/>
              <a:gd name="connsiteX140" fmla="*/ 23408 w 606368"/>
              <a:gd name="connsiteY140" fmla="*/ 170119 h 322785"/>
              <a:gd name="connsiteX141" fmla="*/ 25633 w 606368"/>
              <a:gd name="connsiteY141" fmla="*/ 164254 h 322785"/>
              <a:gd name="connsiteX142" fmla="*/ 137864 w 606368"/>
              <a:gd name="connsiteY142" fmla="*/ 21540 h 322785"/>
              <a:gd name="connsiteX143" fmla="*/ 262421 w 606368"/>
              <a:gd name="connsiteY143" fmla="*/ 13 h 3227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Lst>
            <a:rect l="l" t="t" r="r" b="b"/>
            <a:pathLst>
              <a:path w="606368" h="322785">
                <a:moveTo>
                  <a:pt x="493076" y="210163"/>
                </a:moveTo>
                <a:cubicBezTo>
                  <a:pt x="497969" y="210163"/>
                  <a:pt x="501972" y="214163"/>
                  <a:pt x="501972" y="219051"/>
                </a:cubicBezTo>
                <a:cubicBezTo>
                  <a:pt x="501972" y="223939"/>
                  <a:pt x="497969" y="227939"/>
                  <a:pt x="493076" y="227939"/>
                </a:cubicBezTo>
                <a:cubicBezTo>
                  <a:pt x="482311" y="227939"/>
                  <a:pt x="473504" y="236738"/>
                  <a:pt x="473504" y="247492"/>
                </a:cubicBezTo>
                <a:cubicBezTo>
                  <a:pt x="473504" y="258247"/>
                  <a:pt x="482311" y="267046"/>
                  <a:pt x="493076" y="267046"/>
                </a:cubicBezTo>
                <a:cubicBezTo>
                  <a:pt x="503840" y="267046"/>
                  <a:pt x="512648" y="258247"/>
                  <a:pt x="512648" y="247492"/>
                </a:cubicBezTo>
                <a:cubicBezTo>
                  <a:pt x="512648" y="242604"/>
                  <a:pt x="516651" y="238604"/>
                  <a:pt x="521544" y="238604"/>
                </a:cubicBezTo>
                <a:cubicBezTo>
                  <a:pt x="526437" y="238604"/>
                  <a:pt x="530440" y="242604"/>
                  <a:pt x="530440" y="247492"/>
                </a:cubicBezTo>
                <a:cubicBezTo>
                  <a:pt x="530440" y="268112"/>
                  <a:pt x="513715" y="284821"/>
                  <a:pt x="493076" y="284821"/>
                </a:cubicBezTo>
                <a:cubicBezTo>
                  <a:pt x="472436" y="284821"/>
                  <a:pt x="455711" y="268112"/>
                  <a:pt x="455711" y="247492"/>
                </a:cubicBezTo>
                <a:cubicBezTo>
                  <a:pt x="455711" y="226961"/>
                  <a:pt x="472436" y="210163"/>
                  <a:pt x="493076" y="210163"/>
                </a:cubicBezTo>
                <a:close/>
                <a:moveTo>
                  <a:pt x="122820" y="210163"/>
                </a:moveTo>
                <a:cubicBezTo>
                  <a:pt x="127713" y="210163"/>
                  <a:pt x="131716" y="214163"/>
                  <a:pt x="131716" y="219051"/>
                </a:cubicBezTo>
                <a:cubicBezTo>
                  <a:pt x="131716" y="223939"/>
                  <a:pt x="127713" y="227939"/>
                  <a:pt x="122820" y="227939"/>
                </a:cubicBezTo>
                <a:cubicBezTo>
                  <a:pt x="112055" y="227939"/>
                  <a:pt x="103248" y="236738"/>
                  <a:pt x="103248" y="247492"/>
                </a:cubicBezTo>
                <a:cubicBezTo>
                  <a:pt x="103248" y="258247"/>
                  <a:pt x="112055" y="267046"/>
                  <a:pt x="122820" y="267046"/>
                </a:cubicBezTo>
                <a:cubicBezTo>
                  <a:pt x="133584" y="267046"/>
                  <a:pt x="142392" y="258247"/>
                  <a:pt x="142392" y="247492"/>
                </a:cubicBezTo>
                <a:cubicBezTo>
                  <a:pt x="142392" y="242604"/>
                  <a:pt x="146395" y="238604"/>
                  <a:pt x="151288" y="238604"/>
                </a:cubicBezTo>
                <a:cubicBezTo>
                  <a:pt x="156181" y="238604"/>
                  <a:pt x="160184" y="242604"/>
                  <a:pt x="160184" y="247492"/>
                </a:cubicBezTo>
                <a:cubicBezTo>
                  <a:pt x="160184" y="268112"/>
                  <a:pt x="143459" y="284821"/>
                  <a:pt x="122820" y="284821"/>
                </a:cubicBezTo>
                <a:cubicBezTo>
                  <a:pt x="102180" y="284821"/>
                  <a:pt x="85455" y="268112"/>
                  <a:pt x="85455" y="247492"/>
                </a:cubicBezTo>
                <a:cubicBezTo>
                  <a:pt x="85455" y="226961"/>
                  <a:pt x="102180" y="210163"/>
                  <a:pt x="122820" y="210163"/>
                </a:cubicBezTo>
                <a:close/>
                <a:moveTo>
                  <a:pt x="493069" y="190024"/>
                </a:moveTo>
                <a:cubicBezTo>
                  <a:pt x="461296" y="190024"/>
                  <a:pt x="435485" y="215883"/>
                  <a:pt x="435485" y="247518"/>
                </a:cubicBezTo>
                <a:cubicBezTo>
                  <a:pt x="435485" y="279242"/>
                  <a:pt x="461296" y="305013"/>
                  <a:pt x="493069" y="305013"/>
                </a:cubicBezTo>
                <a:cubicBezTo>
                  <a:pt x="524754" y="305013"/>
                  <a:pt x="550564" y="279242"/>
                  <a:pt x="550653" y="247607"/>
                </a:cubicBezTo>
                <a:cubicBezTo>
                  <a:pt x="550653" y="247607"/>
                  <a:pt x="550653" y="247518"/>
                  <a:pt x="550653" y="247518"/>
                </a:cubicBezTo>
                <a:cubicBezTo>
                  <a:pt x="550564" y="215794"/>
                  <a:pt x="524754" y="190024"/>
                  <a:pt x="493069" y="190024"/>
                </a:cubicBezTo>
                <a:close/>
                <a:moveTo>
                  <a:pt x="122822" y="190024"/>
                </a:moveTo>
                <a:cubicBezTo>
                  <a:pt x="91049" y="190024"/>
                  <a:pt x="65238" y="215883"/>
                  <a:pt x="65238" y="247518"/>
                </a:cubicBezTo>
                <a:cubicBezTo>
                  <a:pt x="65238" y="279242"/>
                  <a:pt x="91049" y="305013"/>
                  <a:pt x="122822" y="305013"/>
                </a:cubicBezTo>
                <a:cubicBezTo>
                  <a:pt x="154596" y="305013"/>
                  <a:pt x="180407" y="279242"/>
                  <a:pt x="180407" y="247518"/>
                </a:cubicBezTo>
                <a:cubicBezTo>
                  <a:pt x="180407" y="215883"/>
                  <a:pt x="154596" y="190024"/>
                  <a:pt x="122822" y="190024"/>
                </a:cubicBezTo>
                <a:close/>
                <a:moveTo>
                  <a:pt x="388492" y="112536"/>
                </a:moveTo>
                <a:cubicBezTo>
                  <a:pt x="312218" y="111025"/>
                  <a:pt x="206751" y="112536"/>
                  <a:pt x="130032" y="127731"/>
                </a:cubicBezTo>
                <a:cubicBezTo>
                  <a:pt x="151659" y="132352"/>
                  <a:pt x="171684" y="142838"/>
                  <a:pt x="188061" y="158300"/>
                </a:cubicBezTo>
                <a:cubicBezTo>
                  <a:pt x="191710" y="161677"/>
                  <a:pt x="191799" y="167275"/>
                  <a:pt x="188506" y="170830"/>
                </a:cubicBezTo>
                <a:cubicBezTo>
                  <a:pt x="185124" y="174473"/>
                  <a:pt x="179427" y="174562"/>
                  <a:pt x="175867" y="171274"/>
                </a:cubicBezTo>
                <a:cubicBezTo>
                  <a:pt x="156287" y="152790"/>
                  <a:pt x="130744" y="142660"/>
                  <a:pt x="103865" y="142660"/>
                </a:cubicBezTo>
                <a:cubicBezTo>
                  <a:pt x="88557" y="142660"/>
                  <a:pt x="73872" y="145859"/>
                  <a:pt x="60165" y="152168"/>
                </a:cubicBezTo>
                <a:cubicBezTo>
                  <a:pt x="52244" y="155812"/>
                  <a:pt x="45836" y="162477"/>
                  <a:pt x="42187" y="170830"/>
                </a:cubicBezTo>
                <a:cubicBezTo>
                  <a:pt x="40674" y="175006"/>
                  <a:pt x="39250" y="179361"/>
                  <a:pt x="37826" y="183804"/>
                </a:cubicBezTo>
                <a:lnTo>
                  <a:pt x="32664" y="200688"/>
                </a:lnTo>
                <a:lnTo>
                  <a:pt x="37381" y="200688"/>
                </a:lnTo>
                <a:cubicBezTo>
                  <a:pt x="42276" y="200688"/>
                  <a:pt x="46281" y="204686"/>
                  <a:pt x="46281" y="209574"/>
                </a:cubicBezTo>
                <a:cubicBezTo>
                  <a:pt x="46281" y="214550"/>
                  <a:pt x="42276" y="218460"/>
                  <a:pt x="37381" y="218460"/>
                </a:cubicBezTo>
                <a:lnTo>
                  <a:pt x="27146" y="218460"/>
                </a:lnTo>
                <a:lnTo>
                  <a:pt x="21183" y="237921"/>
                </a:lnTo>
                <a:cubicBezTo>
                  <a:pt x="21183" y="238010"/>
                  <a:pt x="21094" y="238188"/>
                  <a:pt x="21272" y="238365"/>
                </a:cubicBezTo>
                <a:cubicBezTo>
                  <a:pt x="21450" y="238632"/>
                  <a:pt x="21628" y="238632"/>
                  <a:pt x="21717" y="238632"/>
                </a:cubicBezTo>
                <a:lnTo>
                  <a:pt x="47972" y="238632"/>
                </a:lnTo>
                <a:cubicBezTo>
                  <a:pt x="52422" y="201310"/>
                  <a:pt x="84285" y="172251"/>
                  <a:pt x="122822" y="172251"/>
                </a:cubicBezTo>
                <a:cubicBezTo>
                  <a:pt x="161360" y="172251"/>
                  <a:pt x="193223" y="201310"/>
                  <a:pt x="197673" y="238632"/>
                </a:cubicBezTo>
                <a:lnTo>
                  <a:pt x="208442" y="238632"/>
                </a:lnTo>
                <a:cubicBezTo>
                  <a:pt x="207196" y="223259"/>
                  <a:pt x="202479" y="208419"/>
                  <a:pt x="194825" y="195089"/>
                </a:cubicBezTo>
                <a:cubicBezTo>
                  <a:pt x="192333" y="190824"/>
                  <a:pt x="193757" y="185403"/>
                  <a:pt x="198029" y="182915"/>
                </a:cubicBezTo>
                <a:cubicBezTo>
                  <a:pt x="202301" y="180427"/>
                  <a:pt x="207730" y="181938"/>
                  <a:pt x="210222" y="186203"/>
                </a:cubicBezTo>
                <a:cubicBezTo>
                  <a:pt x="219478" y="202198"/>
                  <a:pt x="224996" y="220149"/>
                  <a:pt x="226331" y="238632"/>
                </a:cubicBezTo>
                <a:lnTo>
                  <a:pt x="380037" y="238632"/>
                </a:lnTo>
                <a:cubicBezTo>
                  <a:pt x="381105" y="224503"/>
                  <a:pt x="384487" y="210907"/>
                  <a:pt x="390183" y="197933"/>
                </a:cubicBezTo>
                <a:cubicBezTo>
                  <a:pt x="392230" y="193401"/>
                  <a:pt x="397481" y="191357"/>
                  <a:pt x="401932" y="193401"/>
                </a:cubicBezTo>
                <a:cubicBezTo>
                  <a:pt x="406471" y="195356"/>
                  <a:pt x="408518" y="200599"/>
                  <a:pt x="406471" y="205131"/>
                </a:cubicBezTo>
                <a:cubicBezTo>
                  <a:pt x="401754" y="215794"/>
                  <a:pt x="398905" y="226991"/>
                  <a:pt x="397926" y="238632"/>
                </a:cubicBezTo>
                <a:lnTo>
                  <a:pt x="418219" y="238632"/>
                </a:lnTo>
                <a:cubicBezTo>
                  <a:pt x="422669" y="201310"/>
                  <a:pt x="454531" y="172251"/>
                  <a:pt x="493069" y="172251"/>
                </a:cubicBezTo>
                <a:cubicBezTo>
                  <a:pt x="531607" y="172251"/>
                  <a:pt x="563469" y="201310"/>
                  <a:pt x="567920" y="238632"/>
                </a:cubicBezTo>
                <a:lnTo>
                  <a:pt x="579134" y="238632"/>
                </a:lnTo>
                <a:lnTo>
                  <a:pt x="579134" y="218460"/>
                </a:lnTo>
                <a:lnTo>
                  <a:pt x="578511" y="218460"/>
                </a:lnTo>
                <a:cubicBezTo>
                  <a:pt x="573616" y="218460"/>
                  <a:pt x="569611" y="214550"/>
                  <a:pt x="569611" y="209574"/>
                </a:cubicBezTo>
                <a:cubicBezTo>
                  <a:pt x="569611" y="204686"/>
                  <a:pt x="573616" y="200688"/>
                  <a:pt x="578511" y="200688"/>
                </a:cubicBezTo>
                <a:lnTo>
                  <a:pt x="579134" y="200688"/>
                </a:lnTo>
                <a:lnTo>
                  <a:pt x="579134" y="193223"/>
                </a:lnTo>
                <a:cubicBezTo>
                  <a:pt x="579134" y="180693"/>
                  <a:pt x="572904" y="168875"/>
                  <a:pt x="562579" y="161588"/>
                </a:cubicBezTo>
                <a:cubicBezTo>
                  <a:pt x="544957" y="149236"/>
                  <a:pt x="524131" y="142660"/>
                  <a:pt x="502592" y="142660"/>
                </a:cubicBezTo>
                <a:cubicBezTo>
                  <a:pt x="471976" y="142660"/>
                  <a:pt x="442961" y="155990"/>
                  <a:pt x="422936" y="179183"/>
                </a:cubicBezTo>
                <a:cubicBezTo>
                  <a:pt x="419732" y="182915"/>
                  <a:pt x="414125" y="183270"/>
                  <a:pt x="410387" y="180071"/>
                </a:cubicBezTo>
                <a:cubicBezTo>
                  <a:pt x="406649" y="176872"/>
                  <a:pt x="406204" y="171274"/>
                  <a:pt x="409408" y="167542"/>
                </a:cubicBezTo>
                <a:cubicBezTo>
                  <a:pt x="432815" y="140439"/>
                  <a:pt x="466725" y="124888"/>
                  <a:pt x="502592" y="124888"/>
                </a:cubicBezTo>
                <a:cubicBezTo>
                  <a:pt x="509534" y="124888"/>
                  <a:pt x="516388" y="125510"/>
                  <a:pt x="523152" y="126665"/>
                </a:cubicBezTo>
                <a:cubicBezTo>
                  <a:pt x="498053" y="118312"/>
                  <a:pt x="455154" y="113780"/>
                  <a:pt x="388492" y="112536"/>
                </a:cubicBezTo>
                <a:close/>
                <a:moveTo>
                  <a:pt x="285113" y="47623"/>
                </a:moveTo>
                <a:cubicBezTo>
                  <a:pt x="248687" y="46011"/>
                  <a:pt x="192800" y="48910"/>
                  <a:pt x="160292" y="76902"/>
                </a:cubicBezTo>
                <a:cubicBezTo>
                  <a:pt x="147921" y="87565"/>
                  <a:pt x="142225" y="100806"/>
                  <a:pt x="143738" y="105249"/>
                </a:cubicBezTo>
                <a:cubicBezTo>
                  <a:pt x="144005" y="106137"/>
                  <a:pt x="145785" y="106493"/>
                  <a:pt x="147031" y="106582"/>
                </a:cubicBezTo>
                <a:cubicBezTo>
                  <a:pt x="197317" y="98495"/>
                  <a:pt x="261398" y="94408"/>
                  <a:pt x="338295" y="94319"/>
                </a:cubicBezTo>
                <a:lnTo>
                  <a:pt x="321385" y="55841"/>
                </a:lnTo>
                <a:cubicBezTo>
                  <a:pt x="319961" y="52642"/>
                  <a:pt x="316935" y="50420"/>
                  <a:pt x="313464" y="49976"/>
                </a:cubicBezTo>
                <a:cubicBezTo>
                  <a:pt x="307234" y="49199"/>
                  <a:pt x="297254" y="48160"/>
                  <a:pt x="285113" y="47623"/>
                </a:cubicBezTo>
                <a:close/>
                <a:moveTo>
                  <a:pt x="371137" y="42689"/>
                </a:moveTo>
                <a:cubicBezTo>
                  <a:pt x="370603" y="42778"/>
                  <a:pt x="370069" y="42867"/>
                  <a:pt x="369446" y="42867"/>
                </a:cubicBezTo>
                <a:cubicBezTo>
                  <a:pt x="369446" y="42867"/>
                  <a:pt x="367755" y="42867"/>
                  <a:pt x="365441" y="43311"/>
                </a:cubicBezTo>
                <a:lnTo>
                  <a:pt x="390984" y="94763"/>
                </a:lnTo>
                <a:cubicBezTo>
                  <a:pt x="395523" y="94852"/>
                  <a:pt x="399973" y="94941"/>
                  <a:pt x="404246" y="95118"/>
                </a:cubicBezTo>
                <a:close/>
                <a:moveTo>
                  <a:pt x="245767" y="18174"/>
                </a:moveTo>
                <a:cubicBezTo>
                  <a:pt x="208709" y="19607"/>
                  <a:pt x="171417" y="24961"/>
                  <a:pt x="145696" y="37535"/>
                </a:cubicBezTo>
                <a:cubicBezTo>
                  <a:pt x="119529" y="50332"/>
                  <a:pt x="85620" y="76902"/>
                  <a:pt x="58296" y="132085"/>
                </a:cubicBezTo>
                <a:cubicBezTo>
                  <a:pt x="66929" y="127198"/>
                  <a:pt x="83395" y="119911"/>
                  <a:pt x="113121" y="113158"/>
                </a:cubicBezTo>
                <a:cubicBezTo>
                  <a:pt x="117482" y="112091"/>
                  <a:pt x="122021" y="111203"/>
                  <a:pt x="126650" y="110225"/>
                </a:cubicBezTo>
                <a:cubicBezTo>
                  <a:pt x="122288" y="95741"/>
                  <a:pt x="134304" y="75835"/>
                  <a:pt x="148633" y="63483"/>
                </a:cubicBezTo>
                <a:cubicBezTo>
                  <a:pt x="169637" y="45355"/>
                  <a:pt x="200254" y="34336"/>
                  <a:pt x="239593" y="30693"/>
                </a:cubicBezTo>
                <a:cubicBezTo>
                  <a:pt x="271277" y="27760"/>
                  <a:pt x="300915" y="30426"/>
                  <a:pt x="315689" y="32292"/>
                </a:cubicBezTo>
                <a:cubicBezTo>
                  <a:pt x="325301" y="33536"/>
                  <a:pt x="333756" y="39846"/>
                  <a:pt x="337672" y="48732"/>
                </a:cubicBezTo>
                <a:lnTo>
                  <a:pt x="357787" y="94319"/>
                </a:lnTo>
                <a:cubicBezTo>
                  <a:pt x="362148" y="94319"/>
                  <a:pt x="366509" y="94408"/>
                  <a:pt x="370959" y="94496"/>
                </a:cubicBezTo>
                <a:lnTo>
                  <a:pt x="345059" y="42245"/>
                </a:lnTo>
                <a:cubicBezTo>
                  <a:pt x="343012" y="38068"/>
                  <a:pt x="344525" y="33003"/>
                  <a:pt x="348531" y="30604"/>
                </a:cubicBezTo>
                <a:cubicBezTo>
                  <a:pt x="351468" y="28916"/>
                  <a:pt x="354494" y="27760"/>
                  <a:pt x="357342" y="26961"/>
                </a:cubicBezTo>
                <a:cubicBezTo>
                  <a:pt x="353515" y="24384"/>
                  <a:pt x="349332" y="22962"/>
                  <a:pt x="344436" y="22340"/>
                </a:cubicBezTo>
                <a:cubicBezTo>
                  <a:pt x="319650" y="19230"/>
                  <a:pt x="282825" y="16741"/>
                  <a:pt x="245767" y="18174"/>
                </a:cubicBezTo>
                <a:close/>
                <a:moveTo>
                  <a:pt x="262421" y="13"/>
                </a:moveTo>
                <a:cubicBezTo>
                  <a:pt x="304341" y="-254"/>
                  <a:pt x="339542" y="3856"/>
                  <a:pt x="346662" y="4745"/>
                </a:cubicBezTo>
                <a:cubicBezTo>
                  <a:pt x="366064" y="7144"/>
                  <a:pt x="376566" y="18874"/>
                  <a:pt x="383508" y="28916"/>
                </a:cubicBezTo>
                <a:cubicBezTo>
                  <a:pt x="383597" y="29004"/>
                  <a:pt x="383597" y="29093"/>
                  <a:pt x="383686" y="29182"/>
                </a:cubicBezTo>
                <a:lnTo>
                  <a:pt x="425784" y="95918"/>
                </a:lnTo>
                <a:cubicBezTo>
                  <a:pt x="475002" y="98051"/>
                  <a:pt x="507843" y="102583"/>
                  <a:pt x="529916" y="110136"/>
                </a:cubicBezTo>
                <a:cubicBezTo>
                  <a:pt x="556616" y="119289"/>
                  <a:pt x="565694" y="132263"/>
                  <a:pt x="575218" y="146037"/>
                </a:cubicBezTo>
                <a:lnTo>
                  <a:pt x="576286" y="147636"/>
                </a:lnTo>
                <a:cubicBezTo>
                  <a:pt x="576998" y="148703"/>
                  <a:pt x="577532" y="149769"/>
                  <a:pt x="577710" y="150924"/>
                </a:cubicBezTo>
                <a:cubicBezTo>
                  <a:pt x="589814" y="161588"/>
                  <a:pt x="596934" y="176961"/>
                  <a:pt x="596934" y="193223"/>
                </a:cubicBezTo>
                <a:lnTo>
                  <a:pt x="596934" y="200688"/>
                </a:lnTo>
                <a:lnTo>
                  <a:pt x="597468" y="200688"/>
                </a:lnTo>
                <a:cubicBezTo>
                  <a:pt x="602452" y="200688"/>
                  <a:pt x="606368" y="204686"/>
                  <a:pt x="606368" y="209663"/>
                </a:cubicBezTo>
                <a:cubicBezTo>
                  <a:pt x="606368" y="214550"/>
                  <a:pt x="602452" y="218549"/>
                  <a:pt x="597468" y="218549"/>
                </a:cubicBezTo>
                <a:lnTo>
                  <a:pt x="596934" y="218549"/>
                </a:lnTo>
                <a:lnTo>
                  <a:pt x="596934" y="247518"/>
                </a:lnTo>
                <a:cubicBezTo>
                  <a:pt x="596934" y="252406"/>
                  <a:pt x="592929" y="256405"/>
                  <a:pt x="588034" y="256405"/>
                </a:cubicBezTo>
                <a:lnTo>
                  <a:pt x="567920" y="256405"/>
                </a:lnTo>
                <a:cubicBezTo>
                  <a:pt x="563469" y="293727"/>
                  <a:pt x="531607" y="322785"/>
                  <a:pt x="493069" y="322785"/>
                </a:cubicBezTo>
                <a:cubicBezTo>
                  <a:pt x="454531" y="322785"/>
                  <a:pt x="422669" y="293727"/>
                  <a:pt x="418219" y="256405"/>
                </a:cubicBezTo>
                <a:lnTo>
                  <a:pt x="197673" y="256405"/>
                </a:lnTo>
                <a:cubicBezTo>
                  <a:pt x="193223" y="293727"/>
                  <a:pt x="161360" y="322785"/>
                  <a:pt x="122822" y="322785"/>
                </a:cubicBezTo>
                <a:cubicBezTo>
                  <a:pt x="84285" y="322785"/>
                  <a:pt x="52422" y="293727"/>
                  <a:pt x="47972" y="256405"/>
                </a:cubicBezTo>
                <a:lnTo>
                  <a:pt x="21717" y="256405"/>
                </a:lnTo>
                <a:cubicBezTo>
                  <a:pt x="15843" y="256405"/>
                  <a:pt x="10502" y="253739"/>
                  <a:pt x="6942" y="248940"/>
                </a:cubicBezTo>
                <a:cubicBezTo>
                  <a:pt x="3471" y="244230"/>
                  <a:pt x="2403" y="238277"/>
                  <a:pt x="4183" y="232678"/>
                </a:cubicBezTo>
                <a:lnTo>
                  <a:pt x="8544" y="218460"/>
                </a:lnTo>
                <a:cubicBezTo>
                  <a:pt x="3827" y="218282"/>
                  <a:pt x="0" y="214372"/>
                  <a:pt x="0" y="209663"/>
                </a:cubicBezTo>
                <a:cubicBezTo>
                  <a:pt x="0" y="204686"/>
                  <a:pt x="4005" y="200776"/>
                  <a:pt x="8900" y="200776"/>
                </a:cubicBezTo>
                <a:lnTo>
                  <a:pt x="13974" y="200776"/>
                </a:lnTo>
                <a:lnTo>
                  <a:pt x="23408" y="170119"/>
                </a:lnTo>
                <a:cubicBezTo>
                  <a:pt x="24031" y="168164"/>
                  <a:pt x="24832" y="166120"/>
                  <a:pt x="25633" y="164254"/>
                </a:cubicBezTo>
                <a:cubicBezTo>
                  <a:pt x="56427" y="76990"/>
                  <a:pt x="103242" y="38513"/>
                  <a:pt x="137864" y="21540"/>
                </a:cubicBezTo>
                <a:cubicBezTo>
                  <a:pt x="171862" y="4923"/>
                  <a:pt x="220502" y="280"/>
                  <a:pt x="262421" y="13"/>
                </a:cubicBezTo>
                <a:close/>
              </a:path>
            </a:pathLst>
          </a:custGeom>
          <a:solidFill>
            <a:schemeClr val="bg2">
              <a:alpha val="29000"/>
            </a:schemeClr>
          </a:solidFill>
          <a:ln>
            <a:noFill/>
          </a:ln>
        </p:spPr>
      </p:sp>
      <p:sp>
        <p:nvSpPr>
          <p:cNvPr id="158" name="train-station_324300"/>
          <p:cNvSpPr>
            <a:spLocks noChangeAspect="1"/>
          </p:cNvSpPr>
          <p:nvPr userDrawn="1"/>
        </p:nvSpPr>
        <p:spPr bwMode="auto">
          <a:xfrm>
            <a:off x="432602" y="5298750"/>
            <a:ext cx="609685" cy="332349"/>
          </a:xfrm>
          <a:custGeom>
            <a:avLst/>
            <a:gdLst>
              <a:gd name="T0" fmla="*/ 6291 w 6827"/>
              <a:gd name="T1" fmla="*/ 2991 h 3727"/>
              <a:gd name="T2" fmla="*/ 6616 w 6827"/>
              <a:gd name="T3" fmla="*/ 2991 h 3727"/>
              <a:gd name="T4" fmla="*/ 6616 w 6827"/>
              <a:gd name="T5" fmla="*/ 2569 h 3727"/>
              <a:gd name="T6" fmla="*/ 6499 w 6827"/>
              <a:gd name="T7" fmla="*/ 464 h 3727"/>
              <a:gd name="T8" fmla="*/ 6291 w 6827"/>
              <a:gd name="T9" fmla="*/ 287 h 3727"/>
              <a:gd name="T10" fmla="*/ 5283 w 6827"/>
              <a:gd name="T11" fmla="*/ 211 h 3727"/>
              <a:gd name="T12" fmla="*/ 4861 w 6827"/>
              <a:gd name="T13" fmla="*/ 211 h 3727"/>
              <a:gd name="T14" fmla="*/ 3929 w 6827"/>
              <a:gd name="T15" fmla="*/ 287 h 3727"/>
              <a:gd name="T16" fmla="*/ 3719 w 6827"/>
              <a:gd name="T17" fmla="*/ 62 h 3727"/>
              <a:gd name="T18" fmla="*/ 2897 w 6827"/>
              <a:gd name="T19" fmla="*/ 273 h 3727"/>
              <a:gd name="T20" fmla="*/ 1966 w 6827"/>
              <a:gd name="T21" fmla="*/ 287 h 3727"/>
              <a:gd name="T22" fmla="*/ 1755 w 6827"/>
              <a:gd name="T23" fmla="*/ 0 h 3727"/>
              <a:gd name="T24" fmla="*/ 1544 w 6827"/>
              <a:gd name="T25" fmla="*/ 287 h 3727"/>
              <a:gd name="T26" fmla="*/ 331 w 6827"/>
              <a:gd name="T27" fmla="*/ 447 h 3727"/>
              <a:gd name="T28" fmla="*/ 274 w 6827"/>
              <a:gd name="T29" fmla="*/ 2569 h 3727"/>
              <a:gd name="T30" fmla="*/ 0 w 6827"/>
              <a:gd name="T31" fmla="*/ 2780 h 3727"/>
              <a:gd name="T32" fmla="*/ 911 w 6827"/>
              <a:gd name="T33" fmla="*/ 2991 h 3727"/>
              <a:gd name="T34" fmla="*/ 417 w 6827"/>
              <a:gd name="T35" fmla="*/ 3305 h 3727"/>
              <a:gd name="T36" fmla="*/ 417 w 6827"/>
              <a:gd name="T37" fmla="*/ 3727 h 3727"/>
              <a:gd name="T38" fmla="*/ 6620 w 6827"/>
              <a:gd name="T39" fmla="*/ 3516 h 3727"/>
              <a:gd name="T40" fmla="*/ 5820 w 6827"/>
              <a:gd name="T41" fmla="*/ 3305 h 3727"/>
              <a:gd name="T42" fmla="*/ 6289 w 6827"/>
              <a:gd name="T43" fmla="*/ 2991 h 3727"/>
              <a:gd name="T44" fmla="*/ 4861 w 6827"/>
              <a:gd name="T45" fmla="*/ 708 h 3727"/>
              <a:gd name="T46" fmla="*/ 4861 w 6827"/>
              <a:gd name="T47" fmla="*/ 2569 h 3727"/>
              <a:gd name="T48" fmla="*/ 1966 w 6827"/>
              <a:gd name="T49" fmla="*/ 708 h 3727"/>
              <a:gd name="T50" fmla="*/ 704 w 6827"/>
              <a:gd name="T51" fmla="*/ 708 h 3727"/>
              <a:gd name="T52" fmla="*/ 1544 w 6827"/>
              <a:gd name="T53" fmla="*/ 2569 h 3727"/>
              <a:gd name="T54" fmla="*/ 2010 w 6827"/>
              <a:gd name="T55" fmla="*/ 3150 h 3727"/>
              <a:gd name="T56" fmla="*/ 1755 w 6827"/>
              <a:gd name="T57" fmla="*/ 3050 h 3727"/>
              <a:gd name="T58" fmla="*/ 1499 w 6827"/>
              <a:gd name="T59" fmla="*/ 3150 h 3727"/>
              <a:gd name="T60" fmla="*/ 2176 w 6827"/>
              <a:gd name="T61" fmla="*/ 2991 h 3727"/>
              <a:gd name="T62" fmla="*/ 2503 w 6827"/>
              <a:gd name="T63" fmla="*/ 3305 h 3727"/>
              <a:gd name="T64" fmla="*/ 4228 w 6827"/>
              <a:gd name="T65" fmla="*/ 2991 h 3727"/>
              <a:gd name="T66" fmla="*/ 2503 w 6827"/>
              <a:gd name="T67" fmla="*/ 3305 h 3727"/>
              <a:gd name="T68" fmla="*/ 5215 w 6827"/>
              <a:gd name="T69" fmla="*/ 3106 h 3727"/>
              <a:gd name="T70" fmla="*/ 4929 w 6827"/>
              <a:gd name="T71" fmla="*/ 3106 h 3727"/>
              <a:gd name="T72" fmla="*/ 4650 w 6827"/>
              <a:gd name="T73" fmla="*/ 2991 h 3727"/>
              <a:gd name="T74" fmla="*/ 5327 w 6827"/>
              <a:gd name="T75" fmla="*/ 3150 h 3727"/>
              <a:gd name="T76" fmla="*/ 5283 w 6827"/>
              <a:gd name="T77" fmla="*/ 708 h 3727"/>
              <a:gd name="T78" fmla="*/ 6122 w 6827"/>
              <a:gd name="T79" fmla="*/ 2569 h 3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827" h="3727">
                <a:moveTo>
                  <a:pt x="6289" y="2991"/>
                </a:moveTo>
                <a:cubicBezTo>
                  <a:pt x="6289" y="2991"/>
                  <a:pt x="6290" y="2991"/>
                  <a:pt x="6291" y="2991"/>
                </a:cubicBezTo>
                <a:cubicBezTo>
                  <a:pt x="6291" y="2991"/>
                  <a:pt x="6292" y="2991"/>
                  <a:pt x="6292" y="2991"/>
                </a:cubicBezTo>
                <a:lnTo>
                  <a:pt x="6616" y="2991"/>
                </a:lnTo>
                <a:cubicBezTo>
                  <a:pt x="6732" y="2991"/>
                  <a:pt x="6827" y="2896"/>
                  <a:pt x="6827" y="2780"/>
                </a:cubicBezTo>
                <a:cubicBezTo>
                  <a:pt x="6827" y="2663"/>
                  <a:pt x="6732" y="2569"/>
                  <a:pt x="6616" y="2569"/>
                </a:cubicBezTo>
                <a:lnTo>
                  <a:pt x="6552" y="2569"/>
                </a:lnTo>
                <a:cubicBezTo>
                  <a:pt x="6685" y="1874"/>
                  <a:pt x="6668" y="1152"/>
                  <a:pt x="6499" y="464"/>
                </a:cubicBezTo>
                <a:lnTo>
                  <a:pt x="6495" y="447"/>
                </a:lnTo>
                <a:cubicBezTo>
                  <a:pt x="6472" y="353"/>
                  <a:pt x="6388" y="287"/>
                  <a:pt x="6291" y="287"/>
                </a:cubicBezTo>
                <a:lnTo>
                  <a:pt x="5283" y="287"/>
                </a:lnTo>
                <a:lnTo>
                  <a:pt x="5283" y="211"/>
                </a:lnTo>
                <a:cubicBezTo>
                  <a:pt x="5283" y="94"/>
                  <a:pt x="5188" y="0"/>
                  <a:pt x="5072" y="0"/>
                </a:cubicBezTo>
                <a:cubicBezTo>
                  <a:pt x="4955" y="0"/>
                  <a:pt x="4861" y="94"/>
                  <a:pt x="4861" y="211"/>
                </a:cubicBezTo>
                <a:lnTo>
                  <a:pt x="4861" y="287"/>
                </a:lnTo>
                <a:lnTo>
                  <a:pt x="3929" y="287"/>
                </a:lnTo>
                <a:cubicBezTo>
                  <a:pt x="3930" y="282"/>
                  <a:pt x="3930" y="278"/>
                  <a:pt x="3930" y="273"/>
                </a:cubicBezTo>
                <a:cubicBezTo>
                  <a:pt x="3930" y="156"/>
                  <a:pt x="3836" y="62"/>
                  <a:pt x="3719" y="62"/>
                </a:cubicBezTo>
                <a:lnTo>
                  <a:pt x="3108" y="62"/>
                </a:lnTo>
                <a:cubicBezTo>
                  <a:pt x="2991" y="62"/>
                  <a:pt x="2897" y="156"/>
                  <a:pt x="2897" y="273"/>
                </a:cubicBezTo>
                <a:cubicBezTo>
                  <a:pt x="2897" y="278"/>
                  <a:pt x="2897" y="282"/>
                  <a:pt x="2897" y="287"/>
                </a:cubicBezTo>
                <a:lnTo>
                  <a:pt x="1966" y="287"/>
                </a:lnTo>
                <a:lnTo>
                  <a:pt x="1966" y="211"/>
                </a:lnTo>
                <a:cubicBezTo>
                  <a:pt x="1966" y="94"/>
                  <a:pt x="1871" y="0"/>
                  <a:pt x="1755" y="0"/>
                </a:cubicBezTo>
                <a:cubicBezTo>
                  <a:pt x="1638" y="0"/>
                  <a:pt x="1544" y="94"/>
                  <a:pt x="1544" y="211"/>
                </a:cubicBezTo>
                <a:lnTo>
                  <a:pt x="1544" y="287"/>
                </a:lnTo>
                <a:lnTo>
                  <a:pt x="536" y="287"/>
                </a:lnTo>
                <a:cubicBezTo>
                  <a:pt x="439" y="287"/>
                  <a:pt x="354" y="353"/>
                  <a:pt x="331" y="447"/>
                </a:cubicBezTo>
                <a:lnTo>
                  <a:pt x="327" y="464"/>
                </a:lnTo>
                <a:cubicBezTo>
                  <a:pt x="159" y="1152"/>
                  <a:pt x="141" y="1874"/>
                  <a:pt x="274" y="2569"/>
                </a:cubicBezTo>
                <a:lnTo>
                  <a:pt x="211" y="2569"/>
                </a:lnTo>
                <a:cubicBezTo>
                  <a:pt x="94" y="2569"/>
                  <a:pt x="0" y="2663"/>
                  <a:pt x="0" y="2780"/>
                </a:cubicBezTo>
                <a:cubicBezTo>
                  <a:pt x="0" y="2896"/>
                  <a:pt x="94" y="2991"/>
                  <a:pt x="211" y="2991"/>
                </a:cubicBezTo>
                <a:lnTo>
                  <a:pt x="911" y="2991"/>
                </a:lnTo>
                <a:cubicBezTo>
                  <a:pt x="913" y="3106"/>
                  <a:pt x="948" y="3214"/>
                  <a:pt x="1007" y="3305"/>
                </a:cubicBezTo>
                <a:lnTo>
                  <a:pt x="417" y="3305"/>
                </a:lnTo>
                <a:cubicBezTo>
                  <a:pt x="301" y="3305"/>
                  <a:pt x="207" y="3399"/>
                  <a:pt x="207" y="3516"/>
                </a:cubicBezTo>
                <a:cubicBezTo>
                  <a:pt x="207" y="3632"/>
                  <a:pt x="301" y="3727"/>
                  <a:pt x="417" y="3727"/>
                </a:cubicBezTo>
                <a:lnTo>
                  <a:pt x="6409" y="3727"/>
                </a:lnTo>
                <a:cubicBezTo>
                  <a:pt x="6526" y="3727"/>
                  <a:pt x="6620" y="3632"/>
                  <a:pt x="6620" y="3516"/>
                </a:cubicBezTo>
                <a:cubicBezTo>
                  <a:pt x="6620" y="3399"/>
                  <a:pt x="6526" y="3305"/>
                  <a:pt x="6409" y="3305"/>
                </a:cubicBezTo>
                <a:lnTo>
                  <a:pt x="5820" y="3305"/>
                </a:lnTo>
                <a:cubicBezTo>
                  <a:pt x="5879" y="3214"/>
                  <a:pt x="5914" y="3106"/>
                  <a:pt x="5915" y="2991"/>
                </a:cubicBezTo>
                <a:lnTo>
                  <a:pt x="6289" y="2991"/>
                </a:lnTo>
                <a:close/>
                <a:moveTo>
                  <a:pt x="1966" y="708"/>
                </a:moveTo>
                <a:lnTo>
                  <a:pt x="4861" y="708"/>
                </a:lnTo>
                <a:lnTo>
                  <a:pt x="4861" y="2569"/>
                </a:lnTo>
                <a:lnTo>
                  <a:pt x="4861" y="2569"/>
                </a:lnTo>
                <a:lnTo>
                  <a:pt x="1966" y="2569"/>
                </a:lnTo>
                <a:lnTo>
                  <a:pt x="1966" y="708"/>
                </a:lnTo>
                <a:close/>
                <a:moveTo>
                  <a:pt x="704" y="2569"/>
                </a:moveTo>
                <a:cubicBezTo>
                  <a:pt x="576" y="1957"/>
                  <a:pt x="576" y="1320"/>
                  <a:pt x="704" y="708"/>
                </a:cubicBezTo>
                <a:lnTo>
                  <a:pt x="1544" y="708"/>
                </a:lnTo>
                <a:lnTo>
                  <a:pt x="1544" y="2569"/>
                </a:lnTo>
                <a:lnTo>
                  <a:pt x="704" y="2569"/>
                </a:lnTo>
                <a:close/>
                <a:moveTo>
                  <a:pt x="2010" y="3150"/>
                </a:moveTo>
                <a:cubicBezTo>
                  <a:pt x="1969" y="3150"/>
                  <a:pt x="1929" y="3135"/>
                  <a:pt x="1898" y="3106"/>
                </a:cubicBezTo>
                <a:cubicBezTo>
                  <a:pt x="1857" y="3069"/>
                  <a:pt x="1806" y="3050"/>
                  <a:pt x="1755" y="3050"/>
                </a:cubicBezTo>
                <a:cubicBezTo>
                  <a:pt x="1704" y="3050"/>
                  <a:pt x="1652" y="3069"/>
                  <a:pt x="1612" y="3106"/>
                </a:cubicBezTo>
                <a:cubicBezTo>
                  <a:pt x="1581" y="3135"/>
                  <a:pt x="1541" y="3150"/>
                  <a:pt x="1499" y="3150"/>
                </a:cubicBezTo>
                <a:cubicBezTo>
                  <a:pt x="1410" y="3150"/>
                  <a:pt x="1337" y="3079"/>
                  <a:pt x="1333" y="2991"/>
                </a:cubicBezTo>
                <a:lnTo>
                  <a:pt x="2176" y="2991"/>
                </a:lnTo>
                <a:cubicBezTo>
                  <a:pt x="2173" y="3079"/>
                  <a:pt x="2100" y="3150"/>
                  <a:pt x="2010" y="3150"/>
                </a:cubicBezTo>
                <a:close/>
                <a:moveTo>
                  <a:pt x="2503" y="3305"/>
                </a:moveTo>
                <a:cubicBezTo>
                  <a:pt x="2562" y="3214"/>
                  <a:pt x="2597" y="3106"/>
                  <a:pt x="2598" y="2991"/>
                </a:cubicBezTo>
                <a:lnTo>
                  <a:pt x="4228" y="2991"/>
                </a:lnTo>
                <a:cubicBezTo>
                  <a:pt x="4230" y="3106"/>
                  <a:pt x="4265" y="3214"/>
                  <a:pt x="4324" y="3305"/>
                </a:cubicBezTo>
                <a:lnTo>
                  <a:pt x="2503" y="3305"/>
                </a:lnTo>
                <a:close/>
                <a:moveTo>
                  <a:pt x="5327" y="3150"/>
                </a:moveTo>
                <a:cubicBezTo>
                  <a:pt x="5286" y="3150"/>
                  <a:pt x="5246" y="3135"/>
                  <a:pt x="5215" y="3106"/>
                </a:cubicBezTo>
                <a:cubicBezTo>
                  <a:pt x="5174" y="3069"/>
                  <a:pt x="5123" y="3050"/>
                  <a:pt x="5072" y="3050"/>
                </a:cubicBezTo>
                <a:cubicBezTo>
                  <a:pt x="5021" y="3050"/>
                  <a:pt x="4969" y="3069"/>
                  <a:pt x="4929" y="3106"/>
                </a:cubicBezTo>
                <a:cubicBezTo>
                  <a:pt x="4898" y="3135"/>
                  <a:pt x="4858" y="3150"/>
                  <a:pt x="4816" y="3150"/>
                </a:cubicBezTo>
                <a:cubicBezTo>
                  <a:pt x="4727" y="3150"/>
                  <a:pt x="4654" y="3079"/>
                  <a:pt x="4650" y="2991"/>
                </a:cubicBezTo>
                <a:lnTo>
                  <a:pt x="5493" y="2991"/>
                </a:lnTo>
                <a:cubicBezTo>
                  <a:pt x="5490" y="3079"/>
                  <a:pt x="5417" y="3150"/>
                  <a:pt x="5327" y="3150"/>
                </a:cubicBezTo>
                <a:close/>
                <a:moveTo>
                  <a:pt x="5283" y="2569"/>
                </a:moveTo>
                <a:lnTo>
                  <a:pt x="5283" y="708"/>
                </a:lnTo>
                <a:lnTo>
                  <a:pt x="6122" y="708"/>
                </a:lnTo>
                <a:cubicBezTo>
                  <a:pt x="6251" y="1320"/>
                  <a:pt x="6251" y="1957"/>
                  <a:pt x="6122" y="2569"/>
                </a:cubicBezTo>
                <a:lnTo>
                  <a:pt x="5283" y="2569"/>
                </a:lnTo>
                <a:close/>
              </a:path>
            </a:pathLst>
          </a:custGeom>
          <a:solidFill>
            <a:schemeClr val="bg2">
              <a:alpha val="29000"/>
            </a:schemeClr>
          </a:solidFill>
          <a:ln>
            <a:noFill/>
          </a:ln>
        </p:spPr>
      </p:sp>
      <p:sp>
        <p:nvSpPr>
          <p:cNvPr id="159" name="high-speed-train_62905"/>
          <p:cNvSpPr>
            <a:spLocks noChangeAspect="1"/>
          </p:cNvSpPr>
          <p:nvPr userDrawn="1"/>
        </p:nvSpPr>
        <p:spPr bwMode="auto">
          <a:xfrm>
            <a:off x="2106484" y="5176690"/>
            <a:ext cx="609685" cy="576468"/>
          </a:xfrm>
          <a:custGeom>
            <a:avLst/>
            <a:gdLst>
              <a:gd name="connsiteX0" fmla="*/ 182701 w 608470"/>
              <a:gd name="connsiteY0" fmla="*/ 477286 h 575320"/>
              <a:gd name="connsiteX1" fmla="*/ 170256 w 608470"/>
              <a:gd name="connsiteY1" fmla="*/ 501372 h 575320"/>
              <a:gd name="connsiteX2" fmla="*/ 436217 w 608470"/>
              <a:gd name="connsiteY2" fmla="*/ 501372 h 575320"/>
              <a:gd name="connsiteX3" fmla="*/ 423771 w 608470"/>
              <a:gd name="connsiteY3" fmla="*/ 477286 h 575320"/>
              <a:gd name="connsiteX4" fmla="*/ 449452 w 608470"/>
              <a:gd name="connsiteY4" fmla="*/ 360871 h 575320"/>
              <a:gd name="connsiteX5" fmla="*/ 440694 w 608470"/>
              <a:gd name="connsiteY5" fmla="*/ 369616 h 575320"/>
              <a:gd name="connsiteX6" fmla="*/ 449452 w 608470"/>
              <a:gd name="connsiteY6" fmla="*/ 378514 h 575320"/>
              <a:gd name="connsiteX7" fmla="*/ 458363 w 608470"/>
              <a:gd name="connsiteY7" fmla="*/ 369616 h 575320"/>
              <a:gd name="connsiteX8" fmla="*/ 449452 w 608470"/>
              <a:gd name="connsiteY8" fmla="*/ 360871 h 575320"/>
              <a:gd name="connsiteX9" fmla="*/ 157954 w 608470"/>
              <a:gd name="connsiteY9" fmla="*/ 360871 h 575320"/>
              <a:gd name="connsiteX10" fmla="*/ 149043 w 608470"/>
              <a:gd name="connsiteY10" fmla="*/ 369616 h 575320"/>
              <a:gd name="connsiteX11" fmla="*/ 157954 w 608470"/>
              <a:gd name="connsiteY11" fmla="*/ 378514 h 575320"/>
              <a:gd name="connsiteX12" fmla="*/ 166864 w 608470"/>
              <a:gd name="connsiteY12" fmla="*/ 369616 h 575320"/>
              <a:gd name="connsiteX13" fmla="*/ 157954 w 608470"/>
              <a:gd name="connsiteY13" fmla="*/ 360871 h 575320"/>
              <a:gd name="connsiteX14" fmla="*/ 449452 w 608470"/>
              <a:gd name="connsiteY14" fmla="*/ 320367 h 575320"/>
              <a:gd name="connsiteX15" fmla="*/ 498924 w 608470"/>
              <a:gd name="connsiteY15" fmla="*/ 369616 h 575320"/>
              <a:gd name="connsiteX16" fmla="*/ 449452 w 608470"/>
              <a:gd name="connsiteY16" fmla="*/ 419017 h 575320"/>
              <a:gd name="connsiteX17" fmla="*/ 400133 w 608470"/>
              <a:gd name="connsiteY17" fmla="*/ 369616 h 575320"/>
              <a:gd name="connsiteX18" fmla="*/ 449452 w 608470"/>
              <a:gd name="connsiteY18" fmla="*/ 320367 h 575320"/>
              <a:gd name="connsiteX19" fmla="*/ 157954 w 608470"/>
              <a:gd name="connsiteY19" fmla="*/ 320367 h 575320"/>
              <a:gd name="connsiteX20" fmla="*/ 207420 w 608470"/>
              <a:gd name="connsiteY20" fmla="*/ 369616 h 575320"/>
              <a:gd name="connsiteX21" fmla="*/ 157954 w 608470"/>
              <a:gd name="connsiteY21" fmla="*/ 419017 h 575320"/>
              <a:gd name="connsiteX22" fmla="*/ 108487 w 608470"/>
              <a:gd name="connsiteY22" fmla="*/ 369616 h 575320"/>
              <a:gd name="connsiteX23" fmla="*/ 157954 w 608470"/>
              <a:gd name="connsiteY23" fmla="*/ 320367 h 575320"/>
              <a:gd name="connsiteX24" fmla="*/ 90821 w 608470"/>
              <a:gd name="connsiteY24" fmla="*/ 302542 h 575320"/>
              <a:gd name="connsiteX25" fmla="*/ 90821 w 608470"/>
              <a:gd name="connsiteY25" fmla="*/ 388149 h 575320"/>
              <a:gd name="connsiteX26" fmla="*/ 139527 w 608470"/>
              <a:gd name="connsiteY26" fmla="*/ 436783 h 575320"/>
              <a:gd name="connsiteX27" fmla="*/ 468021 w 608470"/>
              <a:gd name="connsiteY27" fmla="*/ 436783 h 575320"/>
              <a:gd name="connsiteX28" fmla="*/ 516573 w 608470"/>
              <a:gd name="connsiteY28" fmla="*/ 388149 h 575320"/>
              <a:gd name="connsiteX29" fmla="*/ 516573 w 608470"/>
              <a:gd name="connsiteY29" fmla="*/ 302542 h 575320"/>
              <a:gd name="connsiteX30" fmla="*/ 236801 w 608470"/>
              <a:gd name="connsiteY30" fmla="*/ 67955 h 575320"/>
              <a:gd name="connsiteX31" fmla="*/ 370610 w 608470"/>
              <a:gd name="connsiteY31" fmla="*/ 67955 h 575320"/>
              <a:gd name="connsiteX32" fmla="*/ 390889 w 608470"/>
              <a:gd name="connsiteY32" fmla="*/ 88208 h 575320"/>
              <a:gd name="connsiteX33" fmla="*/ 370610 w 608470"/>
              <a:gd name="connsiteY33" fmla="*/ 108460 h 575320"/>
              <a:gd name="connsiteX34" fmla="*/ 236801 w 608470"/>
              <a:gd name="connsiteY34" fmla="*/ 108460 h 575320"/>
              <a:gd name="connsiteX35" fmla="*/ 216522 w 608470"/>
              <a:gd name="connsiteY35" fmla="*/ 88208 h 575320"/>
              <a:gd name="connsiteX36" fmla="*/ 236801 w 608470"/>
              <a:gd name="connsiteY36" fmla="*/ 67955 h 575320"/>
              <a:gd name="connsiteX37" fmla="*/ 139527 w 608470"/>
              <a:gd name="connsiteY37" fmla="*/ 40656 h 575320"/>
              <a:gd name="connsiteX38" fmla="*/ 90821 w 608470"/>
              <a:gd name="connsiteY38" fmla="*/ 89136 h 575320"/>
              <a:gd name="connsiteX39" fmla="*/ 90821 w 608470"/>
              <a:gd name="connsiteY39" fmla="*/ 262039 h 575320"/>
              <a:gd name="connsiteX40" fmla="*/ 516573 w 608470"/>
              <a:gd name="connsiteY40" fmla="*/ 262039 h 575320"/>
              <a:gd name="connsiteX41" fmla="*/ 516573 w 608470"/>
              <a:gd name="connsiteY41" fmla="*/ 89136 h 575320"/>
              <a:gd name="connsiteX42" fmla="*/ 468021 w 608470"/>
              <a:gd name="connsiteY42" fmla="*/ 40656 h 575320"/>
              <a:gd name="connsiteX43" fmla="*/ 139527 w 608470"/>
              <a:gd name="connsiteY43" fmla="*/ 0 h 575320"/>
              <a:gd name="connsiteX44" fmla="*/ 468021 w 608470"/>
              <a:gd name="connsiteY44" fmla="*/ 0 h 575320"/>
              <a:gd name="connsiteX45" fmla="*/ 557290 w 608470"/>
              <a:gd name="connsiteY45" fmla="*/ 89136 h 575320"/>
              <a:gd name="connsiteX46" fmla="*/ 557290 w 608470"/>
              <a:gd name="connsiteY46" fmla="*/ 388149 h 575320"/>
              <a:gd name="connsiteX47" fmla="*/ 528865 w 608470"/>
              <a:gd name="connsiteY47" fmla="*/ 453199 h 575320"/>
              <a:gd name="connsiteX48" fmla="*/ 603691 w 608470"/>
              <a:gd name="connsiteY48" fmla="*/ 541875 h 575320"/>
              <a:gd name="connsiteX49" fmla="*/ 601232 w 608470"/>
              <a:gd name="connsiteY49" fmla="*/ 570411 h 575320"/>
              <a:gd name="connsiteX50" fmla="*/ 588172 w 608470"/>
              <a:gd name="connsiteY50" fmla="*/ 575167 h 575320"/>
              <a:gd name="connsiteX51" fmla="*/ 572654 w 608470"/>
              <a:gd name="connsiteY51" fmla="*/ 568110 h 575320"/>
              <a:gd name="connsiteX52" fmla="*/ 492912 w 608470"/>
              <a:gd name="connsiteY52" fmla="*/ 473604 h 575320"/>
              <a:gd name="connsiteX53" fmla="*/ 469404 w 608470"/>
              <a:gd name="connsiteY53" fmla="*/ 477132 h 575320"/>
              <a:gd name="connsiteX54" fmla="*/ 504743 w 608470"/>
              <a:gd name="connsiteY54" fmla="*/ 545710 h 575320"/>
              <a:gd name="connsiteX55" fmla="*/ 495985 w 608470"/>
              <a:gd name="connsiteY55" fmla="*/ 573019 h 575320"/>
              <a:gd name="connsiteX56" fmla="*/ 486766 w 608470"/>
              <a:gd name="connsiteY56" fmla="*/ 575320 h 575320"/>
              <a:gd name="connsiteX57" fmla="*/ 468636 w 608470"/>
              <a:gd name="connsiteY57" fmla="*/ 564274 h 575320"/>
              <a:gd name="connsiteX58" fmla="*/ 456959 w 608470"/>
              <a:gd name="connsiteY58" fmla="*/ 541568 h 575320"/>
              <a:gd name="connsiteX59" fmla="*/ 149514 w 608470"/>
              <a:gd name="connsiteY59" fmla="*/ 541568 h 575320"/>
              <a:gd name="connsiteX60" fmla="*/ 137683 w 608470"/>
              <a:gd name="connsiteY60" fmla="*/ 564274 h 575320"/>
              <a:gd name="connsiteX61" fmla="*/ 119706 w 608470"/>
              <a:gd name="connsiteY61" fmla="*/ 575320 h 575320"/>
              <a:gd name="connsiteX62" fmla="*/ 110334 w 608470"/>
              <a:gd name="connsiteY62" fmla="*/ 573019 h 575320"/>
              <a:gd name="connsiteX63" fmla="*/ 101576 w 608470"/>
              <a:gd name="connsiteY63" fmla="*/ 545710 h 575320"/>
              <a:gd name="connsiteX64" fmla="*/ 137068 w 608470"/>
              <a:gd name="connsiteY64" fmla="*/ 477132 h 575320"/>
              <a:gd name="connsiteX65" fmla="*/ 115251 w 608470"/>
              <a:gd name="connsiteY65" fmla="*/ 473910 h 575320"/>
              <a:gd name="connsiteX66" fmla="*/ 35816 w 608470"/>
              <a:gd name="connsiteY66" fmla="*/ 568110 h 575320"/>
              <a:gd name="connsiteX67" fmla="*/ 20298 w 608470"/>
              <a:gd name="connsiteY67" fmla="*/ 575167 h 575320"/>
              <a:gd name="connsiteX68" fmla="*/ 7238 w 608470"/>
              <a:gd name="connsiteY68" fmla="*/ 570411 h 575320"/>
              <a:gd name="connsiteX69" fmla="*/ 4779 w 608470"/>
              <a:gd name="connsiteY69" fmla="*/ 541875 h 575320"/>
              <a:gd name="connsiteX70" fmla="*/ 79144 w 608470"/>
              <a:gd name="connsiteY70" fmla="*/ 453813 h 575320"/>
              <a:gd name="connsiteX71" fmla="*/ 50259 w 608470"/>
              <a:gd name="connsiteY71" fmla="*/ 388149 h 575320"/>
              <a:gd name="connsiteX72" fmla="*/ 50259 w 608470"/>
              <a:gd name="connsiteY72" fmla="*/ 89136 h 575320"/>
              <a:gd name="connsiteX73" fmla="*/ 139527 w 608470"/>
              <a:gd name="connsiteY73" fmla="*/ 0 h 575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Lst>
            <a:rect l="l" t="t" r="r" b="b"/>
            <a:pathLst>
              <a:path w="608470" h="575320">
                <a:moveTo>
                  <a:pt x="182701" y="477286"/>
                </a:moveTo>
                <a:lnTo>
                  <a:pt x="170256" y="501372"/>
                </a:lnTo>
                <a:lnTo>
                  <a:pt x="436217" y="501372"/>
                </a:lnTo>
                <a:lnTo>
                  <a:pt x="423771" y="477286"/>
                </a:lnTo>
                <a:close/>
                <a:moveTo>
                  <a:pt x="449452" y="360871"/>
                </a:moveTo>
                <a:cubicBezTo>
                  <a:pt x="444535" y="360871"/>
                  <a:pt x="440694" y="364859"/>
                  <a:pt x="440694" y="369616"/>
                </a:cubicBezTo>
                <a:cubicBezTo>
                  <a:pt x="440694" y="374525"/>
                  <a:pt x="444535" y="378514"/>
                  <a:pt x="449452" y="378514"/>
                </a:cubicBezTo>
                <a:cubicBezTo>
                  <a:pt x="454368" y="378514"/>
                  <a:pt x="458363" y="374525"/>
                  <a:pt x="458363" y="369616"/>
                </a:cubicBezTo>
                <a:cubicBezTo>
                  <a:pt x="458363" y="364859"/>
                  <a:pt x="454368" y="360871"/>
                  <a:pt x="449452" y="360871"/>
                </a:cubicBezTo>
                <a:close/>
                <a:moveTo>
                  <a:pt x="157954" y="360871"/>
                </a:moveTo>
                <a:cubicBezTo>
                  <a:pt x="153038" y="360871"/>
                  <a:pt x="149043" y="364859"/>
                  <a:pt x="149043" y="369616"/>
                </a:cubicBezTo>
                <a:cubicBezTo>
                  <a:pt x="149043" y="374525"/>
                  <a:pt x="153038" y="378514"/>
                  <a:pt x="157954" y="378514"/>
                </a:cubicBezTo>
                <a:cubicBezTo>
                  <a:pt x="162869" y="378514"/>
                  <a:pt x="166864" y="374525"/>
                  <a:pt x="166864" y="369616"/>
                </a:cubicBezTo>
                <a:cubicBezTo>
                  <a:pt x="166864" y="364859"/>
                  <a:pt x="162869" y="360871"/>
                  <a:pt x="157954" y="360871"/>
                </a:cubicBezTo>
                <a:close/>
                <a:moveTo>
                  <a:pt x="449452" y="320367"/>
                </a:moveTo>
                <a:cubicBezTo>
                  <a:pt x="476800" y="320367"/>
                  <a:pt x="498924" y="342460"/>
                  <a:pt x="498924" y="369616"/>
                </a:cubicBezTo>
                <a:cubicBezTo>
                  <a:pt x="498924" y="396925"/>
                  <a:pt x="476800" y="419017"/>
                  <a:pt x="449452" y="419017"/>
                </a:cubicBezTo>
                <a:cubicBezTo>
                  <a:pt x="422257" y="419017"/>
                  <a:pt x="400133" y="396925"/>
                  <a:pt x="400133" y="369616"/>
                </a:cubicBezTo>
                <a:cubicBezTo>
                  <a:pt x="400133" y="342460"/>
                  <a:pt x="422257" y="320367"/>
                  <a:pt x="449452" y="320367"/>
                </a:cubicBezTo>
                <a:close/>
                <a:moveTo>
                  <a:pt x="157954" y="320367"/>
                </a:moveTo>
                <a:cubicBezTo>
                  <a:pt x="185145" y="320367"/>
                  <a:pt x="207420" y="342460"/>
                  <a:pt x="207420" y="369616"/>
                </a:cubicBezTo>
                <a:cubicBezTo>
                  <a:pt x="207420" y="396925"/>
                  <a:pt x="185145" y="419017"/>
                  <a:pt x="157954" y="419017"/>
                </a:cubicBezTo>
                <a:cubicBezTo>
                  <a:pt x="130762" y="419017"/>
                  <a:pt x="108487" y="396925"/>
                  <a:pt x="108487" y="369616"/>
                </a:cubicBezTo>
                <a:cubicBezTo>
                  <a:pt x="108487" y="342460"/>
                  <a:pt x="130762" y="320367"/>
                  <a:pt x="157954" y="320367"/>
                </a:cubicBezTo>
                <a:close/>
                <a:moveTo>
                  <a:pt x="90821" y="302542"/>
                </a:moveTo>
                <a:lnTo>
                  <a:pt x="90821" y="388149"/>
                </a:lnTo>
                <a:cubicBezTo>
                  <a:pt x="90821" y="414844"/>
                  <a:pt x="112639" y="436783"/>
                  <a:pt x="139527" y="436783"/>
                </a:cubicBezTo>
                <a:lnTo>
                  <a:pt x="468021" y="436783"/>
                </a:lnTo>
                <a:cubicBezTo>
                  <a:pt x="494756" y="436783"/>
                  <a:pt x="516573" y="414844"/>
                  <a:pt x="516573" y="388149"/>
                </a:cubicBezTo>
                <a:lnTo>
                  <a:pt x="516573" y="302542"/>
                </a:lnTo>
                <a:close/>
                <a:moveTo>
                  <a:pt x="236801" y="67955"/>
                </a:moveTo>
                <a:lnTo>
                  <a:pt x="370610" y="67955"/>
                </a:lnTo>
                <a:cubicBezTo>
                  <a:pt x="381825" y="67955"/>
                  <a:pt x="390889" y="77008"/>
                  <a:pt x="390889" y="88208"/>
                </a:cubicBezTo>
                <a:cubicBezTo>
                  <a:pt x="390889" y="99408"/>
                  <a:pt x="381825" y="108460"/>
                  <a:pt x="370610" y="108460"/>
                </a:cubicBezTo>
                <a:lnTo>
                  <a:pt x="236801" y="108460"/>
                </a:lnTo>
                <a:cubicBezTo>
                  <a:pt x="225586" y="108460"/>
                  <a:pt x="216522" y="99408"/>
                  <a:pt x="216522" y="88208"/>
                </a:cubicBezTo>
                <a:cubicBezTo>
                  <a:pt x="216522" y="77008"/>
                  <a:pt x="225586" y="67955"/>
                  <a:pt x="236801" y="67955"/>
                </a:cubicBezTo>
                <a:close/>
                <a:moveTo>
                  <a:pt x="139527" y="40656"/>
                </a:moveTo>
                <a:cubicBezTo>
                  <a:pt x="112639" y="40656"/>
                  <a:pt x="90821" y="62442"/>
                  <a:pt x="90821" y="89136"/>
                </a:cubicBezTo>
                <a:lnTo>
                  <a:pt x="90821" y="262039"/>
                </a:lnTo>
                <a:lnTo>
                  <a:pt x="516573" y="262039"/>
                </a:lnTo>
                <a:lnTo>
                  <a:pt x="516573" y="89136"/>
                </a:lnTo>
                <a:cubicBezTo>
                  <a:pt x="516573" y="62442"/>
                  <a:pt x="494756" y="40656"/>
                  <a:pt x="468021" y="40656"/>
                </a:cubicBezTo>
                <a:close/>
                <a:moveTo>
                  <a:pt x="139527" y="0"/>
                </a:moveTo>
                <a:lnTo>
                  <a:pt x="468021" y="0"/>
                </a:lnTo>
                <a:cubicBezTo>
                  <a:pt x="517188" y="0"/>
                  <a:pt x="557290" y="40043"/>
                  <a:pt x="557290" y="89136"/>
                </a:cubicBezTo>
                <a:lnTo>
                  <a:pt x="557290" y="388149"/>
                </a:lnTo>
                <a:cubicBezTo>
                  <a:pt x="557290" y="413770"/>
                  <a:pt x="546227" y="436937"/>
                  <a:pt x="528865" y="453199"/>
                </a:cubicBezTo>
                <a:lnTo>
                  <a:pt x="603691" y="541875"/>
                </a:lnTo>
                <a:cubicBezTo>
                  <a:pt x="610912" y="550466"/>
                  <a:pt x="609837" y="563200"/>
                  <a:pt x="601232" y="570411"/>
                </a:cubicBezTo>
                <a:cubicBezTo>
                  <a:pt x="597391" y="573633"/>
                  <a:pt x="592782" y="575167"/>
                  <a:pt x="588172" y="575167"/>
                </a:cubicBezTo>
                <a:cubicBezTo>
                  <a:pt x="582488" y="575167"/>
                  <a:pt x="576649" y="572866"/>
                  <a:pt x="572654" y="568110"/>
                </a:cubicBezTo>
                <a:lnTo>
                  <a:pt x="492912" y="473604"/>
                </a:lnTo>
                <a:cubicBezTo>
                  <a:pt x="485537" y="475752"/>
                  <a:pt x="477547" y="477132"/>
                  <a:pt x="469404" y="477132"/>
                </a:cubicBezTo>
                <a:lnTo>
                  <a:pt x="504743" y="545710"/>
                </a:lnTo>
                <a:cubicBezTo>
                  <a:pt x="509967" y="555683"/>
                  <a:pt x="505972" y="567803"/>
                  <a:pt x="495985" y="573019"/>
                </a:cubicBezTo>
                <a:cubicBezTo>
                  <a:pt x="493066" y="574553"/>
                  <a:pt x="489839" y="575320"/>
                  <a:pt x="486766" y="575320"/>
                </a:cubicBezTo>
                <a:cubicBezTo>
                  <a:pt x="479391" y="575320"/>
                  <a:pt x="472324" y="571178"/>
                  <a:pt x="468636" y="564274"/>
                </a:cubicBezTo>
                <a:lnTo>
                  <a:pt x="456959" y="541568"/>
                </a:lnTo>
                <a:lnTo>
                  <a:pt x="149514" y="541568"/>
                </a:lnTo>
                <a:lnTo>
                  <a:pt x="137683" y="564274"/>
                </a:lnTo>
                <a:cubicBezTo>
                  <a:pt x="134149" y="571178"/>
                  <a:pt x="126928" y="575320"/>
                  <a:pt x="119706" y="575320"/>
                </a:cubicBezTo>
                <a:cubicBezTo>
                  <a:pt x="116480" y="575320"/>
                  <a:pt x="113253" y="574553"/>
                  <a:pt x="110334" y="573019"/>
                </a:cubicBezTo>
                <a:cubicBezTo>
                  <a:pt x="100347" y="567803"/>
                  <a:pt x="96506" y="555683"/>
                  <a:pt x="101576" y="545710"/>
                </a:cubicBezTo>
                <a:lnTo>
                  <a:pt x="137068" y="477132"/>
                </a:lnTo>
                <a:cubicBezTo>
                  <a:pt x="129540" y="476979"/>
                  <a:pt x="122165" y="475752"/>
                  <a:pt x="115251" y="473910"/>
                </a:cubicBezTo>
                <a:lnTo>
                  <a:pt x="35816" y="568110"/>
                </a:lnTo>
                <a:cubicBezTo>
                  <a:pt x="31821" y="572866"/>
                  <a:pt x="26136" y="575167"/>
                  <a:pt x="20298" y="575167"/>
                </a:cubicBezTo>
                <a:cubicBezTo>
                  <a:pt x="15688" y="575167"/>
                  <a:pt x="11079" y="573633"/>
                  <a:pt x="7238" y="570411"/>
                </a:cubicBezTo>
                <a:cubicBezTo>
                  <a:pt x="-1366" y="563200"/>
                  <a:pt x="-2442" y="550466"/>
                  <a:pt x="4779" y="541875"/>
                </a:cubicBezTo>
                <a:lnTo>
                  <a:pt x="79144" y="453813"/>
                </a:lnTo>
                <a:cubicBezTo>
                  <a:pt x="61321" y="437397"/>
                  <a:pt x="50259" y="414077"/>
                  <a:pt x="50259" y="388149"/>
                </a:cubicBezTo>
                <a:lnTo>
                  <a:pt x="50259" y="89136"/>
                </a:lnTo>
                <a:cubicBezTo>
                  <a:pt x="50259" y="40043"/>
                  <a:pt x="90206" y="0"/>
                  <a:pt x="139527" y="0"/>
                </a:cubicBezTo>
                <a:close/>
              </a:path>
            </a:pathLst>
          </a:custGeom>
          <a:solidFill>
            <a:schemeClr val="bg2">
              <a:alpha val="29000"/>
            </a:schemeClr>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60" name="ocean-transport_75615"/>
          <p:cNvSpPr>
            <a:spLocks noChangeAspect="1"/>
          </p:cNvSpPr>
          <p:nvPr userDrawn="1"/>
        </p:nvSpPr>
        <p:spPr bwMode="auto">
          <a:xfrm>
            <a:off x="3780366" y="5160082"/>
            <a:ext cx="585956" cy="609685"/>
          </a:xfrm>
          <a:custGeom>
            <a:avLst/>
            <a:gdLst>
              <a:gd name="connsiteX0" fmla="*/ 13276 w 582023"/>
              <a:gd name="connsiteY0" fmla="*/ 555067 h 605592"/>
              <a:gd name="connsiteX1" fmla="*/ 59882 w 582023"/>
              <a:gd name="connsiteY1" fmla="*/ 568973 h 605592"/>
              <a:gd name="connsiteX2" fmla="*/ 92656 w 582023"/>
              <a:gd name="connsiteY2" fmla="*/ 578986 h 605592"/>
              <a:gd name="connsiteX3" fmla="*/ 125429 w 582023"/>
              <a:gd name="connsiteY3" fmla="*/ 568973 h 605592"/>
              <a:gd name="connsiteX4" fmla="*/ 172035 w 582023"/>
              <a:gd name="connsiteY4" fmla="*/ 555067 h 605592"/>
              <a:gd name="connsiteX5" fmla="*/ 218549 w 582023"/>
              <a:gd name="connsiteY5" fmla="*/ 568973 h 605592"/>
              <a:gd name="connsiteX6" fmla="*/ 251322 w 582023"/>
              <a:gd name="connsiteY6" fmla="*/ 578986 h 605592"/>
              <a:gd name="connsiteX7" fmla="*/ 284095 w 582023"/>
              <a:gd name="connsiteY7" fmla="*/ 568973 h 605592"/>
              <a:gd name="connsiteX8" fmla="*/ 330701 w 582023"/>
              <a:gd name="connsiteY8" fmla="*/ 555067 h 605592"/>
              <a:gd name="connsiteX9" fmla="*/ 377215 w 582023"/>
              <a:gd name="connsiteY9" fmla="*/ 568973 h 605592"/>
              <a:gd name="connsiteX10" fmla="*/ 410081 w 582023"/>
              <a:gd name="connsiteY10" fmla="*/ 578986 h 605592"/>
              <a:gd name="connsiteX11" fmla="*/ 442854 w 582023"/>
              <a:gd name="connsiteY11" fmla="*/ 568973 h 605592"/>
              <a:gd name="connsiteX12" fmla="*/ 489367 w 582023"/>
              <a:gd name="connsiteY12" fmla="*/ 555067 h 605592"/>
              <a:gd name="connsiteX13" fmla="*/ 535974 w 582023"/>
              <a:gd name="connsiteY13" fmla="*/ 568973 h 605592"/>
              <a:gd name="connsiteX14" fmla="*/ 568747 w 582023"/>
              <a:gd name="connsiteY14" fmla="*/ 578986 h 605592"/>
              <a:gd name="connsiteX15" fmla="*/ 582023 w 582023"/>
              <a:gd name="connsiteY15" fmla="*/ 592335 h 605592"/>
              <a:gd name="connsiteX16" fmla="*/ 568747 w 582023"/>
              <a:gd name="connsiteY16" fmla="*/ 605592 h 605592"/>
              <a:gd name="connsiteX17" fmla="*/ 522141 w 582023"/>
              <a:gd name="connsiteY17" fmla="*/ 591779 h 605592"/>
              <a:gd name="connsiteX18" fmla="*/ 489367 w 582023"/>
              <a:gd name="connsiteY18" fmla="*/ 581674 h 605592"/>
              <a:gd name="connsiteX19" fmla="*/ 456594 w 582023"/>
              <a:gd name="connsiteY19" fmla="*/ 591779 h 605592"/>
              <a:gd name="connsiteX20" fmla="*/ 410081 w 582023"/>
              <a:gd name="connsiteY20" fmla="*/ 605592 h 605592"/>
              <a:gd name="connsiteX21" fmla="*/ 363474 w 582023"/>
              <a:gd name="connsiteY21" fmla="*/ 591779 h 605592"/>
              <a:gd name="connsiteX22" fmla="*/ 330701 w 582023"/>
              <a:gd name="connsiteY22" fmla="*/ 581674 h 605592"/>
              <a:gd name="connsiteX23" fmla="*/ 297928 w 582023"/>
              <a:gd name="connsiteY23" fmla="*/ 591779 h 605592"/>
              <a:gd name="connsiteX24" fmla="*/ 251322 w 582023"/>
              <a:gd name="connsiteY24" fmla="*/ 605592 h 605592"/>
              <a:gd name="connsiteX25" fmla="*/ 204808 w 582023"/>
              <a:gd name="connsiteY25" fmla="*/ 591779 h 605592"/>
              <a:gd name="connsiteX26" fmla="*/ 172035 w 582023"/>
              <a:gd name="connsiteY26" fmla="*/ 581674 h 605592"/>
              <a:gd name="connsiteX27" fmla="*/ 139262 w 582023"/>
              <a:gd name="connsiteY27" fmla="*/ 591779 h 605592"/>
              <a:gd name="connsiteX28" fmla="*/ 92656 w 582023"/>
              <a:gd name="connsiteY28" fmla="*/ 605592 h 605592"/>
              <a:gd name="connsiteX29" fmla="*/ 46142 w 582023"/>
              <a:gd name="connsiteY29" fmla="*/ 591779 h 605592"/>
              <a:gd name="connsiteX30" fmla="*/ 13276 w 582023"/>
              <a:gd name="connsiteY30" fmla="*/ 581674 h 605592"/>
              <a:gd name="connsiteX31" fmla="*/ 0 w 582023"/>
              <a:gd name="connsiteY31" fmla="*/ 568417 h 605592"/>
              <a:gd name="connsiteX32" fmla="*/ 13276 w 582023"/>
              <a:gd name="connsiteY32" fmla="*/ 555067 h 605592"/>
              <a:gd name="connsiteX33" fmla="*/ 13276 w 582023"/>
              <a:gd name="connsiteY33" fmla="*/ 496780 h 605592"/>
              <a:gd name="connsiteX34" fmla="*/ 59882 w 582023"/>
              <a:gd name="connsiteY34" fmla="*/ 510594 h 605592"/>
              <a:gd name="connsiteX35" fmla="*/ 92656 w 582023"/>
              <a:gd name="connsiteY35" fmla="*/ 520699 h 605592"/>
              <a:gd name="connsiteX36" fmla="*/ 125429 w 582023"/>
              <a:gd name="connsiteY36" fmla="*/ 510594 h 605592"/>
              <a:gd name="connsiteX37" fmla="*/ 172035 w 582023"/>
              <a:gd name="connsiteY37" fmla="*/ 496780 h 605592"/>
              <a:gd name="connsiteX38" fmla="*/ 218549 w 582023"/>
              <a:gd name="connsiteY38" fmla="*/ 510594 h 605592"/>
              <a:gd name="connsiteX39" fmla="*/ 251322 w 582023"/>
              <a:gd name="connsiteY39" fmla="*/ 520699 h 605592"/>
              <a:gd name="connsiteX40" fmla="*/ 284095 w 582023"/>
              <a:gd name="connsiteY40" fmla="*/ 510594 h 605592"/>
              <a:gd name="connsiteX41" fmla="*/ 330701 w 582023"/>
              <a:gd name="connsiteY41" fmla="*/ 496780 h 605592"/>
              <a:gd name="connsiteX42" fmla="*/ 377215 w 582023"/>
              <a:gd name="connsiteY42" fmla="*/ 510594 h 605592"/>
              <a:gd name="connsiteX43" fmla="*/ 409988 w 582023"/>
              <a:gd name="connsiteY43" fmla="*/ 520699 h 605592"/>
              <a:gd name="connsiteX44" fmla="*/ 442854 w 582023"/>
              <a:gd name="connsiteY44" fmla="*/ 510594 h 605592"/>
              <a:gd name="connsiteX45" fmla="*/ 489367 w 582023"/>
              <a:gd name="connsiteY45" fmla="*/ 496780 h 605592"/>
              <a:gd name="connsiteX46" fmla="*/ 535974 w 582023"/>
              <a:gd name="connsiteY46" fmla="*/ 510594 h 605592"/>
              <a:gd name="connsiteX47" fmla="*/ 568747 w 582023"/>
              <a:gd name="connsiteY47" fmla="*/ 520699 h 605592"/>
              <a:gd name="connsiteX48" fmla="*/ 582023 w 582023"/>
              <a:gd name="connsiteY48" fmla="*/ 533956 h 605592"/>
              <a:gd name="connsiteX49" fmla="*/ 568747 w 582023"/>
              <a:gd name="connsiteY49" fmla="*/ 547305 h 605592"/>
              <a:gd name="connsiteX50" fmla="*/ 522141 w 582023"/>
              <a:gd name="connsiteY50" fmla="*/ 533399 h 605592"/>
              <a:gd name="connsiteX51" fmla="*/ 489367 w 582023"/>
              <a:gd name="connsiteY51" fmla="*/ 523387 h 605592"/>
              <a:gd name="connsiteX52" fmla="*/ 456594 w 582023"/>
              <a:gd name="connsiteY52" fmla="*/ 533399 h 605592"/>
              <a:gd name="connsiteX53" fmla="*/ 409988 w 582023"/>
              <a:gd name="connsiteY53" fmla="*/ 547305 h 605592"/>
              <a:gd name="connsiteX54" fmla="*/ 363474 w 582023"/>
              <a:gd name="connsiteY54" fmla="*/ 533399 h 605592"/>
              <a:gd name="connsiteX55" fmla="*/ 330701 w 582023"/>
              <a:gd name="connsiteY55" fmla="*/ 523387 h 605592"/>
              <a:gd name="connsiteX56" fmla="*/ 297928 w 582023"/>
              <a:gd name="connsiteY56" fmla="*/ 533399 h 605592"/>
              <a:gd name="connsiteX57" fmla="*/ 251322 w 582023"/>
              <a:gd name="connsiteY57" fmla="*/ 547305 h 605592"/>
              <a:gd name="connsiteX58" fmla="*/ 204808 w 582023"/>
              <a:gd name="connsiteY58" fmla="*/ 533399 h 605592"/>
              <a:gd name="connsiteX59" fmla="*/ 172035 w 582023"/>
              <a:gd name="connsiteY59" fmla="*/ 523387 h 605592"/>
              <a:gd name="connsiteX60" fmla="*/ 139262 w 582023"/>
              <a:gd name="connsiteY60" fmla="*/ 533399 h 605592"/>
              <a:gd name="connsiteX61" fmla="*/ 92656 w 582023"/>
              <a:gd name="connsiteY61" fmla="*/ 547305 h 605592"/>
              <a:gd name="connsiteX62" fmla="*/ 46142 w 582023"/>
              <a:gd name="connsiteY62" fmla="*/ 533399 h 605592"/>
              <a:gd name="connsiteX63" fmla="*/ 13276 w 582023"/>
              <a:gd name="connsiteY63" fmla="*/ 523387 h 605592"/>
              <a:gd name="connsiteX64" fmla="*/ 0 w 582023"/>
              <a:gd name="connsiteY64" fmla="*/ 510037 h 605592"/>
              <a:gd name="connsiteX65" fmla="*/ 13276 w 582023"/>
              <a:gd name="connsiteY65" fmla="*/ 496780 h 605592"/>
              <a:gd name="connsiteX66" fmla="*/ 266544 w 582023"/>
              <a:gd name="connsiteY66" fmla="*/ 248356 h 605592"/>
              <a:gd name="connsiteX67" fmla="*/ 274808 w 582023"/>
              <a:gd name="connsiteY67" fmla="*/ 250024 h 605592"/>
              <a:gd name="connsiteX68" fmla="*/ 278522 w 582023"/>
              <a:gd name="connsiteY68" fmla="*/ 257625 h 605592"/>
              <a:gd name="connsiteX69" fmla="*/ 278522 w 582023"/>
              <a:gd name="connsiteY69" fmla="*/ 487027 h 605592"/>
              <a:gd name="connsiteX70" fmla="*/ 276665 w 582023"/>
              <a:gd name="connsiteY70" fmla="*/ 489993 h 605592"/>
              <a:gd name="connsiteX71" fmla="*/ 251318 w 582023"/>
              <a:gd name="connsiteY71" fmla="*/ 495369 h 605592"/>
              <a:gd name="connsiteX72" fmla="*/ 216871 w 582023"/>
              <a:gd name="connsiteY72" fmla="*/ 484803 h 605592"/>
              <a:gd name="connsiteX73" fmla="*/ 184839 w 582023"/>
              <a:gd name="connsiteY73" fmla="*/ 472290 h 605592"/>
              <a:gd name="connsiteX74" fmla="*/ 182146 w 582023"/>
              <a:gd name="connsiteY74" fmla="*/ 470065 h 605592"/>
              <a:gd name="connsiteX75" fmla="*/ 122631 w 582023"/>
              <a:gd name="connsiteY75" fmla="*/ 296554 h 605592"/>
              <a:gd name="connsiteX76" fmla="*/ 123281 w 582023"/>
              <a:gd name="connsiteY76" fmla="*/ 288860 h 605592"/>
              <a:gd name="connsiteX77" fmla="*/ 129316 w 582023"/>
              <a:gd name="connsiteY77" fmla="*/ 284133 h 605592"/>
              <a:gd name="connsiteX78" fmla="*/ 310258 w 582023"/>
              <a:gd name="connsiteY78" fmla="*/ 248003 h 605592"/>
              <a:gd name="connsiteX79" fmla="*/ 447486 w 582023"/>
              <a:gd name="connsiteY79" fmla="*/ 283781 h 605592"/>
              <a:gd name="connsiteX80" fmla="*/ 453521 w 582023"/>
              <a:gd name="connsiteY80" fmla="*/ 288508 h 605592"/>
              <a:gd name="connsiteX81" fmla="*/ 454171 w 582023"/>
              <a:gd name="connsiteY81" fmla="*/ 296108 h 605592"/>
              <a:gd name="connsiteX82" fmla="*/ 388435 w 582023"/>
              <a:gd name="connsiteY82" fmla="*/ 487697 h 605592"/>
              <a:gd name="connsiteX83" fmla="*/ 383792 w 582023"/>
              <a:gd name="connsiteY83" fmla="*/ 489551 h 605592"/>
              <a:gd name="connsiteX84" fmla="*/ 375529 w 582023"/>
              <a:gd name="connsiteY84" fmla="*/ 484824 h 605592"/>
              <a:gd name="connsiteX85" fmla="*/ 330684 w 582023"/>
              <a:gd name="connsiteY85" fmla="*/ 471476 h 605592"/>
              <a:gd name="connsiteX86" fmla="*/ 302737 w 582023"/>
              <a:gd name="connsiteY86" fmla="*/ 476111 h 605592"/>
              <a:gd name="connsiteX87" fmla="*/ 299673 w 582023"/>
              <a:gd name="connsiteY87" fmla="*/ 475740 h 605592"/>
              <a:gd name="connsiteX88" fmla="*/ 298280 w 582023"/>
              <a:gd name="connsiteY88" fmla="*/ 472959 h 605592"/>
              <a:gd name="connsiteX89" fmla="*/ 298280 w 582023"/>
              <a:gd name="connsiteY89" fmla="*/ 257272 h 605592"/>
              <a:gd name="connsiteX90" fmla="*/ 301994 w 582023"/>
              <a:gd name="connsiteY90" fmla="*/ 249671 h 605592"/>
              <a:gd name="connsiteX91" fmla="*/ 310258 w 582023"/>
              <a:gd name="connsiteY91" fmla="*/ 248003 h 605592"/>
              <a:gd name="connsiteX92" fmla="*/ 326797 w 582023"/>
              <a:gd name="connsiteY92" fmla="*/ 100778 h 605592"/>
              <a:gd name="connsiteX93" fmla="*/ 322433 w 582023"/>
              <a:gd name="connsiteY93" fmla="*/ 105134 h 605592"/>
              <a:gd name="connsiteX94" fmla="*/ 322433 w 582023"/>
              <a:gd name="connsiteY94" fmla="*/ 124226 h 605592"/>
              <a:gd name="connsiteX95" fmla="*/ 326797 w 582023"/>
              <a:gd name="connsiteY95" fmla="*/ 128582 h 605592"/>
              <a:gd name="connsiteX96" fmla="*/ 345926 w 582023"/>
              <a:gd name="connsiteY96" fmla="*/ 128582 h 605592"/>
              <a:gd name="connsiteX97" fmla="*/ 350290 w 582023"/>
              <a:gd name="connsiteY97" fmla="*/ 124226 h 605592"/>
              <a:gd name="connsiteX98" fmla="*/ 350290 w 582023"/>
              <a:gd name="connsiteY98" fmla="*/ 105134 h 605592"/>
              <a:gd name="connsiteX99" fmla="*/ 345926 w 582023"/>
              <a:gd name="connsiteY99" fmla="*/ 100778 h 605592"/>
              <a:gd name="connsiteX100" fmla="*/ 278789 w 582023"/>
              <a:gd name="connsiteY100" fmla="*/ 100778 h 605592"/>
              <a:gd name="connsiteX101" fmla="*/ 274425 w 582023"/>
              <a:gd name="connsiteY101" fmla="*/ 105134 h 605592"/>
              <a:gd name="connsiteX102" fmla="*/ 274425 w 582023"/>
              <a:gd name="connsiteY102" fmla="*/ 124226 h 605592"/>
              <a:gd name="connsiteX103" fmla="*/ 278789 w 582023"/>
              <a:gd name="connsiteY103" fmla="*/ 128582 h 605592"/>
              <a:gd name="connsiteX104" fmla="*/ 297918 w 582023"/>
              <a:gd name="connsiteY104" fmla="*/ 128582 h 605592"/>
              <a:gd name="connsiteX105" fmla="*/ 302375 w 582023"/>
              <a:gd name="connsiteY105" fmla="*/ 124226 h 605592"/>
              <a:gd name="connsiteX106" fmla="*/ 302375 w 582023"/>
              <a:gd name="connsiteY106" fmla="*/ 105134 h 605592"/>
              <a:gd name="connsiteX107" fmla="*/ 297918 w 582023"/>
              <a:gd name="connsiteY107" fmla="*/ 100778 h 605592"/>
              <a:gd name="connsiteX108" fmla="*/ 230874 w 582023"/>
              <a:gd name="connsiteY108" fmla="*/ 100778 h 605592"/>
              <a:gd name="connsiteX109" fmla="*/ 226417 w 582023"/>
              <a:gd name="connsiteY109" fmla="*/ 105134 h 605592"/>
              <a:gd name="connsiteX110" fmla="*/ 226417 w 582023"/>
              <a:gd name="connsiteY110" fmla="*/ 124226 h 605592"/>
              <a:gd name="connsiteX111" fmla="*/ 230874 w 582023"/>
              <a:gd name="connsiteY111" fmla="*/ 128582 h 605592"/>
              <a:gd name="connsiteX112" fmla="*/ 250003 w 582023"/>
              <a:gd name="connsiteY112" fmla="*/ 128582 h 605592"/>
              <a:gd name="connsiteX113" fmla="*/ 254367 w 582023"/>
              <a:gd name="connsiteY113" fmla="*/ 124226 h 605592"/>
              <a:gd name="connsiteX114" fmla="*/ 254367 w 582023"/>
              <a:gd name="connsiteY114" fmla="*/ 105134 h 605592"/>
              <a:gd name="connsiteX115" fmla="*/ 250003 w 582023"/>
              <a:gd name="connsiteY115" fmla="*/ 100778 h 605592"/>
              <a:gd name="connsiteX116" fmla="*/ 271454 w 582023"/>
              <a:gd name="connsiteY116" fmla="*/ 39517 h 605592"/>
              <a:gd name="connsiteX117" fmla="*/ 305254 w 582023"/>
              <a:gd name="connsiteY117" fmla="*/ 39517 h 605592"/>
              <a:gd name="connsiteX118" fmla="*/ 308597 w 582023"/>
              <a:gd name="connsiteY118" fmla="*/ 42854 h 605592"/>
              <a:gd name="connsiteX119" fmla="*/ 308597 w 582023"/>
              <a:gd name="connsiteY119" fmla="*/ 85208 h 605592"/>
              <a:gd name="connsiteX120" fmla="*/ 356419 w 582023"/>
              <a:gd name="connsiteY120" fmla="*/ 85208 h 605592"/>
              <a:gd name="connsiteX121" fmla="*/ 370533 w 582023"/>
              <a:gd name="connsiteY121" fmla="*/ 99388 h 605592"/>
              <a:gd name="connsiteX122" fmla="*/ 370533 w 582023"/>
              <a:gd name="connsiteY122" fmla="*/ 142298 h 605592"/>
              <a:gd name="connsiteX123" fmla="*/ 379726 w 582023"/>
              <a:gd name="connsiteY123" fmla="*/ 142298 h 605592"/>
              <a:gd name="connsiteX124" fmla="*/ 425226 w 582023"/>
              <a:gd name="connsiteY124" fmla="*/ 187618 h 605592"/>
              <a:gd name="connsiteX125" fmla="*/ 425226 w 582023"/>
              <a:gd name="connsiteY125" fmla="*/ 244893 h 605592"/>
              <a:gd name="connsiteX126" fmla="*/ 422533 w 582023"/>
              <a:gd name="connsiteY126" fmla="*/ 250269 h 605592"/>
              <a:gd name="connsiteX127" fmla="*/ 418540 w 582023"/>
              <a:gd name="connsiteY127" fmla="*/ 251566 h 605592"/>
              <a:gd name="connsiteX128" fmla="*/ 416683 w 582023"/>
              <a:gd name="connsiteY128" fmla="*/ 251288 h 605592"/>
              <a:gd name="connsiteX129" fmla="*/ 396347 w 582023"/>
              <a:gd name="connsiteY129" fmla="*/ 245357 h 605592"/>
              <a:gd name="connsiteX130" fmla="*/ 288447 w 582023"/>
              <a:gd name="connsiteY130" fmla="*/ 221724 h 605592"/>
              <a:gd name="connsiteX131" fmla="*/ 288354 w 582023"/>
              <a:gd name="connsiteY131" fmla="*/ 221724 h 605592"/>
              <a:gd name="connsiteX132" fmla="*/ 180360 w 582023"/>
              <a:gd name="connsiteY132" fmla="*/ 245357 h 605592"/>
              <a:gd name="connsiteX133" fmla="*/ 160024 w 582023"/>
              <a:gd name="connsiteY133" fmla="*/ 251288 h 605592"/>
              <a:gd name="connsiteX134" fmla="*/ 158260 w 582023"/>
              <a:gd name="connsiteY134" fmla="*/ 251566 h 605592"/>
              <a:gd name="connsiteX135" fmla="*/ 154174 w 582023"/>
              <a:gd name="connsiteY135" fmla="*/ 250269 h 605592"/>
              <a:gd name="connsiteX136" fmla="*/ 151574 w 582023"/>
              <a:gd name="connsiteY136" fmla="*/ 244893 h 605592"/>
              <a:gd name="connsiteX137" fmla="*/ 151574 w 582023"/>
              <a:gd name="connsiteY137" fmla="*/ 187618 h 605592"/>
              <a:gd name="connsiteX138" fmla="*/ 196981 w 582023"/>
              <a:gd name="connsiteY138" fmla="*/ 142298 h 605592"/>
              <a:gd name="connsiteX139" fmla="*/ 206267 w 582023"/>
              <a:gd name="connsiteY139" fmla="*/ 142298 h 605592"/>
              <a:gd name="connsiteX140" fmla="*/ 206267 w 582023"/>
              <a:gd name="connsiteY140" fmla="*/ 99388 h 605592"/>
              <a:gd name="connsiteX141" fmla="*/ 220381 w 582023"/>
              <a:gd name="connsiteY141" fmla="*/ 85208 h 605592"/>
              <a:gd name="connsiteX142" fmla="*/ 268203 w 582023"/>
              <a:gd name="connsiteY142" fmla="*/ 85208 h 605592"/>
              <a:gd name="connsiteX143" fmla="*/ 268203 w 582023"/>
              <a:gd name="connsiteY143" fmla="*/ 42854 h 605592"/>
              <a:gd name="connsiteX144" fmla="*/ 271454 w 582023"/>
              <a:gd name="connsiteY144" fmla="*/ 39517 h 605592"/>
              <a:gd name="connsiteX145" fmla="*/ 271467 w 582023"/>
              <a:gd name="connsiteY145" fmla="*/ 0 h 605592"/>
              <a:gd name="connsiteX146" fmla="*/ 305242 w 582023"/>
              <a:gd name="connsiteY146" fmla="*/ 0 h 605592"/>
              <a:gd name="connsiteX147" fmla="*/ 308582 w 582023"/>
              <a:gd name="connsiteY147" fmla="*/ 3340 h 605592"/>
              <a:gd name="connsiteX148" fmla="*/ 308582 w 582023"/>
              <a:gd name="connsiteY148" fmla="*/ 21804 h 605592"/>
              <a:gd name="connsiteX149" fmla="*/ 305242 w 582023"/>
              <a:gd name="connsiteY149" fmla="*/ 25051 h 605592"/>
              <a:gd name="connsiteX150" fmla="*/ 271467 w 582023"/>
              <a:gd name="connsiteY150" fmla="*/ 25051 h 605592"/>
              <a:gd name="connsiteX151" fmla="*/ 268219 w 582023"/>
              <a:gd name="connsiteY151" fmla="*/ 21804 h 605592"/>
              <a:gd name="connsiteX152" fmla="*/ 268219 w 582023"/>
              <a:gd name="connsiteY152" fmla="*/ 3340 h 605592"/>
              <a:gd name="connsiteX153" fmla="*/ 271467 w 582023"/>
              <a:gd name="connsiteY153" fmla="*/ 0 h 605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Lst>
            <a:rect l="l" t="t" r="r" b="b"/>
            <a:pathLst>
              <a:path w="582023" h="605592">
                <a:moveTo>
                  <a:pt x="13276" y="555067"/>
                </a:moveTo>
                <a:cubicBezTo>
                  <a:pt x="36858" y="555067"/>
                  <a:pt x="49113" y="562484"/>
                  <a:pt x="59882" y="568973"/>
                </a:cubicBezTo>
                <a:cubicBezTo>
                  <a:pt x="69167" y="574628"/>
                  <a:pt x="76501" y="578986"/>
                  <a:pt x="92656" y="578986"/>
                </a:cubicBezTo>
                <a:cubicBezTo>
                  <a:pt x="108810" y="578986"/>
                  <a:pt x="116144" y="574628"/>
                  <a:pt x="125429" y="568973"/>
                </a:cubicBezTo>
                <a:cubicBezTo>
                  <a:pt x="136198" y="562484"/>
                  <a:pt x="148453" y="555067"/>
                  <a:pt x="172035" y="555067"/>
                </a:cubicBezTo>
                <a:cubicBezTo>
                  <a:pt x="195524" y="555067"/>
                  <a:pt x="207779" y="562484"/>
                  <a:pt x="218549" y="568973"/>
                </a:cubicBezTo>
                <a:cubicBezTo>
                  <a:pt x="227833" y="574628"/>
                  <a:pt x="235260" y="578986"/>
                  <a:pt x="251322" y="578986"/>
                </a:cubicBezTo>
                <a:cubicBezTo>
                  <a:pt x="267476" y="578986"/>
                  <a:pt x="274811" y="574628"/>
                  <a:pt x="284095" y="568973"/>
                </a:cubicBezTo>
                <a:cubicBezTo>
                  <a:pt x="294957" y="562484"/>
                  <a:pt x="307120" y="555067"/>
                  <a:pt x="330701" y="555067"/>
                </a:cubicBezTo>
                <a:cubicBezTo>
                  <a:pt x="354283" y="555067"/>
                  <a:pt x="366445" y="562484"/>
                  <a:pt x="377215" y="568973"/>
                </a:cubicBezTo>
                <a:cubicBezTo>
                  <a:pt x="386592" y="574628"/>
                  <a:pt x="393926" y="578986"/>
                  <a:pt x="410081" y="578986"/>
                </a:cubicBezTo>
                <a:cubicBezTo>
                  <a:pt x="426142" y="578986"/>
                  <a:pt x="433477" y="574628"/>
                  <a:pt x="442854" y="568973"/>
                </a:cubicBezTo>
                <a:cubicBezTo>
                  <a:pt x="453624" y="562484"/>
                  <a:pt x="465879" y="555067"/>
                  <a:pt x="489367" y="555067"/>
                </a:cubicBezTo>
                <a:cubicBezTo>
                  <a:pt x="512949" y="555067"/>
                  <a:pt x="525204" y="562484"/>
                  <a:pt x="535974" y="568973"/>
                </a:cubicBezTo>
                <a:cubicBezTo>
                  <a:pt x="545258" y="574628"/>
                  <a:pt x="552592" y="578986"/>
                  <a:pt x="568747" y="578986"/>
                </a:cubicBezTo>
                <a:cubicBezTo>
                  <a:pt x="576081" y="578986"/>
                  <a:pt x="582023" y="585011"/>
                  <a:pt x="582023" y="592335"/>
                </a:cubicBezTo>
                <a:cubicBezTo>
                  <a:pt x="582023" y="599659"/>
                  <a:pt x="576081" y="605592"/>
                  <a:pt x="568747" y="605592"/>
                </a:cubicBezTo>
                <a:cubicBezTo>
                  <a:pt x="545165" y="605592"/>
                  <a:pt x="533003" y="598268"/>
                  <a:pt x="522141" y="591779"/>
                </a:cubicBezTo>
                <a:cubicBezTo>
                  <a:pt x="512856" y="586124"/>
                  <a:pt x="505522" y="581674"/>
                  <a:pt x="489367" y="581674"/>
                </a:cubicBezTo>
                <a:cubicBezTo>
                  <a:pt x="473306" y="581674"/>
                  <a:pt x="465879" y="586124"/>
                  <a:pt x="456594" y="591779"/>
                </a:cubicBezTo>
                <a:cubicBezTo>
                  <a:pt x="445825" y="598268"/>
                  <a:pt x="433570" y="605592"/>
                  <a:pt x="410081" y="605592"/>
                </a:cubicBezTo>
                <a:cubicBezTo>
                  <a:pt x="386499" y="605592"/>
                  <a:pt x="374244" y="598268"/>
                  <a:pt x="363474" y="591779"/>
                </a:cubicBezTo>
                <a:cubicBezTo>
                  <a:pt x="354190" y="586124"/>
                  <a:pt x="346856" y="581674"/>
                  <a:pt x="330701" y="581674"/>
                </a:cubicBezTo>
                <a:cubicBezTo>
                  <a:pt x="314547" y="581674"/>
                  <a:pt x="307213" y="586124"/>
                  <a:pt x="297928" y="591779"/>
                </a:cubicBezTo>
                <a:cubicBezTo>
                  <a:pt x="287159" y="598268"/>
                  <a:pt x="274904" y="605592"/>
                  <a:pt x="251322" y="605592"/>
                </a:cubicBezTo>
                <a:cubicBezTo>
                  <a:pt x="227833" y="605592"/>
                  <a:pt x="215578" y="598268"/>
                  <a:pt x="204808" y="591779"/>
                </a:cubicBezTo>
                <a:cubicBezTo>
                  <a:pt x="195524" y="586124"/>
                  <a:pt x="188097" y="581674"/>
                  <a:pt x="172035" y="581674"/>
                </a:cubicBezTo>
                <a:cubicBezTo>
                  <a:pt x="155881" y="581674"/>
                  <a:pt x="148546" y="586124"/>
                  <a:pt x="139262" y="591779"/>
                </a:cubicBezTo>
                <a:cubicBezTo>
                  <a:pt x="128399" y="598268"/>
                  <a:pt x="116237" y="605592"/>
                  <a:pt x="92656" y="605592"/>
                </a:cubicBezTo>
                <a:cubicBezTo>
                  <a:pt x="69074" y="605592"/>
                  <a:pt x="56912" y="598268"/>
                  <a:pt x="46142" y="591779"/>
                </a:cubicBezTo>
                <a:cubicBezTo>
                  <a:pt x="36765" y="586124"/>
                  <a:pt x="29430" y="581674"/>
                  <a:pt x="13276" y="581674"/>
                </a:cubicBezTo>
                <a:cubicBezTo>
                  <a:pt x="5942" y="581674"/>
                  <a:pt x="0" y="575741"/>
                  <a:pt x="0" y="568417"/>
                </a:cubicBezTo>
                <a:cubicBezTo>
                  <a:pt x="0" y="561000"/>
                  <a:pt x="5942" y="555067"/>
                  <a:pt x="13276" y="555067"/>
                </a:cubicBezTo>
                <a:close/>
                <a:moveTo>
                  <a:pt x="13276" y="496780"/>
                </a:moveTo>
                <a:cubicBezTo>
                  <a:pt x="36858" y="496780"/>
                  <a:pt x="49113" y="504104"/>
                  <a:pt x="59882" y="510594"/>
                </a:cubicBezTo>
                <a:cubicBezTo>
                  <a:pt x="69167" y="516249"/>
                  <a:pt x="76501" y="520699"/>
                  <a:pt x="92656" y="520699"/>
                </a:cubicBezTo>
                <a:cubicBezTo>
                  <a:pt x="108810" y="520699"/>
                  <a:pt x="116144" y="516249"/>
                  <a:pt x="125429" y="510594"/>
                </a:cubicBezTo>
                <a:cubicBezTo>
                  <a:pt x="136198" y="504104"/>
                  <a:pt x="148453" y="496780"/>
                  <a:pt x="172035" y="496780"/>
                </a:cubicBezTo>
                <a:cubicBezTo>
                  <a:pt x="195524" y="496780"/>
                  <a:pt x="207779" y="504104"/>
                  <a:pt x="218549" y="510594"/>
                </a:cubicBezTo>
                <a:cubicBezTo>
                  <a:pt x="227833" y="516249"/>
                  <a:pt x="235260" y="520699"/>
                  <a:pt x="251322" y="520699"/>
                </a:cubicBezTo>
                <a:cubicBezTo>
                  <a:pt x="267476" y="520699"/>
                  <a:pt x="274811" y="516249"/>
                  <a:pt x="284095" y="510594"/>
                </a:cubicBezTo>
                <a:cubicBezTo>
                  <a:pt x="294957" y="504104"/>
                  <a:pt x="307120" y="496780"/>
                  <a:pt x="330701" y="496780"/>
                </a:cubicBezTo>
                <a:cubicBezTo>
                  <a:pt x="354190" y="496780"/>
                  <a:pt x="366445" y="504104"/>
                  <a:pt x="377215" y="510594"/>
                </a:cubicBezTo>
                <a:cubicBezTo>
                  <a:pt x="386592" y="516249"/>
                  <a:pt x="393926" y="520699"/>
                  <a:pt x="409988" y="520699"/>
                </a:cubicBezTo>
                <a:cubicBezTo>
                  <a:pt x="426142" y="520699"/>
                  <a:pt x="433477" y="516249"/>
                  <a:pt x="442854" y="510594"/>
                </a:cubicBezTo>
                <a:cubicBezTo>
                  <a:pt x="453624" y="504104"/>
                  <a:pt x="465879" y="496780"/>
                  <a:pt x="489367" y="496780"/>
                </a:cubicBezTo>
                <a:cubicBezTo>
                  <a:pt x="512949" y="496780"/>
                  <a:pt x="525204" y="504104"/>
                  <a:pt x="535974" y="510594"/>
                </a:cubicBezTo>
                <a:cubicBezTo>
                  <a:pt x="545258" y="516249"/>
                  <a:pt x="552592" y="520699"/>
                  <a:pt x="568747" y="520699"/>
                </a:cubicBezTo>
                <a:cubicBezTo>
                  <a:pt x="576081" y="520699"/>
                  <a:pt x="582023" y="526632"/>
                  <a:pt x="582023" y="533956"/>
                </a:cubicBezTo>
                <a:cubicBezTo>
                  <a:pt x="582023" y="541372"/>
                  <a:pt x="576081" y="547305"/>
                  <a:pt x="568747" y="547305"/>
                </a:cubicBezTo>
                <a:cubicBezTo>
                  <a:pt x="545165" y="547305"/>
                  <a:pt x="533003" y="539889"/>
                  <a:pt x="522141" y="533399"/>
                </a:cubicBezTo>
                <a:cubicBezTo>
                  <a:pt x="512856" y="527744"/>
                  <a:pt x="505522" y="523387"/>
                  <a:pt x="489367" y="523387"/>
                </a:cubicBezTo>
                <a:cubicBezTo>
                  <a:pt x="473213" y="523387"/>
                  <a:pt x="465879" y="527744"/>
                  <a:pt x="456594" y="533399"/>
                </a:cubicBezTo>
                <a:cubicBezTo>
                  <a:pt x="445825" y="539889"/>
                  <a:pt x="433570" y="547305"/>
                  <a:pt x="409988" y="547305"/>
                </a:cubicBezTo>
                <a:cubicBezTo>
                  <a:pt x="386499" y="547305"/>
                  <a:pt x="374244" y="539889"/>
                  <a:pt x="363474" y="533399"/>
                </a:cubicBezTo>
                <a:cubicBezTo>
                  <a:pt x="354190" y="527744"/>
                  <a:pt x="346856" y="523387"/>
                  <a:pt x="330701" y="523387"/>
                </a:cubicBezTo>
                <a:cubicBezTo>
                  <a:pt x="314547" y="523387"/>
                  <a:pt x="307213" y="527744"/>
                  <a:pt x="297928" y="533399"/>
                </a:cubicBezTo>
                <a:cubicBezTo>
                  <a:pt x="287159" y="539889"/>
                  <a:pt x="274904" y="547305"/>
                  <a:pt x="251322" y="547305"/>
                </a:cubicBezTo>
                <a:cubicBezTo>
                  <a:pt x="227833" y="547305"/>
                  <a:pt x="215578" y="539889"/>
                  <a:pt x="204808" y="533399"/>
                </a:cubicBezTo>
                <a:cubicBezTo>
                  <a:pt x="195431" y="527744"/>
                  <a:pt x="188097" y="523387"/>
                  <a:pt x="172035" y="523387"/>
                </a:cubicBezTo>
                <a:cubicBezTo>
                  <a:pt x="155881" y="523387"/>
                  <a:pt x="148546" y="527744"/>
                  <a:pt x="139262" y="533399"/>
                </a:cubicBezTo>
                <a:cubicBezTo>
                  <a:pt x="128399" y="539889"/>
                  <a:pt x="116237" y="547305"/>
                  <a:pt x="92656" y="547305"/>
                </a:cubicBezTo>
                <a:cubicBezTo>
                  <a:pt x="69074" y="547305"/>
                  <a:pt x="56912" y="539889"/>
                  <a:pt x="46142" y="533399"/>
                </a:cubicBezTo>
                <a:cubicBezTo>
                  <a:pt x="36765" y="527744"/>
                  <a:pt x="29430" y="523387"/>
                  <a:pt x="13276" y="523387"/>
                </a:cubicBezTo>
                <a:cubicBezTo>
                  <a:pt x="5942" y="523387"/>
                  <a:pt x="0" y="517361"/>
                  <a:pt x="0" y="510037"/>
                </a:cubicBezTo>
                <a:cubicBezTo>
                  <a:pt x="0" y="502713"/>
                  <a:pt x="5942" y="496780"/>
                  <a:pt x="13276" y="496780"/>
                </a:cubicBezTo>
                <a:close/>
                <a:moveTo>
                  <a:pt x="266544" y="248356"/>
                </a:moveTo>
                <a:cubicBezTo>
                  <a:pt x="269330" y="247614"/>
                  <a:pt x="272487" y="248263"/>
                  <a:pt x="274808" y="250024"/>
                </a:cubicBezTo>
                <a:cubicBezTo>
                  <a:pt x="277130" y="251878"/>
                  <a:pt x="278522" y="254659"/>
                  <a:pt x="278522" y="257625"/>
                </a:cubicBezTo>
                <a:lnTo>
                  <a:pt x="278522" y="487027"/>
                </a:lnTo>
                <a:cubicBezTo>
                  <a:pt x="278522" y="488325"/>
                  <a:pt x="277779" y="489437"/>
                  <a:pt x="276665" y="489993"/>
                </a:cubicBezTo>
                <a:cubicBezTo>
                  <a:pt x="268959" y="493794"/>
                  <a:pt x="261438" y="495369"/>
                  <a:pt x="251318" y="495369"/>
                </a:cubicBezTo>
                <a:cubicBezTo>
                  <a:pt x="234327" y="495369"/>
                  <a:pt x="226156" y="490457"/>
                  <a:pt x="216871" y="484803"/>
                </a:cubicBezTo>
                <a:cubicBezTo>
                  <a:pt x="208701" y="479890"/>
                  <a:pt x="199509" y="474329"/>
                  <a:pt x="184839" y="472290"/>
                </a:cubicBezTo>
                <a:cubicBezTo>
                  <a:pt x="183632" y="472105"/>
                  <a:pt x="182611" y="471270"/>
                  <a:pt x="182146" y="470065"/>
                </a:cubicBezTo>
                <a:lnTo>
                  <a:pt x="122631" y="296554"/>
                </a:lnTo>
                <a:cubicBezTo>
                  <a:pt x="121796" y="294051"/>
                  <a:pt x="121981" y="291270"/>
                  <a:pt x="123281" y="288860"/>
                </a:cubicBezTo>
                <a:cubicBezTo>
                  <a:pt x="124488" y="286543"/>
                  <a:pt x="126717" y="284875"/>
                  <a:pt x="129316" y="284133"/>
                </a:cubicBezTo>
                <a:close/>
                <a:moveTo>
                  <a:pt x="310258" y="248003"/>
                </a:moveTo>
                <a:lnTo>
                  <a:pt x="447486" y="283781"/>
                </a:lnTo>
                <a:cubicBezTo>
                  <a:pt x="450085" y="284430"/>
                  <a:pt x="452221" y="286191"/>
                  <a:pt x="453521" y="288508"/>
                </a:cubicBezTo>
                <a:cubicBezTo>
                  <a:pt x="454821" y="290825"/>
                  <a:pt x="455006" y="293606"/>
                  <a:pt x="454171" y="296108"/>
                </a:cubicBezTo>
                <a:cubicBezTo>
                  <a:pt x="454171" y="296108"/>
                  <a:pt x="405054" y="439869"/>
                  <a:pt x="388435" y="487697"/>
                </a:cubicBezTo>
                <a:cubicBezTo>
                  <a:pt x="387785" y="489643"/>
                  <a:pt x="385928" y="490570"/>
                  <a:pt x="383792" y="489551"/>
                </a:cubicBezTo>
                <a:cubicBezTo>
                  <a:pt x="380914" y="488160"/>
                  <a:pt x="378129" y="486399"/>
                  <a:pt x="375529" y="484824"/>
                </a:cubicBezTo>
                <a:cubicBezTo>
                  <a:pt x="365130" y="478521"/>
                  <a:pt x="353339" y="471476"/>
                  <a:pt x="330684" y="471476"/>
                </a:cubicBezTo>
                <a:cubicBezTo>
                  <a:pt x="320192" y="471476"/>
                  <a:pt x="311093" y="472959"/>
                  <a:pt x="302737" y="476111"/>
                </a:cubicBezTo>
                <a:cubicBezTo>
                  <a:pt x="301716" y="476481"/>
                  <a:pt x="300601" y="476389"/>
                  <a:pt x="299673" y="475740"/>
                </a:cubicBezTo>
                <a:cubicBezTo>
                  <a:pt x="298837" y="475091"/>
                  <a:pt x="298280" y="474072"/>
                  <a:pt x="298280" y="472959"/>
                </a:cubicBezTo>
                <a:lnTo>
                  <a:pt x="298280" y="257272"/>
                </a:lnTo>
                <a:cubicBezTo>
                  <a:pt x="298280" y="254306"/>
                  <a:pt x="299673" y="251432"/>
                  <a:pt x="301994" y="249671"/>
                </a:cubicBezTo>
                <a:cubicBezTo>
                  <a:pt x="304315" y="247910"/>
                  <a:pt x="307472" y="247261"/>
                  <a:pt x="310258" y="248003"/>
                </a:cubicBezTo>
                <a:close/>
                <a:moveTo>
                  <a:pt x="326797" y="100778"/>
                </a:moveTo>
                <a:cubicBezTo>
                  <a:pt x="324383" y="100778"/>
                  <a:pt x="322433" y="102724"/>
                  <a:pt x="322433" y="105134"/>
                </a:cubicBezTo>
                <a:lnTo>
                  <a:pt x="322433" y="124226"/>
                </a:lnTo>
                <a:cubicBezTo>
                  <a:pt x="322433" y="126635"/>
                  <a:pt x="324383" y="128582"/>
                  <a:pt x="326797" y="128582"/>
                </a:cubicBezTo>
                <a:lnTo>
                  <a:pt x="345926" y="128582"/>
                </a:lnTo>
                <a:cubicBezTo>
                  <a:pt x="348340" y="128582"/>
                  <a:pt x="350290" y="126635"/>
                  <a:pt x="350290" y="124226"/>
                </a:cubicBezTo>
                <a:lnTo>
                  <a:pt x="350290" y="105134"/>
                </a:lnTo>
                <a:cubicBezTo>
                  <a:pt x="350290" y="102724"/>
                  <a:pt x="348340" y="100778"/>
                  <a:pt x="345926" y="100778"/>
                </a:cubicBezTo>
                <a:close/>
                <a:moveTo>
                  <a:pt x="278789" y="100778"/>
                </a:moveTo>
                <a:cubicBezTo>
                  <a:pt x="276375" y="100778"/>
                  <a:pt x="274425" y="102724"/>
                  <a:pt x="274425" y="105134"/>
                </a:cubicBezTo>
                <a:lnTo>
                  <a:pt x="274425" y="124226"/>
                </a:lnTo>
                <a:cubicBezTo>
                  <a:pt x="274425" y="126635"/>
                  <a:pt x="276375" y="128582"/>
                  <a:pt x="278789" y="128582"/>
                </a:cubicBezTo>
                <a:lnTo>
                  <a:pt x="297918" y="128582"/>
                </a:lnTo>
                <a:cubicBezTo>
                  <a:pt x="300425" y="128582"/>
                  <a:pt x="302375" y="126635"/>
                  <a:pt x="302375" y="124226"/>
                </a:cubicBezTo>
                <a:lnTo>
                  <a:pt x="302375" y="105134"/>
                </a:lnTo>
                <a:cubicBezTo>
                  <a:pt x="302375" y="102724"/>
                  <a:pt x="300425" y="100778"/>
                  <a:pt x="297918" y="100778"/>
                </a:cubicBezTo>
                <a:close/>
                <a:moveTo>
                  <a:pt x="230874" y="100778"/>
                </a:moveTo>
                <a:cubicBezTo>
                  <a:pt x="228460" y="100778"/>
                  <a:pt x="226417" y="102724"/>
                  <a:pt x="226417" y="105134"/>
                </a:cubicBezTo>
                <a:lnTo>
                  <a:pt x="226417" y="124226"/>
                </a:lnTo>
                <a:cubicBezTo>
                  <a:pt x="226417" y="126635"/>
                  <a:pt x="228460" y="128582"/>
                  <a:pt x="230874" y="128582"/>
                </a:cubicBezTo>
                <a:lnTo>
                  <a:pt x="250003" y="128582"/>
                </a:lnTo>
                <a:cubicBezTo>
                  <a:pt x="252417" y="128582"/>
                  <a:pt x="254367" y="126635"/>
                  <a:pt x="254367" y="124226"/>
                </a:cubicBezTo>
                <a:lnTo>
                  <a:pt x="254367" y="105134"/>
                </a:lnTo>
                <a:cubicBezTo>
                  <a:pt x="254367" y="102724"/>
                  <a:pt x="252417" y="100778"/>
                  <a:pt x="250003" y="100778"/>
                </a:cubicBezTo>
                <a:close/>
                <a:moveTo>
                  <a:pt x="271454" y="39517"/>
                </a:moveTo>
                <a:lnTo>
                  <a:pt x="305254" y="39517"/>
                </a:lnTo>
                <a:cubicBezTo>
                  <a:pt x="307111" y="39517"/>
                  <a:pt x="308597" y="41000"/>
                  <a:pt x="308597" y="42854"/>
                </a:cubicBezTo>
                <a:lnTo>
                  <a:pt x="308597" y="85208"/>
                </a:lnTo>
                <a:lnTo>
                  <a:pt x="356419" y="85208"/>
                </a:lnTo>
                <a:cubicBezTo>
                  <a:pt x="364219" y="85208"/>
                  <a:pt x="370533" y="91510"/>
                  <a:pt x="370533" y="99388"/>
                </a:cubicBezTo>
                <a:lnTo>
                  <a:pt x="370533" y="142298"/>
                </a:lnTo>
                <a:lnTo>
                  <a:pt x="379726" y="142298"/>
                </a:lnTo>
                <a:cubicBezTo>
                  <a:pt x="404798" y="142298"/>
                  <a:pt x="425226" y="162595"/>
                  <a:pt x="425226" y="187618"/>
                </a:cubicBezTo>
                <a:lnTo>
                  <a:pt x="425226" y="244893"/>
                </a:lnTo>
                <a:cubicBezTo>
                  <a:pt x="425226" y="247025"/>
                  <a:pt x="424205" y="248971"/>
                  <a:pt x="422533" y="250269"/>
                </a:cubicBezTo>
                <a:cubicBezTo>
                  <a:pt x="421419" y="251103"/>
                  <a:pt x="420026" y="251566"/>
                  <a:pt x="418540" y="251566"/>
                </a:cubicBezTo>
                <a:cubicBezTo>
                  <a:pt x="417983" y="251566"/>
                  <a:pt x="417333" y="251474"/>
                  <a:pt x="416683" y="251288"/>
                </a:cubicBezTo>
                <a:cubicBezTo>
                  <a:pt x="410462" y="249527"/>
                  <a:pt x="403590" y="247488"/>
                  <a:pt x="396347" y="245357"/>
                </a:cubicBezTo>
                <a:cubicBezTo>
                  <a:pt x="360783" y="234884"/>
                  <a:pt x="316397" y="221724"/>
                  <a:pt x="288447" y="221724"/>
                </a:cubicBezTo>
                <a:lnTo>
                  <a:pt x="288354" y="221724"/>
                </a:lnTo>
                <a:cubicBezTo>
                  <a:pt x="260403" y="221724"/>
                  <a:pt x="216017" y="234884"/>
                  <a:pt x="180360" y="245357"/>
                </a:cubicBezTo>
                <a:cubicBezTo>
                  <a:pt x="173210" y="247488"/>
                  <a:pt x="166338" y="249527"/>
                  <a:pt x="160024" y="251288"/>
                </a:cubicBezTo>
                <a:cubicBezTo>
                  <a:pt x="159467" y="251474"/>
                  <a:pt x="158817" y="251566"/>
                  <a:pt x="158260" y="251566"/>
                </a:cubicBezTo>
                <a:cubicBezTo>
                  <a:pt x="156774" y="251566"/>
                  <a:pt x="155381" y="251103"/>
                  <a:pt x="154174" y="250269"/>
                </a:cubicBezTo>
                <a:cubicBezTo>
                  <a:pt x="152502" y="248971"/>
                  <a:pt x="151574" y="247025"/>
                  <a:pt x="151574" y="244893"/>
                </a:cubicBezTo>
                <a:lnTo>
                  <a:pt x="151574" y="187618"/>
                </a:lnTo>
                <a:cubicBezTo>
                  <a:pt x="151574" y="162595"/>
                  <a:pt x="171910" y="142298"/>
                  <a:pt x="196981" y="142298"/>
                </a:cubicBezTo>
                <a:lnTo>
                  <a:pt x="206267" y="142298"/>
                </a:lnTo>
                <a:lnTo>
                  <a:pt x="206267" y="99388"/>
                </a:lnTo>
                <a:cubicBezTo>
                  <a:pt x="206267" y="91510"/>
                  <a:pt x="212581" y="85208"/>
                  <a:pt x="220381" y="85208"/>
                </a:cubicBezTo>
                <a:lnTo>
                  <a:pt x="268203" y="85208"/>
                </a:lnTo>
                <a:lnTo>
                  <a:pt x="268203" y="42854"/>
                </a:lnTo>
                <a:cubicBezTo>
                  <a:pt x="268203" y="41000"/>
                  <a:pt x="269689" y="39517"/>
                  <a:pt x="271454" y="39517"/>
                </a:cubicBezTo>
                <a:close/>
                <a:moveTo>
                  <a:pt x="271467" y="0"/>
                </a:moveTo>
                <a:lnTo>
                  <a:pt x="305242" y="0"/>
                </a:lnTo>
                <a:cubicBezTo>
                  <a:pt x="307098" y="0"/>
                  <a:pt x="308582" y="1485"/>
                  <a:pt x="308582" y="3340"/>
                </a:cubicBezTo>
                <a:lnTo>
                  <a:pt x="308582" y="21804"/>
                </a:lnTo>
                <a:cubicBezTo>
                  <a:pt x="308582" y="23567"/>
                  <a:pt x="307098" y="25051"/>
                  <a:pt x="305242" y="25051"/>
                </a:cubicBezTo>
                <a:lnTo>
                  <a:pt x="271467" y="25051"/>
                </a:lnTo>
                <a:cubicBezTo>
                  <a:pt x="269704" y="25051"/>
                  <a:pt x="268219" y="23567"/>
                  <a:pt x="268219" y="21804"/>
                </a:cubicBezTo>
                <a:lnTo>
                  <a:pt x="268219" y="3340"/>
                </a:lnTo>
                <a:cubicBezTo>
                  <a:pt x="268219" y="1485"/>
                  <a:pt x="269704" y="0"/>
                  <a:pt x="271467" y="0"/>
                </a:cubicBezTo>
                <a:close/>
              </a:path>
            </a:pathLst>
          </a:custGeom>
          <a:solidFill>
            <a:schemeClr val="bg2">
              <a:alpha val="29000"/>
            </a:schemeClr>
          </a:solidFill>
          <a:ln>
            <a:noFill/>
          </a:ln>
        </p:spPr>
      </p:sp>
      <p:sp>
        <p:nvSpPr>
          <p:cNvPr id="161" name="cruise_158218"/>
          <p:cNvSpPr>
            <a:spLocks noChangeAspect="1"/>
          </p:cNvSpPr>
          <p:nvPr userDrawn="1"/>
        </p:nvSpPr>
        <p:spPr bwMode="auto">
          <a:xfrm>
            <a:off x="5430519" y="5301949"/>
            <a:ext cx="609685" cy="325951"/>
          </a:xfrm>
          <a:custGeom>
            <a:avLst/>
            <a:gdLst>
              <a:gd name="connsiteX0" fmla="*/ 429420 w 606368"/>
              <a:gd name="connsiteY0" fmla="*/ 212458 h 324178"/>
              <a:gd name="connsiteX1" fmla="*/ 392158 w 606368"/>
              <a:gd name="connsiteY1" fmla="*/ 252935 h 324178"/>
              <a:gd name="connsiteX2" fmla="*/ 42806 w 606368"/>
              <a:gd name="connsiteY2" fmla="*/ 252935 h 324178"/>
              <a:gd name="connsiteX3" fmla="*/ 71070 w 606368"/>
              <a:gd name="connsiteY3" fmla="*/ 300037 h 324178"/>
              <a:gd name="connsiteX4" fmla="*/ 470680 w 606368"/>
              <a:gd name="connsiteY4" fmla="*/ 300037 h 324178"/>
              <a:gd name="connsiteX5" fmla="*/ 551202 w 606368"/>
              <a:gd name="connsiteY5" fmla="*/ 212458 h 324178"/>
              <a:gd name="connsiteX6" fmla="*/ 284449 w 606368"/>
              <a:gd name="connsiteY6" fmla="*/ 176202 h 324178"/>
              <a:gd name="connsiteX7" fmla="*/ 343724 w 606368"/>
              <a:gd name="connsiteY7" fmla="*/ 176202 h 324178"/>
              <a:gd name="connsiteX8" fmla="*/ 343724 w 606368"/>
              <a:gd name="connsiteY8" fmla="*/ 200406 h 324178"/>
              <a:gd name="connsiteX9" fmla="*/ 284449 w 606368"/>
              <a:gd name="connsiteY9" fmla="*/ 200406 h 324178"/>
              <a:gd name="connsiteX10" fmla="*/ 200476 w 606368"/>
              <a:gd name="connsiteY10" fmla="*/ 176202 h 324178"/>
              <a:gd name="connsiteX11" fmla="*/ 259751 w 606368"/>
              <a:gd name="connsiteY11" fmla="*/ 176202 h 324178"/>
              <a:gd name="connsiteX12" fmla="*/ 259751 w 606368"/>
              <a:gd name="connsiteY12" fmla="*/ 200406 h 324178"/>
              <a:gd name="connsiteX13" fmla="*/ 200476 w 606368"/>
              <a:gd name="connsiteY13" fmla="*/ 200406 h 324178"/>
              <a:gd name="connsiteX14" fmla="*/ 116574 w 606368"/>
              <a:gd name="connsiteY14" fmla="*/ 176202 h 324178"/>
              <a:gd name="connsiteX15" fmla="*/ 175849 w 606368"/>
              <a:gd name="connsiteY15" fmla="*/ 176202 h 324178"/>
              <a:gd name="connsiteX16" fmla="*/ 175849 w 606368"/>
              <a:gd name="connsiteY16" fmla="*/ 200406 h 324178"/>
              <a:gd name="connsiteX17" fmla="*/ 116574 w 606368"/>
              <a:gd name="connsiteY17" fmla="*/ 200406 h 324178"/>
              <a:gd name="connsiteX18" fmla="*/ 101425 w 606368"/>
              <a:gd name="connsiteY18" fmla="*/ 157642 h 324178"/>
              <a:gd name="connsiteX19" fmla="*/ 77705 w 606368"/>
              <a:gd name="connsiteY19" fmla="*/ 228794 h 324178"/>
              <a:gd name="connsiteX20" fmla="*/ 381434 w 606368"/>
              <a:gd name="connsiteY20" fmla="*/ 228794 h 324178"/>
              <a:gd name="connsiteX21" fmla="*/ 418787 w 606368"/>
              <a:gd name="connsiteY21" fmla="*/ 188227 h 324178"/>
              <a:gd name="connsiteX22" fmla="*/ 477224 w 606368"/>
              <a:gd name="connsiteY22" fmla="*/ 188227 h 324178"/>
              <a:gd name="connsiteX23" fmla="*/ 462592 w 606368"/>
              <a:gd name="connsiteY23" fmla="*/ 157642 h 324178"/>
              <a:gd name="connsiteX24" fmla="*/ 242463 w 606368"/>
              <a:gd name="connsiteY24" fmla="*/ 98933 h 324178"/>
              <a:gd name="connsiteX25" fmla="*/ 301738 w 606368"/>
              <a:gd name="connsiteY25" fmla="*/ 98933 h 324178"/>
              <a:gd name="connsiteX26" fmla="*/ 301738 w 606368"/>
              <a:gd name="connsiteY26" fmla="*/ 123208 h 324178"/>
              <a:gd name="connsiteX27" fmla="*/ 242463 w 606368"/>
              <a:gd name="connsiteY27" fmla="*/ 123208 h 324178"/>
              <a:gd name="connsiteX28" fmla="*/ 158560 w 606368"/>
              <a:gd name="connsiteY28" fmla="*/ 98933 h 324178"/>
              <a:gd name="connsiteX29" fmla="*/ 217835 w 606368"/>
              <a:gd name="connsiteY29" fmla="*/ 98933 h 324178"/>
              <a:gd name="connsiteX30" fmla="*/ 217835 w 606368"/>
              <a:gd name="connsiteY30" fmla="*/ 123208 h 324178"/>
              <a:gd name="connsiteX31" fmla="*/ 158560 w 606368"/>
              <a:gd name="connsiteY31" fmla="*/ 123208 h 324178"/>
              <a:gd name="connsiteX32" fmla="*/ 141322 w 606368"/>
              <a:gd name="connsiteY32" fmla="*/ 88577 h 324178"/>
              <a:gd name="connsiteX33" fmla="*/ 128508 w 606368"/>
              <a:gd name="connsiteY33" fmla="*/ 133410 h 324178"/>
              <a:gd name="connsiteX34" fmla="*/ 412607 w 606368"/>
              <a:gd name="connsiteY34" fmla="*/ 133410 h 324178"/>
              <a:gd name="connsiteX35" fmla="*/ 391249 w 606368"/>
              <a:gd name="connsiteY35" fmla="*/ 88577 h 324178"/>
              <a:gd name="connsiteX36" fmla="*/ 176130 w 606368"/>
              <a:gd name="connsiteY36" fmla="*/ 24232 h 324178"/>
              <a:gd name="connsiteX37" fmla="*/ 176130 w 606368"/>
              <a:gd name="connsiteY37" fmla="*/ 64436 h 324178"/>
              <a:gd name="connsiteX38" fmla="*/ 230932 w 606368"/>
              <a:gd name="connsiteY38" fmla="*/ 64436 h 324178"/>
              <a:gd name="connsiteX39" fmla="*/ 230932 w 606368"/>
              <a:gd name="connsiteY39" fmla="*/ 24232 h 324178"/>
              <a:gd name="connsiteX40" fmla="*/ 151956 w 606368"/>
              <a:gd name="connsiteY40" fmla="*/ 0 h 324178"/>
              <a:gd name="connsiteX41" fmla="*/ 255198 w 606368"/>
              <a:gd name="connsiteY41" fmla="*/ 0 h 324178"/>
              <a:gd name="connsiteX42" fmla="*/ 255198 w 606368"/>
              <a:gd name="connsiteY42" fmla="*/ 64436 h 324178"/>
              <a:gd name="connsiteX43" fmla="*/ 406517 w 606368"/>
              <a:gd name="connsiteY43" fmla="*/ 64436 h 324178"/>
              <a:gd name="connsiteX44" fmla="*/ 439417 w 606368"/>
              <a:gd name="connsiteY44" fmla="*/ 133410 h 324178"/>
              <a:gd name="connsiteX45" fmla="*/ 477769 w 606368"/>
              <a:gd name="connsiteY45" fmla="*/ 133410 h 324178"/>
              <a:gd name="connsiteX46" fmla="*/ 504125 w 606368"/>
              <a:gd name="connsiteY46" fmla="*/ 188227 h 324178"/>
              <a:gd name="connsiteX47" fmla="*/ 606368 w 606368"/>
              <a:gd name="connsiteY47" fmla="*/ 188227 h 324178"/>
              <a:gd name="connsiteX48" fmla="*/ 481314 w 606368"/>
              <a:gd name="connsiteY48" fmla="*/ 324178 h 324178"/>
              <a:gd name="connsiteX49" fmla="*/ 57347 w 606368"/>
              <a:gd name="connsiteY49" fmla="*/ 324178 h 324178"/>
              <a:gd name="connsiteX50" fmla="*/ 0 w 606368"/>
              <a:gd name="connsiteY50" fmla="*/ 228794 h 324178"/>
              <a:gd name="connsiteX51" fmla="*/ 52167 w 606368"/>
              <a:gd name="connsiteY51" fmla="*/ 228794 h 324178"/>
              <a:gd name="connsiteX52" fmla="*/ 83975 w 606368"/>
              <a:gd name="connsiteY52" fmla="*/ 133410 h 324178"/>
              <a:gd name="connsiteX53" fmla="*/ 103333 w 606368"/>
              <a:gd name="connsiteY53" fmla="*/ 133410 h 324178"/>
              <a:gd name="connsiteX54" fmla="*/ 123055 w 606368"/>
              <a:gd name="connsiteY54" fmla="*/ 64436 h 324178"/>
              <a:gd name="connsiteX55" fmla="*/ 151956 w 606368"/>
              <a:gd name="connsiteY55" fmla="*/ 64436 h 3241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606368" h="324178">
                <a:moveTo>
                  <a:pt x="429420" y="212458"/>
                </a:moveTo>
                <a:lnTo>
                  <a:pt x="392158" y="252935"/>
                </a:lnTo>
                <a:lnTo>
                  <a:pt x="42806" y="252935"/>
                </a:lnTo>
                <a:lnTo>
                  <a:pt x="71070" y="300037"/>
                </a:lnTo>
                <a:lnTo>
                  <a:pt x="470680" y="300037"/>
                </a:lnTo>
                <a:lnTo>
                  <a:pt x="551202" y="212458"/>
                </a:lnTo>
                <a:close/>
                <a:moveTo>
                  <a:pt x="284449" y="176202"/>
                </a:moveTo>
                <a:lnTo>
                  <a:pt x="343724" y="176202"/>
                </a:lnTo>
                <a:lnTo>
                  <a:pt x="343724" y="200406"/>
                </a:lnTo>
                <a:lnTo>
                  <a:pt x="284449" y="200406"/>
                </a:lnTo>
                <a:close/>
                <a:moveTo>
                  <a:pt x="200476" y="176202"/>
                </a:moveTo>
                <a:lnTo>
                  <a:pt x="259751" y="176202"/>
                </a:lnTo>
                <a:lnTo>
                  <a:pt x="259751" y="200406"/>
                </a:lnTo>
                <a:lnTo>
                  <a:pt x="200476" y="200406"/>
                </a:lnTo>
                <a:close/>
                <a:moveTo>
                  <a:pt x="116574" y="176202"/>
                </a:moveTo>
                <a:lnTo>
                  <a:pt x="175849" y="176202"/>
                </a:lnTo>
                <a:lnTo>
                  <a:pt x="175849" y="200406"/>
                </a:lnTo>
                <a:lnTo>
                  <a:pt x="116574" y="200406"/>
                </a:lnTo>
                <a:close/>
                <a:moveTo>
                  <a:pt x="101425" y="157642"/>
                </a:moveTo>
                <a:lnTo>
                  <a:pt x="77705" y="228794"/>
                </a:lnTo>
                <a:lnTo>
                  <a:pt x="381434" y="228794"/>
                </a:lnTo>
                <a:lnTo>
                  <a:pt x="418787" y="188227"/>
                </a:lnTo>
                <a:lnTo>
                  <a:pt x="477224" y="188227"/>
                </a:lnTo>
                <a:lnTo>
                  <a:pt x="462592" y="157642"/>
                </a:lnTo>
                <a:close/>
                <a:moveTo>
                  <a:pt x="242463" y="98933"/>
                </a:moveTo>
                <a:lnTo>
                  <a:pt x="301738" y="98933"/>
                </a:lnTo>
                <a:lnTo>
                  <a:pt x="301738" y="123208"/>
                </a:lnTo>
                <a:lnTo>
                  <a:pt x="242463" y="123208"/>
                </a:lnTo>
                <a:close/>
                <a:moveTo>
                  <a:pt x="158560" y="98933"/>
                </a:moveTo>
                <a:lnTo>
                  <a:pt x="217835" y="98933"/>
                </a:lnTo>
                <a:lnTo>
                  <a:pt x="217835" y="123208"/>
                </a:lnTo>
                <a:lnTo>
                  <a:pt x="158560" y="123208"/>
                </a:lnTo>
                <a:close/>
                <a:moveTo>
                  <a:pt x="141322" y="88577"/>
                </a:moveTo>
                <a:lnTo>
                  <a:pt x="128508" y="133410"/>
                </a:lnTo>
                <a:lnTo>
                  <a:pt x="412607" y="133410"/>
                </a:lnTo>
                <a:lnTo>
                  <a:pt x="391249" y="88577"/>
                </a:lnTo>
                <a:close/>
                <a:moveTo>
                  <a:pt x="176130" y="24232"/>
                </a:moveTo>
                <a:lnTo>
                  <a:pt x="176130" y="64436"/>
                </a:lnTo>
                <a:lnTo>
                  <a:pt x="230932" y="64436"/>
                </a:lnTo>
                <a:lnTo>
                  <a:pt x="230932" y="24232"/>
                </a:lnTo>
                <a:close/>
                <a:moveTo>
                  <a:pt x="151956" y="0"/>
                </a:moveTo>
                <a:lnTo>
                  <a:pt x="255198" y="0"/>
                </a:lnTo>
                <a:lnTo>
                  <a:pt x="255198" y="64436"/>
                </a:lnTo>
                <a:lnTo>
                  <a:pt x="406517" y="64436"/>
                </a:lnTo>
                <a:lnTo>
                  <a:pt x="439417" y="133410"/>
                </a:lnTo>
                <a:lnTo>
                  <a:pt x="477769" y="133410"/>
                </a:lnTo>
                <a:lnTo>
                  <a:pt x="504125" y="188227"/>
                </a:lnTo>
                <a:lnTo>
                  <a:pt x="606368" y="188227"/>
                </a:lnTo>
                <a:lnTo>
                  <a:pt x="481314" y="324178"/>
                </a:lnTo>
                <a:lnTo>
                  <a:pt x="57347" y="324178"/>
                </a:lnTo>
                <a:lnTo>
                  <a:pt x="0" y="228794"/>
                </a:lnTo>
                <a:lnTo>
                  <a:pt x="52167" y="228794"/>
                </a:lnTo>
                <a:lnTo>
                  <a:pt x="83975" y="133410"/>
                </a:lnTo>
                <a:lnTo>
                  <a:pt x="103333" y="133410"/>
                </a:lnTo>
                <a:lnTo>
                  <a:pt x="123055" y="64436"/>
                </a:lnTo>
                <a:lnTo>
                  <a:pt x="151956" y="64436"/>
                </a:lnTo>
                <a:close/>
              </a:path>
            </a:pathLst>
          </a:custGeom>
          <a:solidFill>
            <a:schemeClr val="bg2">
              <a:alpha val="29000"/>
            </a:schemeClr>
          </a:solidFill>
          <a:ln>
            <a:noFill/>
          </a:ln>
        </p:spPr>
      </p:sp>
      <p:sp>
        <p:nvSpPr>
          <p:cNvPr id="162" name="bicycle-hand-drawn-ecological-transport_58246"/>
          <p:cNvSpPr>
            <a:spLocks noChangeAspect="1"/>
          </p:cNvSpPr>
          <p:nvPr userDrawn="1"/>
        </p:nvSpPr>
        <p:spPr bwMode="auto">
          <a:xfrm>
            <a:off x="7104402" y="5251340"/>
            <a:ext cx="609685" cy="427168"/>
          </a:xfrm>
          <a:custGeom>
            <a:avLst/>
            <a:gdLst>
              <a:gd name="T0" fmla="*/ 2127 w 2734"/>
              <a:gd name="T1" fmla="*/ 786 h 1918"/>
              <a:gd name="T2" fmla="*/ 1849 w 2734"/>
              <a:gd name="T3" fmla="*/ 198 h 1918"/>
              <a:gd name="T4" fmla="*/ 2053 w 2734"/>
              <a:gd name="T5" fmla="*/ 21 h 1918"/>
              <a:gd name="T6" fmla="*/ 1747 w 2734"/>
              <a:gd name="T7" fmla="*/ 146 h 1918"/>
              <a:gd name="T8" fmla="*/ 1117 w 2734"/>
              <a:gd name="T9" fmla="*/ 554 h 1918"/>
              <a:gd name="T10" fmla="*/ 1011 w 2734"/>
              <a:gd name="T11" fmla="*/ 404 h 1918"/>
              <a:gd name="T12" fmla="*/ 1253 w 2734"/>
              <a:gd name="T13" fmla="*/ 260 h 1918"/>
              <a:gd name="T14" fmla="*/ 953 w 2734"/>
              <a:gd name="T15" fmla="*/ 240 h 1918"/>
              <a:gd name="T16" fmla="*/ 697 w 2734"/>
              <a:gd name="T17" fmla="*/ 255 h 1918"/>
              <a:gd name="T18" fmla="*/ 732 w 2734"/>
              <a:gd name="T19" fmla="*/ 351 h 1918"/>
              <a:gd name="T20" fmla="*/ 931 w 2734"/>
              <a:gd name="T21" fmla="*/ 395 h 1918"/>
              <a:gd name="T22" fmla="*/ 884 w 2734"/>
              <a:gd name="T23" fmla="*/ 809 h 1918"/>
              <a:gd name="T24" fmla="*/ 861 w 2734"/>
              <a:gd name="T25" fmla="*/ 794 h 1918"/>
              <a:gd name="T26" fmla="*/ 516 w 2734"/>
              <a:gd name="T27" fmla="*/ 1818 h 1918"/>
              <a:gd name="T28" fmla="*/ 1164 w 2734"/>
              <a:gd name="T29" fmla="*/ 1372 h 1918"/>
              <a:gd name="T30" fmla="*/ 1645 w 2734"/>
              <a:gd name="T31" fmla="*/ 1025 h 1918"/>
              <a:gd name="T32" fmla="*/ 1881 w 2734"/>
              <a:gd name="T33" fmla="*/ 914 h 1918"/>
              <a:gd name="T34" fmla="*/ 2191 w 2734"/>
              <a:gd name="T35" fmla="*/ 1851 h 1918"/>
              <a:gd name="T36" fmla="*/ 2181 w 2734"/>
              <a:gd name="T37" fmla="*/ 765 h 1918"/>
              <a:gd name="T38" fmla="*/ 1016 w 2734"/>
              <a:gd name="T39" fmla="*/ 1274 h 1918"/>
              <a:gd name="T40" fmla="*/ 854 w 2734"/>
              <a:gd name="T41" fmla="*/ 1082 h 1918"/>
              <a:gd name="T42" fmla="*/ 597 w 2734"/>
              <a:gd name="T43" fmla="*/ 1689 h 1918"/>
              <a:gd name="T44" fmla="*/ 779 w 2734"/>
              <a:gd name="T45" fmla="*/ 922 h 1918"/>
              <a:gd name="T46" fmla="*/ 622 w 2734"/>
              <a:gd name="T47" fmla="*/ 1294 h 1918"/>
              <a:gd name="T48" fmla="*/ 669 w 2734"/>
              <a:gd name="T49" fmla="*/ 1315 h 1918"/>
              <a:gd name="T50" fmla="*/ 1021 w 2734"/>
              <a:gd name="T51" fmla="*/ 1365 h 1918"/>
              <a:gd name="T52" fmla="*/ 1160 w 2734"/>
              <a:gd name="T53" fmla="*/ 1268 h 1918"/>
              <a:gd name="T54" fmla="*/ 1053 w 2734"/>
              <a:gd name="T55" fmla="*/ 703 h 1918"/>
              <a:gd name="T56" fmla="*/ 1284 w 2734"/>
              <a:gd name="T57" fmla="*/ 1240 h 1918"/>
              <a:gd name="T58" fmla="*/ 1766 w 2734"/>
              <a:gd name="T59" fmla="*/ 606 h 1918"/>
              <a:gd name="T60" fmla="*/ 1368 w 2734"/>
              <a:gd name="T61" fmla="*/ 1195 h 1918"/>
              <a:gd name="T62" fmla="*/ 1119 w 2734"/>
              <a:gd name="T63" fmla="*/ 609 h 1918"/>
              <a:gd name="T64" fmla="*/ 1766 w 2734"/>
              <a:gd name="T65" fmla="*/ 606 h 1918"/>
              <a:gd name="T66" fmla="*/ 1871 w 2734"/>
              <a:gd name="T67" fmla="*/ 1244 h 1918"/>
              <a:gd name="T68" fmla="*/ 2174 w 2734"/>
              <a:gd name="T69" fmla="*/ 1343 h 1918"/>
              <a:gd name="T70" fmla="*/ 2063 w 2734"/>
              <a:gd name="T71" fmla="*/ 983 h 1918"/>
              <a:gd name="T72" fmla="*/ 2560 w 2734"/>
              <a:gd name="T73" fmla="*/ 1334 h 19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734" h="1918">
                <a:moveTo>
                  <a:pt x="2181" y="765"/>
                </a:moveTo>
                <a:cubicBezTo>
                  <a:pt x="2157" y="764"/>
                  <a:pt x="2139" y="773"/>
                  <a:pt x="2127" y="786"/>
                </a:cubicBezTo>
                <a:cubicBezTo>
                  <a:pt x="2082" y="793"/>
                  <a:pt x="2039" y="809"/>
                  <a:pt x="1998" y="830"/>
                </a:cubicBezTo>
                <a:cubicBezTo>
                  <a:pt x="1918" y="631"/>
                  <a:pt x="1854" y="430"/>
                  <a:pt x="1849" y="198"/>
                </a:cubicBezTo>
                <a:cubicBezTo>
                  <a:pt x="1949" y="195"/>
                  <a:pt x="2030" y="165"/>
                  <a:pt x="2100" y="82"/>
                </a:cubicBezTo>
                <a:cubicBezTo>
                  <a:pt x="2128" y="49"/>
                  <a:pt x="2093" y="0"/>
                  <a:pt x="2053" y="21"/>
                </a:cubicBezTo>
                <a:cubicBezTo>
                  <a:pt x="1963" y="70"/>
                  <a:pt x="1905" y="104"/>
                  <a:pt x="1798" y="96"/>
                </a:cubicBezTo>
                <a:cubicBezTo>
                  <a:pt x="1770" y="94"/>
                  <a:pt x="1748" y="121"/>
                  <a:pt x="1747" y="146"/>
                </a:cubicBezTo>
                <a:cubicBezTo>
                  <a:pt x="1743" y="260"/>
                  <a:pt x="1751" y="386"/>
                  <a:pt x="1771" y="513"/>
                </a:cubicBezTo>
                <a:cubicBezTo>
                  <a:pt x="1554" y="513"/>
                  <a:pt x="1331" y="526"/>
                  <a:pt x="1117" y="554"/>
                </a:cubicBezTo>
                <a:cubicBezTo>
                  <a:pt x="1108" y="541"/>
                  <a:pt x="1094" y="533"/>
                  <a:pt x="1080" y="532"/>
                </a:cubicBezTo>
                <a:cubicBezTo>
                  <a:pt x="1059" y="489"/>
                  <a:pt x="1036" y="446"/>
                  <a:pt x="1011" y="404"/>
                </a:cubicBezTo>
                <a:cubicBezTo>
                  <a:pt x="1013" y="404"/>
                  <a:pt x="1015" y="405"/>
                  <a:pt x="1018" y="405"/>
                </a:cubicBezTo>
                <a:cubicBezTo>
                  <a:pt x="1114" y="406"/>
                  <a:pt x="1222" y="357"/>
                  <a:pt x="1253" y="260"/>
                </a:cubicBezTo>
                <a:cubicBezTo>
                  <a:pt x="1260" y="237"/>
                  <a:pt x="1240" y="206"/>
                  <a:pt x="1214" y="209"/>
                </a:cubicBezTo>
                <a:cubicBezTo>
                  <a:pt x="1124" y="220"/>
                  <a:pt x="1047" y="254"/>
                  <a:pt x="953" y="240"/>
                </a:cubicBezTo>
                <a:cubicBezTo>
                  <a:pt x="891" y="230"/>
                  <a:pt x="833" y="204"/>
                  <a:pt x="769" y="200"/>
                </a:cubicBezTo>
                <a:cubicBezTo>
                  <a:pt x="735" y="198"/>
                  <a:pt x="706" y="225"/>
                  <a:pt x="697" y="255"/>
                </a:cubicBezTo>
                <a:cubicBezTo>
                  <a:pt x="696" y="257"/>
                  <a:pt x="696" y="258"/>
                  <a:pt x="695" y="260"/>
                </a:cubicBezTo>
                <a:cubicBezTo>
                  <a:pt x="684" y="296"/>
                  <a:pt x="703" y="331"/>
                  <a:pt x="732" y="351"/>
                </a:cubicBezTo>
                <a:cubicBezTo>
                  <a:pt x="761" y="370"/>
                  <a:pt x="793" y="370"/>
                  <a:pt x="826" y="375"/>
                </a:cubicBezTo>
                <a:cubicBezTo>
                  <a:pt x="863" y="381"/>
                  <a:pt x="897" y="389"/>
                  <a:pt x="931" y="395"/>
                </a:cubicBezTo>
                <a:cubicBezTo>
                  <a:pt x="944" y="468"/>
                  <a:pt x="974" y="537"/>
                  <a:pt x="1006" y="605"/>
                </a:cubicBezTo>
                <a:cubicBezTo>
                  <a:pt x="960" y="670"/>
                  <a:pt x="921" y="738"/>
                  <a:pt x="884" y="809"/>
                </a:cubicBezTo>
                <a:cubicBezTo>
                  <a:pt x="882" y="808"/>
                  <a:pt x="880" y="806"/>
                  <a:pt x="878" y="805"/>
                </a:cubicBezTo>
                <a:cubicBezTo>
                  <a:pt x="873" y="801"/>
                  <a:pt x="868" y="797"/>
                  <a:pt x="861" y="794"/>
                </a:cubicBezTo>
                <a:cubicBezTo>
                  <a:pt x="606" y="655"/>
                  <a:pt x="271" y="833"/>
                  <a:pt x="147" y="1072"/>
                </a:cubicBezTo>
                <a:cubicBezTo>
                  <a:pt x="0" y="1357"/>
                  <a:pt x="247" y="1721"/>
                  <a:pt x="516" y="1818"/>
                </a:cubicBezTo>
                <a:cubicBezTo>
                  <a:pt x="796" y="1918"/>
                  <a:pt x="1126" y="1723"/>
                  <a:pt x="1160" y="1428"/>
                </a:cubicBezTo>
                <a:cubicBezTo>
                  <a:pt x="1162" y="1410"/>
                  <a:pt x="1163" y="1391"/>
                  <a:pt x="1164" y="1372"/>
                </a:cubicBezTo>
                <a:cubicBezTo>
                  <a:pt x="1258" y="1377"/>
                  <a:pt x="1331" y="1383"/>
                  <a:pt x="1413" y="1330"/>
                </a:cubicBezTo>
                <a:cubicBezTo>
                  <a:pt x="1512" y="1268"/>
                  <a:pt x="1582" y="1119"/>
                  <a:pt x="1645" y="1025"/>
                </a:cubicBezTo>
                <a:cubicBezTo>
                  <a:pt x="1706" y="936"/>
                  <a:pt x="1775" y="850"/>
                  <a:pt x="1826" y="754"/>
                </a:cubicBezTo>
                <a:cubicBezTo>
                  <a:pt x="1842" y="809"/>
                  <a:pt x="1860" y="862"/>
                  <a:pt x="1881" y="914"/>
                </a:cubicBezTo>
                <a:cubicBezTo>
                  <a:pt x="1795" y="998"/>
                  <a:pt x="1733" y="1112"/>
                  <a:pt x="1711" y="1233"/>
                </a:cubicBezTo>
                <a:cubicBezTo>
                  <a:pt x="1657" y="1533"/>
                  <a:pt x="1888" y="1824"/>
                  <a:pt x="2191" y="1851"/>
                </a:cubicBezTo>
                <a:cubicBezTo>
                  <a:pt x="2477" y="1877"/>
                  <a:pt x="2683" y="1637"/>
                  <a:pt x="2706" y="1366"/>
                </a:cubicBezTo>
                <a:cubicBezTo>
                  <a:pt x="2734" y="1033"/>
                  <a:pt x="2517" y="780"/>
                  <a:pt x="2181" y="765"/>
                </a:cubicBezTo>
                <a:close/>
                <a:moveTo>
                  <a:pt x="895" y="997"/>
                </a:moveTo>
                <a:cubicBezTo>
                  <a:pt x="964" y="1068"/>
                  <a:pt x="1001" y="1170"/>
                  <a:pt x="1016" y="1274"/>
                </a:cubicBezTo>
                <a:cubicBezTo>
                  <a:pt x="918" y="1273"/>
                  <a:pt x="821" y="1264"/>
                  <a:pt x="742" y="1261"/>
                </a:cubicBezTo>
                <a:cubicBezTo>
                  <a:pt x="791" y="1211"/>
                  <a:pt x="825" y="1144"/>
                  <a:pt x="854" y="1082"/>
                </a:cubicBezTo>
                <a:cubicBezTo>
                  <a:pt x="868" y="1054"/>
                  <a:pt x="881" y="1026"/>
                  <a:pt x="895" y="997"/>
                </a:cubicBezTo>
                <a:close/>
                <a:moveTo>
                  <a:pt x="597" y="1689"/>
                </a:moveTo>
                <a:cubicBezTo>
                  <a:pt x="366" y="1651"/>
                  <a:pt x="194" y="1325"/>
                  <a:pt x="305" y="1119"/>
                </a:cubicBezTo>
                <a:cubicBezTo>
                  <a:pt x="395" y="955"/>
                  <a:pt x="606" y="900"/>
                  <a:pt x="779" y="922"/>
                </a:cubicBezTo>
                <a:cubicBezTo>
                  <a:pt x="793" y="927"/>
                  <a:pt x="805" y="934"/>
                  <a:pt x="818" y="940"/>
                </a:cubicBezTo>
                <a:cubicBezTo>
                  <a:pt x="758" y="1064"/>
                  <a:pt x="723" y="1196"/>
                  <a:pt x="622" y="1294"/>
                </a:cubicBezTo>
                <a:cubicBezTo>
                  <a:pt x="609" y="1308"/>
                  <a:pt x="623" y="1333"/>
                  <a:pt x="641" y="1327"/>
                </a:cubicBezTo>
                <a:cubicBezTo>
                  <a:pt x="651" y="1324"/>
                  <a:pt x="660" y="1319"/>
                  <a:pt x="669" y="1315"/>
                </a:cubicBezTo>
                <a:cubicBezTo>
                  <a:pt x="672" y="1317"/>
                  <a:pt x="675" y="1319"/>
                  <a:pt x="680" y="1320"/>
                </a:cubicBezTo>
                <a:cubicBezTo>
                  <a:pt x="793" y="1351"/>
                  <a:pt x="906" y="1360"/>
                  <a:pt x="1021" y="1365"/>
                </a:cubicBezTo>
                <a:cubicBezTo>
                  <a:pt x="1011" y="1584"/>
                  <a:pt x="822" y="1726"/>
                  <a:pt x="597" y="1689"/>
                </a:cubicBezTo>
                <a:close/>
                <a:moveTo>
                  <a:pt x="1160" y="1268"/>
                </a:moveTo>
                <a:cubicBezTo>
                  <a:pt x="1144" y="1112"/>
                  <a:pt x="1080" y="952"/>
                  <a:pt x="963" y="858"/>
                </a:cubicBezTo>
                <a:cubicBezTo>
                  <a:pt x="991" y="804"/>
                  <a:pt x="1020" y="752"/>
                  <a:pt x="1053" y="703"/>
                </a:cubicBezTo>
                <a:cubicBezTo>
                  <a:pt x="1067" y="734"/>
                  <a:pt x="1081" y="766"/>
                  <a:pt x="1092" y="797"/>
                </a:cubicBezTo>
                <a:cubicBezTo>
                  <a:pt x="1144" y="949"/>
                  <a:pt x="1201" y="1103"/>
                  <a:pt x="1284" y="1240"/>
                </a:cubicBezTo>
                <a:cubicBezTo>
                  <a:pt x="1246" y="1254"/>
                  <a:pt x="1204" y="1263"/>
                  <a:pt x="1160" y="1268"/>
                </a:cubicBezTo>
                <a:close/>
                <a:moveTo>
                  <a:pt x="1766" y="606"/>
                </a:moveTo>
                <a:cubicBezTo>
                  <a:pt x="1696" y="801"/>
                  <a:pt x="1531" y="981"/>
                  <a:pt x="1413" y="1148"/>
                </a:cubicBezTo>
                <a:cubicBezTo>
                  <a:pt x="1400" y="1166"/>
                  <a:pt x="1385" y="1182"/>
                  <a:pt x="1368" y="1195"/>
                </a:cubicBezTo>
                <a:cubicBezTo>
                  <a:pt x="1271" y="1005"/>
                  <a:pt x="1204" y="805"/>
                  <a:pt x="1117" y="612"/>
                </a:cubicBezTo>
                <a:cubicBezTo>
                  <a:pt x="1118" y="611"/>
                  <a:pt x="1118" y="610"/>
                  <a:pt x="1119" y="609"/>
                </a:cubicBezTo>
                <a:cubicBezTo>
                  <a:pt x="1331" y="633"/>
                  <a:pt x="1556" y="626"/>
                  <a:pt x="1769" y="600"/>
                </a:cubicBezTo>
                <a:cubicBezTo>
                  <a:pt x="1768" y="602"/>
                  <a:pt x="1767" y="604"/>
                  <a:pt x="1766" y="606"/>
                </a:cubicBezTo>
                <a:close/>
                <a:moveTo>
                  <a:pt x="2225" y="1706"/>
                </a:moveTo>
                <a:cubicBezTo>
                  <a:pt x="1984" y="1704"/>
                  <a:pt x="1829" y="1464"/>
                  <a:pt x="1871" y="1244"/>
                </a:cubicBezTo>
                <a:cubicBezTo>
                  <a:pt x="1885" y="1171"/>
                  <a:pt x="1915" y="1114"/>
                  <a:pt x="1955" y="1068"/>
                </a:cubicBezTo>
                <a:cubicBezTo>
                  <a:pt x="2015" y="1175"/>
                  <a:pt x="2087" y="1269"/>
                  <a:pt x="2174" y="1343"/>
                </a:cubicBezTo>
                <a:cubicBezTo>
                  <a:pt x="2186" y="1353"/>
                  <a:pt x="2210" y="1344"/>
                  <a:pt x="2204" y="1326"/>
                </a:cubicBezTo>
                <a:cubicBezTo>
                  <a:pt x="2160" y="1207"/>
                  <a:pt x="2111" y="1094"/>
                  <a:pt x="2063" y="983"/>
                </a:cubicBezTo>
                <a:cubicBezTo>
                  <a:pt x="2115" y="954"/>
                  <a:pt x="2174" y="934"/>
                  <a:pt x="2235" y="920"/>
                </a:cubicBezTo>
                <a:cubicBezTo>
                  <a:pt x="2446" y="959"/>
                  <a:pt x="2566" y="1110"/>
                  <a:pt x="2560" y="1334"/>
                </a:cubicBezTo>
                <a:cubicBezTo>
                  <a:pt x="2555" y="1524"/>
                  <a:pt x="2426" y="1707"/>
                  <a:pt x="2225" y="1706"/>
                </a:cubicBezTo>
                <a:close/>
              </a:path>
            </a:pathLst>
          </a:custGeom>
          <a:solidFill>
            <a:schemeClr val="bg2">
              <a:alpha val="29000"/>
            </a:schemeClr>
          </a:solidFill>
          <a:ln>
            <a:noFill/>
          </a:ln>
        </p:spPr>
      </p:sp>
      <p:sp>
        <p:nvSpPr>
          <p:cNvPr id="163" name="airplane_64338"/>
          <p:cNvSpPr>
            <a:spLocks noChangeAspect="1"/>
          </p:cNvSpPr>
          <p:nvPr userDrawn="1"/>
        </p:nvSpPr>
        <p:spPr bwMode="auto">
          <a:xfrm>
            <a:off x="430514" y="4234546"/>
            <a:ext cx="609685" cy="608278"/>
          </a:xfrm>
          <a:custGeom>
            <a:avLst/>
            <a:gdLst>
              <a:gd name="T0" fmla="*/ 4473 w 4646"/>
              <a:gd name="T1" fmla="*/ 173 h 4643"/>
              <a:gd name="T2" fmla="*/ 3844 w 4646"/>
              <a:gd name="T3" fmla="*/ 173 h 4643"/>
              <a:gd name="T4" fmla="*/ 2904 w 4646"/>
              <a:gd name="T5" fmla="*/ 1113 h 4643"/>
              <a:gd name="T6" fmla="*/ 1383 w 4646"/>
              <a:gd name="T7" fmla="*/ 596 h 4643"/>
              <a:gd name="T8" fmla="*/ 1318 w 4646"/>
              <a:gd name="T9" fmla="*/ 597 h 4643"/>
              <a:gd name="T10" fmla="*/ 622 w 4646"/>
              <a:gd name="T11" fmla="*/ 868 h 4643"/>
              <a:gd name="T12" fmla="*/ 583 w 4646"/>
              <a:gd name="T13" fmla="*/ 891 h 4643"/>
              <a:gd name="T14" fmla="*/ 583 w 4646"/>
              <a:gd name="T15" fmla="*/ 1024 h 4643"/>
              <a:gd name="T16" fmla="*/ 583 w 4646"/>
              <a:gd name="T17" fmla="*/ 1025 h 4643"/>
              <a:gd name="T18" fmla="*/ 598 w 4646"/>
              <a:gd name="T19" fmla="*/ 1037 h 4643"/>
              <a:gd name="T20" fmla="*/ 2031 w 4646"/>
              <a:gd name="T21" fmla="*/ 1987 h 4643"/>
              <a:gd name="T22" fmla="*/ 1061 w 4646"/>
              <a:gd name="T23" fmla="*/ 2957 h 4643"/>
              <a:gd name="T24" fmla="*/ 453 w 4646"/>
              <a:gd name="T25" fmla="*/ 2750 h 4643"/>
              <a:gd name="T26" fmla="*/ 418 w 4646"/>
              <a:gd name="T27" fmla="*/ 2751 h 4643"/>
              <a:gd name="T28" fmla="*/ 42 w 4646"/>
              <a:gd name="T29" fmla="*/ 2897 h 4643"/>
              <a:gd name="T30" fmla="*/ 20 w 4646"/>
              <a:gd name="T31" fmla="*/ 2911 h 4643"/>
              <a:gd name="T32" fmla="*/ 20 w 4646"/>
              <a:gd name="T33" fmla="*/ 2982 h 4643"/>
              <a:gd name="T34" fmla="*/ 20 w 4646"/>
              <a:gd name="T35" fmla="*/ 2982 h 4643"/>
              <a:gd name="T36" fmla="*/ 28 w 4646"/>
              <a:gd name="T37" fmla="*/ 2989 h 4643"/>
              <a:gd name="T38" fmla="*/ 748 w 4646"/>
              <a:gd name="T39" fmla="*/ 3466 h 4643"/>
              <a:gd name="T40" fmla="*/ 878 w 4646"/>
              <a:gd name="T41" fmla="*/ 3768 h 4643"/>
              <a:gd name="T42" fmla="*/ 1180 w 4646"/>
              <a:gd name="T43" fmla="*/ 3898 h 4643"/>
              <a:gd name="T44" fmla="*/ 1657 w 4646"/>
              <a:gd name="T45" fmla="*/ 4618 h 4643"/>
              <a:gd name="T46" fmla="*/ 1705 w 4646"/>
              <a:gd name="T47" fmla="*/ 4641 h 4643"/>
              <a:gd name="T48" fmla="*/ 1747 w 4646"/>
              <a:gd name="T49" fmla="*/ 4608 h 4643"/>
              <a:gd name="T50" fmla="*/ 1895 w 4646"/>
              <a:gd name="T51" fmla="*/ 4228 h 4643"/>
              <a:gd name="T52" fmla="*/ 1896 w 4646"/>
              <a:gd name="T53" fmla="*/ 4193 h 4643"/>
              <a:gd name="T54" fmla="*/ 1689 w 4646"/>
              <a:gd name="T55" fmla="*/ 3585 h 4643"/>
              <a:gd name="T56" fmla="*/ 2659 w 4646"/>
              <a:gd name="T57" fmla="*/ 2615 h 4643"/>
              <a:gd name="T58" fmla="*/ 3609 w 4646"/>
              <a:gd name="T59" fmla="*/ 4048 h 4643"/>
              <a:gd name="T60" fmla="*/ 3698 w 4646"/>
              <a:gd name="T61" fmla="*/ 4090 h 4643"/>
              <a:gd name="T62" fmla="*/ 3776 w 4646"/>
              <a:gd name="T63" fmla="*/ 4030 h 4643"/>
              <a:gd name="T64" fmla="*/ 4049 w 4646"/>
              <a:gd name="T65" fmla="*/ 3328 h 4643"/>
              <a:gd name="T66" fmla="*/ 4050 w 4646"/>
              <a:gd name="T67" fmla="*/ 3263 h 4643"/>
              <a:gd name="T68" fmla="*/ 3533 w 4646"/>
              <a:gd name="T69" fmla="*/ 1742 h 4643"/>
              <a:gd name="T70" fmla="*/ 4473 w 4646"/>
              <a:gd name="T71" fmla="*/ 802 h 4643"/>
              <a:gd name="T72" fmla="*/ 4473 w 4646"/>
              <a:gd name="T73" fmla="*/ 173 h 46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646" h="4643">
                <a:moveTo>
                  <a:pt x="4473" y="173"/>
                </a:moveTo>
                <a:cubicBezTo>
                  <a:pt x="4299" y="0"/>
                  <a:pt x="4018" y="0"/>
                  <a:pt x="3844" y="173"/>
                </a:cubicBezTo>
                <a:lnTo>
                  <a:pt x="2904" y="1113"/>
                </a:lnTo>
                <a:lnTo>
                  <a:pt x="1383" y="596"/>
                </a:lnTo>
                <a:cubicBezTo>
                  <a:pt x="1362" y="589"/>
                  <a:pt x="1339" y="589"/>
                  <a:pt x="1318" y="597"/>
                </a:cubicBezTo>
                <a:lnTo>
                  <a:pt x="622" y="868"/>
                </a:lnTo>
                <a:cubicBezTo>
                  <a:pt x="608" y="872"/>
                  <a:pt x="595" y="880"/>
                  <a:pt x="583" y="891"/>
                </a:cubicBezTo>
                <a:cubicBezTo>
                  <a:pt x="547" y="928"/>
                  <a:pt x="546" y="987"/>
                  <a:pt x="583" y="1024"/>
                </a:cubicBezTo>
                <a:cubicBezTo>
                  <a:pt x="583" y="1024"/>
                  <a:pt x="583" y="1024"/>
                  <a:pt x="583" y="1025"/>
                </a:cubicBezTo>
                <a:cubicBezTo>
                  <a:pt x="588" y="1029"/>
                  <a:pt x="593" y="1033"/>
                  <a:pt x="598" y="1037"/>
                </a:cubicBezTo>
                <a:lnTo>
                  <a:pt x="2031" y="1987"/>
                </a:lnTo>
                <a:lnTo>
                  <a:pt x="1061" y="2957"/>
                </a:lnTo>
                <a:lnTo>
                  <a:pt x="453" y="2750"/>
                </a:lnTo>
                <a:cubicBezTo>
                  <a:pt x="441" y="2746"/>
                  <a:pt x="429" y="2747"/>
                  <a:pt x="418" y="2751"/>
                </a:cubicBezTo>
                <a:lnTo>
                  <a:pt x="42" y="2897"/>
                </a:lnTo>
                <a:cubicBezTo>
                  <a:pt x="32" y="2901"/>
                  <a:pt x="26" y="2905"/>
                  <a:pt x="20" y="2911"/>
                </a:cubicBezTo>
                <a:cubicBezTo>
                  <a:pt x="0" y="2931"/>
                  <a:pt x="0" y="2962"/>
                  <a:pt x="20" y="2982"/>
                </a:cubicBezTo>
                <a:cubicBezTo>
                  <a:pt x="20" y="2982"/>
                  <a:pt x="20" y="2982"/>
                  <a:pt x="20" y="2982"/>
                </a:cubicBezTo>
                <a:cubicBezTo>
                  <a:pt x="22" y="2985"/>
                  <a:pt x="25" y="2987"/>
                  <a:pt x="28" y="2989"/>
                </a:cubicBezTo>
                <a:lnTo>
                  <a:pt x="748" y="3466"/>
                </a:lnTo>
                <a:cubicBezTo>
                  <a:pt x="751" y="3576"/>
                  <a:pt x="794" y="3684"/>
                  <a:pt x="878" y="3768"/>
                </a:cubicBezTo>
                <a:cubicBezTo>
                  <a:pt x="962" y="3852"/>
                  <a:pt x="1070" y="3895"/>
                  <a:pt x="1180" y="3898"/>
                </a:cubicBezTo>
                <a:lnTo>
                  <a:pt x="1657" y="4618"/>
                </a:lnTo>
                <a:cubicBezTo>
                  <a:pt x="1668" y="4634"/>
                  <a:pt x="1686" y="4643"/>
                  <a:pt x="1705" y="4641"/>
                </a:cubicBezTo>
                <a:cubicBezTo>
                  <a:pt x="1724" y="4639"/>
                  <a:pt x="1741" y="4626"/>
                  <a:pt x="1747" y="4608"/>
                </a:cubicBezTo>
                <a:lnTo>
                  <a:pt x="1895" y="4228"/>
                </a:lnTo>
                <a:cubicBezTo>
                  <a:pt x="1899" y="4217"/>
                  <a:pt x="1900" y="4205"/>
                  <a:pt x="1896" y="4193"/>
                </a:cubicBezTo>
                <a:lnTo>
                  <a:pt x="1689" y="3585"/>
                </a:lnTo>
                <a:lnTo>
                  <a:pt x="2659" y="2615"/>
                </a:lnTo>
                <a:lnTo>
                  <a:pt x="3609" y="4048"/>
                </a:lnTo>
                <a:cubicBezTo>
                  <a:pt x="3629" y="4077"/>
                  <a:pt x="3663" y="4093"/>
                  <a:pt x="3698" y="4090"/>
                </a:cubicBezTo>
                <a:cubicBezTo>
                  <a:pt x="3733" y="4086"/>
                  <a:pt x="3763" y="4063"/>
                  <a:pt x="3776" y="4030"/>
                </a:cubicBezTo>
                <a:lnTo>
                  <a:pt x="4049" y="3328"/>
                </a:lnTo>
                <a:cubicBezTo>
                  <a:pt x="4057" y="3307"/>
                  <a:pt x="4058" y="3284"/>
                  <a:pt x="4050" y="3263"/>
                </a:cubicBezTo>
                <a:lnTo>
                  <a:pt x="3533" y="1742"/>
                </a:lnTo>
                <a:lnTo>
                  <a:pt x="4473" y="802"/>
                </a:lnTo>
                <a:cubicBezTo>
                  <a:pt x="4646" y="628"/>
                  <a:pt x="4646" y="347"/>
                  <a:pt x="4473" y="173"/>
                </a:cubicBezTo>
                <a:close/>
              </a:path>
            </a:pathLst>
          </a:custGeom>
          <a:solidFill>
            <a:schemeClr val="bg2">
              <a:alpha val="29000"/>
            </a:schemeClr>
          </a:solidFill>
          <a:ln>
            <a:noFill/>
          </a:ln>
        </p:spPr>
      </p:sp>
      <p:sp>
        <p:nvSpPr>
          <p:cNvPr id="164" name="commercial-flight_18206"/>
          <p:cNvSpPr>
            <a:spLocks noChangeAspect="1"/>
          </p:cNvSpPr>
          <p:nvPr userDrawn="1"/>
        </p:nvSpPr>
        <p:spPr bwMode="auto">
          <a:xfrm>
            <a:off x="2142114" y="4422920"/>
            <a:ext cx="609685" cy="231530"/>
          </a:xfrm>
          <a:custGeom>
            <a:avLst/>
            <a:gdLst>
              <a:gd name="T0" fmla="*/ 6072 w 6507"/>
              <a:gd name="T1" fmla="*/ 72 h 2475"/>
              <a:gd name="T2" fmla="*/ 6095 w 6507"/>
              <a:gd name="T3" fmla="*/ 0 h 2475"/>
              <a:gd name="T4" fmla="*/ 5574 w 6507"/>
              <a:gd name="T5" fmla="*/ 0 h 2475"/>
              <a:gd name="T6" fmla="*/ 4809 w 6507"/>
              <a:gd name="T7" fmla="*/ 725 h 2475"/>
              <a:gd name="T8" fmla="*/ 2884 w 6507"/>
              <a:gd name="T9" fmla="*/ 725 h 2475"/>
              <a:gd name="T10" fmla="*/ 3110 w 6507"/>
              <a:gd name="T11" fmla="*/ 324 h 2475"/>
              <a:gd name="T12" fmla="*/ 2550 w 6507"/>
              <a:gd name="T13" fmla="*/ 324 h 2475"/>
              <a:gd name="T14" fmla="*/ 1940 w 6507"/>
              <a:gd name="T15" fmla="*/ 725 h 2475"/>
              <a:gd name="T16" fmla="*/ 513 w 6507"/>
              <a:gd name="T17" fmla="*/ 725 h 2475"/>
              <a:gd name="T18" fmla="*/ 140 w 6507"/>
              <a:gd name="T19" fmla="*/ 888 h 2475"/>
              <a:gd name="T20" fmla="*/ 610 w 6507"/>
              <a:gd name="T21" fmla="*/ 888 h 2475"/>
              <a:gd name="T22" fmla="*/ 763 w 6507"/>
              <a:gd name="T23" fmla="*/ 1041 h 2475"/>
              <a:gd name="T24" fmla="*/ 610 w 6507"/>
              <a:gd name="T25" fmla="*/ 1194 h 2475"/>
              <a:gd name="T26" fmla="*/ 18 w 6507"/>
              <a:gd name="T27" fmla="*/ 1194 h 2475"/>
              <a:gd name="T28" fmla="*/ 5 w 6507"/>
              <a:gd name="T29" fmla="*/ 1193 h 2475"/>
              <a:gd name="T30" fmla="*/ 0 w 6507"/>
              <a:gd name="T31" fmla="*/ 1240 h 2475"/>
              <a:gd name="T32" fmla="*/ 513 w 6507"/>
              <a:gd name="T33" fmla="*/ 1755 h 2475"/>
              <a:gd name="T34" fmla="*/ 1980 w 6507"/>
              <a:gd name="T35" fmla="*/ 1755 h 2475"/>
              <a:gd name="T36" fmla="*/ 3542 w 6507"/>
              <a:gd name="T37" fmla="*/ 2475 h 2475"/>
              <a:gd name="T38" fmla="*/ 4300 w 6507"/>
              <a:gd name="T39" fmla="*/ 2475 h 2475"/>
              <a:gd name="T40" fmla="*/ 3405 w 6507"/>
              <a:gd name="T41" fmla="*/ 1755 h 2475"/>
              <a:gd name="T42" fmla="*/ 5231 w 6507"/>
              <a:gd name="T43" fmla="*/ 1755 h 2475"/>
              <a:gd name="T44" fmla="*/ 6014 w 6507"/>
              <a:gd name="T45" fmla="*/ 2021 h 2475"/>
              <a:gd name="T46" fmla="*/ 6507 w 6507"/>
              <a:gd name="T47" fmla="*/ 2021 h 2475"/>
              <a:gd name="T48" fmla="*/ 5581 w 6507"/>
              <a:gd name="T49" fmla="*/ 1162 h 2475"/>
              <a:gd name="T50" fmla="*/ 6072 w 6507"/>
              <a:gd name="T51" fmla="*/ 72 h 2475"/>
              <a:gd name="T52" fmla="*/ 1307 w 6507"/>
              <a:gd name="T53" fmla="*/ 1194 h 2475"/>
              <a:gd name="T54" fmla="*/ 1154 w 6507"/>
              <a:gd name="T55" fmla="*/ 1041 h 2475"/>
              <a:gd name="T56" fmla="*/ 1307 w 6507"/>
              <a:gd name="T57" fmla="*/ 888 h 2475"/>
              <a:gd name="T58" fmla="*/ 1460 w 6507"/>
              <a:gd name="T59" fmla="*/ 1041 h 2475"/>
              <a:gd name="T60" fmla="*/ 1307 w 6507"/>
              <a:gd name="T61" fmla="*/ 1194 h 2475"/>
              <a:gd name="T62" fmla="*/ 1902 w 6507"/>
              <a:gd name="T63" fmla="*/ 1194 h 2475"/>
              <a:gd name="T64" fmla="*/ 1749 w 6507"/>
              <a:gd name="T65" fmla="*/ 1041 h 2475"/>
              <a:gd name="T66" fmla="*/ 1902 w 6507"/>
              <a:gd name="T67" fmla="*/ 888 h 2475"/>
              <a:gd name="T68" fmla="*/ 2054 w 6507"/>
              <a:gd name="T69" fmla="*/ 1041 h 2475"/>
              <a:gd name="T70" fmla="*/ 1902 w 6507"/>
              <a:gd name="T71" fmla="*/ 1194 h 2475"/>
              <a:gd name="T72" fmla="*/ 2496 w 6507"/>
              <a:gd name="T73" fmla="*/ 1194 h 2475"/>
              <a:gd name="T74" fmla="*/ 2343 w 6507"/>
              <a:gd name="T75" fmla="*/ 1041 h 2475"/>
              <a:gd name="T76" fmla="*/ 2496 w 6507"/>
              <a:gd name="T77" fmla="*/ 888 h 2475"/>
              <a:gd name="T78" fmla="*/ 2649 w 6507"/>
              <a:gd name="T79" fmla="*/ 1041 h 2475"/>
              <a:gd name="T80" fmla="*/ 2496 w 6507"/>
              <a:gd name="T81" fmla="*/ 1194 h 2475"/>
              <a:gd name="T82" fmla="*/ 3091 w 6507"/>
              <a:gd name="T83" fmla="*/ 1194 h 2475"/>
              <a:gd name="T84" fmla="*/ 2938 w 6507"/>
              <a:gd name="T85" fmla="*/ 1041 h 2475"/>
              <a:gd name="T86" fmla="*/ 3091 w 6507"/>
              <a:gd name="T87" fmla="*/ 888 h 2475"/>
              <a:gd name="T88" fmla="*/ 3244 w 6507"/>
              <a:gd name="T89" fmla="*/ 1041 h 2475"/>
              <a:gd name="T90" fmla="*/ 3091 w 6507"/>
              <a:gd name="T91" fmla="*/ 1194 h 2475"/>
              <a:gd name="T92" fmla="*/ 3686 w 6507"/>
              <a:gd name="T93" fmla="*/ 1194 h 2475"/>
              <a:gd name="T94" fmla="*/ 3533 w 6507"/>
              <a:gd name="T95" fmla="*/ 1041 h 2475"/>
              <a:gd name="T96" fmla="*/ 3686 w 6507"/>
              <a:gd name="T97" fmla="*/ 888 h 2475"/>
              <a:gd name="T98" fmla="*/ 3839 w 6507"/>
              <a:gd name="T99" fmla="*/ 1041 h 2475"/>
              <a:gd name="T100" fmla="*/ 3686 w 6507"/>
              <a:gd name="T101" fmla="*/ 1194 h 2475"/>
              <a:gd name="T102" fmla="*/ 4281 w 6507"/>
              <a:gd name="T103" fmla="*/ 1194 h 2475"/>
              <a:gd name="T104" fmla="*/ 4128 w 6507"/>
              <a:gd name="T105" fmla="*/ 1041 h 2475"/>
              <a:gd name="T106" fmla="*/ 4281 w 6507"/>
              <a:gd name="T107" fmla="*/ 888 h 2475"/>
              <a:gd name="T108" fmla="*/ 4433 w 6507"/>
              <a:gd name="T109" fmla="*/ 1041 h 2475"/>
              <a:gd name="T110" fmla="*/ 4281 w 6507"/>
              <a:gd name="T111" fmla="*/ 1194 h 2475"/>
              <a:gd name="T112" fmla="*/ 4875 w 6507"/>
              <a:gd name="T113" fmla="*/ 1194 h 2475"/>
              <a:gd name="T114" fmla="*/ 4723 w 6507"/>
              <a:gd name="T115" fmla="*/ 1041 h 2475"/>
              <a:gd name="T116" fmla="*/ 4875 w 6507"/>
              <a:gd name="T117" fmla="*/ 888 h 2475"/>
              <a:gd name="T118" fmla="*/ 5028 w 6507"/>
              <a:gd name="T119" fmla="*/ 1041 h 2475"/>
              <a:gd name="T120" fmla="*/ 4875 w 6507"/>
              <a:gd name="T121" fmla="*/ 1194 h 2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507" h="2475">
                <a:moveTo>
                  <a:pt x="6072" y="72"/>
                </a:moveTo>
                <a:lnTo>
                  <a:pt x="6095" y="0"/>
                </a:lnTo>
                <a:lnTo>
                  <a:pt x="5574" y="0"/>
                </a:lnTo>
                <a:lnTo>
                  <a:pt x="4809" y="725"/>
                </a:lnTo>
                <a:lnTo>
                  <a:pt x="2884" y="725"/>
                </a:lnTo>
                <a:lnTo>
                  <a:pt x="3110" y="324"/>
                </a:lnTo>
                <a:lnTo>
                  <a:pt x="2550" y="324"/>
                </a:lnTo>
                <a:lnTo>
                  <a:pt x="1940" y="725"/>
                </a:lnTo>
                <a:lnTo>
                  <a:pt x="513" y="725"/>
                </a:lnTo>
                <a:cubicBezTo>
                  <a:pt x="366" y="725"/>
                  <a:pt x="234" y="789"/>
                  <a:pt x="140" y="888"/>
                </a:cubicBezTo>
                <a:lnTo>
                  <a:pt x="610" y="888"/>
                </a:lnTo>
                <a:cubicBezTo>
                  <a:pt x="695" y="888"/>
                  <a:pt x="763" y="957"/>
                  <a:pt x="763" y="1041"/>
                </a:cubicBezTo>
                <a:cubicBezTo>
                  <a:pt x="763" y="1126"/>
                  <a:pt x="695" y="1194"/>
                  <a:pt x="610" y="1194"/>
                </a:cubicBezTo>
                <a:lnTo>
                  <a:pt x="18" y="1194"/>
                </a:lnTo>
                <a:cubicBezTo>
                  <a:pt x="13" y="1194"/>
                  <a:pt x="9" y="1193"/>
                  <a:pt x="5" y="1193"/>
                </a:cubicBezTo>
                <a:cubicBezTo>
                  <a:pt x="3" y="1209"/>
                  <a:pt x="0" y="1224"/>
                  <a:pt x="0" y="1240"/>
                </a:cubicBezTo>
                <a:cubicBezTo>
                  <a:pt x="0" y="1524"/>
                  <a:pt x="230" y="1755"/>
                  <a:pt x="513" y="1755"/>
                </a:cubicBezTo>
                <a:lnTo>
                  <a:pt x="1980" y="1755"/>
                </a:lnTo>
                <a:lnTo>
                  <a:pt x="3542" y="2475"/>
                </a:lnTo>
                <a:lnTo>
                  <a:pt x="4300" y="2475"/>
                </a:lnTo>
                <a:lnTo>
                  <a:pt x="3405" y="1755"/>
                </a:lnTo>
                <a:lnTo>
                  <a:pt x="5231" y="1755"/>
                </a:lnTo>
                <a:lnTo>
                  <a:pt x="6014" y="2021"/>
                </a:lnTo>
                <a:lnTo>
                  <a:pt x="6507" y="2021"/>
                </a:lnTo>
                <a:lnTo>
                  <a:pt x="5581" y="1162"/>
                </a:lnTo>
                <a:lnTo>
                  <a:pt x="6072" y="72"/>
                </a:lnTo>
                <a:close/>
                <a:moveTo>
                  <a:pt x="1307" y="1194"/>
                </a:moveTo>
                <a:cubicBezTo>
                  <a:pt x="1222" y="1194"/>
                  <a:pt x="1154" y="1126"/>
                  <a:pt x="1154" y="1041"/>
                </a:cubicBezTo>
                <a:cubicBezTo>
                  <a:pt x="1154" y="957"/>
                  <a:pt x="1222" y="888"/>
                  <a:pt x="1307" y="888"/>
                </a:cubicBezTo>
                <a:cubicBezTo>
                  <a:pt x="1391" y="888"/>
                  <a:pt x="1460" y="957"/>
                  <a:pt x="1460" y="1041"/>
                </a:cubicBezTo>
                <a:cubicBezTo>
                  <a:pt x="1460" y="1126"/>
                  <a:pt x="1391" y="1194"/>
                  <a:pt x="1307" y="1194"/>
                </a:cubicBezTo>
                <a:close/>
                <a:moveTo>
                  <a:pt x="1902" y="1194"/>
                </a:moveTo>
                <a:cubicBezTo>
                  <a:pt x="1817" y="1194"/>
                  <a:pt x="1749" y="1126"/>
                  <a:pt x="1749" y="1041"/>
                </a:cubicBezTo>
                <a:cubicBezTo>
                  <a:pt x="1749" y="957"/>
                  <a:pt x="1817" y="888"/>
                  <a:pt x="1902" y="888"/>
                </a:cubicBezTo>
                <a:cubicBezTo>
                  <a:pt x="1986" y="888"/>
                  <a:pt x="2054" y="957"/>
                  <a:pt x="2054" y="1041"/>
                </a:cubicBezTo>
                <a:cubicBezTo>
                  <a:pt x="2054" y="1126"/>
                  <a:pt x="1986" y="1194"/>
                  <a:pt x="1902" y="1194"/>
                </a:cubicBezTo>
                <a:close/>
                <a:moveTo>
                  <a:pt x="2496" y="1194"/>
                </a:moveTo>
                <a:cubicBezTo>
                  <a:pt x="2412" y="1194"/>
                  <a:pt x="2343" y="1126"/>
                  <a:pt x="2343" y="1041"/>
                </a:cubicBezTo>
                <a:cubicBezTo>
                  <a:pt x="2343" y="957"/>
                  <a:pt x="2412" y="888"/>
                  <a:pt x="2496" y="888"/>
                </a:cubicBezTo>
                <a:cubicBezTo>
                  <a:pt x="2581" y="888"/>
                  <a:pt x="2649" y="957"/>
                  <a:pt x="2649" y="1041"/>
                </a:cubicBezTo>
                <a:cubicBezTo>
                  <a:pt x="2649" y="1126"/>
                  <a:pt x="2581" y="1194"/>
                  <a:pt x="2496" y="1194"/>
                </a:cubicBezTo>
                <a:close/>
                <a:moveTo>
                  <a:pt x="3091" y="1194"/>
                </a:moveTo>
                <a:cubicBezTo>
                  <a:pt x="3007" y="1194"/>
                  <a:pt x="2938" y="1126"/>
                  <a:pt x="2938" y="1041"/>
                </a:cubicBezTo>
                <a:cubicBezTo>
                  <a:pt x="2938" y="957"/>
                  <a:pt x="3007" y="888"/>
                  <a:pt x="3091" y="888"/>
                </a:cubicBezTo>
                <a:cubicBezTo>
                  <a:pt x="3175" y="888"/>
                  <a:pt x="3244" y="957"/>
                  <a:pt x="3244" y="1041"/>
                </a:cubicBezTo>
                <a:cubicBezTo>
                  <a:pt x="3244" y="1126"/>
                  <a:pt x="3175" y="1194"/>
                  <a:pt x="3091" y="1194"/>
                </a:cubicBezTo>
                <a:close/>
                <a:moveTo>
                  <a:pt x="3686" y="1194"/>
                </a:moveTo>
                <a:cubicBezTo>
                  <a:pt x="3601" y="1194"/>
                  <a:pt x="3533" y="1126"/>
                  <a:pt x="3533" y="1041"/>
                </a:cubicBezTo>
                <a:cubicBezTo>
                  <a:pt x="3533" y="957"/>
                  <a:pt x="3601" y="888"/>
                  <a:pt x="3686" y="888"/>
                </a:cubicBezTo>
                <a:cubicBezTo>
                  <a:pt x="3770" y="888"/>
                  <a:pt x="3839" y="957"/>
                  <a:pt x="3839" y="1041"/>
                </a:cubicBezTo>
                <a:cubicBezTo>
                  <a:pt x="3839" y="1126"/>
                  <a:pt x="3770" y="1194"/>
                  <a:pt x="3686" y="1194"/>
                </a:cubicBezTo>
                <a:close/>
                <a:moveTo>
                  <a:pt x="4281" y="1194"/>
                </a:moveTo>
                <a:cubicBezTo>
                  <a:pt x="4196" y="1194"/>
                  <a:pt x="4128" y="1126"/>
                  <a:pt x="4128" y="1041"/>
                </a:cubicBezTo>
                <a:cubicBezTo>
                  <a:pt x="4128" y="957"/>
                  <a:pt x="4196" y="888"/>
                  <a:pt x="4281" y="888"/>
                </a:cubicBezTo>
                <a:cubicBezTo>
                  <a:pt x="4365" y="888"/>
                  <a:pt x="4433" y="957"/>
                  <a:pt x="4433" y="1041"/>
                </a:cubicBezTo>
                <a:cubicBezTo>
                  <a:pt x="4433" y="1126"/>
                  <a:pt x="4365" y="1194"/>
                  <a:pt x="4281" y="1194"/>
                </a:cubicBezTo>
                <a:close/>
                <a:moveTo>
                  <a:pt x="4875" y="1194"/>
                </a:moveTo>
                <a:cubicBezTo>
                  <a:pt x="4791" y="1194"/>
                  <a:pt x="4723" y="1126"/>
                  <a:pt x="4723" y="1041"/>
                </a:cubicBezTo>
                <a:cubicBezTo>
                  <a:pt x="4723" y="957"/>
                  <a:pt x="4791" y="888"/>
                  <a:pt x="4875" y="888"/>
                </a:cubicBezTo>
                <a:cubicBezTo>
                  <a:pt x="4960" y="888"/>
                  <a:pt x="5028" y="957"/>
                  <a:pt x="5028" y="1041"/>
                </a:cubicBezTo>
                <a:cubicBezTo>
                  <a:pt x="5028" y="1126"/>
                  <a:pt x="4960" y="1194"/>
                  <a:pt x="4875" y="1194"/>
                </a:cubicBezTo>
                <a:close/>
              </a:path>
            </a:pathLst>
          </a:custGeom>
          <a:solidFill>
            <a:schemeClr val="bg2">
              <a:alpha val="29000"/>
            </a:schemeClr>
          </a:solidFill>
          <a:ln>
            <a:noFill/>
          </a:ln>
        </p:spPr>
      </p:sp>
      <p:sp>
        <p:nvSpPr>
          <p:cNvPr id="165" name="father-with-son_43035"/>
          <p:cNvSpPr>
            <a:spLocks noChangeAspect="1"/>
          </p:cNvSpPr>
          <p:nvPr userDrawn="1"/>
        </p:nvSpPr>
        <p:spPr bwMode="auto">
          <a:xfrm>
            <a:off x="7276913" y="4233843"/>
            <a:ext cx="457899" cy="609685"/>
          </a:xfrm>
          <a:custGeom>
            <a:avLst/>
            <a:gdLst>
              <a:gd name="connsiteX0" fmla="*/ 327017 w 455833"/>
              <a:gd name="connsiteY0" fmla="*/ 249590 h 606933"/>
              <a:gd name="connsiteX1" fmla="*/ 327017 w 455833"/>
              <a:gd name="connsiteY1" fmla="*/ 263180 h 606933"/>
              <a:gd name="connsiteX2" fmla="*/ 330818 w 455833"/>
              <a:gd name="connsiteY2" fmla="*/ 262864 h 606933"/>
              <a:gd name="connsiteX3" fmla="*/ 338815 w 455833"/>
              <a:gd name="connsiteY3" fmla="*/ 249590 h 606933"/>
              <a:gd name="connsiteX4" fmla="*/ 338815 w 455833"/>
              <a:gd name="connsiteY4" fmla="*/ 263496 h 606933"/>
              <a:gd name="connsiteX5" fmla="*/ 341745 w 455833"/>
              <a:gd name="connsiteY5" fmla="*/ 264286 h 606933"/>
              <a:gd name="connsiteX6" fmla="*/ 350455 w 455833"/>
              <a:gd name="connsiteY6" fmla="*/ 249590 h 606933"/>
              <a:gd name="connsiteX7" fmla="*/ 350455 w 455833"/>
              <a:gd name="connsiteY7" fmla="*/ 268553 h 606933"/>
              <a:gd name="connsiteX8" fmla="*/ 364470 w 455833"/>
              <a:gd name="connsiteY8" fmla="*/ 295179 h 606933"/>
              <a:gd name="connsiteX9" fmla="*/ 332005 w 455833"/>
              <a:gd name="connsiteY9" fmla="*/ 327494 h 606933"/>
              <a:gd name="connsiteX10" fmla="*/ 299620 w 455833"/>
              <a:gd name="connsiteY10" fmla="*/ 295179 h 606933"/>
              <a:gd name="connsiteX11" fmla="*/ 316882 w 455833"/>
              <a:gd name="connsiteY11" fmla="*/ 266577 h 606933"/>
              <a:gd name="connsiteX12" fmla="*/ 55183 w 455833"/>
              <a:gd name="connsiteY12" fmla="*/ 102673 h 606933"/>
              <a:gd name="connsiteX13" fmla="*/ 116462 w 455833"/>
              <a:gd name="connsiteY13" fmla="*/ 102673 h 606933"/>
              <a:gd name="connsiteX14" fmla="*/ 187558 w 455833"/>
              <a:gd name="connsiteY14" fmla="*/ 102673 h 606933"/>
              <a:gd name="connsiteX15" fmla="*/ 242741 w 455833"/>
              <a:gd name="connsiteY15" fmla="*/ 158956 h 606933"/>
              <a:gd name="connsiteX16" fmla="*/ 260397 w 455833"/>
              <a:gd name="connsiteY16" fmla="*/ 285911 h 606933"/>
              <a:gd name="connsiteX17" fmla="*/ 291036 w 455833"/>
              <a:gd name="connsiteY17" fmla="*/ 339586 h 606933"/>
              <a:gd name="connsiteX18" fmla="*/ 294678 w 455833"/>
              <a:gd name="connsiteY18" fmla="*/ 341641 h 606933"/>
              <a:gd name="connsiteX19" fmla="*/ 376226 w 455833"/>
              <a:gd name="connsiteY19" fmla="*/ 341641 h 606933"/>
              <a:gd name="connsiteX20" fmla="*/ 382005 w 455833"/>
              <a:gd name="connsiteY20" fmla="*/ 338400 h 606933"/>
              <a:gd name="connsiteX21" fmla="*/ 411299 w 455833"/>
              <a:gd name="connsiteY21" fmla="*/ 285595 h 606933"/>
              <a:gd name="connsiteX22" fmla="*/ 420324 w 455833"/>
              <a:gd name="connsiteY22" fmla="*/ 275477 h 606933"/>
              <a:gd name="connsiteX23" fmla="*/ 452468 w 455833"/>
              <a:gd name="connsiteY23" fmla="*/ 283540 h 606933"/>
              <a:gd name="connsiteX24" fmla="*/ 452785 w 455833"/>
              <a:gd name="connsiteY24" fmla="*/ 307097 h 606933"/>
              <a:gd name="connsiteX25" fmla="*/ 399502 w 455833"/>
              <a:gd name="connsiteY25" fmla="*/ 402352 h 606933"/>
              <a:gd name="connsiteX26" fmla="*/ 398315 w 455833"/>
              <a:gd name="connsiteY26" fmla="*/ 406937 h 606933"/>
              <a:gd name="connsiteX27" fmla="*/ 398077 w 455833"/>
              <a:gd name="connsiteY27" fmla="*/ 580689 h 606933"/>
              <a:gd name="connsiteX28" fmla="*/ 369179 w 455833"/>
              <a:gd name="connsiteY28" fmla="*/ 606933 h 606933"/>
              <a:gd name="connsiteX29" fmla="*/ 341390 w 455833"/>
              <a:gd name="connsiteY29" fmla="*/ 579187 h 606933"/>
              <a:gd name="connsiteX30" fmla="*/ 341390 w 455833"/>
              <a:gd name="connsiteY30" fmla="*/ 505670 h 606933"/>
              <a:gd name="connsiteX31" fmla="*/ 339015 w 455833"/>
              <a:gd name="connsiteY31" fmla="*/ 503220 h 606933"/>
              <a:gd name="connsiteX32" fmla="*/ 335373 w 455833"/>
              <a:gd name="connsiteY32" fmla="*/ 503220 h 606933"/>
              <a:gd name="connsiteX33" fmla="*/ 332918 w 455833"/>
              <a:gd name="connsiteY33" fmla="*/ 505670 h 606933"/>
              <a:gd name="connsiteX34" fmla="*/ 332918 w 455833"/>
              <a:gd name="connsiteY34" fmla="*/ 578791 h 606933"/>
              <a:gd name="connsiteX35" fmla="*/ 302437 w 455833"/>
              <a:gd name="connsiteY35" fmla="*/ 606933 h 606933"/>
              <a:gd name="connsiteX36" fmla="*/ 273618 w 455833"/>
              <a:gd name="connsiteY36" fmla="*/ 578712 h 606933"/>
              <a:gd name="connsiteX37" fmla="*/ 273618 w 455833"/>
              <a:gd name="connsiteY37" fmla="*/ 404091 h 606933"/>
              <a:gd name="connsiteX38" fmla="*/ 272352 w 455833"/>
              <a:gd name="connsiteY38" fmla="*/ 399585 h 606933"/>
              <a:gd name="connsiteX39" fmla="*/ 220652 w 455833"/>
              <a:gd name="connsiteY39" fmla="*/ 310100 h 606933"/>
              <a:gd name="connsiteX40" fmla="*/ 217644 w 455833"/>
              <a:gd name="connsiteY40" fmla="*/ 304725 h 606933"/>
              <a:gd name="connsiteX41" fmla="*/ 217327 w 455833"/>
              <a:gd name="connsiteY41" fmla="*/ 303935 h 606933"/>
              <a:gd name="connsiteX42" fmla="*/ 215269 w 455833"/>
              <a:gd name="connsiteY42" fmla="*/ 296504 h 606933"/>
              <a:gd name="connsiteX43" fmla="*/ 196188 w 455833"/>
              <a:gd name="connsiteY43" fmla="*/ 178561 h 606933"/>
              <a:gd name="connsiteX44" fmla="*/ 193734 w 455833"/>
              <a:gd name="connsiteY44" fmla="*/ 176110 h 606933"/>
              <a:gd name="connsiteX45" fmla="*/ 188825 w 455833"/>
              <a:gd name="connsiteY45" fmla="*/ 176110 h 606933"/>
              <a:gd name="connsiteX46" fmla="*/ 186371 w 455833"/>
              <a:gd name="connsiteY46" fmla="*/ 178561 h 606933"/>
              <a:gd name="connsiteX47" fmla="*/ 186371 w 455833"/>
              <a:gd name="connsiteY47" fmla="*/ 576973 h 606933"/>
              <a:gd name="connsiteX48" fmla="*/ 156365 w 455833"/>
              <a:gd name="connsiteY48" fmla="*/ 606933 h 606933"/>
              <a:gd name="connsiteX49" fmla="*/ 126279 w 455833"/>
              <a:gd name="connsiteY49" fmla="*/ 576973 h 606933"/>
              <a:gd name="connsiteX50" fmla="*/ 126279 w 455833"/>
              <a:gd name="connsiteY50" fmla="*/ 342511 h 606933"/>
              <a:gd name="connsiteX51" fmla="*/ 123825 w 455833"/>
              <a:gd name="connsiteY51" fmla="*/ 340139 h 606933"/>
              <a:gd name="connsiteX52" fmla="*/ 118996 w 455833"/>
              <a:gd name="connsiteY52" fmla="*/ 340139 h 606933"/>
              <a:gd name="connsiteX53" fmla="*/ 116541 w 455833"/>
              <a:gd name="connsiteY53" fmla="*/ 342511 h 606933"/>
              <a:gd name="connsiteX54" fmla="*/ 116541 w 455833"/>
              <a:gd name="connsiteY54" fmla="*/ 576973 h 606933"/>
              <a:gd name="connsiteX55" fmla="*/ 86456 w 455833"/>
              <a:gd name="connsiteY55" fmla="*/ 606933 h 606933"/>
              <a:gd name="connsiteX56" fmla="*/ 56450 w 455833"/>
              <a:gd name="connsiteY56" fmla="*/ 576973 h 606933"/>
              <a:gd name="connsiteX57" fmla="*/ 56450 w 455833"/>
              <a:gd name="connsiteY57" fmla="*/ 178561 h 606933"/>
              <a:gd name="connsiteX58" fmla="*/ 53995 w 455833"/>
              <a:gd name="connsiteY58" fmla="*/ 176110 h 606933"/>
              <a:gd name="connsiteX59" fmla="*/ 49087 w 455833"/>
              <a:gd name="connsiteY59" fmla="*/ 176110 h 606933"/>
              <a:gd name="connsiteX60" fmla="*/ 46632 w 455833"/>
              <a:gd name="connsiteY60" fmla="*/ 178561 h 606933"/>
              <a:gd name="connsiteX61" fmla="*/ 46632 w 455833"/>
              <a:gd name="connsiteY61" fmla="*/ 320535 h 606933"/>
              <a:gd name="connsiteX62" fmla="*/ 23356 w 455833"/>
              <a:gd name="connsiteY62" fmla="*/ 343776 h 606933"/>
              <a:gd name="connsiteX63" fmla="*/ 0 w 455833"/>
              <a:gd name="connsiteY63" fmla="*/ 320535 h 606933"/>
              <a:gd name="connsiteX64" fmla="*/ 0 w 455833"/>
              <a:gd name="connsiteY64" fmla="*/ 158956 h 606933"/>
              <a:gd name="connsiteX65" fmla="*/ 55183 w 455833"/>
              <a:gd name="connsiteY65" fmla="*/ 102673 h 606933"/>
              <a:gd name="connsiteX66" fmla="*/ 121408 w 455833"/>
              <a:gd name="connsiteY66" fmla="*/ 0 h 606933"/>
              <a:gd name="connsiteX67" fmla="*/ 166111 w 455833"/>
              <a:gd name="connsiteY67" fmla="*/ 44633 h 606933"/>
              <a:gd name="connsiteX68" fmla="*/ 121408 w 455833"/>
              <a:gd name="connsiteY68" fmla="*/ 89266 h 606933"/>
              <a:gd name="connsiteX69" fmla="*/ 76705 w 455833"/>
              <a:gd name="connsiteY69" fmla="*/ 44633 h 606933"/>
              <a:gd name="connsiteX70" fmla="*/ 121408 w 455833"/>
              <a:gd name="connsiteY70" fmla="*/ 0 h 606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455833" h="606933">
                <a:moveTo>
                  <a:pt x="327017" y="249590"/>
                </a:moveTo>
                <a:lnTo>
                  <a:pt x="327017" y="263180"/>
                </a:lnTo>
                <a:cubicBezTo>
                  <a:pt x="328284" y="263022"/>
                  <a:pt x="329551" y="262864"/>
                  <a:pt x="330818" y="262864"/>
                </a:cubicBezTo>
                <a:lnTo>
                  <a:pt x="338815" y="249590"/>
                </a:lnTo>
                <a:lnTo>
                  <a:pt x="338815" y="263496"/>
                </a:lnTo>
                <a:cubicBezTo>
                  <a:pt x="339765" y="263733"/>
                  <a:pt x="340715" y="263970"/>
                  <a:pt x="341745" y="264286"/>
                </a:cubicBezTo>
                <a:lnTo>
                  <a:pt x="350455" y="249590"/>
                </a:lnTo>
                <a:lnTo>
                  <a:pt x="350455" y="268553"/>
                </a:lnTo>
                <a:cubicBezTo>
                  <a:pt x="358927" y="274399"/>
                  <a:pt x="364470" y="284118"/>
                  <a:pt x="364470" y="295179"/>
                </a:cubicBezTo>
                <a:cubicBezTo>
                  <a:pt x="364470" y="313035"/>
                  <a:pt x="349980" y="327494"/>
                  <a:pt x="332005" y="327494"/>
                </a:cubicBezTo>
                <a:cubicBezTo>
                  <a:pt x="314110" y="327494"/>
                  <a:pt x="299620" y="313035"/>
                  <a:pt x="299620" y="295179"/>
                </a:cubicBezTo>
                <a:cubicBezTo>
                  <a:pt x="299620" y="282775"/>
                  <a:pt x="306588" y="271950"/>
                  <a:pt x="316882" y="266577"/>
                </a:cubicBezTo>
                <a:close/>
                <a:moveTo>
                  <a:pt x="55183" y="102673"/>
                </a:moveTo>
                <a:lnTo>
                  <a:pt x="116462" y="102673"/>
                </a:lnTo>
                <a:lnTo>
                  <a:pt x="187558" y="102673"/>
                </a:lnTo>
                <a:cubicBezTo>
                  <a:pt x="218277" y="102673"/>
                  <a:pt x="242741" y="127099"/>
                  <a:pt x="242741" y="158956"/>
                </a:cubicBezTo>
                <a:cubicBezTo>
                  <a:pt x="242741" y="160537"/>
                  <a:pt x="255884" y="253975"/>
                  <a:pt x="260397" y="285911"/>
                </a:cubicBezTo>
                <a:cubicBezTo>
                  <a:pt x="265305" y="294528"/>
                  <a:pt x="291036" y="339586"/>
                  <a:pt x="291036" y="339586"/>
                </a:cubicBezTo>
                <a:cubicBezTo>
                  <a:pt x="291670" y="340693"/>
                  <a:pt x="293332" y="341641"/>
                  <a:pt x="294678" y="341641"/>
                </a:cubicBezTo>
                <a:lnTo>
                  <a:pt x="376226" y="341641"/>
                </a:lnTo>
                <a:cubicBezTo>
                  <a:pt x="379155" y="341641"/>
                  <a:pt x="380659" y="340693"/>
                  <a:pt x="382005" y="338400"/>
                </a:cubicBezTo>
                <a:lnTo>
                  <a:pt x="411299" y="285595"/>
                </a:lnTo>
                <a:cubicBezTo>
                  <a:pt x="413278" y="281642"/>
                  <a:pt x="416287" y="277927"/>
                  <a:pt x="420324" y="275477"/>
                </a:cubicBezTo>
                <a:cubicBezTo>
                  <a:pt x="431488" y="268836"/>
                  <a:pt x="445818" y="272473"/>
                  <a:pt x="452468" y="283540"/>
                </a:cubicBezTo>
                <a:cubicBezTo>
                  <a:pt x="456981" y="291049"/>
                  <a:pt x="456823" y="299982"/>
                  <a:pt x="452785" y="307097"/>
                </a:cubicBezTo>
                <a:cubicBezTo>
                  <a:pt x="452152" y="308282"/>
                  <a:pt x="399502" y="402352"/>
                  <a:pt x="399502" y="402352"/>
                </a:cubicBezTo>
                <a:cubicBezTo>
                  <a:pt x="398869" y="403538"/>
                  <a:pt x="398315" y="406937"/>
                  <a:pt x="398315" y="406937"/>
                </a:cubicBezTo>
                <a:cubicBezTo>
                  <a:pt x="398315" y="406937"/>
                  <a:pt x="398235" y="579424"/>
                  <a:pt x="398077" y="580689"/>
                </a:cubicBezTo>
                <a:cubicBezTo>
                  <a:pt x="396573" y="594364"/>
                  <a:pt x="384222" y="606933"/>
                  <a:pt x="369179" y="606933"/>
                </a:cubicBezTo>
                <a:cubicBezTo>
                  <a:pt x="353266" y="606933"/>
                  <a:pt x="341627" y="593653"/>
                  <a:pt x="341390" y="579187"/>
                </a:cubicBezTo>
                <a:lnTo>
                  <a:pt x="341390" y="505670"/>
                </a:lnTo>
                <a:cubicBezTo>
                  <a:pt x="341390" y="504326"/>
                  <a:pt x="340281" y="503220"/>
                  <a:pt x="339015" y="503220"/>
                </a:cubicBezTo>
                <a:lnTo>
                  <a:pt x="335373" y="503220"/>
                </a:lnTo>
                <a:cubicBezTo>
                  <a:pt x="334027" y="503220"/>
                  <a:pt x="332918" y="504326"/>
                  <a:pt x="332918" y="505670"/>
                </a:cubicBezTo>
                <a:lnTo>
                  <a:pt x="332918" y="578791"/>
                </a:lnTo>
                <a:cubicBezTo>
                  <a:pt x="332681" y="593337"/>
                  <a:pt x="318351" y="606933"/>
                  <a:pt x="302437" y="606933"/>
                </a:cubicBezTo>
                <a:cubicBezTo>
                  <a:pt x="286444" y="606933"/>
                  <a:pt x="273856" y="593258"/>
                  <a:pt x="273618" y="578712"/>
                </a:cubicBezTo>
                <a:lnTo>
                  <a:pt x="273618" y="404091"/>
                </a:lnTo>
                <a:cubicBezTo>
                  <a:pt x="273618" y="402747"/>
                  <a:pt x="273064" y="400692"/>
                  <a:pt x="272352" y="399585"/>
                </a:cubicBezTo>
                <a:lnTo>
                  <a:pt x="220652" y="310100"/>
                </a:lnTo>
                <a:cubicBezTo>
                  <a:pt x="219465" y="308519"/>
                  <a:pt x="218515" y="306701"/>
                  <a:pt x="217644" y="304725"/>
                </a:cubicBezTo>
                <a:cubicBezTo>
                  <a:pt x="217565" y="304488"/>
                  <a:pt x="217406" y="304172"/>
                  <a:pt x="217327" y="303935"/>
                </a:cubicBezTo>
                <a:cubicBezTo>
                  <a:pt x="216377" y="301563"/>
                  <a:pt x="215744" y="299113"/>
                  <a:pt x="215269" y="296504"/>
                </a:cubicBezTo>
                <a:cubicBezTo>
                  <a:pt x="215269" y="296504"/>
                  <a:pt x="196188" y="178561"/>
                  <a:pt x="196188" y="178561"/>
                </a:cubicBezTo>
                <a:cubicBezTo>
                  <a:pt x="196188" y="177217"/>
                  <a:pt x="195080" y="176110"/>
                  <a:pt x="193734" y="176110"/>
                </a:cubicBezTo>
                <a:lnTo>
                  <a:pt x="188825" y="176110"/>
                </a:lnTo>
                <a:cubicBezTo>
                  <a:pt x="187479" y="176110"/>
                  <a:pt x="186371" y="177217"/>
                  <a:pt x="186371" y="178561"/>
                </a:cubicBezTo>
                <a:lnTo>
                  <a:pt x="186371" y="576973"/>
                </a:lnTo>
                <a:cubicBezTo>
                  <a:pt x="186371" y="593495"/>
                  <a:pt x="172912" y="606933"/>
                  <a:pt x="156365" y="606933"/>
                </a:cubicBezTo>
                <a:cubicBezTo>
                  <a:pt x="139739" y="606933"/>
                  <a:pt x="126279" y="593495"/>
                  <a:pt x="126279" y="576973"/>
                </a:cubicBezTo>
                <a:lnTo>
                  <a:pt x="126279" y="342511"/>
                </a:lnTo>
                <a:cubicBezTo>
                  <a:pt x="126279" y="340851"/>
                  <a:pt x="125488" y="340139"/>
                  <a:pt x="123825" y="340139"/>
                </a:cubicBezTo>
                <a:lnTo>
                  <a:pt x="118996" y="340139"/>
                </a:lnTo>
                <a:cubicBezTo>
                  <a:pt x="117333" y="340139"/>
                  <a:pt x="116541" y="340851"/>
                  <a:pt x="116541" y="342511"/>
                </a:cubicBezTo>
                <a:lnTo>
                  <a:pt x="116541" y="576973"/>
                </a:lnTo>
                <a:cubicBezTo>
                  <a:pt x="116541" y="593495"/>
                  <a:pt x="103082" y="606933"/>
                  <a:pt x="86456" y="606933"/>
                </a:cubicBezTo>
                <a:cubicBezTo>
                  <a:pt x="69909" y="606933"/>
                  <a:pt x="56450" y="593495"/>
                  <a:pt x="56450" y="576973"/>
                </a:cubicBezTo>
                <a:lnTo>
                  <a:pt x="56450" y="178561"/>
                </a:lnTo>
                <a:cubicBezTo>
                  <a:pt x="56450" y="177217"/>
                  <a:pt x="55341" y="176110"/>
                  <a:pt x="53995" y="176110"/>
                </a:cubicBezTo>
                <a:lnTo>
                  <a:pt x="49087" y="176110"/>
                </a:lnTo>
                <a:cubicBezTo>
                  <a:pt x="47741" y="176110"/>
                  <a:pt x="46632" y="177217"/>
                  <a:pt x="46632" y="178561"/>
                </a:cubicBezTo>
                <a:cubicBezTo>
                  <a:pt x="46632" y="178561"/>
                  <a:pt x="46632" y="320535"/>
                  <a:pt x="46632" y="320535"/>
                </a:cubicBezTo>
                <a:cubicBezTo>
                  <a:pt x="46632" y="333341"/>
                  <a:pt x="36182" y="343776"/>
                  <a:pt x="23356" y="343776"/>
                </a:cubicBezTo>
                <a:cubicBezTo>
                  <a:pt x="10451" y="343776"/>
                  <a:pt x="0" y="333341"/>
                  <a:pt x="0" y="320535"/>
                </a:cubicBezTo>
                <a:lnTo>
                  <a:pt x="0" y="158956"/>
                </a:lnTo>
                <a:cubicBezTo>
                  <a:pt x="0" y="127099"/>
                  <a:pt x="24543" y="102673"/>
                  <a:pt x="55183" y="102673"/>
                </a:cubicBezTo>
                <a:close/>
                <a:moveTo>
                  <a:pt x="121408" y="0"/>
                </a:moveTo>
                <a:cubicBezTo>
                  <a:pt x="146097" y="0"/>
                  <a:pt x="166111" y="19983"/>
                  <a:pt x="166111" y="44633"/>
                </a:cubicBezTo>
                <a:cubicBezTo>
                  <a:pt x="166111" y="69283"/>
                  <a:pt x="146097" y="89266"/>
                  <a:pt x="121408" y="89266"/>
                </a:cubicBezTo>
                <a:cubicBezTo>
                  <a:pt x="96719" y="89266"/>
                  <a:pt x="76705" y="69283"/>
                  <a:pt x="76705" y="44633"/>
                </a:cubicBezTo>
                <a:cubicBezTo>
                  <a:pt x="76705" y="19983"/>
                  <a:pt x="96719" y="0"/>
                  <a:pt x="121408" y="0"/>
                </a:cubicBezTo>
                <a:close/>
              </a:path>
            </a:pathLst>
          </a:custGeom>
          <a:solidFill>
            <a:schemeClr val="bg2">
              <a:alpha val="29000"/>
            </a:schemeClr>
          </a:solidFill>
          <a:ln>
            <a:noFill/>
          </a:ln>
        </p:spPr>
      </p:sp>
      <p:sp>
        <p:nvSpPr>
          <p:cNvPr id="171" name="标题 170"/>
          <p:cNvSpPr>
            <a:spLocks noGrp="1"/>
          </p:cNvSpPr>
          <p:nvPr userDrawn="1">
            <p:ph type="title" hasCustomPrompt="1"/>
          </p:nvPr>
        </p:nvSpPr>
        <p:spPr>
          <a:xfrm>
            <a:off x="1308100" y="1751444"/>
            <a:ext cx="6677608" cy="1034919"/>
          </a:xfrm>
          <a:prstGeom prst="rect">
            <a:avLst/>
          </a:prstGeom>
        </p:spPr>
        <p:txBody>
          <a:bodyPr/>
          <a:lstStyle>
            <a:lvl1pPr>
              <a:defRPr sz="3600"/>
            </a:lvl1pPr>
          </a:lstStyle>
          <a:p>
            <a:r>
              <a:rPr lang="zh-CN" altLang="en-US" dirty="0"/>
              <a:t>此处为论文标题首行</a:t>
            </a:r>
            <a:r>
              <a:rPr lang="en-US" altLang="zh-CN" dirty="0"/>
              <a:t/>
            </a:r>
            <a:br>
              <a:rPr lang="en-US" altLang="zh-CN" dirty="0"/>
            </a:br>
            <a:r>
              <a:rPr lang="zh-CN" altLang="en-US" dirty="0"/>
              <a:t>此处为论文标题第二行</a:t>
            </a:r>
          </a:p>
        </p:txBody>
      </p:sp>
      <p:sp>
        <p:nvSpPr>
          <p:cNvPr id="173" name="文本占位符 172"/>
          <p:cNvSpPr>
            <a:spLocks noGrp="1"/>
          </p:cNvSpPr>
          <p:nvPr userDrawn="1">
            <p:ph type="body" sz="quarter" idx="13" hasCustomPrompt="1"/>
          </p:nvPr>
        </p:nvSpPr>
        <p:spPr>
          <a:xfrm>
            <a:off x="1363663" y="2895918"/>
            <a:ext cx="3313112" cy="274637"/>
          </a:xfrm>
          <a:prstGeom prst="rect">
            <a:avLst/>
          </a:prstGeom>
        </p:spPr>
        <p:txBody>
          <a:bodyPr/>
          <a:lstStyle>
            <a:lvl1pPr marL="0" indent="0">
              <a:buFontTx/>
              <a:buNone/>
              <a:defRPr sz="1600"/>
            </a:lvl1pPr>
          </a:lstStyle>
          <a:p>
            <a:pPr lvl="0"/>
            <a:r>
              <a:rPr lang="en-US" altLang="zh-CN" dirty="0"/>
              <a:t>——</a:t>
            </a:r>
            <a:r>
              <a:rPr lang="zh-CN" altLang="en-US" dirty="0"/>
              <a:t>此处为答辩人姓名</a:t>
            </a:r>
          </a:p>
        </p:txBody>
      </p:sp>
      <p:sp>
        <p:nvSpPr>
          <p:cNvPr id="102" name="矩形 101"/>
          <p:cNvSpPr/>
          <p:nvPr userDrawn="1"/>
        </p:nvSpPr>
        <p:spPr>
          <a:xfrm>
            <a:off x="-1"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矩形 102"/>
          <p:cNvSpPr/>
          <p:nvPr userDrawn="1"/>
        </p:nvSpPr>
        <p:spPr>
          <a:xfrm>
            <a:off x="1378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矩形 103"/>
          <p:cNvSpPr/>
          <p:nvPr userDrawn="1"/>
        </p:nvSpPr>
        <p:spPr>
          <a:xfrm>
            <a:off x="2757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矩形 104"/>
          <p:cNvSpPr/>
          <p:nvPr userDrawn="1"/>
        </p:nvSpPr>
        <p:spPr>
          <a:xfrm>
            <a:off x="4136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矩形 105"/>
          <p:cNvSpPr/>
          <p:nvPr userDrawn="1"/>
        </p:nvSpPr>
        <p:spPr>
          <a:xfrm>
            <a:off x="5515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p:cNvSpPr/>
          <p:nvPr userDrawn="1"/>
        </p:nvSpPr>
        <p:spPr>
          <a:xfrm>
            <a:off x="6894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矩形 107"/>
          <p:cNvSpPr/>
          <p:nvPr userDrawn="1"/>
        </p:nvSpPr>
        <p:spPr>
          <a:xfrm>
            <a:off x="8273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矩形 108"/>
          <p:cNvSpPr/>
          <p:nvPr userDrawn="1"/>
        </p:nvSpPr>
        <p:spPr>
          <a:xfrm>
            <a:off x="9652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矩形 109"/>
          <p:cNvSpPr/>
          <p:nvPr userDrawn="1"/>
        </p:nvSpPr>
        <p:spPr>
          <a:xfrm>
            <a:off x="11031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矩形 110"/>
          <p:cNvSpPr/>
          <p:nvPr userDrawn="1"/>
        </p:nvSpPr>
        <p:spPr>
          <a:xfrm>
            <a:off x="12410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矩形 111"/>
          <p:cNvSpPr/>
          <p:nvPr userDrawn="1"/>
        </p:nvSpPr>
        <p:spPr>
          <a:xfrm>
            <a:off x="13789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矩形 112"/>
          <p:cNvSpPr/>
          <p:nvPr userDrawn="1"/>
        </p:nvSpPr>
        <p:spPr>
          <a:xfrm>
            <a:off x="15168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矩形 113"/>
          <p:cNvSpPr/>
          <p:nvPr userDrawn="1"/>
        </p:nvSpPr>
        <p:spPr>
          <a:xfrm>
            <a:off x="16547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矩形 114"/>
          <p:cNvSpPr/>
          <p:nvPr userDrawn="1"/>
        </p:nvSpPr>
        <p:spPr>
          <a:xfrm>
            <a:off x="17926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p:cNvSpPr/>
          <p:nvPr userDrawn="1"/>
        </p:nvSpPr>
        <p:spPr>
          <a:xfrm>
            <a:off x="19305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矩形 116"/>
          <p:cNvSpPr/>
          <p:nvPr userDrawn="1"/>
        </p:nvSpPr>
        <p:spPr>
          <a:xfrm>
            <a:off x="20684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矩形 117"/>
          <p:cNvSpPr/>
          <p:nvPr userDrawn="1"/>
        </p:nvSpPr>
        <p:spPr>
          <a:xfrm>
            <a:off x="22063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矩形 118"/>
          <p:cNvSpPr/>
          <p:nvPr userDrawn="1"/>
        </p:nvSpPr>
        <p:spPr>
          <a:xfrm>
            <a:off x="23442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矩形 119"/>
          <p:cNvSpPr/>
          <p:nvPr userDrawn="1"/>
        </p:nvSpPr>
        <p:spPr>
          <a:xfrm>
            <a:off x="24821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矩形 120"/>
          <p:cNvSpPr/>
          <p:nvPr userDrawn="1"/>
        </p:nvSpPr>
        <p:spPr>
          <a:xfrm>
            <a:off x="26200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矩形 121"/>
          <p:cNvSpPr/>
          <p:nvPr userDrawn="1"/>
        </p:nvSpPr>
        <p:spPr>
          <a:xfrm>
            <a:off x="27579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矩形 122"/>
          <p:cNvSpPr/>
          <p:nvPr userDrawn="1"/>
        </p:nvSpPr>
        <p:spPr>
          <a:xfrm>
            <a:off x="28958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矩形 123"/>
          <p:cNvSpPr/>
          <p:nvPr userDrawn="1"/>
        </p:nvSpPr>
        <p:spPr>
          <a:xfrm>
            <a:off x="30337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7" name="矩形 166"/>
          <p:cNvSpPr/>
          <p:nvPr userDrawn="1"/>
        </p:nvSpPr>
        <p:spPr>
          <a:xfrm>
            <a:off x="31716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矩形 167"/>
          <p:cNvSpPr/>
          <p:nvPr userDrawn="1"/>
        </p:nvSpPr>
        <p:spPr>
          <a:xfrm>
            <a:off x="33095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0" name="矩形 169"/>
          <p:cNvSpPr/>
          <p:nvPr userDrawn="1"/>
        </p:nvSpPr>
        <p:spPr>
          <a:xfrm>
            <a:off x="34474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2" name="矩形 171"/>
          <p:cNvSpPr/>
          <p:nvPr userDrawn="1"/>
        </p:nvSpPr>
        <p:spPr>
          <a:xfrm>
            <a:off x="35853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9" name="矩形 218"/>
          <p:cNvSpPr/>
          <p:nvPr userDrawn="1"/>
        </p:nvSpPr>
        <p:spPr>
          <a:xfrm>
            <a:off x="37232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矩形 219"/>
          <p:cNvSpPr/>
          <p:nvPr userDrawn="1"/>
        </p:nvSpPr>
        <p:spPr>
          <a:xfrm>
            <a:off x="38611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矩形 220"/>
          <p:cNvSpPr/>
          <p:nvPr userDrawn="1"/>
        </p:nvSpPr>
        <p:spPr>
          <a:xfrm>
            <a:off x="39990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矩形 221"/>
          <p:cNvSpPr/>
          <p:nvPr userDrawn="1"/>
        </p:nvSpPr>
        <p:spPr>
          <a:xfrm>
            <a:off x="41369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3" name="矩形 222"/>
          <p:cNvSpPr/>
          <p:nvPr userDrawn="1"/>
        </p:nvSpPr>
        <p:spPr>
          <a:xfrm>
            <a:off x="42748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矩形 223"/>
          <p:cNvSpPr/>
          <p:nvPr userDrawn="1"/>
        </p:nvSpPr>
        <p:spPr>
          <a:xfrm>
            <a:off x="44127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 name="矩形 224"/>
          <p:cNvSpPr/>
          <p:nvPr userDrawn="1"/>
        </p:nvSpPr>
        <p:spPr>
          <a:xfrm>
            <a:off x="45506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6" name="矩形 225"/>
          <p:cNvSpPr/>
          <p:nvPr userDrawn="1"/>
        </p:nvSpPr>
        <p:spPr>
          <a:xfrm>
            <a:off x="46885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7" name="矩形 226"/>
          <p:cNvSpPr/>
          <p:nvPr userDrawn="1"/>
        </p:nvSpPr>
        <p:spPr>
          <a:xfrm>
            <a:off x="48264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矩形 227"/>
          <p:cNvSpPr/>
          <p:nvPr userDrawn="1"/>
        </p:nvSpPr>
        <p:spPr>
          <a:xfrm>
            <a:off x="49643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矩形 228"/>
          <p:cNvSpPr/>
          <p:nvPr userDrawn="1"/>
        </p:nvSpPr>
        <p:spPr>
          <a:xfrm>
            <a:off x="51022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0" name="矩形 229"/>
          <p:cNvSpPr/>
          <p:nvPr userDrawn="1"/>
        </p:nvSpPr>
        <p:spPr>
          <a:xfrm>
            <a:off x="52401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1" name="矩形 230"/>
          <p:cNvSpPr/>
          <p:nvPr userDrawn="1"/>
        </p:nvSpPr>
        <p:spPr>
          <a:xfrm>
            <a:off x="53780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2" name="矩形 231"/>
          <p:cNvSpPr/>
          <p:nvPr userDrawn="1"/>
        </p:nvSpPr>
        <p:spPr>
          <a:xfrm>
            <a:off x="55159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矩形 232"/>
          <p:cNvSpPr/>
          <p:nvPr userDrawn="1"/>
        </p:nvSpPr>
        <p:spPr>
          <a:xfrm>
            <a:off x="56538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4" name="矩形 233"/>
          <p:cNvSpPr/>
          <p:nvPr userDrawn="1"/>
        </p:nvSpPr>
        <p:spPr>
          <a:xfrm>
            <a:off x="57917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5" name="矩形 234"/>
          <p:cNvSpPr/>
          <p:nvPr userDrawn="1"/>
        </p:nvSpPr>
        <p:spPr>
          <a:xfrm>
            <a:off x="59296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6" name="矩形 235"/>
          <p:cNvSpPr/>
          <p:nvPr userDrawn="1"/>
        </p:nvSpPr>
        <p:spPr>
          <a:xfrm>
            <a:off x="60675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7" name="矩形 236"/>
          <p:cNvSpPr/>
          <p:nvPr userDrawn="1"/>
        </p:nvSpPr>
        <p:spPr>
          <a:xfrm>
            <a:off x="62054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矩形 237"/>
          <p:cNvSpPr/>
          <p:nvPr userDrawn="1"/>
        </p:nvSpPr>
        <p:spPr>
          <a:xfrm>
            <a:off x="63433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9" name="矩形 238"/>
          <p:cNvSpPr/>
          <p:nvPr userDrawn="1"/>
        </p:nvSpPr>
        <p:spPr>
          <a:xfrm>
            <a:off x="64812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0" name="矩形 239"/>
          <p:cNvSpPr/>
          <p:nvPr userDrawn="1"/>
        </p:nvSpPr>
        <p:spPr>
          <a:xfrm>
            <a:off x="66191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1" name="矩形 240"/>
          <p:cNvSpPr/>
          <p:nvPr userDrawn="1"/>
        </p:nvSpPr>
        <p:spPr>
          <a:xfrm>
            <a:off x="67570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2" name="矩形 241"/>
          <p:cNvSpPr/>
          <p:nvPr userDrawn="1"/>
        </p:nvSpPr>
        <p:spPr>
          <a:xfrm>
            <a:off x="68949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3" name="矩形 242"/>
          <p:cNvSpPr/>
          <p:nvPr userDrawn="1"/>
        </p:nvSpPr>
        <p:spPr>
          <a:xfrm>
            <a:off x="70328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4" name="矩形 243"/>
          <p:cNvSpPr/>
          <p:nvPr userDrawn="1"/>
        </p:nvSpPr>
        <p:spPr>
          <a:xfrm>
            <a:off x="71707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5" name="矩形 244"/>
          <p:cNvSpPr/>
          <p:nvPr userDrawn="1"/>
        </p:nvSpPr>
        <p:spPr>
          <a:xfrm>
            <a:off x="73086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6" name="矩形 245"/>
          <p:cNvSpPr/>
          <p:nvPr userDrawn="1"/>
        </p:nvSpPr>
        <p:spPr>
          <a:xfrm>
            <a:off x="74465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7" name="矩形 246"/>
          <p:cNvSpPr/>
          <p:nvPr userDrawn="1"/>
        </p:nvSpPr>
        <p:spPr>
          <a:xfrm>
            <a:off x="75844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8" name="矩形 247"/>
          <p:cNvSpPr/>
          <p:nvPr userDrawn="1"/>
        </p:nvSpPr>
        <p:spPr>
          <a:xfrm>
            <a:off x="77223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9" name="矩形 248"/>
          <p:cNvSpPr/>
          <p:nvPr userDrawn="1"/>
        </p:nvSpPr>
        <p:spPr>
          <a:xfrm>
            <a:off x="78602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0" name="矩形 249"/>
          <p:cNvSpPr/>
          <p:nvPr userDrawn="1"/>
        </p:nvSpPr>
        <p:spPr>
          <a:xfrm>
            <a:off x="79981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1" name="矩形 250"/>
          <p:cNvSpPr/>
          <p:nvPr userDrawn="1"/>
        </p:nvSpPr>
        <p:spPr>
          <a:xfrm>
            <a:off x="81360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2" name="矩形 251"/>
          <p:cNvSpPr/>
          <p:nvPr userDrawn="1"/>
        </p:nvSpPr>
        <p:spPr>
          <a:xfrm>
            <a:off x="82739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3" name="矩形 252"/>
          <p:cNvSpPr/>
          <p:nvPr userDrawn="1"/>
        </p:nvSpPr>
        <p:spPr>
          <a:xfrm>
            <a:off x="84118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4" name="矩形 253"/>
          <p:cNvSpPr/>
          <p:nvPr userDrawn="1"/>
        </p:nvSpPr>
        <p:spPr>
          <a:xfrm>
            <a:off x="85497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5" name="矩形 254"/>
          <p:cNvSpPr/>
          <p:nvPr userDrawn="1"/>
        </p:nvSpPr>
        <p:spPr>
          <a:xfrm>
            <a:off x="86876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6" name="矩形 255"/>
          <p:cNvSpPr/>
          <p:nvPr userDrawn="1"/>
        </p:nvSpPr>
        <p:spPr>
          <a:xfrm>
            <a:off x="88255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7" name="矩形 256"/>
          <p:cNvSpPr/>
          <p:nvPr userDrawn="1"/>
        </p:nvSpPr>
        <p:spPr>
          <a:xfrm>
            <a:off x="89634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8" name="矩形 257"/>
          <p:cNvSpPr/>
          <p:nvPr userDrawn="1"/>
        </p:nvSpPr>
        <p:spPr>
          <a:xfrm>
            <a:off x="91013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9" name="矩形 258"/>
          <p:cNvSpPr/>
          <p:nvPr userDrawn="1"/>
        </p:nvSpPr>
        <p:spPr>
          <a:xfrm>
            <a:off x="92392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0" name="矩形 259"/>
          <p:cNvSpPr/>
          <p:nvPr userDrawn="1"/>
        </p:nvSpPr>
        <p:spPr>
          <a:xfrm>
            <a:off x="93771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1" name="矩形 260"/>
          <p:cNvSpPr/>
          <p:nvPr userDrawn="1"/>
        </p:nvSpPr>
        <p:spPr>
          <a:xfrm>
            <a:off x="95150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2" name="矩形 261"/>
          <p:cNvSpPr/>
          <p:nvPr userDrawn="1"/>
        </p:nvSpPr>
        <p:spPr>
          <a:xfrm>
            <a:off x="96529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3" name="矩形 262"/>
          <p:cNvSpPr/>
          <p:nvPr userDrawn="1"/>
        </p:nvSpPr>
        <p:spPr>
          <a:xfrm>
            <a:off x="97908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4" name="矩形 263"/>
          <p:cNvSpPr/>
          <p:nvPr userDrawn="1"/>
        </p:nvSpPr>
        <p:spPr>
          <a:xfrm>
            <a:off x="99287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5" name="矩形 264"/>
          <p:cNvSpPr/>
          <p:nvPr userDrawn="1"/>
        </p:nvSpPr>
        <p:spPr>
          <a:xfrm>
            <a:off x="100666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6" name="矩形 265"/>
          <p:cNvSpPr/>
          <p:nvPr userDrawn="1"/>
        </p:nvSpPr>
        <p:spPr>
          <a:xfrm>
            <a:off x="102045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7" name="矩形 266"/>
          <p:cNvSpPr/>
          <p:nvPr userDrawn="1"/>
        </p:nvSpPr>
        <p:spPr>
          <a:xfrm>
            <a:off x="103424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8" name="矩形 267"/>
          <p:cNvSpPr/>
          <p:nvPr userDrawn="1"/>
        </p:nvSpPr>
        <p:spPr>
          <a:xfrm>
            <a:off x="104803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9" name="矩形 268"/>
          <p:cNvSpPr/>
          <p:nvPr userDrawn="1"/>
        </p:nvSpPr>
        <p:spPr>
          <a:xfrm>
            <a:off x="106182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0" name="矩形 269"/>
          <p:cNvSpPr/>
          <p:nvPr userDrawn="1"/>
        </p:nvSpPr>
        <p:spPr>
          <a:xfrm>
            <a:off x="107561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1" name="矩形 270"/>
          <p:cNvSpPr/>
          <p:nvPr userDrawn="1"/>
        </p:nvSpPr>
        <p:spPr>
          <a:xfrm>
            <a:off x="108940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2" name="矩形 271"/>
          <p:cNvSpPr/>
          <p:nvPr userDrawn="1"/>
        </p:nvSpPr>
        <p:spPr>
          <a:xfrm>
            <a:off x="110319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3" name="矩形 272"/>
          <p:cNvSpPr/>
          <p:nvPr userDrawn="1"/>
        </p:nvSpPr>
        <p:spPr>
          <a:xfrm>
            <a:off x="111698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4" name="矩形 273"/>
          <p:cNvSpPr/>
          <p:nvPr userDrawn="1"/>
        </p:nvSpPr>
        <p:spPr>
          <a:xfrm>
            <a:off x="113077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5" name="矩形 274"/>
          <p:cNvSpPr/>
          <p:nvPr userDrawn="1"/>
        </p:nvSpPr>
        <p:spPr>
          <a:xfrm>
            <a:off x="114456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6" name="矩形 275"/>
          <p:cNvSpPr/>
          <p:nvPr userDrawn="1"/>
        </p:nvSpPr>
        <p:spPr>
          <a:xfrm>
            <a:off x="115835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7" name="矩形 276"/>
          <p:cNvSpPr/>
          <p:nvPr userDrawn="1"/>
        </p:nvSpPr>
        <p:spPr>
          <a:xfrm>
            <a:off x="117214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8" name="矩形 277"/>
          <p:cNvSpPr/>
          <p:nvPr userDrawn="1"/>
        </p:nvSpPr>
        <p:spPr>
          <a:xfrm>
            <a:off x="11859399" y="3264460"/>
            <a:ext cx="72690" cy="7269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9" name="矩形 278"/>
          <p:cNvSpPr/>
          <p:nvPr userDrawn="1"/>
        </p:nvSpPr>
        <p:spPr>
          <a:xfrm>
            <a:off x="11997299"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0" name="矩形 279"/>
          <p:cNvSpPr/>
          <p:nvPr userDrawn="1"/>
        </p:nvSpPr>
        <p:spPr>
          <a:xfrm>
            <a:off x="12135175" y="3264460"/>
            <a:ext cx="72690" cy="726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6" name="Freeform 5"/>
          <p:cNvSpPr>
            <a:spLocks noEditPoints="1"/>
          </p:cNvSpPr>
          <p:nvPr userDrawn="1"/>
        </p:nvSpPr>
        <p:spPr bwMode="auto">
          <a:xfrm>
            <a:off x="8491993" y="179472"/>
            <a:ext cx="6331286" cy="6331286"/>
          </a:xfrm>
          <a:custGeom>
            <a:avLst/>
            <a:gdLst>
              <a:gd name="T0" fmla="*/ 4013 w 4535"/>
              <a:gd name="T1" fmla="*/ 2205 h 4535"/>
              <a:gd name="T2" fmla="*/ 3891 w 4535"/>
              <a:gd name="T3" fmla="*/ 1282 h 4535"/>
              <a:gd name="T4" fmla="*/ 4013 w 4535"/>
              <a:gd name="T5" fmla="*/ 2510 h 4535"/>
              <a:gd name="T6" fmla="*/ 3858 w 4535"/>
              <a:gd name="T7" fmla="*/ 1254 h 4535"/>
              <a:gd name="T8" fmla="*/ 3834 w 4535"/>
              <a:gd name="T9" fmla="*/ 2218 h 4535"/>
              <a:gd name="T10" fmla="*/ 3809 w 4535"/>
              <a:gd name="T11" fmla="*/ 1441 h 4535"/>
              <a:gd name="T12" fmla="*/ 3783 w 4535"/>
              <a:gd name="T13" fmla="*/ 1270 h 4535"/>
              <a:gd name="T14" fmla="*/ 3751 w 4535"/>
              <a:gd name="T15" fmla="*/ 2548 h 4535"/>
              <a:gd name="T16" fmla="*/ 3727 w 4535"/>
              <a:gd name="T17" fmla="*/ 532 h 4535"/>
              <a:gd name="T18" fmla="*/ 3683 w 4535"/>
              <a:gd name="T19" fmla="*/ 3586 h 4535"/>
              <a:gd name="T20" fmla="*/ 3683 w 4535"/>
              <a:gd name="T21" fmla="*/ 3331 h 4535"/>
              <a:gd name="T22" fmla="*/ 3511 w 4535"/>
              <a:gd name="T23" fmla="*/ 805 h 4535"/>
              <a:gd name="T24" fmla="*/ 3474 w 4535"/>
              <a:gd name="T25" fmla="*/ 3539 h 4535"/>
              <a:gd name="T26" fmla="*/ 3356 w 4535"/>
              <a:gd name="T27" fmla="*/ 1201 h 4535"/>
              <a:gd name="T28" fmla="*/ 3295 w 4535"/>
              <a:gd name="T29" fmla="*/ 3902 h 4535"/>
              <a:gd name="T30" fmla="*/ 3246 w 4535"/>
              <a:gd name="T31" fmla="*/ 3731 h 4535"/>
              <a:gd name="T32" fmla="*/ 2700 w 4535"/>
              <a:gd name="T33" fmla="*/ 749 h 4535"/>
              <a:gd name="T34" fmla="*/ 2805 w 4535"/>
              <a:gd name="T35" fmla="*/ 645 h 4535"/>
              <a:gd name="T36" fmla="*/ 2700 w 4535"/>
              <a:gd name="T37" fmla="*/ 459 h 4535"/>
              <a:gd name="T38" fmla="*/ 2661 w 4535"/>
              <a:gd name="T39" fmla="*/ 354 h 4535"/>
              <a:gd name="T40" fmla="*/ 2694 w 4535"/>
              <a:gd name="T41" fmla="*/ 3250 h 4535"/>
              <a:gd name="T42" fmla="*/ 2580 w 4535"/>
              <a:gd name="T43" fmla="*/ 428 h 4535"/>
              <a:gd name="T44" fmla="*/ 2603 w 4535"/>
              <a:gd name="T45" fmla="*/ 3992 h 4535"/>
              <a:gd name="T46" fmla="*/ 2351 w 4535"/>
              <a:gd name="T47" fmla="*/ 745 h 4535"/>
              <a:gd name="T48" fmla="*/ 2506 w 4535"/>
              <a:gd name="T49" fmla="*/ 3793 h 4535"/>
              <a:gd name="T50" fmla="*/ 2491 w 4535"/>
              <a:gd name="T51" fmla="*/ 1847 h 4535"/>
              <a:gd name="T52" fmla="*/ 2296 w 4535"/>
              <a:gd name="T53" fmla="*/ 3366 h 4535"/>
              <a:gd name="T54" fmla="*/ 2201 w 4535"/>
              <a:gd name="T55" fmla="*/ 3399 h 4535"/>
              <a:gd name="T56" fmla="*/ 2065 w 4535"/>
              <a:gd name="T57" fmla="*/ 2925 h 4535"/>
              <a:gd name="T58" fmla="*/ 2190 w 4535"/>
              <a:gd name="T59" fmla="*/ 4118 h 4535"/>
              <a:gd name="T60" fmla="*/ 2022 w 4535"/>
              <a:gd name="T61" fmla="*/ 762 h 4535"/>
              <a:gd name="T62" fmla="*/ 1939 w 4535"/>
              <a:gd name="T63" fmla="*/ 3801 h 4535"/>
              <a:gd name="T64" fmla="*/ 1864 w 4535"/>
              <a:gd name="T65" fmla="*/ 352 h 4535"/>
              <a:gd name="T66" fmla="*/ 1812 w 4535"/>
              <a:gd name="T67" fmla="*/ 1740 h 4535"/>
              <a:gd name="T68" fmla="*/ 1812 w 4535"/>
              <a:gd name="T69" fmla="*/ 2062 h 4535"/>
              <a:gd name="T70" fmla="*/ 1681 w 4535"/>
              <a:gd name="T71" fmla="*/ 3250 h 4535"/>
              <a:gd name="T72" fmla="*/ 1325 w 4535"/>
              <a:gd name="T73" fmla="*/ 997 h 4535"/>
              <a:gd name="T74" fmla="*/ 1316 w 4535"/>
              <a:gd name="T75" fmla="*/ 4195 h 4535"/>
              <a:gd name="T76" fmla="*/ 1299 w 4535"/>
              <a:gd name="T77" fmla="*/ 3109 h 4535"/>
              <a:gd name="T78" fmla="*/ 1278 w 4535"/>
              <a:gd name="T79" fmla="*/ 715 h 4535"/>
              <a:gd name="T80" fmla="*/ 1263 w 4535"/>
              <a:gd name="T81" fmla="*/ 845 h 4535"/>
              <a:gd name="T82" fmla="*/ 1168 w 4535"/>
              <a:gd name="T83" fmla="*/ 3830 h 4535"/>
              <a:gd name="T84" fmla="*/ 1150 w 4535"/>
              <a:gd name="T85" fmla="*/ 705 h 4535"/>
              <a:gd name="T86" fmla="*/ 1123 w 4535"/>
              <a:gd name="T87" fmla="*/ 727 h 4535"/>
              <a:gd name="T88" fmla="*/ 1103 w 4535"/>
              <a:gd name="T89" fmla="*/ 3918 h 4535"/>
              <a:gd name="T90" fmla="*/ 750 w 4535"/>
              <a:gd name="T91" fmla="*/ 2570 h 4535"/>
              <a:gd name="T92" fmla="*/ 750 w 4535"/>
              <a:gd name="T93" fmla="*/ 1625 h 4535"/>
              <a:gd name="T94" fmla="*/ 750 w 4535"/>
              <a:gd name="T95" fmla="*/ 2103 h 4535"/>
              <a:gd name="T96" fmla="*/ 750 w 4535"/>
              <a:gd name="T97" fmla="*/ 1284 h 4535"/>
              <a:gd name="T98" fmla="*/ 741 w 4535"/>
              <a:gd name="T99" fmla="*/ 2369 h 4535"/>
              <a:gd name="T100" fmla="*/ 719 w 4535"/>
              <a:gd name="T101" fmla="*/ 1165 h 4535"/>
              <a:gd name="T102" fmla="*/ 722 w 4535"/>
              <a:gd name="T103" fmla="*/ 3539 h 4535"/>
              <a:gd name="T104" fmla="*/ 719 w 4535"/>
              <a:gd name="T105" fmla="*/ 1949 h 4535"/>
              <a:gd name="T106" fmla="*/ 718 w 4535"/>
              <a:gd name="T107" fmla="*/ 1303 h 4535"/>
              <a:gd name="T108" fmla="*/ 692 w 4535"/>
              <a:gd name="T109" fmla="*/ 1599 h 4535"/>
              <a:gd name="T110" fmla="*/ 716 w 4535"/>
              <a:gd name="T111" fmla="*/ 1305 h 4535"/>
              <a:gd name="T112" fmla="*/ 628 w 4535"/>
              <a:gd name="T113" fmla="*/ 3005 h 4535"/>
              <a:gd name="T114" fmla="*/ 602 w 4535"/>
              <a:gd name="T115" fmla="*/ 1286 h 4535"/>
              <a:gd name="T116" fmla="*/ 549 w 4535"/>
              <a:gd name="T117" fmla="*/ 2161 h 4535"/>
              <a:gd name="T118" fmla="*/ 565 w 4535"/>
              <a:gd name="T119" fmla="*/ 2590 h 4535"/>
              <a:gd name="T120" fmla="*/ 447 w 4535"/>
              <a:gd name="T121" fmla="*/ 3109 h 4535"/>
              <a:gd name="T122" fmla="*/ 444 w 4535"/>
              <a:gd name="T123" fmla="*/ 2902 h 45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535" h="4535">
                <a:moveTo>
                  <a:pt x="4013" y="3716"/>
                </a:moveTo>
                <a:cubicBezTo>
                  <a:pt x="4013" y="3522"/>
                  <a:pt x="4013" y="3522"/>
                  <a:pt x="4013" y="3522"/>
                </a:cubicBezTo>
                <a:cubicBezTo>
                  <a:pt x="4267" y="3169"/>
                  <a:pt x="4417" y="2736"/>
                  <a:pt x="4417" y="2267"/>
                </a:cubicBezTo>
                <a:cubicBezTo>
                  <a:pt x="4417" y="1799"/>
                  <a:pt x="4267" y="1366"/>
                  <a:pt x="4013" y="1013"/>
                </a:cubicBezTo>
                <a:cubicBezTo>
                  <a:pt x="4013" y="819"/>
                  <a:pt x="4013" y="819"/>
                  <a:pt x="4013" y="819"/>
                </a:cubicBezTo>
                <a:cubicBezTo>
                  <a:pt x="4339" y="1212"/>
                  <a:pt x="4535" y="1717"/>
                  <a:pt x="4535" y="2267"/>
                </a:cubicBezTo>
                <a:cubicBezTo>
                  <a:pt x="4535" y="2818"/>
                  <a:pt x="4339" y="3323"/>
                  <a:pt x="4013" y="3716"/>
                </a:cubicBezTo>
                <a:close/>
                <a:moveTo>
                  <a:pt x="4013" y="3226"/>
                </a:moveTo>
                <a:cubicBezTo>
                  <a:pt x="4029" y="3233"/>
                  <a:pt x="4029" y="3233"/>
                  <a:pt x="4029" y="3233"/>
                </a:cubicBezTo>
                <a:cubicBezTo>
                  <a:pt x="4044" y="3200"/>
                  <a:pt x="4044" y="3200"/>
                  <a:pt x="4044" y="3200"/>
                </a:cubicBezTo>
                <a:cubicBezTo>
                  <a:pt x="4013" y="3186"/>
                  <a:pt x="4013" y="3186"/>
                  <a:pt x="4013" y="3186"/>
                </a:cubicBezTo>
                <a:cubicBezTo>
                  <a:pt x="4013" y="3226"/>
                  <a:pt x="4013" y="3226"/>
                  <a:pt x="4013" y="3226"/>
                </a:cubicBezTo>
                <a:close/>
                <a:moveTo>
                  <a:pt x="4013" y="3044"/>
                </a:moveTo>
                <a:cubicBezTo>
                  <a:pt x="4021" y="3044"/>
                  <a:pt x="4030" y="3046"/>
                  <a:pt x="4040" y="3051"/>
                </a:cubicBezTo>
                <a:cubicBezTo>
                  <a:pt x="4069" y="3064"/>
                  <a:pt x="4090" y="3071"/>
                  <a:pt x="4103" y="3074"/>
                </a:cubicBezTo>
                <a:cubicBezTo>
                  <a:pt x="4121" y="3033"/>
                  <a:pt x="4121" y="3033"/>
                  <a:pt x="4121" y="3033"/>
                </a:cubicBezTo>
                <a:cubicBezTo>
                  <a:pt x="4116" y="3031"/>
                  <a:pt x="4116" y="3031"/>
                  <a:pt x="4116" y="3031"/>
                </a:cubicBezTo>
                <a:cubicBezTo>
                  <a:pt x="4109" y="3038"/>
                  <a:pt x="4099" y="3038"/>
                  <a:pt x="4087" y="3032"/>
                </a:cubicBezTo>
                <a:cubicBezTo>
                  <a:pt x="4043" y="3014"/>
                  <a:pt x="4043" y="3014"/>
                  <a:pt x="4043" y="3014"/>
                </a:cubicBezTo>
                <a:cubicBezTo>
                  <a:pt x="4032" y="3009"/>
                  <a:pt x="4022" y="3007"/>
                  <a:pt x="4013" y="3007"/>
                </a:cubicBezTo>
                <a:cubicBezTo>
                  <a:pt x="4013" y="3044"/>
                  <a:pt x="4013" y="3044"/>
                  <a:pt x="4013" y="3044"/>
                </a:cubicBezTo>
                <a:close/>
                <a:moveTo>
                  <a:pt x="4013" y="2909"/>
                </a:moveTo>
                <a:cubicBezTo>
                  <a:pt x="4022" y="2903"/>
                  <a:pt x="4030" y="2894"/>
                  <a:pt x="4037" y="2882"/>
                </a:cubicBezTo>
                <a:cubicBezTo>
                  <a:pt x="4064" y="2832"/>
                  <a:pt x="4064" y="2832"/>
                  <a:pt x="4064" y="2832"/>
                </a:cubicBezTo>
                <a:cubicBezTo>
                  <a:pt x="4075" y="2812"/>
                  <a:pt x="4085" y="2799"/>
                  <a:pt x="4094" y="2793"/>
                </a:cubicBezTo>
                <a:cubicBezTo>
                  <a:pt x="4103" y="2788"/>
                  <a:pt x="4114" y="2787"/>
                  <a:pt x="4126" y="2791"/>
                </a:cubicBezTo>
                <a:cubicBezTo>
                  <a:pt x="4154" y="2800"/>
                  <a:pt x="4161" y="2827"/>
                  <a:pt x="4149" y="2871"/>
                </a:cubicBezTo>
                <a:cubicBezTo>
                  <a:pt x="4135" y="2916"/>
                  <a:pt x="4108" y="2933"/>
                  <a:pt x="4069" y="2923"/>
                </a:cubicBezTo>
                <a:cubicBezTo>
                  <a:pt x="4059" y="2956"/>
                  <a:pt x="4059" y="2956"/>
                  <a:pt x="4059" y="2956"/>
                </a:cubicBezTo>
                <a:cubicBezTo>
                  <a:pt x="4087" y="2965"/>
                  <a:pt x="4111" y="2963"/>
                  <a:pt x="4130" y="2948"/>
                </a:cubicBezTo>
                <a:cubicBezTo>
                  <a:pt x="4150" y="2938"/>
                  <a:pt x="4164" y="2915"/>
                  <a:pt x="4175" y="2879"/>
                </a:cubicBezTo>
                <a:cubicBezTo>
                  <a:pt x="4183" y="2852"/>
                  <a:pt x="4185" y="2826"/>
                  <a:pt x="4180" y="2802"/>
                </a:cubicBezTo>
                <a:cubicBezTo>
                  <a:pt x="4173" y="2781"/>
                  <a:pt x="4157" y="2766"/>
                  <a:pt x="4132" y="2758"/>
                </a:cubicBezTo>
                <a:cubicBezTo>
                  <a:pt x="4095" y="2747"/>
                  <a:pt x="4066" y="2759"/>
                  <a:pt x="4046" y="2794"/>
                </a:cubicBezTo>
                <a:cubicBezTo>
                  <a:pt x="4013" y="2852"/>
                  <a:pt x="4013" y="2852"/>
                  <a:pt x="4013" y="2852"/>
                </a:cubicBezTo>
                <a:cubicBezTo>
                  <a:pt x="4013" y="2909"/>
                  <a:pt x="4013" y="2909"/>
                  <a:pt x="4013" y="2909"/>
                </a:cubicBezTo>
                <a:close/>
                <a:moveTo>
                  <a:pt x="4013" y="2754"/>
                </a:moveTo>
                <a:cubicBezTo>
                  <a:pt x="4019" y="2732"/>
                  <a:pt x="4019" y="2732"/>
                  <a:pt x="4019" y="2732"/>
                </a:cubicBezTo>
                <a:cubicBezTo>
                  <a:pt x="4017" y="2731"/>
                  <a:pt x="4015" y="2731"/>
                  <a:pt x="4013" y="2730"/>
                </a:cubicBezTo>
                <a:cubicBezTo>
                  <a:pt x="4013" y="2754"/>
                  <a:pt x="4013" y="2754"/>
                  <a:pt x="4013" y="2754"/>
                </a:cubicBezTo>
                <a:close/>
                <a:moveTo>
                  <a:pt x="4013" y="2673"/>
                </a:moveTo>
                <a:cubicBezTo>
                  <a:pt x="4213" y="2712"/>
                  <a:pt x="4213" y="2712"/>
                  <a:pt x="4213" y="2712"/>
                </a:cubicBezTo>
                <a:cubicBezTo>
                  <a:pt x="4219" y="2677"/>
                  <a:pt x="4219" y="2677"/>
                  <a:pt x="4219" y="2677"/>
                </a:cubicBezTo>
                <a:cubicBezTo>
                  <a:pt x="4013" y="2636"/>
                  <a:pt x="4013" y="2636"/>
                  <a:pt x="4013" y="2636"/>
                </a:cubicBezTo>
                <a:cubicBezTo>
                  <a:pt x="4013" y="2673"/>
                  <a:pt x="4013" y="2673"/>
                  <a:pt x="4013" y="2673"/>
                </a:cubicBezTo>
                <a:close/>
                <a:moveTo>
                  <a:pt x="4013" y="2510"/>
                </a:moveTo>
                <a:cubicBezTo>
                  <a:pt x="4241" y="2533"/>
                  <a:pt x="4241" y="2533"/>
                  <a:pt x="4241" y="2533"/>
                </a:cubicBezTo>
                <a:cubicBezTo>
                  <a:pt x="4245" y="2499"/>
                  <a:pt x="4245" y="2499"/>
                  <a:pt x="4245" y="2499"/>
                </a:cubicBezTo>
                <a:cubicBezTo>
                  <a:pt x="4013" y="2475"/>
                  <a:pt x="4013" y="2475"/>
                  <a:pt x="4013" y="2475"/>
                </a:cubicBezTo>
                <a:cubicBezTo>
                  <a:pt x="4013" y="2510"/>
                  <a:pt x="4013" y="2510"/>
                  <a:pt x="4013" y="2510"/>
                </a:cubicBezTo>
                <a:close/>
                <a:moveTo>
                  <a:pt x="4013" y="2473"/>
                </a:moveTo>
                <a:cubicBezTo>
                  <a:pt x="4022" y="2386"/>
                  <a:pt x="4022" y="2386"/>
                  <a:pt x="4022" y="2386"/>
                </a:cubicBezTo>
                <a:cubicBezTo>
                  <a:pt x="4013" y="2385"/>
                  <a:pt x="4013" y="2385"/>
                  <a:pt x="4013" y="2385"/>
                </a:cubicBezTo>
                <a:cubicBezTo>
                  <a:pt x="4013" y="2473"/>
                  <a:pt x="4013" y="2473"/>
                  <a:pt x="4013" y="2473"/>
                </a:cubicBezTo>
                <a:close/>
                <a:moveTo>
                  <a:pt x="4013" y="2370"/>
                </a:moveTo>
                <a:cubicBezTo>
                  <a:pt x="4147" y="2280"/>
                  <a:pt x="4147" y="2280"/>
                  <a:pt x="4147" y="2280"/>
                </a:cubicBezTo>
                <a:cubicBezTo>
                  <a:pt x="4253" y="2277"/>
                  <a:pt x="4253" y="2277"/>
                  <a:pt x="4253" y="2277"/>
                </a:cubicBezTo>
                <a:cubicBezTo>
                  <a:pt x="4252" y="2241"/>
                  <a:pt x="4252" y="2241"/>
                  <a:pt x="4252" y="2241"/>
                </a:cubicBezTo>
                <a:cubicBezTo>
                  <a:pt x="4146" y="2244"/>
                  <a:pt x="4146" y="2244"/>
                  <a:pt x="4146" y="2244"/>
                </a:cubicBezTo>
                <a:cubicBezTo>
                  <a:pt x="4013" y="2164"/>
                  <a:pt x="4013" y="2164"/>
                  <a:pt x="4013" y="2164"/>
                </a:cubicBezTo>
                <a:cubicBezTo>
                  <a:pt x="4013" y="2205"/>
                  <a:pt x="4013" y="2205"/>
                  <a:pt x="4013" y="2205"/>
                </a:cubicBezTo>
                <a:cubicBezTo>
                  <a:pt x="4116" y="2264"/>
                  <a:pt x="4116" y="2264"/>
                  <a:pt x="4116" y="2264"/>
                </a:cubicBezTo>
                <a:cubicBezTo>
                  <a:pt x="4013" y="2328"/>
                  <a:pt x="4013" y="2328"/>
                  <a:pt x="4013" y="2328"/>
                </a:cubicBezTo>
                <a:cubicBezTo>
                  <a:pt x="4013" y="2370"/>
                  <a:pt x="4013" y="2370"/>
                  <a:pt x="4013" y="2370"/>
                </a:cubicBezTo>
                <a:close/>
                <a:moveTo>
                  <a:pt x="4013" y="1365"/>
                </a:moveTo>
                <a:cubicBezTo>
                  <a:pt x="4025" y="1365"/>
                  <a:pt x="4035" y="1364"/>
                  <a:pt x="4037" y="1365"/>
                </a:cubicBezTo>
                <a:cubicBezTo>
                  <a:pt x="4071" y="1366"/>
                  <a:pt x="4091" y="1379"/>
                  <a:pt x="4110" y="1363"/>
                </a:cubicBezTo>
                <a:cubicBezTo>
                  <a:pt x="4112" y="1362"/>
                  <a:pt x="4116" y="1358"/>
                  <a:pt x="4124" y="1350"/>
                </a:cubicBezTo>
                <a:cubicBezTo>
                  <a:pt x="4125" y="1349"/>
                  <a:pt x="4127" y="1345"/>
                  <a:pt x="4126" y="1344"/>
                </a:cubicBezTo>
                <a:cubicBezTo>
                  <a:pt x="4124" y="1343"/>
                  <a:pt x="4093" y="1318"/>
                  <a:pt x="4092" y="1317"/>
                </a:cubicBezTo>
                <a:cubicBezTo>
                  <a:pt x="4086" y="1309"/>
                  <a:pt x="4086" y="1309"/>
                  <a:pt x="4086" y="1309"/>
                </a:cubicBezTo>
                <a:cubicBezTo>
                  <a:pt x="4081" y="1303"/>
                  <a:pt x="4037" y="1284"/>
                  <a:pt x="4013" y="1271"/>
                </a:cubicBezTo>
                <a:cubicBezTo>
                  <a:pt x="4013" y="1279"/>
                  <a:pt x="4013" y="1279"/>
                  <a:pt x="4013" y="1279"/>
                </a:cubicBezTo>
                <a:cubicBezTo>
                  <a:pt x="4016" y="1283"/>
                  <a:pt x="4015" y="1290"/>
                  <a:pt x="4013" y="1296"/>
                </a:cubicBezTo>
                <a:cubicBezTo>
                  <a:pt x="4013" y="1318"/>
                  <a:pt x="4013" y="1318"/>
                  <a:pt x="4013" y="1318"/>
                </a:cubicBezTo>
                <a:cubicBezTo>
                  <a:pt x="4018" y="1302"/>
                  <a:pt x="4020" y="1284"/>
                  <a:pt x="4021" y="1283"/>
                </a:cubicBezTo>
                <a:cubicBezTo>
                  <a:pt x="4031" y="1276"/>
                  <a:pt x="4086" y="1319"/>
                  <a:pt x="4086" y="1319"/>
                </a:cubicBezTo>
                <a:cubicBezTo>
                  <a:pt x="4093" y="1328"/>
                  <a:pt x="4093" y="1328"/>
                  <a:pt x="4093" y="1328"/>
                </a:cubicBezTo>
                <a:cubicBezTo>
                  <a:pt x="4094" y="1329"/>
                  <a:pt x="4104" y="1335"/>
                  <a:pt x="4105" y="1337"/>
                </a:cubicBezTo>
                <a:cubicBezTo>
                  <a:pt x="4107" y="1339"/>
                  <a:pt x="4105" y="1344"/>
                  <a:pt x="4104" y="1345"/>
                </a:cubicBezTo>
                <a:cubicBezTo>
                  <a:pt x="4100" y="1348"/>
                  <a:pt x="4083" y="1345"/>
                  <a:pt x="4080" y="1346"/>
                </a:cubicBezTo>
                <a:cubicBezTo>
                  <a:pt x="4066" y="1349"/>
                  <a:pt x="4040" y="1353"/>
                  <a:pt x="4013" y="1356"/>
                </a:cubicBezTo>
                <a:cubicBezTo>
                  <a:pt x="4013" y="1365"/>
                  <a:pt x="4013" y="1365"/>
                  <a:pt x="4013" y="1365"/>
                </a:cubicBezTo>
                <a:close/>
                <a:moveTo>
                  <a:pt x="4013" y="1252"/>
                </a:moveTo>
                <a:cubicBezTo>
                  <a:pt x="4025" y="1258"/>
                  <a:pt x="4039" y="1263"/>
                  <a:pt x="4052" y="1268"/>
                </a:cubicBezTo>
                <a:cubicBezTo>
                  <a:pt x="4058" y="1271"/>
                  <a:pt x="4065" y="1278"/>
                  <a:pt x="4072" y="1279"/>
                </a:cubicBezTo>
                <a:cubicBezTo>
                  <a:pt x="4083" y="1281"/>
                  <a:pt x="4088" y="1279"/>
                  <a:pt x="4094" y="1274"/>
                </a:cubicBezTo>
                <a:cubicBezTo>
                  <a:pt x="4109" y="1262"/>
                  <a:pt x="4101" y="1229"/>
                  <a:pt x="4101" y="1214"/>
                </a:cubicBezTo>
                <a:cubicBezTo>
                  <a:pt x="4100" y="1213"/>
                  <a:pt x="4100" y="1213"/>
                  <a:pt x="4099" y="1214"/>
                </a:cubicBezTo>
                <a:cubicBezTo>
                  <a:pt x="4099" y="1214"/>
                  <a:pt x="4093" y="1230"/>
                  <a:pt x="4090" y="1233"/>
                </a:cubicBezTo>
                <a:cubicBezTo>
                  <a:pt x="4080" y="1241"/>
                  <a:pt x="4033" y="1248"/>
                  <a:pt x="4013" y="1247"/>
                </a:cubicBezTo>
                <a:lnTo>
                  <a:pt x="4013" y="1252"/>
                </a:lnTo>
                <a:close/>
                <a:moveTo>
                  <a:pt x="4013" y="819"/>
                </a:moveTo>
                <a:cubicBezTo>
                  <a:pt x="4013" y="1013"/>
                  <a:pt x="4013" y="1013"/>
                  <a:pt x="4013" y="1013"/>
                </a:cubicBezTo>
                <a:cubicBezTo>
                  <a:pt x="3974" y="959"/>
                  <a:pt x="3934" y="908"/>
                  <a:pt x="3891" y="858"/>
                </a:cubicBezTo>
                <a:cubicBezTo>
                  <a:pt x="3891" y="684"/>
                  <a:pt x="3891" y="684"/>
                  <a:pt x="3891" y="684"/>
                </a:cubicBezTo>
                <a:cubicBezTo>
                  <a:pt x="3933" y="727"/>
                  <a:pt x="3974" y="772"/>
                  <a:pt x="4013" y="819"/>
                </a:cubicBezTo>
                <a:close/>
                <a:moveTo>
                  <a:pt x="4013" y="1247"/>
                </a:moveTo>
                <a:cubicBezTo>
                  <a:pt x="4013" y="1252"/>
                  <a:pt x="4013" y="1252"/>
                  <a:pt x="4013" y="1252"/>
                </a:cubicBezTo>
                <a:cubicBezTo>
                  <a:pt x="4010" y="1250"/>
                  <a:pt x="4008" y="1249"/>
                  <a:pt x="4006" y="1248"/>
                </a:cubicBezTo>
                <a:cubicBezTo>
                  <a:pt x="4006" y="1248"/>
                  <a:pt x="4005" y="1247"/>
                  <a:pt x="4005" y="1246"/>
                </a:cubicBezTo>
                <a:cubicBezTo>
                  <a:pt x="4007" y="1246"/>
                  <a:pt x="4010" y="1247"/>
                  <a:pt x="4013" y="1247"/>
                </a:cubicBezTo>
                <a:close/>
                <a:moveTo>
                  <a:pt x="4013" y="1271"/>
                </a:moveTo>
                <a:cubicBezTo>
                  <a:pt x="4004" y="1267"/>
                  <a:pt x="3997" y="1263"/>
                  <a:pt x="3996" y="1261"/>
                </a:cubicBezTo>
                <a:cubicBezTo>
                  <a:pt x="3991" y="1255"/>
                  <a:pt x="3997" y="1246"/>
                  <a:pt x="3995" y="1243"/>
                </a:cubicBezTo>
                <a:cubicBezTo>
                  <a:pt x="3994" y="1242"/>
                  <a:pt x="3992" y="1242"/>
                  <a:pt x="3991" y="1241"/>
                </a:cubicBezTo>
                <a:cubicBezTo>
                  <a:pt x="3990" y="1239"/>
                  <a:pt x="3989" y="1236"/>
                  <a:pt x="3988" y="1234"/>
                </a:cubicBezTo>
                <a:cubicBezTo>
                  <a:pt x="3987" y="1233"/>
                  <a:pt x="3986" y="1233"/>
                  <a:pt x="3984" y="1233"/>
                </a:cubicBezTo>
                <a:cubicBezTo>
                  <a:pt x="3984" y="1236"/>
                  <a:pt x="3984" y="1246"/>
                  <a:pt x="3984" y="1250"/>
                </a:cubicBezTo>
                <a:cubicBezTo>
                  <a:pt x="3968" y="1263"/>
                  <a:pt x="3968" y="1263"/>
                  <a:pt x="3968" y="1263"/>
                </a:cubicBezTo>
                <a:cubicBezTo>
                  <a:pt x="3965" y="1265"/>
                  <a:pt x="3932" y="1277"/>
                  <a:pt x="3929" y="1273"/>
                </a:cubicBezTo>
                <a:cubicBezTo>
                  <a:pt x="3926" y="1270"/>
                  <a:pt x="3924" y="1265"/>
                  <a:pt x="3926" y="1262"/>
                </a:cubicBezTo>
                <a:cubicBezTo>
                  <a:pt x="3938" y="1243"/>
                  <a:pt x="3975" y="1182"/>
                  <a:pt x="3964" y="1169"/>
                </a:cubicBezTo>
                <a:cubicBezTo>
                  <a:pt x="3963" y="1167"/>
                  <a:pt x="3962" y="1168"/>
                  <a:pt x="3961" y="1167"/>
                </a:cubicBezTo>
                <a:cubicBezTo>
                  <a:pt x="3959" y="1172"/>
                  <a:pt x="3936" y="1219"/>
                  <a:pt x="3930" y="1224"/>
                </a:cubicBezTo>
                <a:cubicBezTo>
                  <a:pt x="3928" y="1225"/>
                  <a:pt x="3926" y="1225"/>
                  <a:pt x="3925" y="1226"/>
                </a:cubicBezTo>
                <a:cubicBezTo>
                  <a:pt x="3923" y="1227"/>
                  <a:pt x="3923" y="1232"/>
                  <a:pt x="3921" y="1233"/>
                </a:cubicBezTo>
                <a:cubicBezTo>
                  <a:pt x="3908" y="1243"/>
                  <a:pt x="3908" y="1243"/>
                  <a:pt x="3908" y="1243"/>
                </a:cubicBezTo>
                <a:cubicBezTo>
                  <a:pt x="3904" y="1246"/>
                  <a:pt x="3900" y="1252"/>
                  <a:pt x="3905" y="1258"/>
                </a:cubicBezTo>
                <a:cubicBezTo>
                  <a:pt x="3906" y="1260"/>
                  <a:pt x="3915" y="1264"/>
                  <a:pt x="3917" y="1265"/>
                </a:cubicBezTo>
                <a:cubicBezTo>
                  <a:pt x="3919" y="1268"/>
                  <a:pt x="3920" y="1276"/>
                  <a:pt x="3915" y="1279"/>
                </a:cubicBezTo>
                <a:cubicBezTo>
                  <a:pt x="3915" y="1279"/>
                  <a:pt x="3904" y="1281"/>
                  <a:pt x="3891" y="1282"/>
                </a:cubicBezTo>
                <a:cubicBezTo>
                  <a:pt x="3891" y="1292"/>
                  <a:pt x="3891" y="1292"/>
                  <a:pt x="3891" y="1292"/>
                </a:cubicBezTo>
                <a:cubicBezTo>
                  <a:pt x="3901" y="1293"/>
                  <a:pt x="3909" y="1294"/>
                  <a:pt x="3910" y="1295"/>
                </a:cubicBezTo>
                <a:cubicBezTo>
                  <a:pt x="3912" y="1296"/>
                  <a:pt x="3912" y="1304"/>
                  <a:pt x="3913" y="1310"/>
                </a:cubicBezTo>
                <a:cubicBezTo>
                  <a:pt x="3914" y="1313"/>
                  <a:pt x="3916" y="1315"/>
                  <a:pt x="3917" y="1318"/>
                </a:cubicBezTo>
                <a:cubicBezTo>
                  <a:pt x="3919" y="1323"/>
                  <a:pt x="3908" y="1340"/>
                  <a:pt x="3905" y="1342"/>
                </a:cubicBezTo>
                <a:cubicBezTo>
                  <a:pt x="3901" y="1345"/>
                  <a:pt x="3896" y="1344"/>
                  <a:pt x="3891" y="1341"/>
                </a:cubicBezTo>
                <a:cubicBezTo>
                  <a:pt x="3891" y="1347"/>
                  <a:pt x="3891" y="1347"/>
                  <a:pt x="3891" y="1347"/>
                </a:cubicBezTo>
                <a:cubicBezTo>
                  <a:pt x="3895" y="1350"/>
                  <a:pt x="3899" y="1352"/>
                  <a:pt x="3900" y="1353"/>
                </a:cubicBezTo>
                <a:cubicBezTo>
                  <a:pt x="3901" y="1354"/>
                  <a:pt x="3903" y="1359"/>
                  <a:pt x="3904" y="1360"/>
                </a:cubicBezTo>
                <a:cubicBezTo>
                  <a:pt x="3909" y="1367"/>
                  <a:pt x="3918" y="1373"/>
                  <a:pt x="3927" y="1373"/>
                </a:cubicBezTo>
                <a:cubicBezTo>
                  <a:pt x="3930" y="1373"/>
                  <a:pt x="3936" y="1371"/>
                  <a:pt x="3938" y="1374"/>
                </a:cubicBezTo>
                <a:cubicBezTo>
                  <a:pt x="3950" y="1387"/>
                  <a:pt x="3967" y="1399"/>
                  <a:pt x="3978" y="1413"/>
                </a:cubicBezTo>
                <a:cubicBezTo>
                  <a:pt x="3978" y="1413"/>
                  <a:pt x="3989" y="1423"/>
                  <a:pt x="3983" y="1428"/>
                </a:cubicBezTo>
                <a:cubicBezTo>
                  <a:pt x="3973" y="1436"/>
                  <a:pt x="3929" y="1402"/>
                  <a:pt x="3927" y="1400"/>
                </a:cubicBezTo>
                <a:cubicBezTo>
                  <a:pt x="3916" y="1392"/>
                  <a:pt x="3904" y="1385"/>
                  <a:pt x="3891" y="1379"/>
                </a:cubicBezTo>
                <a:cubicBezTo>
                  <a:pt x="3891" y="1385"/>
                  <a:pt x="3891" y="1385"/>
                  <a:pt x="3891" y="1385"/>
                </a:cubicBezTo>
                <a:cubicBezTo>
                  <a:pt x="3892" y="1386"/>
                  <a:pt x="3892" y="1386"/>
                  <a:pt x="3893" y="1387"/>
                </a:cubicBezTo>
                <a:cubicBezTo>
                  <a:pt x="3900" y="1396"/>
                  <a:pt x="3900" y="1396"/>
                  <a:pt x="3900" y="1396"/>
                </a:cubicBezTo>
                <a:cubicBezTo>
                  <a:pt x="3901" y="1397"/>
                  <a:pt x="3910" y="1403"/>
                  <a:pt x="3911" y="1404"/>
                </a:cubicBezTo>
                <a:cubicBezTo>
                  <a:pt x="3926" y="1423"/>
                  <a:pt x="3926" y="1423"/>
                  <a:pt x="3926" y="1423"/>
                </a:cubicBezTo>
                <a:cubicBezTo>
                  <a:pt x="3936" y="1435"/>
                  <a:pt x="3967" y="1447"/>
                  <a:pt x="3984" y="1448"/>
                </a:cubicBezTo>
                <a:cubicBezTo>
                  <a:pt x="3991" y="1449"/>
                  <a:pt x="4001" y="1452"/>
                  <a:pt x="4005" y="1448"/>
                </a:cubicBezTo>
                <a:cubicBezTo>
                  <a:pt x="4010" y="1444"/>
                  <a:pt x="4013" y="1437"/>
                  <a:pt x="4007" y="1429"/>
                </a:cubicBezTo>
                <a:cubicBezTo>
                  <a:pt x="4006" y="1428"/>
                  <a:pt x="4003" y="1427"/>
                  <a:pt x="4002" y="1426"/>
                </a:cubicBezTo>
                <a:cubicBezTo>
                  <a:pt x="3992" y="1413"/>
                  <a:pt x="3992" y="1413"/>
                  <a:pt x="3992" y="1413"/>
                </a:cubicBezTo>
                <a:cubicBezTo>
                  <a:pt x="3990" y="1411"/>
                  <a:pt x="3970" y="1398"/>
                  <a:pt x="3970" y="1397"/>
                </a:cubicBezTo>
                <a:cubicBezTo>
                  <a:pt x="3963" y="1390"/>
                  <a:pt x="3963" y="1390"/>
                  <a:pt x="3963" y="1390"/>
                </a:cubicBezTo>
                <a:cubicBezTo>
                  <a:pt x="3962" y="1388"/>
                  <a:pt x="3952" y="1381"/>
                  <a:pt x="3951" y="1379"/>
                </a:cubicBezTo>
                <a:cubicBezTo>
                  <a:pt x="3950" y="1379"/>
                  <a:pt x="3948" y="1375"/>
                  <a:pt x="3951" y="1373"/>
                </a:cubicBezTo>
                <a:cubicBezTo>
                  <a:pt x="3957" y="1368"/>
                  <a:pt x="3989" y="1366"/>
                  <a:pt x="4013" y="1365"/>
                </a:cubicBezTo>
                <a:cubicBezTo>
                  <a:pt x="4013" y="1356"/>
                  <a:pt x="4013" y="1356"/>
                  <a:pt x="4013" y="1356"/>
                </a:cubicBezTo>
                <a:cubicBezTo>
                  <a:pt x="3971" y="1361"/>
                  <a:pt x="3926" y="1364"/>
                  <a:pt x="3919" y="1355"/>
                </a:cubicBezTo>
                <a:cubicBezTo>
                  <a:pt x="3912" y="1347"/>
                  <a:pt x="3922" y="1326"/>
                  <a:pt x="3925" y="1324"/>
                </a:cubicBezTo>
                <a:cubicBezTo>
                  <a:pt x="3938" y="1313"/>
                  <a:pt x="3986" y="1353"/>
                  <a:pt x="4001" y="1340"/>
                </a:cubicBezTo>
                <a:cubicBezTo>
                  <a:pt x="4006" y="1337"/>
                  <a:pt x="4010" y="1328"/>
                  <a:pt x="4013" y="1318"/>
                </a:cubicBezTo>
                <a:cubicBezTo>
                  <a:pt x="4013" y="1296"/>
                  <a:pt x="4013" y="1296"/>
                  <a:pt x="4013" y="1296"/>
                </a:cubicBezTo>
                <a:cubicBezTo>
                  <a:pt x="4009" y="1308"/>
                  <a:pt x="4001" y="1320"/>
                  <a:pt x="3998" y="1323"/>
                </a:cubicBezTo>
                <a:cubicBezTo>
                  <a:pt x="3994" y="1326"/>
                  <a:pt x="3982" y="1330"/>
                  <a:pt x="3977" y="1329"/>
                </a:cubicBezTo>
                <a:cubicBezTo>
                  <a:pt x="3974" y="1329"/>
                  <a:pt x="3938" y="1319"/>
                  <a:pt x="3934" y="1314"/>
                </a:cubicBezTo>
                <a:cubicBezTo>
                  <a:pt x="3931" y="1311"/>
                  <a:pt x="3928" y="1297"/>
                  <a:pt x="3932" y="1294"/>
                </a:cubicBezTo>
                <a:cubicBezTo>
                  <a:pt x="3943" y="1285"/>
                  <a:pt x="3983" y="1299"/>
                  <a:pt x="3992" y="1292"/>
                </a:cubicBezTo>
                <a:cubicBezTo>
                  <a:pt x="4000" y="1285"/>
                  <a:pt x="3996" y="1276"/>
                  <a:pt x="4000" y="1273"/>
                </a:cubicBezTo>
                <a:cubicBezTo>
                  <a:pt x="4004" y="1270"/>
                  <a:pt x="4012" y="1277"/>
                  <a:pt x="4012" y="1278"/>
                </a:cubicBezTo>
                <a:cubicBezTo>
                  <a:pt x="4012" y="1278"/>
                  <a:pt x="4013" y="1278"/>
                  <a:pt x="4013" y="1279"/>
                </a:cubicBezTo>
                <a:cubicBezTo>
                  <a:pt x="4013" y="1271"/>
                  <a:pt x="4013" y="1271"/>
                  <a:pt x="4013" y="1271"/>
                </a:cubicBezTo>
                <a:close/>
                <a:moveTo>
                  <a:pt x="4013" y="2164"/>
                </a:moveTo>
                <a:cubicBezTo>
                  <a:pt x="4013" y="2205"/>
                  <a:pt x="4013" y="2205"/>
                  <a:pt x="4013" y="2205"/>
                </a:cubicBezTo>
                <a:cubicBezTo>
                  <a:pt x="3987" y="2190"/>
                  <a:pt x="3987" y="2190"/>
                  <a:pt x="3987" y="2190"/>
                </a:cubicBezTo>
                <a:cubicBezTo>
                  <a:pt x="3986" y="2149"/>
                  <a:pt x="3986" y="2149"/>
                  <a:pt x="3986" y="2149"/>
                </a:cubicBezTo>
                <a:cubicBezTo>
                  <a:pt x="4013" y="2164"/>
                  <a:pt x="4013" y="2164"/>
                  <a:pt x="4013" y="2164"/>
                </a:cubicBezTo>
                <a:close/>
                <a:moveTo>
                  <a:pt x="4013" y="2328"/>
                </a:moveTo>
                <a:cubicBezTo>
                  <a:pt x="4013" y="2370"/>
                  <a:pt x="4013" y="2370"/>
                  <a:pt x="4013" y="2370"/>
                </a:cubicBezTo>
                <a:cubicBezTo>
                  <a:pt x="3992" y="2383"/>
                  <a:pt x="3992" y="2383"/>
                  <a:pt x="3992" y="2383"/>
                </a:cubicBezTo>
                <a:cubicBezTo>
                  <a:pt x="3991" y="2341"/>
                  <a:pt x="3991" y="2341"/>
                  <a:pt x="3991" y="2341"/>
                </a:cubicBezTo>
                <a:cubicBezTo>
                  <a:pt x="4013" y="2328"/>
                  <a:pt x="4013" y="2328"/>
                  <a:pt x="4013" y="2328"/>
                </a:cubicBezTo>
                <a:close/>
                <a:moveTo>
                  <a:pt x="4013" y="2385"/>
                </a:moveTo>
                <a:cubicBezTo>
                  <a:pt x="3992" y="2383"/>
                  <a:pt x="3992" y="2383"/>
                  <a:pt x="3992" y="2383"/>
                </a:cubicBezTo>
                <a:cubicBezTo>
                  <a:pt x="3970" y="2595"/>
                  <a:pt x="3970" y="2595"/>
                  <a:pt x="3970" y="2595"/>
                </a:cubicBezTo>
                <a:cubicBezTo>
                  <a:pt x="4000" y="2598"/>
                  <a:pt x="4000" y="2598"/>
                  <a:pt x="4000" y="2598"/>
                </a:cubicBezTo>
                <a:cubicBezTo>
                  <a:pt x="4009" y="2510"/>
                  <a:pt x="4009" y="2510"/>
                  <a:pt x="4009" y="2510"/>
                </a:cubicBezTo>
                <a:cubicBezTo>
                  <a:pt x="4013" y="2510"/>
                  <a:pt x="4013" y="2510"/>
                  <a:pt x="4013" y="2510"/>
                </a:cubicBezTo>
                <a:cubicBezTo>
                  <a:pt x="4013" y="2475"/>
                  <a:pt x="4013" y="2475"/>
                  <a:pt x="4013" y="2475"/>
                </a:cubicBezTo>
                <a:cubicBezTo>
                  <a:pt x="4012" y="2475"/>
                  <a:pt x="4012" y="2475"/>
                  <a:pt x="4012" y="2475"/>
                </a:cubicBezTo>
                <a:cubicBezTo>
                  <a:pt x="4013" y="2473"/>
                  <a:pt x="4013" y="2473"/>
                  <a:pt x="4013" y="2473"/>
                </a:cubicBezTo>
                <a:cubicBezTo>
                  <a:pt x="4013" y="2385"/>
                  <a:pt x="4013" y="2385"/>
                  <a:pt x="4013" y="2385"/>
                </a:cubicBezTo>
                <a:close/>
                <a:moveTo>
                  <a:pt x="4013" y="2636"/>
                </a:moveTo>
                <a:cubicBezTo>
                  <a:pt x="4013" y="2673"/>
                  <a:pt x="4013" y="2673"/>
                  <a:pt x="4013" y="2673"/>
                </a:cubicBezTo>
                <a:cubicBezTo>
                  <a:pt x="3954" y="2661"/>
                  <a:pt x="3954" y="2661"/>
                  <a:pt x="3954" y="2661"/>
                </a:cubicBezTo>
                <a:cubicBezTo>
                  <a:pt x="3961" y="2626"/>
                  <a:pt x="3961" y="2626"/>
                  <a:pt x="3961" y="2626"/>
                </a:cubicBezTo>
                <a:cubicBezTo>
                  <a:pt x="4013" y="2636"/>
                  <a:pt x="4013" y="2636"/>
                  <a:pt x="4013" y="2636"/>
                </a:cubicBezTo>
                <a:close/>
                <a:moveTo>
                  <a:pt x="4013" y="2730"/>
                </a:moveTo>
                <a:cubicBezTo>
                  <a:pt x="4013" y="2754"/>
                  <a:pt x="4013" y="2754"/>
                  <a:pt x="4013" y="2754"/>
                </a:cubicBezTo>
                <a:cubicBezTo>
                  <a:pt x="4010" y="2764"/>
                  <a:pt x="4010" y="2764"/>
                  <a:pt x="4010" y="2764"/>
                </a:cubicBezTo>
                <a:cubicBezTo>
                  <a:pt x="3977" y="2756"/>
                  <a:pt x="3954" y="2772"/>
                  <a:pt x="3940" y="2812"/>
                </a:cubicBezTo>
                <a:cubicBezTo>
                  <a:pt x="3929" y="2850"/>
                  <a:pt x="3938" y="2873"/>
                  <a:pt x="3967" y="2882"/>
                </a:cubicBezTo>
                <a:cubicBezTo>
                  <a:pt x="3985" y="2887"/>
                  <a:pt x="3999" y="2880"/>
                  <a:pt x="4008" y="2861"/>
                </a:cubicBezTo>
                <a:cubicBezTo>
                  <a:pt x="4013" y="2852"/>
                  <a:pt x="4013" y="2852"/>
                  <a:pt x="4013" y="2852"/>
                </a:cubicBezTo>
                <a:cubicBezTo>
                  <a:pt x="4013" y="2909"/>
                  <a:pt x="4013" y="2909"/>
                  <a:pt x="4013" y="2909"/>
                </a:cubicBezTo>
                <a:cubicBezTo>
                  <a:pt x="3997" y="2921"/>
                  <a:pt x="3980" y="2923"/>
                  <a:pt x="3961" y="2917"/>
                </a:cubicBezTo>
                <a:cubicBezTo>
                  <a:pt x="3934" y="2908"/>
                  <a:pt x="3917" y="2892"/>
                  <a:pt x="3909" y="2869"/>
                </a:cubicBezTo>
                <a:cubicBezTo>
                  <a:pt x="3902" y="2852"/>
                  <a:pt x="3902" y="2831"/>
                  <a:pt x="3910" y="2806"/>
                </a:cubicBezTo>
                <a:cubicBezTo>
                  <a:pt x="3928" y="2745"/>
                  <a:pt x="3962" y="2720"/>
                  <a:pt x="4013" y="2730"/>
                </a:cubicBezTo>
                <a:close/>
                <a:moveTo>
                  <a:pt x="4013" y="3007"/>
                </a:moveTo>
                <a:cubicBezTo>
                  <a:pt x="4013" y="3044"/>
                  <a:pt x="4013" y="3044"/>
                  <a:pt x="4013" y="3044"/>
                </a:cubicBezTo>
                <a:cubicBezTo>
                  <a:pt x="3998" y="3045"/>
                  <a:pt x="3986" y="3055"/>
                  <a:pt x="3977" y="3074"/>
                </a:cubicBezTo>
                <a:cubicBezTo>
                  <a:pt x="3941" y="3153"/>
                  <a:pt x="3941" y="3153"/>
                  <a:pt x="3941" y="3153"/>
                </a:cubicBezTo>
                <a:cubicBezTo>
                  <a:pt x="4013" y="3186"/>
                  <a:pt x="4013" y="3186"/>
                  <a:pt x="4013" y="3186"/>
                </a:cubicBezTo>
                <a:cubicBezTo>
                  <a:pt x="4013" y="3226"/>
                  <a:pt x="4013" y="3226"/>
                  <a:pt x="4013" y="3226"/>
                </a:cubicBezTo>
                <a:cubicBezTo>
                  <a:pt x="3891" y="3170"/>
                  <a:pt x="3891" y="3170"/>
                  <a:pt x="3891" y="3170"/>
                </a:cubicBezTo>
                <a:cubicBezTo>
                  <a:pt x="3891" y="3130"/>
                  <a:pt x="3891" y="3130"/>
                  <a:pt x="3891" y="3130"/>
                </a:cubicBezTo>
                <a:cubicBezTo>
                  <a:pt x="3913" y="3140"/>
                  <a:pt x="3913" y="3140"/>
                  <a:pt x="3913" y="3140"/>
                </a:cubicBezTo>
                <a:cubicBezTo>
                  <a:pt x="3948" y="3065"/>
                  <a:pt x="3948" y="3065"/>
                  <a:pt x="3948" y="3065"/>
                </a:cubicBezTo>
                <a:cubicBezTo>
                  <a:pt x="3963" y="3032"/>
                  <a:pt x="3957" y="3010"/>
                  <a:pt x="3929" y="2997"/>
                </a:cubicBezTo>
                <a:cubicBezTo>
                  <a:pt x="3914" y="2990"/>
                  <a:pt x="3902" y="2989"/>
                  <a:pt x="3891" y="2995"/>
                </a:cubicBezTo>
                <a:cubicBezTo>
                  <a:pt x="3891" y="2956"/>
                  <a:pt x="3891" y="2956"/>
                  <a:pt x="3891" y="2956"/>
                </a:cubicBezTo>
                <a:cubicBezTo>
                  <a:pt x="3905" y="2951"/>
                  <a:pt x="3922" y="2952"/>
                  <a:pt x="3942" y="2961"/>
                </a:cubicBezTo>
                <a:cubicBezTo>
                  <a:pt x="3968" y="2974"/>
                  <a:pt x="3982" y="2994"/>
                  <a:pt x="3984" y="3022"/>
                </a:cubicBezTo>
                <a:cubicBezTo>
                  <a:pt x="3992" y="3013"/>
                  <a:pt x="4001" y="3008"/>
                  <a:pt x="4013" y="3007"/>
                </a:cubicBezTo>
                <a:close/>
                <a:moveTo>
                  <a:pt x="4013" y="3522"/>
                </a:moveTo>
                <a:cubicBezTo>
                  <a:pt x="4013" y="3716"/>
                  <a:pt x="4013" y="3716"/>
                  <a:pt x="4013" y="3716"/>
                </a:cubicBezTo>
                <a:cubicBezTo>
                  <a:pt x="3974" y="3762"/>
                  <a:pt x="3933" y="3807"/>
                  <a:pt x="3891" y="3851"/>
                </a:cubicBezTo>
                <a:cubicBezTo>
                  <a:pt x="3891" y="3676"/>
                  <a:pt x="3891" y="3676"/>
                  <a:pt x="3891" y="3676"/>
                </a:cubicBezTo>
                <a:cubicBezTo>
                  <a:pt x="3934" y="3627"/>
                  <a:pt x="3974" y="3575"/>
                  <a:pt x="4013" y="3522"/>
                </a:cubicBezTo>
                <a:close/>
                <a:moveTo>
                  <a:pt x="3891" y="3456"/>
                </a:moveTo>
                <a:cubicBezTo>
                  <a:pt x="3891" y="3398"/>
                  <a:pt x="3891" y="3398"/>
                  <a:pt x="3891" y="3398"/>
                </a:cubicBezTo>
                <a:cubicBezTo>
                  <a:pt x="3966" y="3283"/>
                  <a:pt x="3966" y="3283"/>
                  <a:pt x="3966" y="3283"/>
                </a:cubicBezTo>
                <a:cubicBezTo>
                  <a:pt x="3992" y="3300"/>
                  <a:pt x="3992" y="3300"/>
                  <a:pt x="3992" y="3300"/>
                </a:cubicBezTo>
                <a:cubicBezTo>
                  <a:pt x="3891" y="3456"/>
                  <a:pt x="3891" y="3456"/>
                  <a:pt x="3891" y="3456"/>
                </a:cubicBezTo>
                <a:close/>
                <a:moveTo>
                  <a:pt x="3891" y="1203"/>
                </a:moveTo>
                <a:cubicBezTo>
                  <a:pt x="3891" y="1191"/>
                  <a:pt x="3891" y="1191"/>
                  <a:pt x="3891" y="1191"/>
                </a:cubicBezTo>
                <a:cubicBezTo>
                  <a:pt x="3891" y="1190"/>
                  <a:pt x="3891" y="1190"/>
                  <a:pt x="3891" y="1190"/>
                </a:cubicBezTo>
                <a:cubicBezTo>
                  <a:pt x="3893" y="1192"/>
                  <a:pt x="3893" y="1192"/>
                  <a:pt x="3893" y="1192"/>
                </a:cubicBezTo>
                <a:cubicBezTo>
                  <a:pt x="3893" y="1193"/>
                  <a:pt x="3892" y="1197"/>
                  <a:pt x="3891" y="1203"/>
                </a:cubicBezTo>
                <a:close/>
                <a:moveTo>
                  <a:pt x="3891" y="684"/>
                </a:moveTo>
                <a:cubicBezTo>
                  <a:pt x="3891" y="858"/>
                  <a:pt x="3891" y="858"/>
                  <a:pt x="3891" y="858"/>
                </a:cubicBezTo>
                <a:cubicBezTo>
                  <a:pt x="3872" y="837"/>
                  <a:pt x="3853" y="815"/>
                  <a:pt x="3833" y="794"/>
                </a:cubicBezTo>
                <a:cubicBezTo>
                  <a:pt x="3833" y="626"/>
                  <a:pt x="3833" y="626"/>
                  <a:pt x="3833" y="626"/>
                </a:cubicBezTo>
                <a:cubicBezTo>
                  <a:pt x="3853" y="645"/>
                  <a:pt x="3872" y="664"/>
                  <a:pt x="3891" y="684"/>
                </a:cubicBezTo>
                <a:close/>
                <a:moveTo>
                  <a:pt x="3891" y="1191"/>
                </a:moveTo>
                <a:cubicBezTo>
                  <a:pt x="3891" y="1203"/>
                  <a:pt x="3891" y="1203"/>
                  <a:pt x="3891" y="1203"/>
                </a:cubicBezTo>
                <a:cubicBezTo>
                  <a:pt x="3888" y="1218"/>
                  <a:pt x="3883" y="1245"/>
                  <a:pt x="3877" y="1250"/>
                </a:cubicBezTo>
                <a:cubicBezTo>
                  <a:pt x="3872" y="1254"/>
                  <a:pt x="3862" y="1258"/>
                  <a:pt x="3858" y="1254"/>
                </a:cubicBezTo>
                <a:cubicBezTo>
                  <a:pt x="3855" y="1251"/>
                  <a:pt x="3855" y="1237"/>
                  <a:pt x="3858" y="1234"/>
                </a:cubicBezTo>
                <a:cubicBezTo>
                  <a:pt x="3867" y="1227"/>
                  <a:pt x="3867" y="1227"/>
                  <a:pt x="3867" y="1227"/>
                </a:cubicBezTo>
                <a:cubicBezTo>
                  <a:pt x="3872" y="1223"/>
                  <a:pt x="3888" y="1197"/>
                  <a:pt x="3891" y="1191"/>
                </a:cubicBezTo>
                <a:close/>
                <a:moveTo>
                  <a:pt x="3891" y="1282"/>
                </a:moveTo>
                <a:cubicBezTo>
                  <a:pt x="3891" y="1292"/>
                  <a:pt x="3891" y="1292"/>
                  <a:pt x="3891" y="1292"/>
                </a:cubicBezTo>
                <a:cubicBezTo>
                  <a:pt x="3878" y="1292"/>
                  <a:pt x="3864" y="1292"/>
                  <a:pt x="3860" y="1291"/>
                </a:cubicBezTo>
                <a:cubicBezTo>
                  <a:pt x="3858" y="1288"/>
                  <a:pt x="3858" y="1288"/>
                  <a:pt x="3858" y="1288"/>
                </a:cubicBezTo>
                <a:cubicBezTo>
                  <a:pt x="3859" y="1287"/>
                  <a:pt x="3858" y="1287"/>
                  <a:pt x="3859" y="1286"/>
                </a:cubicBezTo>
                <a:cubicBezTo>
                  <a:pt x="3859" y="1285"/>
                  <a:pt x="3876" y="1284"/>
                  <a:pt x="3891" y="1282"/>
                </a:cubicBezTo>
                <a:close/>
                <a:moveTo>
                  <a:pt x="3891" y="1341"/>
                </a:moveTo>
                <a:cubicBezTo>
                  <a:pt x="3891" y="1347"/>
                  <a:pt x="3891" y="1347"/>
                  <a:pt x="3891" y="1347"/>
                </a:cubicBezTo>
                <a:cubicBezTo>
                  <a:pt x="3878" y="1340"/>
                  <a:pt x="3857" y="1330"/>
                  <a:pt x="3855" y="1328"/>
                </a:cubicBezTo>
                <a:cubicBezTo>
                  <a:pt x="3849" y="1324"/>
                  <a:pt x="3842" y="1321"/>
                  <a:pt x="3833" y="1319"/>
                </a:cubicBezTo>
                <a:cubicBezTo>
                  <a:pt x="3833" y="1313"/>
                  <a:pt x="3833" y="1313"/>
                  <a:pt x="3833" y="1313"/>
                </a:cubicBezTo>
                <a:cubicBezTo>
                  <a:pt x="3836" y="1315"/>
                  <a:pt x="3840" y="1316"/>
                  <a:pt x="3843" y="1317"/>
                </a:cubicBezTo>
                <a:cubicBezTo>
                  <a:pt x="3854" y="1322"/>
                  <a:pt x="3867" y="1326"/>
                  <a:pt x="3877" y="1332"/>
                </a:cubicBezTo>
                <a:cubicBezTo>
                  <a:pt x="3880" y="1333"/>
                  <a:pt x="3885" y="1338"/>
                  <a:pt x="3891" y="1341"/>
                </a:cubicBezTo>
                <a:close/>
                <a:moveTo>
                  <a:pt x="3891" y="1379"/>
                </a:moveTo>
                <a:cubicBezTo>
                  <a:pt x="3891" y="1385"/>
                  <a:pt x="3891" y="1385"/>
                  <a:pt x="3891" y="1385"/>
                </a:cubicBezTo>
                <a:cubicBezTo>
                  <a:pt x="3886" y="1382"/>
                  <a:pt x="3870" y="1375"/>
                  <a:pt x="3869" y="1374"/>
                </a:cubicBezTo>
                <a:cubicBezTo>
                  <a:pt x="3866" y="1371"/>
                  <a:pt x="3866" y="1371"/>
                  <a:pt x="3866" y="1371"/>
                </a:cubicBezTo>
                <a:cubicBezTo>
                  <a:pt x="3866" y="1369"/>
                  <a:pt x="3866" y="1370"/>
                  <a:pt x="3867" y="1368"/>
                </a:cubicBezTo>
                <a:cubicBezTo>
                  <a:pt x="3870" y="1366"/>
                  <a:pt x="3881" y="1374"/>
                  <a:pt x="3881" y="1375"/>
                </a:cubicBezTo>
                <a:cubicBezTo>
                  <a:pt x="3885" y="1376"/>
                  <a:pt x="3888" y="1377"/>
                  <a:pt x="3891" y="1379"/>
                </a:cubicBezTo>
                <a:close/>
                <a:moveTo>
                  <a:pt x="3891" y="2956"/>
                </a:moveTo>
                <a:cubicBezTo>
                  <a:pt x="3891" y="2995"/>
                  <a:pt x="3891" y="2995"/>
                  <a:pt x="3891" y="2995"/>
                </a:cubicBezTo>
                <a:cubicBezTo>
                  <a:pt x="3882" y="2999"/>
                  <a:pt x="3874" y="3008"/>
                  <a:pt x="3868" y="3021"/>
                </a:cubicBezTo>
                <a:cubicBezTo>
                  <a:pt x="3833" y="3099"/>
                  <a:pt x="3833" y="3099"/>
                  <a:pt x="3833" y="3099"/>
                </a:cubicBezTo>
                <a:cubicBezTo>
                  <a:pt x="3833" y="3030"/>
                  <a:pt x="3833" y="3030"/>
                  <a:pt x="3833" y="3030"/>
                </a:cubicBezTo>
                <a:cubicBezTo>
                  <a:pt x="3841" y="3012"/>
                  <a:pt x="3841" y="3012"/>
                  <a:pt x="3841" y="3012"/>
                </a:cubicBezTo>
                <a:cubicBezTo>
                  <a:pt x="3852" y="2987"/>
                  <a:pt x="3865" y="2971"/>
                  <a:pt x="3879" y="2963"/>
                </a:cubicBezTo>
                <a:cubicBezTo>
                  <a:pt x="3883" y="2960"/>
                  <a:pt x="3887" y="2958"/>
                  <a:pt x="3891" y="2956"/>
                </a:cubicBezTo>
                <a:close/>
                <a:moveTo>
                  <a:pt x="3891" y="3130"/>
                </a:moveTo>
                <a:cubicBezTo>
                  <a:pt x="3891" y="3170"/>
                  <a:pt x="3891" y="3170"/>
                  <a:pt x="3891" y="3170"/>
                </a:cubicBezTo>
                <a:cubicBezTo>
                  <a:pt x="3833" y="3143"/>
                  <a:pt x="3833" y="3143"/>
                  <a:pt x="3833" y="3143"/>
                </a:cubicBezTo>
                <a:cubicBezTo>
                  <a:pt x="3833" y="3103"/>
                  <a:pt x="3833" y="3103"/>
                  <a:pt x="3833" y="3103"/>
                </a:cubicBezTo>
                <a:cubicBezTo>
                  <a:pt x="3891" y="3130"/>
                  <a:pt x="3891" y="3130"/>
                  <a:pt x="3891" y="3130"/>
                </a:cubicBezTo>
                <a:close/>
                <a:moveTo>
                  <a:pt x="3891" y="3398"/>
                </a:moveTo>
                <a:cubicBezTo>
                  <a:pt x="3891" y="3456"/>
                  <a:pt x="3891" y="3456"/>
                  <a:pt x="3891" y="3456"/>
                </a:cubicBezTo>
                <a:cubicBezTo>
                  <a:pt x="3887" y="3463"/>
                  <a:pt x="3887" y="3463"/>
                  <a:pt x="3887" y="3463"/>
                </a:cubicBezTo>
                <a:cubicBezTo>
                  <a:pt x="3833" y="3428"/>
                  <a:pt x="3833" y="3428"/>
                  <a:pt x="3833" y="3428"/>
                </a:cubicBezTo>
                <a:cubicBezTo>
                  <a:pt x="3833" y="3385"/>
                  <a:pt x="3833" y="3385"/>
                  <a:pt x="3833" y="3385"/>
                </a:cubicBezTo>
                <a:cubicBezTo>
                  <a:pt x="3880" y="3416"/>
                  <a:pt x="3880" y="3416"/>
                  <a:pt x="3880" y="3416"/>
                </a:cubicBezTo>
                <a:cubicBezTo>
                  <a:pt x="3891" y="3398"/>
                  <a:pt x="3891" y="3398"/>
                  <a:pt x="3891" y="3398"/>
                </a:cubicBezTo>
                <a:close/>
                <a:moveTo>
                  <a:pt x="3891" y="3676"/>
                </a:moveTo>
                <a:cubicBezTo>
                  <a:pt x="3891" y="3851"/>
                  <a:pt x="3891" y="3851"/>
                  <a:pt x="3891" y="3851"/>
                </a:cubicBezTo>
                <a:cubicBezTo>
                  <a:pt x="3872" y="3870"/>
                  <a:pt x="3853" y="3890"/>
                  <a:pt x="3833" y="3909"/>
                </a:cubicBezTo>
                <a:cubicBezTo>
                  <a:pt x="3833" y="3740"/>
                  <a:pt x="3833" y="3740"/>
                  <a:pt x="3833" y="3740"/>
                </a:cubicBezTo>
                <a:cubicBezTo>
                  <a:pt x="3853" y="3719"/>
                  <a:pt x="3872" y="3698"/>
                  <a:pt x="3891" y="3676"/>
                </a:cubicBezTo>
                <a:close/>
                <a:moveTo>
                  <a:pt x="3833" y="3327"/>
                </a:moveTo>
                <a:cubicBezTo>
                  <a:pt x="3833" y="3268"/>
                  <a:pt x="3833" y="3268"/>
                  <a:pt x="3833" y="3268"/>
                </a:cubicBezTo>
                <a:cubicBezTo>
                  <a:pt x="3857" y="3230"/>
                  <a:pt x="3857" y="3230"/>
                  <a:pt x="3857" y="3230"/>
                </a:cubicBezTo>
                <a:cubicBezTo>
                  <a:pt x="3884" y="3247"/>
                  <a:pt x="3884" y="3247"/>
                  <a:pt x="3884" y="3247"/>
                </a:cubicBezTo>
                <a:cubicBezTo>
                  <a:pt x="3833" y="3327"/>
                  <a:pt x="3833" y="3327"/>
                  <a:pt x="3833" y="3327"/>
                </a:cubicBezTo>
                <a:close/>
                <a:moveTo>
                  <a:pt x="3833" y="2339"/>
                </a:moveTo>
                <a:cubicBezTo>
                  <a:pt x="3833" y="2285"/>
                  <a:pt x="3833" y="2285"/>
                  <a:pt x="3833" y="2285"/>
                </a:cubicBezTo>
                <a:cubicBezTo>
                  <a:pt x="3834" y="2285"/>
                  <a:pt x="3834" y="2285"/>
                  <a:pt x="3834" y="2285"/>
                </a:cubicBezTo>
                <a:cubicBezTo>
                  <a:pt x="3834" y="2303"/>
                  <a:pt x="3834" y="2321"/>
                  <a:pt x="3833" y="2339"/>
                </a:cubicBezTo>
                <a:close/>
                <a:moveTo>
                  <a:pt x="3833" y="2218"/>
                </a:moveTo>
                <a:cubicBezTo>
                  <a:pt x="3833" y="2181"/>
                  <a:pt x="3833" y="2181"/>
                  <a:pt x="3833" y="2181"/>
                </a:cubicBezTo>
                <a:cubicBezTo>
                  <a:pt x="3833" y="2194"/>
                  <a:pt x="3834" y="2206"/>
                  <a:pt x="3834" y="2218"/>
                </a:cubicBezTo>
                <a:cubicBezTo>
                  <a:pt x="3833" y="2218"/>
                  <a:pt x="3833" y="2218"/>
                  <a:pt x="3833" y="2218"/>
                </a:cubicBezTo>
                <a:close/>
                <a:moveTo>
                  <a:pt x="3833" y="1456"/>
                </a:moveTo>
                <a:cubicBezTo>
                  <a:pt x="3833" y="1427"/>
                  <a:pt x="3833" y="1427"/>
                  <a:pt x="3833" y="1427"/>
                </a:cubicBezTo>
                <a:cubicBezTo>
                  <a:pt x="3840" y="1432"/>
                  <a:pt x="3849" y="1435"/>
                  <a:pt x="3857" y="1434"/>
                </a:cubicBezTo>
                <a:cubicBezTo>
                  <a:pt x="3860" y="1434"/>
                  <a:pt x="3869" y="1439"/>
                  <a:pt x="3870" y="1440"/>
                </a:cubicBezTo>
                <a:cubicBezTo>
                  <a:pt x="3872" y="1443"/>
                  <a:pt x="3874" y="1453"/>
                  <a:pt x="3876" y="1462"/>
                </a:cubicBezTo>
                <a:cubicBezTo>
                  <a:pt x="3877" y="1465"/>
                  <a:pt x="3879" y="1468"/>
                  <a:pt x="3880" y="1471"/>
                </a:cubicBezTo>
                <a:cubicBezTo>
                  <a:pt x="3881" y="1477"/>
                  <a:pt x="3879" y="1481"/>
                  <a:pt x="3878" y="1483"/>
                </a:cubicBezTo>
                <a:cubicBezTo>
                  <a:pt x="3872" y="1487"/>
                  <a:pt x="3861" y="1474"/>
                  <a:pt x="3859" y="1474"/>
                </a:cubicBezTo>
                <a:cubicBezTo>
                  <a:pt x="3851" y="1472"/>
                  <a:pt x="3842" y="1470"/>
                  <a:pt x="3840" y="1467"/>
                </a:cubicBezTo>
                <a:cubicBezTo>
                  <a:pt x="3838" y="1466"/>
                  <a:pt x="3836" y="1459"/>
                  <a:pt x="3834" y="1458"/>
                </a:cubicBezTo>
                <a:cubicBezTo>
                  <a:pt x="3834" y="1458"/>
                  <a:pt x="3834" y="1457"/>
                  <a:pt x="3833" y="1456"/>
                </a:cubicBezTo>
                <a:close/>
                <a:moveTo>
                  <a:pt x="3833" y="1399"/>
                </a:moveTo>
                <a:cubicBezTo>
                  <a:pt x="3847" y="1404"/>
                  <a:pt x="3863" y="1409"/>
                  <a:pt x="3867" y="1406"/>
                </a:cubicBezTo>
                <a:cubicBezTo>
                  <a:pt x="3867" y="1405"/>
                  <a:pt x="3868" y="1404"/>
                  <a:pt x="3868" y="1401"/>
                </a:cubicBezTo>
                <a:cubicBezTo>
                  <a:pt x="3867" y="1399"/>
                  <a:pt x="3864" y="1397"/>
                  <a:pt x="3864" y="1394"/>
                </a:cubicBezTo>
                <a:cubicBezTo>
                  <a:pt x="3862" y="1390"/>
                  <a:pt x="3860" y="1386"/>
                  <a:pt x="3859" y="1385"/>
                </a:cubicBezTo>
                <a:cubicBezTo>
                  <a:pt x="3856" y="1381"/>
                  <a:pt x="3853" y="1383"/>
                  <a:pt x="3845" y="1378"/>
                </a:cubicBezTo>
                <a:cubicBezTo>
                  <a:pt x="3842" y="1376"/>
                  <a:pt x="3837" y="1372"/>
                  <a:pt x="3834" y="1370"/>
                </a:cubicBezTo>
                <a:cubicBezTo>
                  <a:pt x="3834" y="1370"/>
                  <a:pt x="3833" y="1369"/>
                  <a:pt x="3833" y="1369"/>
                </a:cubicBezTo>
                <a:cubicBezTo>
                  <a:pt x="3833" y="1377"/>
                  <a:pt x="3833" y="1377"/>
                  <a:pt x="3833" y="1377"/>
                </a:cubicBezTo>
                <a:cubicBezTo>
                  <a:pt x="3835" y="1379"/>
                  <a:pt x="3837" y="1380"/>
                  <a:pt x="3837" y="1381"/>
                </a:cubicBezTo>
                <a:cubicBezTo>
                  <a:pt x="3838" y="1382"/>
                  <a:pt x="3838" y="1387"/>
                  <a:pt x="3835" y="1389"/>
                </a:cubicBezTo>
                <a:cubicBezTo>
                  <a:pt x="3835" y="1390"/>
                  <a:pt x="3834" y="1390"/>
                  <a:pt x="3833" y="1390"/>
                </a:cubicBezTo>
                <a:cubicBezTo>
                  <a:pt x="3833" y="1399"/>
                  <a:pt x="3833" y="1399"/>
                  <a:pt x="3833" y="1399"/>
                </a:cubicBezTo>
                <a:close/>
                <a:moveTo>
                  <a:pt x="3833" y="1274"/>
                </a:moveTo>
                <a:cubicBezTo>
                  <a:pt x="3833" y="1270"/>
                  <a:pt x="3833" y="1270"/>
                  <a:pt x="3833" y="1270"/>
                </a:cubicBezTo>
                <a:cubicBezTo>
                  <a:pt x="3833" y="1271"/>
                  <a:pt x="3833" y="1273"/>
                  <a:pt x="3833" y="1274"/>
                </a:cubicBezTo>
                <a:close/>
                <a:moveTo>
                  <a:pt x="3833" y="626"/>
                </a:moveTo>
                <a:cubicBezTo>
                  <a:pt x="3833" y="794"/>
                  <a:pt x="3833" y="794"/>
                  <a:pt x="3833" y="794"/>
                </a:cubicBezTo>
                <a:cubicBezTo>
                  <a:pt x="3825" y="786"/>
                  <a:pt x="3817" y="777"/>
                  <a:pt x="3808" y="769"/>
                </a:cubicBezTo>
                <a:cubicBezTo>
                  <a:pt x="3808" y="603"/>
                  <a:pt x="3808" y="603"/>
                  <a:pt x="3808" y="603"/>
                </a:cubicBezTo>
                <a:cubicBezTo>
                  <a:pt x="3816" y="611"/>
                  <a:pt x="3825" y="619"/>
                  <a:pt x="3833" y="626"/>
                </a:cubicBezTo>
                <a:close/>
                <a:moveTo>
                  <a:pt x="3833" y="1270"/>
                </a:moveTo>
                <a:cubicBezTo>
                  <a:pt x="3833" y="1274"/>
                  <a:pt x="3833" y="1274"/>
                  <a:pt x="3833" y="1274"/>
                </a:cubicBezTo>
                <a:cubicBezTo>
                  <a:pt x="3832" y="1274"/>
                  <a:pt x="3832" y="1274"/>
                  <a:pt x="3832" y="1274"/>
                </a:cubicBezTo>
                <a:cubicBezTo>
                  <a:pt x="3830" y="1275"/>
                  <a:pt x="3819" y="1275"/>
                  <a:pt x="3808" y="1275"/>
                </a:cubicBezTo>
                <a:cubicBezTo>
                  <a:pt x="3808" y="1270"/>
                  <a:pt x="3808" y="1270"/>
                  <a:pt x="3808" y="1270"/>
                </a:cubicBezTo>
                <a:cubicBezTo>
                  <a:pt x="3816" y="1270"/>
                  <a:pt x="3824" y="1270"/>
                  <a:pt x="3832" y="1269"/>
                </a:cubicBezTo>
                <a:cubicBezTo>
                  <a:pt x="3832" y="1270"/>
                  <a:pt x="3832" y="1270"/>
                  <a:pt x="3833" y="1270"/>
                </a:cubicBezTo>
                <a:close/>
                <a:moveTo>
                  <a:pt x="3833" y="1313"/>
                </a:moveTo>
                <a:cubicBezTo>
                  <a:pt x="3833" y="1319"/>
                  <a:pt x="3833" y="1319"/>
                  <a:pt x="3833" y="1319"/>
                </a:cubicBezTo>
                <a:cubicBezTo>
                  <a:pt x="3825" y="1317"/>
                  <a:pt x="3816" y="1316"/>
                  <a:pt x="3808" y="1314"/>
                </a:cubicBezTo>
                <a:cubicBezTo>
                  <a:pt x="3808" y="1306"/>
                  <a:pt x="3808" y="1306"/>
                  <a:pt x="3808" y="1306"/>
                </a:cubicBezTo>
                <a:cubicBezTo>
                  <a:pt x="3817" y="1308"/>
                  <a:pt x="3826" y="1311"/>
                  <a:pt x="3833" y="1313"/>
                </a:cubicBezTo>
                <a:close/>
                <a:moveTo>
                  <a:pt x="3833" y="1369"/>
                </a:moveTo>
                <a:cubicBezTo>
                  <a:pt x="3833" y="1377"/>
                  <a:pt x="3833" y="1377"/>
                  <a:pt x="3833" y="1377"/>
                </a:cubicBezTo>
                <a:cubicBezTo>
                  <a:pt x="3826" y="1374"/>
                  <a:pt x="3815" y="1367"/>
                  <a:pt x="3808" y="1362"/>
                </a:cubicBezTo>
                <a:cubicBezTo>
                  <a:pt x="3808" y="1351"/>
                  <a:pt x="3808" y="1351"/>
                  <a:pt x="3808" y="1351"/>
                </a:cubicBezTo>
                <a:cubicBezTo>
                  <a:pt x="3813" y="1356"/>
                  <a:pt x="3817" y="1358"/>
                  <a:pt x="3822" y="1362"/>
                </a:cubicBezTo>
                <a:cubicBezTo>
                  <a:pt x="3824" y="1363"/>
                  <a:pt x="3827" y="1367"/>
                  <a:pt x="3829" y="1368"/>
                </a:cubicBezTo>
                <a:cubicBezTo>
                  <a:pt x="3830" y="1369"/>
                  <a:pt x="3832" y="1369"/>
                  <a:pt x="3833" y="1369"/>
                </a:cubicBezTo>
                <a:close/>
                <a:moveTo>
                  <a:pt x="3833" y="1390"/>
                </a:moveTo>
                <a:cubicBezTo>
                  <a:pt x="3833" y="1399"/>
                  <a:pt x="3833" y="1399"/>
                  <a:pt x="3833" y="1399"/>
                </a:cubicBezTo>
                <a:cubicBezTo>
                  <a:pt x="3826" y="1397"/>
                  <a:pt x="3819" y="1395"/>
                  <a:pt x="3815" y="1395"/>
                </a:cubicBezTo>
                <a:cubicBezTo>
                  <a:pt x="3814" y="1394"/>
                  <a:pt x="3814" y="1392"/>
                  <a:pt x="3814" y="1391"/>
                </a:cubicBezTo>
                <a:cubicBezTo>
                  <a:pt x="3819" y="1390"/>
                  <a:pt x="3827" y="1392"/>
                  <a:pt x="3833" y="1390"/>
                </a:cubicBezTo>
                <a:close/>
                <a:moveTo>
                  <a:pt x="3833" y="1427"/>
                </a:moveTo>
                <a:cubicBezTo>
                  <a:pt x="3833" y="1456"/>
                  <a:pt x="3833" y="1456"/>
                  <a:pt x="3833" y="1456"/>
                </a:cubicBezTo>
                <a:cubicBezTo>
                  <a:pt x="3830" y="1453"/>
                  <a:pt x="3826" y="1449"/>
                  <a:pt x="3823" y="1447"/>
                </a:cubicBezTo>
                <a:cubicBezTo>
                  <a:pt x="3820" y="1444"/>
                  <a:pt x="3810" y="1443"/>
                  <a:pt x="3809" y="1441"/>
                </a:cubicBezTo>
                <a:cubicBezTo>
                  <a:pt x="3808" y="1440"/>
                  <a:pt x="3808" y="1440"/>
                  <a:pt x="3808" y="1440"/>
                </a:cubicBezTo>
                <a:cubicBezTo>
                  <a:pt x="3808" y="1436"/>
                  <a:pt x="3808" y="1436"/>
                  <a:pt x="3808" y="1436"/>
                </a:cubicBezTo>
                <a:cubicBezTo>
                  <a:pt x="3812" y="1436"/>
                  <a:pt x="3821" y="1441"/>
                  <a:pt x="3825" y="1438"/>
                </a:cubicBezTo>
                <a:cubicBezTo>
                  <a:pt x="3827" y="1436"/>
                  <a:pt x="3826" y="1432"/>
                  <a:pt x="3824" y="1431"/>
                </a:cubicBezTo>
                <a:cubicBezTo>
                  <a:pt x="3823" y="1430"/>
                  <a:pt x="3815" y="1420"/>
                  <a:pt x="3808" y="1417"/>
                </a:cubicBezTo>
                <a:cubicBezTo>
                  <a:pt x="3808" y="1407"/>
                  <a:pt x="3808" y="1407"/>
                  <a:pt x="3808" y="1407"/>
                </a:cubicBezTo>
                <a:cubicBezTo>
                  <a:pt x="3815" y="1413"/>
                  <a:pt x="3824" y="1421"/>
                  <a:pt x="3833" y="1427"/>
                </a:cubicBezTo>
                <a:close/>
                <a:moveTo>
                  <a:pt x="3833" y="2181"/>
                </a:moveTo>
                <a:cubicBezTo>
                  <a:pt x="3833" y="2218"/>
                  <a:pt x="3833" y="2218"/>
                  <a:pt x="3833" y="2218"/>
                </a:cubicBezTo>
                <a:cubicBezTo>
                  <a:pt x="3808" y="2218"/>
                  <a:pt x="3808" y="2218"/>
                  <a:pt x="3808" y="2218"/>
                </a:cubicBezTo>
                <a:cubicBezTo>
                  <a:pt x="3808" y="2150"/>
                  <a:pt x="3808" y="2150"/>
                  <a:pt x="3808" y="2150"/>
                </a:cubicBezTo>
                <a:cubicBezTo>
                  <a:pt x="3831" y="2148"/>
                  <a:pt x="3831" y="2148"/>
                  <a:pt x="3831" y="2148"/>
                </a:cubicBezTo>
                <a:cubicBezTo>
                  <a:pt x="3831" y="2159"/>
                  <a:pt x="3832" y="2170"/>
                  <a:pt x="3833" y="2181"/>
                </a:cubicBezTo>
                <a:close/>
                <a:moveTo>
                  <a:pt x="3833" y="2285"/>
                </a:moveTo>
                <a:cubicBezTo>
                  <a:pt x="3833" y="2339"/>
                  <a:pt x="3833" y="2339"/>
                  <a:pt x="3833" y="2339"/>
                </a:cubicBezTo>
                <a:cubicBezTo>
                  <a:pt x="3832" y="2344"/>
                  <a:pt x="3832" y="2350"/>
                  <a:pt x="3832" y="2355"/>
                </a:cubicBezTo>
                <a:cubicBezTo>
                  <a:pt x="3808" y="2353"/>
                  <a:pt x="3808" y="2353"/>
                  <a:pt x="3808" y="2353"/>
                </a:cubicBezTo>
                <a:cubicBezTo>
                  <a:pt x="3808" y="2285"/>
                  <a:pt x="3808" y="2285"/>
                  <a:pt x="3808" y="2285"/>
                </a:cubicBezTo>
                <a:cubicBezTo>
                  <a:pt x="3833" y="2285"/>
                  <a:pt x="3833" y="2285"/>
                  <a:pt x="3833" y="2285"/>
                </a:cubicBezTo>
                <a:close/>
                <a:moveTo>
                  <a:pt x="3833" y="3030"/>
                </a:moveTo>
                <a:cubicBezTo>
                  <a:pt x="3833" y="3099"/>
                  <a:pt x="3833" y="3099"/>
                  <a:pt x="3833" y="3099"/>
                </a:cubicBezTo>
                <a:cubicBezTo>
                  <a:pt x="3831" y="3102"/>
                  <a:pt x="3831" y="3102"/>
                  <a:pt x="3831" y="3102"/>
                </a:cubicBezTo>
                <a:cubicBezTo>
                  <a:pt x="3833" y="3103"/>
                  <a:pt x="3833" y="3103"/>
                  <a:pt x="3833" y="3103"/>
                </a:cubicBezTo>
                <a:cubicBezTo>
                  <a:pt x="3833" y="3143"/>
                  <a:pt x="3833" y="3143"/>
                  <a:pt x="3833" y="3143"/>
                </a:cubicBezTo>
                <a:cubicBezTo>
                  <a:pt x="3808" y="3131"/>
                  <a:pt x="3808" y="3131"/>
                  <a:pt x="3808" y="3131"/>
                </a:cubicBezTo>
                <a:cubicBezTo>
                  <a:pt x="3808" y="3082"/>
                  <a:pt x="3808" y="3082"/>
                  <a:pt x="3808" y="3082"/>
                </a:cubicBezTo>
                <a:cubicBezTo>
                  <a:pt x="3833" y="3030"/>
                  <a:pt x="3833" y="3030"/>
                  <a:pt x="3833" y="3030"/>
                </a:cubicBezTo>
                <a:close/>
                <a:moveTo>
                  <a:pt x="3833" y="3268"/>
                </a:moveTo>
                <a:cubicBezTo>
                  <a:pt x="3833" y="3327"/>
                  <a:pt x="3833" y="3327"/>
                  <a:pt x="3833" y="3327"/>
                </a:cubicBezTo>
                <a:cubicBezTo>
                  <a:pt x="3808" y="3364"/>
                  <a:pt x="3808" y="3364"/>
                  <a:pt x="3808" y="3364"/>
                </a:cubicBezTo>
                <a:cubicBezTo>
                  <a:pt x="3808" y="3306"/>
                  <a:pt x="3808" y="3306"/>
                  <a:pt x="3808" y="3306"/>
                </a:cubicBezTo>
                <a:cubicBezTo>
                  <a:pt x="3833" y="3268"/>
                  <a:pt x="3833" y="3268"/>
                  <a:pt x="3833" y="3268"/>
                </a:cubicBezTo>
                <a:close/>
                <a:moveTo>
                  <a:pt x="3833" y="3385"/>
                </a:moveTo>
                <a:cubicBezTo>
                  <a:pt x="3833" y="3428"/>
                  <a:pt x="3833" y="3428"/>
                  <a:pt x="3833" y="3428"/>
                </a:cubicBezTo>
                <a:cubicBezTo>
                  <a:pt x="3808" y="3412"/>
                  <a:pt x="3808" y="3412"/>
                  <a:pt x="3808" y="3412"/>
                </a:cubicBezTo>
                <a:cubicBezTo>
                  <a:pt x="3808" y="3370"/>
                  <a:pt x="3808" y="3370"/>
                  <a:pt x="3808" y="3370"/>
                </a:cubicBezTo>
                <a:cubicBezTo>
                  <a:pt x="3833" y="3385"/>
                  <a:pt x="3833" y="3385"/>
                  <a:pt x="3833" y="3385"/>
                </a:cubicBezTo>
                <a:close/>
                <a:moveTo>
                  <a:pt x="3833" y="3740"/>
                </a:moveTo>
                <a:cubicBezTo>
                  <a:pt x="3833" y="3909"/>
                  <a:pt x="3833" y="3909"/>
                  <a:pt x="3833" y="3909"/>
                </a:cubicBezTo>
                <a:cubicBezTo>
                  <a:pt x="3825" y="3916"/>
                  <a:pt x="3816" y="3924"/>
                  <a:pt x="3808" y="3931"/>
                </a:cubicBezTo>
                <a:cubicBezTo>
                  <a:pt x="3808" y="3766"/>
                  <a:pt x="3808" y="3766"/>
                  <a:pt x="3808" y="3766"/>
                </a:cubicBezTo>
                <a:cubicBezTo>
                  <a:pt x="3817" y="3757"/>
                  <a:pt x="3825" y="3749"/>
                  <a:pt x="3833" y="3740"/>
                </a:cubicBezTo>
                <a:close/>
                <a:moveTo>
                  <a:pt x="3808" y="2490"/>
                </a:moveTo>
                <a:cubicBezTo>
                  <a:pt x="3808" y="2421"/>
                  <a:pt x="3808" y="2421"/>
                  <a:pt x="3808" y="2421"/>
                </a:cubicBezTo>
                <a:cubicBezTo>
                  <a:pt x="3826" y="2422"/>
                  <a:pt x="3826" y="2422"/>
                  <a:pt x="3826" y="2422"/>
                </a:cubicBezTo>
                <a:cubicBezTo>
                  <a:pt x="3824" y="2446"/>
                  <a:pt x="3821" y="2469"/>
                  <a:pt x="3818" y="2492"/>
                </a:cubicBezTo>
                <a:cubicBezTo>
                  <a:pt x="3808" y="2490"/>
                  <a:pt x="3808" y="2490"/>
                  <a:pt x="3808" y="2490"/>
                </a:cubicBezTo>
                <a:close/>
                <a:moveTo>
                  <a:pt x="3808" y="2083"/>
                </a:moveTo>
                <a:cubicBezTo>
                  <a:pt x="3808" y="2013"/>
                  <a:pt x="3808" y="2013"/>
                  <a:pt x="3808" y="2013"/>
                </a:cubicBezTo>
                <a:cubicBezTo>
                  <a:pt x="3815" y="2012"/>
                  <a:pt x="3815" y="2012"/>
                  <a:pt x="3815" y="2012"/>
                </a:cubicBezTo>
                <a:cubicBezTo>
                  <a:pt x="3819" y="2035"/>
                  <a:pt x="3822" y="2058"/>
                  <a:pt x="3824" y="2081"/>
                </a:cubicBezTo>
                <a:lnTo>
                  <a:pt x="3808" y="2083"/>
                </a:lnTo>
                <a:close/>
                <a:moveTo>
                  <a:pt x="3808" y="603"/>
                </a:moveTo>
                <a:cubicBezTo>
                  <a:pt x="3808" y="769"/>
                  <a:pt x="3808" y="769"/>
                  <a:pt x="3808" y="769"/>
                </a:cubicBezTo>
                <a:cubicBezTo>
                  <a:pt x="3782" y="742"/>
                  <a:pt x="3755" y="715"/>
                  <a:pt x="3727" y="689"/>
                </a:cubicBezTo>
                <a:cubicBezTo>
                  <a:pt x="3727" y="532"/>
                  <a:pt x="3727" y="532"/>
                  <a:pt x="3727" y="532"/>
                </a:cubicBezTo>
                <a:cubicBezTo>
                  <a:pt x="3755" y="555"/>
                  <a:pt x="3782" y="579"/>
                  <a:pt x="3808" y="603"/>
                </a:cubicBezTo>
                <a:close/>
                <a:moveTo>
                  <a:pt x="3808" y="1270"/>
                </a:moveTo>
                <a:cubicBezTo>
                  <a:pt x="3808" y="1275"/>
                  <a:pt x="3808" y="1275"/>
                  <a:pt x="3808" y="1275"/>
                </a:cubicBezTo>
                <a:cubicBezTo>
                  <a:pt x="3797" y="1274"/>
                  <a:pt x="3786" y="1273"/>
                  <a:pt x="3784" y="1272"/>
                </a:cubicBezTo>
                <a:cubicBezTo>
                  <a:pt x="3784" y="1272"/>
                  <a:pt x="3783" y="1271"/>
                  <a:pt x="3783" y="1270"/>
                </a:cubicBezTo>
                <a:cubicBezTo>
                  <a:pt x="3792" y="1270"/>
                  <a:pt x="3800" y="1270"/>
                  <a:pt x="3808" y="1270"/>
                </a:cubicBezTo>
                <a:close/>
                <a:moveTo>
                  <a:pt x="3808" y="1306"/>
                </a:moveTo>
                <a:cubicBezTo>
                  <a:pt x="3777" y="1297"/>
                  <a:pt x="3742" y="1290"/>
                  <a:pt x="3741" y="1289"/>
                </a:cubicBezTo>
                <a:cubicBezTo>
                  <a:pt x="3739" y="1286"/>
                  <a:pt x="3741" y="1283"/>
                  <a:pt x="3743" y="1281"/>
                </a:cubicBezTo>
                <a:cubicBezTo>
                  <a:pt x="3749" y="1276"/>
                  <a:pt x="3763" y="1274"/>
                  <a:pt x="3773" y="1270"/>
                </a:cubicBezTo>
                <a:cubicBezTo>
                  <a:pt x="3760" y="1266"/>
                  <a:pt x="3741" y="1271"/>
                  <a:pt x="3733" y="1277"/>
                </a:cubicBezTo>
                <a:cubicBezTo>
                  <a:pt x="3733" y="1277"/>
                  <a:pt x="3730" y="1281"/>
                  <a:pt x="3727" y="1285"/>
                </a:cubicBezTo>
                <a:cubicBezTo>
                  <a:pt x="3727" y="1297"/>
                  <a:pt x="3727" y="1297"/>
                  <a:pt x="3727" y="1297"/>
                </a:cubicBezTo>
                <a:cubicBezTo>
                  <a:pt x="3730" y="1300"/>
                  <a:pt x="3730" y="1300"/>
                  <a:pt x="3730" y="1300"/>
                </a:cubicBezTo>
                <a:cubicBezTo>
                  <a:pt x="3731" y="1301"/>
                  <a:pt x="3756" y="1302"/>
                  <a:pt x="3768" y="1304"/>
                </a:cubicBezTo>
                <a:cubicBezTo>
                  <a:pt x="3776" y="1306"/>
                  <a:pt x="3792" y="1310"/>
                  <a:pt x="3799" y="1312"/>
                </a:cubicBezTo>
                <a:cubicBezTo>
                  <a:pt x="3802" y="1313"/>
                  <a:pt x="3805" y="1314"/>
                  <a:pt x="3808" y="1314"/>
                </a:cubicBezTo>
                <a:cubicBezTo>
                  <a:pt x="3808" y="1306"/>
                  <a:pt x="3808" y="1306"/>
                  <a:pt x="3808" y="1306"/>
                </a:cubicBezTo>
                <a:close/>
                <a:moveTo>
                  <a:pt x="3808" y="1351"/>
                </a:moveTo>
                <a:cubicBezTo>
                  <a:pt x="3808" y="1362"/>
                  <a:pt x="3808" y="1362"/>
                  <a:pt x="3808" y="1362"/>
                </a:cubicBezTo>
                <a:cubicBezTo>
                  <a:pt x="3805" y="1360"/>
                  <a:pt x="3802" y="1358"/>
                  <a:pt x="3801" y="1356"/>
                </a:cubicBezTo>
                <a:cubicBezTo>
                  <a:pt x="3798" y="1353"/>
                  <a:pt x="3796" y="1343"/>
                  <a:pt x="3800" y="1336"/>
                </a:cubicBezTo>
                <a:cubicBezTo>
                  <a:pt x="3802" y="1343"/>
                  <a:pt x="3804" y="1346"/>
                  <a:pt x="3807" y="1349"/>
                </a:cubicBezTo>
                <a:cubicBezTo>
                  <a:pt x="3807" y="1349"/>
                  <a:pt x="3808" y="1350"/>
                  <a:pt x="3808" y="1351"/>
                </a:cubicBezTo>
                <a:close/>
                <a:moveTo>
                  <a:pt x="3808" y="1407"/>
                </a:moveTo>
                <a:cubicBezTo>
                  <a:pt x="3807" y="1406"/>
                  <a:pt x="3806" y="1405"/>
                  <a:pt x="3806" y="1405"/>
                </a:cubicBezTo>
                <a:cubicBezTo>
                  <a:pt x="3792" y="1402"/>
                  <a:pt x="3767" y="1387"/>
                  <a:pt x="3749" y="1376"/>
                </a:cubicBezTo>
                <a:cubicBezTo>
                  <a:pt x="3738" y="1369"/>
                  <a:pt x="3729" y="1364"/>
                  <a:pt x="3728" y="1363"/>
                </a:cubicBezTo>
                <a:cubicBezTo>
                  <a:pt x="3728" y="1363"/>
                  <a:pt x="3727" y="1362"/>
                  <a:pt x="3727" y="1361"/>
                </a:cubicBezTo>
                <a:cubicBezTo>
                  <a:pt x="3727" y="1385"/>
                  <a:pt x="3727" y="1385"/>
                  <a:pt x="3727" y="1385"/>
                </a:cubicBezTo>
                <a:cubicBezTo>
                  <a:pt x="3739" y="1390"/>
                  <a:pt x="3757" y="1397"/>
                  <a:pt x="3771" y="1402"/>
                </a:cubicBezTo>
                <a:cubicBezTo>
                  <a:pt x="3781" y="1408"/>
                  <a:pt x="3791" y="1410"/>
                  <a:pt x="3793" y="1412"/>
                </a:cubicBezTo>
                <a:cubicBezTo>
                  <a:pt x="3794" y="1414"/>
                  <a:pt x="3795" y="1420"/>
                  <a:pt x="3791" y="1423"/>
                </a:cubicBezTo>
                <a:cubicBezTo>
                  <a:pt x="3740" y="1464"/>
                  <a:pt x="3740" y="1464"/>
                  <a:pt x="3740" y="1464"/>
                </a:cubicBezTo>
                <a:cubicBezTo>
                  <a:pt x="3739" y="1465"/>
                  <a:pt x="3732" y="1468"/>
                  <a:pt x="3727" y="1470"/>
                </a:cubicBezTo>
                <a:cubicBezTo>
                  <a:pt x="3727" y="1499"/>
                  <a:pt x="3727" y="1499"/>
                  <a:pt x="3727" y="1499"/>
                </a:cubicBezTo>
                <a:cubicBezTo>
                  <a:pt x="3734" y="1494"/>
                  <a:pt x="3734" y="1493"/>
                  <a:pt x="3734" y="1493"/>
                </a:cubicBezTo>
                <a:cubicBezTo>
                  <a:pt x="3736" y="1492"/>
                  <a:pt x="3739" y="1491"/>
                  <a:pt x="3740" y="1490"/>
                </a:cubicBezTo>
                <a:cubicBezTo>
                  <a:pt x="3741" y="1489"/>
                  <a:pt x="3746" y="1481"/>
                  <a:pt x="3748" y="1480"/>
                </a:cubicBezTo>
                <a:cubicBezTo>
                  <a:pt x="3757" y="1473"/>
                  <a:pt x="3757" y="1473"/>
                  <a:pt x="3757" y="1473"/>
                </a:cubicBezTo>
                <a:cubicBezTo>
                  <a:pt x="3759" y="1471"/>
                  <a:pt x="3776" y="1450"/>
                  <a:pt x="3777" y="1449"/>
                </a:cubicBezTo>
                <a:cubicBezTo>
                  <a:pt x="3786" y="1442"/>
                  <a:pt x="3786" y="1442"/>
                  <a:pt x="3786" y="1442"/>
                </a:cubicBezTo>
                <a:cubicBezTo>
                  <a:pt x="3787" y="1441"/>
                  <a:pt x="3802" y="1418"/>
                  <a:pt x="3803" y="1417"/>
                </a:cubicBezTo>
                <a:cubicBezTo>
                  <a:pt x="3804" y="1416"/>
                  <a:pt x="3806" y="1416"/>
                  <a:pt x="3808" y="1417"/>
                </a:cubicBezTo>
                <a:cubicBezTo>
                  <a:pt x="3808" y="1407"/>
                  <a:pt x="3808" y="1407"/>
                  <a:pt x="3808" y="1407"/>
                </a:cubicBezTo>
                <a:close/>
                <a:moveTo>
                  <a:pt x="3808" y="1436"/>
                </a:moveTo>
                <a:cubicBezTo>
                  <a:pt x="3808" y="1440"/>
                  <a:pt x="3808" y="1440"/>
                  <a:pt x="3808" y="1440"/>
                </a:cubicBezTo>
                <a:cubicBezTo>
                  <a:pt x="3807" y="1438"/>
                  <a:pt x="3807" y="1438"/>
                  <a:pt x="3807" y="1438"/>
                </a:cubicBezTo>
                <a:cubicBezTo>
                  <a:pt x="3807" y="1436"/>
                  <a:pt x="3807" y="1436"/>
                  <a:pt x="3807" y="1436"/>
                </a:cubicBezTo>
                <a:cubicBezTo>
                  <a:pt x="3808" y="1436"/>
                  <a:pt x="3808" y="1436"/>
                  <a:pt x="3808" y="1436"/>
                </a:cubicBezTo>
                <a:close/>
                <a:moveTo>
                  <a:pt x="3808" y="2013"/>
                </a:moveTo>
                <a:cubicBezTo>
                  <a:pt x="3808" y="2083"/>
                  <a:pt x="3808" y="2083"/>
                  <a:pt x="3808" y="2083"/>
                </a:cubicBezTo>
                <a:cubicBezTo>
                  <a:pt x="3769" y="2086"/>
                  <a:pt x="3769" y="2086"/>
                  <a:pt x="3769" y="2086"/>
                </a:cubicBezTo>
                <a:cubicBezTo>
                  <a:pt x="3775" y="2153"/>
                  <a:pt x="3775" y="2153"/>
                  <a:pt x="3775" y="2153"/>
                </a:cubicBezTo>
                <a:cubicBezTo>
                  <a:pt x="3808" y="2150"/>
                  <a:pt x="3808" y="2150"/>
                  <a:pt x="3808" y="2150"/>
                </a:cubicBezTo>
                <a:cubicBezTo>
                  <a:pt x="3808" y="2218"/>
                  <a:pt x="3808" y="2218"/>
                  <a:pt x="3808" y="2218"/>
                </a:cubicBezTo>
                <a:cubicBezTo>
                  <a:pt x="3779" y="2218"/>
                  <a:pt x="3779" y="2218"/>
                  <a:pt x="3779" y="2218"/>
                </a:cubicBezTo>
                <a:cubicBezTo>
                  <a:pt x="3779" y="2285"/>
                  <a:pt x="3779" y="2285"/>
                  <a:pt x="3779" y="2285"/>
                </a:cubicBezTo>
                <a:cubicBezTo>
                  <a:pt x="3808" y="2285"/>
                  <a:pt x="3808" y="2285"/>
                  <a:pt x="3808" y="2285"/>
                </a:cubicBezTo>
                <a:cubicBezTo>
                  <a:pt x="3808" y="2353"/>
                  <a:pt x="3808" y="2353"/>
                  <a:pt x="3808" y="2353"/>
                </a:cubicBezTo>
                <a:cubicBezTo>
                  <a:pt x="3777" y="2351"/>
                  <a:pt x="3777" y="2351"/>
                  <a:pt x="3777" y="2351"/>
                </a:cubicBezTo>
                <a:cubicBezTo>
                  <a:pt x="3771" y="2417"/>
                  <a:pt x="3771" y="2417"/>
                  <a:pt x="3771" y="2417"/>
                </a:cubicBezTo>
                <a:cubicBezTo>
                  <a:pt x="3808" y="2421"/>
                  <a:pt x="3808" y="2421"/>
                  <a:pt x="3808" y="2421"/>
                </a:cubicBezTo>
                <a:cubicBezTo>
                  <a:pt x="3808" y="2490"/>
                  <a:pt x="3808" y="2490"/>
                  <a:pt x="3808" y="2490"/>
                </a:cubicBezTo>
                <a:cubicBezTo>
                  <a:pt x="3763" y="2482"/>
                  <a:pt x="3763" y="2482"/>
                  <a:pt x="3763" y="2482"/>
                </a:cubicBezTo>
                <a:cubicBezTo>
                  <a:pt x="3751" y="2548"/>
                  <a:pt x="3751" y="2548"/>
                  <a:pt x="3751" y="2548"/>
                </a:cubicBezTo>
                <a:cubicBezTo>
                  <a:pt x="3806" y="2558"/>
                  <a:pt x="3806" y="2558"/>
                  <a:pt x="3806" y="2558"/>
                </a:cubicBezTo>
                <a:cubicBezTo>
                  <a:pt x="3802" y="2581"/>
                  <a:pt x="3797" y="2604"/>
                  <a:pt x="3792" y="2627"/>
                </a:cubicBezTo>
                <a:cubicBezTo>
                  <a:pt x="3738" y="2612"/>
                  <a:pt x="3738" y="2612"/>
                  <a:pt x="3738" y="2612"/>
                </a:cubicBezTo>
                <a:cubicBezTo>
                  <a:pt x="3727" y="2654"/>
                  <a:pt x="3727" y="2654"/>
                  <a:pt x="3727" y="2654"/>
                </a:cubicBezTo>
                <a:cubicBezTo>
                  <a:pt x="3727" y="1868"/>
                  <a:pt x="3727" y="1868"/>
                  <a:pt x="3727" y="1868"/>
                </a:cubicBezTo>
                <a:cubicBezTo>
                  <a:pt x="3733" y="1892"/>
                  <a:pt x="3733" y="1892"/>
                  <a:pt x="3733" y="1892"/>
                </a:cubicBezTo>
                <a:cubicBezTo>
                  <a:pt x="3787" y="1877"/>
                  <a:pt x="3787" y="1877"/>
                  <a:pt x="3787" y="1877"/>
                </a:cubicBezTo>
                <a:cubicBezTo>
                  <a:pt x="3793" y="1900"/>
                  <a:pt x="3798" y="1923"/>
                  <a:pt x="3803" y="1946"/>
                </a:cubicBezTo>
                <a:cubicBezTo>
                  <a:pt x="3748" y="1955"/>
                  <a:pt x="3748" y="1955"/>
                  <a:pt x="3748" y="1955"/>
                </a:cubicBezTo>
                <a:cubicBezTo>
                  <a:pt x="3760" y="2021"/>
                  <a:pt x="3760" y="2021"/>
                  <a:pt x="3760" y="2021"/>
                </a:cubicBezTo>
                <a:cubicBezTo>
                  <a:pt x="3808" y="2013"/>
                  <a:pt x="3808" y="2013"/>
                  <a:pt x="3808" y="2013"/>
                </a:cubicBezTo>
                <a:close/>
                <a:moveTo>
                  <a:pt x="3808" y="3082"/>
                </a:moveTo>
                <a:cubicBezTo>
                  <a:pt x="3808" y="3131"/>
                  <a:pt x="3808" y="3131"/>
                  <a:pt x="3808" y="3131"/>
                </a:cubicBezTo>
                <a:cubicBezTo>
                  <a:pt x="3790" y="3123"/>
                  <a:pt x="3790" y="3123"/>
                  <a:pt x="3790" y="3123"/>
                </a:cubicBezTo>
                <a:cubicBezTo>
                  <a:pt x="3808" y="3082"/>
                  <a:pt x="3808" y="3082"/>
                  <a:pt x="3808" y="3082"/>
                </a:cubicBezTo>
                <a:close/>
                <a:moveTo>
                  <a:pt x="3808" y="3306"/>
                </a:moveTo>
                <a:cubicBezTo>
                  <a:pt x="3808" y="3364"/>
                  <a:pt x="3808" y="3364"/>
                  <a:pt x="3808" y="3364"/>
                </a:cubicBezTo>
                <a:cubicBezTo>
                  <a:pt x="3806" y="3368"/>
                  <a:pt x="3806" y="3368"/>
                  <a:pt x="3806" y="3368"/>
                </a:cubicBezTo>
                <a:cubicBezTo>
                  <a:pt x="3808" y="3370"/>
                  <a:pt x="3808" y="3370"/>
                  <a:pt x="3808" y="3370"/>
                </a:cubicBezTo>
                <a:cubicBezTo>
                  <a:pt x="3808" y="3412"/>
                  <a:pt x="3808" y="3412"/>
                  <a:pt x="3808" y="3412"/>
                </a:cubicBezTo>
                <a:cubicBezTo>
                  <a:pt x="3727" y="3360"/>
                  <a:pt x="3727" y="3360"/>
                  <a:pt x="3727" y="3360"/>
                </a:cubicBezTo>
                <a:cubicBezTo>
                  <a:pt x="3727" y="3317"/>
                  <a:pt x="3727" y="3317"/>
                  <a:pt x="3727" y="3317"/>
                </a:cubicBezTo>
                <a:cubicBezTo>
                  <a:pt x="3779" y="3351"/>
                  <a:pt x="3779" y="3351"/>
                  <a:pt x="3779" y="3351"/>
                </a:cubicBezTo>
                <a:cubicBezTo>
                  <a:pt x="3808" y="3306"/>
                  <a:pt x="3808" y="3306"/>
                  <a:pt x="3808" y="3306"/>
                </a:cubicBezTo>
                <a:close/>
                <a:moveTo>
                  <a:pt x="3808" y="3766"/>
                </a:moveTo>
                <a:cubicBezTo>
                  <a:pt x="3808" y="3931"/>
                  <a:pt x="3808" y="3931"/>
                  <a:pt x="3808" y="3931"/>
                </a:cubicBezTo>
                <a:cubicBezTo>
                  <a:pt x="3782" y="3956"/>
                  <a:pt x="3755" y="3980"/>
                  <a:pt x="3727" y="4003"/>
                </a:cubicBezTo>
                <a:cubicBezTo>
                  <a:pt x="3727" y="3845"/>
                  <a:pt x="3727" y="3845"/>
                  <a:pt x="3727" y="3845"/>
                </a:cubicBezTo>
                <a:cubicBezTo>
                  <a:pt x="3755" y="3819"/>
                  <a:pt x="3782" y="3793"/>
                  <a:pt x="3808" y="3766"/>
                </a:cubicBezTo>
                <a:close/>
                <a:moveTo>
                  <a:pt x="3727" y="3603"/>
                </a:moveTo>
                <a:cubicBezTo>
                  <a:pt x="3727" y="3569"/>
                  <a:pt x="3727" y="3569"/>
                  <a:pt x="3727" y="3569"/>
                </a:cubicBezTo>
                <a:cubicBezTo>
                  <a:pt x="3746" y="3577"/>
                  <a:pt x="3746" y="3577"/>
                  <a:pt x="3746" y="3577"/>
                </a:cubicBezTo>
                <a:cubicBezTo>
                  <a:pt x="3727" y="3545"/>
                  <a:pt x="3727" y="3545"/>
                  <a:pt x="3727" y="3545"/>
                </a:cubicBezTo>
                <a:cubicBezTo>
                  <a:pt x="3727" y="3477"/>
                  <a:pt x="3727" y="3477"/>
                  <a:pt x="3727" y="3477"/>
                </a:cubicBezTo>
                <a:cubicBezTo>
                  <a:pt x="3788" y="3587"/>
                  <a:pt x="3788" y="3587"/>
                  <a:pt x="3788" y="3587"/>
                </a:cubicBezTo>
                <a:cubicBezTo>
                  <a:pt x="3763" y="3616"/>
                  <a:pt x="3763" y="3616"/>
                  <a:pt x="3763" y="3616"/>
                </a:cubicBezTo>
                <a:cubicBezTo>
                  <a:pt x="3727" y="3603"/>
                  <a:pt x="3727" y="3603"/>
                  <a:pt x="3727" y="3603"/>
                </a:cubicBezTo>
                <a:close/>
                <a:moveTo>
                  <a:pt x="3727" y="3281"/>
                </a:moveTo>
                <a:cubicBezTo>
                  <a:pt x="3727" y="3225"/>
                  <a:pt x="3727" y="3225"/>
                  <a:pt x="3727" y="3225"/>
                </a:cubicBezTo>
                <a:cubicBezTo>
                  <a:pt x="3769" y="3159"/>
                  <a:pt x="3769" y="3159"/>
                  <a:pt x="3769" y="3159"/>
                </a:cubicBezTo>
                <a:cubicBezTo>
                  <a:pt x="3795" y="3176"/>
                  <a:pt x="3795" y="3176"/>
                  <a:pt x="3795" y="3176"/>
                </a:cubicBezTo>
                <a:cubicBezTo>
                  <a:pt x="3727" y="3281"/>
                  <a:pt x="3727" y="3281"/>
                  <a:pt x="3727" y="3281"/>
                </a:cubicBezTo>
                <a:close/>
                <a:moveTo>
                  <a:pt x="3727" y="2834"/>
                </a:moveTo>
                <a:cubicBezTo>
                  <a:pt x="3727" y="2820"/>
                  <a:pt x="3727" y="2820"/>
                  <a:pt x="3727" y="2820"/>
                </a:cubicBezTo>
                <a:cubicBezTo>
                  <a:pt x="3731" y="2822"/>
                  <a:pt x="3731" y="2822"/>
                  <a:pt x="3731" y="2822"/>
                </a:cubicBezTo>
                <a:cubicBezTo>
                  <a:pt x="3730" y="2826"/>
                  <a:pt x="3728" y="2830"/>
                  <a:pt x="3727" y="2834"/>
                </a:cubicBezTo>
                <a:close/>
                <a:moveTo>
                  <a:pt x="3727" y="2749"/>
                </a:moveTo>
                <a:cubicBezTo>
                  <a:pt x="3727" y="2679"/>
                  <a:pt x="3727" y="2679"/>
                  <a:pt x="3727" y="2679"/>
                </a:cubicBezTo>
                <a:cubicBezTo>
                  <a:pt x="3775" y="2692"/>
                  <a:pt x="3775" y="2692"/>
                  <a:pt x="3775" y="2692"/>
                </a:cubicBezTo>
                <a:cubicBezTo>
                  <a:pt x="3768" y="2714"/>
                  <a:pt x="3761" y="2736"/>
                  <a:pt x="3754" y="2759"/>
                </a:cubicBezTo>
                <a:cubicBezTo>
                  <a:pt x="3727" y="2749"/>
                  <a:pt x="3727" y="2749"/>
                  <a:pt x="3727" y="2749"/>
                </a:cubicBezTo>
                <a:close/>
                <a:moveTo>
                  <a:pt x="3727" y="1824"/>
                </a:moveTo>
                <a:cubicBezTo>
                  <a:pt x="3727" y="1754"/>
                  <a:pt x="3727" y="1754"/>
                  <a:pt x="3727" y="1754"/>
                </a:cubicBezTo>
                <a:cubicBezTo>
                  <a:pt x="3748" y="1746"/>
                  <a:pt x="3748" y="1746"/>
                  <a:pt x="3748" y="1746"/>
                </a:cubicBezTo>
                <a:cubicBezTo>
                  <a:pt x="3756" y="1768"/>
                  <a:pt x="3763" y="1790"/>
                  <a:pt x="3770" y="1813"/>
                </a:cubicBezTo>
                <a:lnTo>
                  <a:pt x="3727" y="1824"/>
                </a:lnTo>
                <a:close/>
                <a:moveTo>
                  <a:pt x="3727" y="532"/>
                </a:moveTo>
                <a:cubicBezTo>
                  <a:pt x="3727" y="689"/>
                  <a:pt x="3727" y="689"/>
                  <a:pt x="3727" y="689"/>
                </a:cubicBezTo>
                <a:cubicBezTo>
                  <a:pt x="3712" y="676"/>
                  <a:pt x="3698" y="663"/>
                  <a:pt x="3683" y="650"/>
                </a:cubicBezTo>
                <a:cubicBezTo>
                  <a:pt x="3683" y="496"/>
                  <a:pt x="3683" y="496"/>
                  <a:pt x="3683" y="496"/>
                </a:cubicBezTo>
                <a:cubicBezTo>
                  <a:pt x="3698" y="507"/>
                  <a:pt x="3712" y="519"/>
                  <a:pt x="3727" y="532"/>
                </a:cubicBezTo>
                <a:close/>
                <a:moveTo>
                  <a:pt x="3727" y="1285"/>
                </a:moveTo>
                <a:cubicBezTo>
                  <a:pt x="3727" y="1297"/>
                  <a:pt x="3727" y="1297"/>
                  <a:pt x="3727" y="1297"/>
                </a:cubicBezTo>
                <a:cubicBezTo>
                  <a:pt x="3723" y="1292"/>
                  <a:pt x="3723" y="1292"/>
                  <a:pt x="3723" y="1292"/>
                </a:cubicBezTo>
                <a:cubicBezTo>
                  <a:pt x="3724" y="1290"/>
                  <a:pt x="3725" y="1288"/>
                  <a:pt x="3727" y="1285"/>
                </a:cubicBezTo>
                <a:close/>
                <a:moveTo>
                  <a:pt x="3727" y="1361"/>
                </a:moveTo>
                <a:cubicBezTo>
                  <a:pt x="3727" y="1385"/>
                  <a:pt x="3727" y="1385"/>
                  <a:pt x="3727" y="1385"/>
                </a:cubicBezTo>
                <a:cubicBezTo>
                  <a:pt x="3721" y="1383"/>
                  <a:pt x="3717" y="1380"/>
                  <a:pt x="3715" y="1379"/>
                </a:cubicBezTo>
                <a:cubicBezTo>
                  <a:pt x="3707" y="1368"/>
                  <a:pt x="3714" y="1358"/>
                  <a:pt x="3720" y="1343"/>
                </a:cubicBezTo>
                <a:cubicBezTo>
                  <a:pt x="3721" y="1344"/>
                  <a:pt x="3722" y="1343"/>
                  <a:pt x="3724" y="1344"/>
                </a:cubicBezTo>
                <a:cubicBezTo>
                  <a:pt x="3725" y="1346"/>
                  <a:pt x="3724" y="1356"/>
                  <a:pt x="3727" y="1361"/>
                </a:cubicBezTo>
                <a:close/>
                <a:moveTo>
                  <a:pt x="3727" y="1470"/>
                </a:moveTo>
                <a:cubicBezTo>
                  <a:pt x="3727" y="1499"/>
                  <a:pt x="3727" y="1499"/>
                  <a:pt x="3727" y="1499"/>
                </a:cubicBezTo>
                <a:cubicBezTo>
                  <a:pt x="3724" y="1501"/>
                  <a:pt x="3721" y="1504"/>
                  <a:pt x="3716" y="1508"/>
                </a:cubicBezTo>
                <a:cubicBezTo>
                  <a:pt x="3705" y="1512"/>
                  <a:pt x="3695" y="1520"/>
                  <a:pt x="3686" y="1509"/>
                </a:cubicBezTo>
                <a:cubicBezTo>
                  <a:pt x="3685" y="1508"/>
                  <a:pt x="3684" y="1506"/>
                  <a:pt x="3683" y="1504"/>
                </a:cubicBezTo>
                <a:cubicBezTo>
                  <a:pt x="3683" y="1438"/>
                  <a:pt x="3683" y="1438"/>
                  <a:pt x="3683" y="1438"/>
                </a:cubicBezTo>
                <a:cubicBezTo>
                  <a:pt x="3684" y="1439"/>
                  <a:pt x="3684" y="1440"/>
                  <a:pt x="3685" y="1440"/>
                </a:cubicBezTo>
                <a:cubicBezTo>
                  <a:pt x="3686" y="1441"/>
                  <a:pt x="3690" y="1457"/>
                  <a:pt x="3691" y="1458"/>
                </a:cubicBezTo>
                <a:cubicBezTo>
                  <a:pt x="3699" y="1468"/>
                  <a:pt x="3699" y="1468"/>
                  <a:pt x="3699" y="1468"/>
                </a:cubicBezTo>
                <a:cubicBezTo>
                  <a:pt x="3700" y="1470"/>
                  <a:pt x="3701" y="1476"/>
                  <a:pt x="3703" y="1478"/>
                </a:cubicBezTo>
                <a:cubicBezTo>
                  <a:pt x="3706" y="1482"/>
                  <a:pt x="3712" y="1483"/>
                  <a:pt x="3716" y="1479"/>
                </a:cubicBezTo>
                <a:cubicBezTo>
                  <a:pt x="3718" y="1478"/>
                  <a:pt x="3719" y="1475"/>
                  <a:pt x="3721" y="1474"/>
                </a:cubicBezTo>
                <a:cubicBezTo>
                  <a:pt x="3721" y="1473"/>
                  <a:pt x="3724" y="1472"/>
                  <a:pt x="3727" y="1470"/>
                </a:cubicBezTo>
                <a:close/>
                <a:moveTo>
                  <a:pt x="3727" y="1754"/>
                </a:moveTo>
                <a:cubicBezTo>
                  <a:pt x="3727" y="1824"/>
                  <a:pt x="3727" y="1824"/>
                  <a:pt x="3727" y="1824"/>
                </a:cubicBezTo>
                <a:cubicBezTo>
                  <a:pt x="3716" y="1827"/>
                  <a:pt x="3716" y="1827"/>
                  <a:pt x="3716" y="1827"/>
                </a:cubicBezTo>
                <a:cubicBezTo>
                  <a:pt x="3727" y="1868"/>
                  <a:pt x="3727" y="1868"/>
                  <a:pt x="3727" y="1868"/>
                </a:cubicBezTo>
                <a:cubicBezTo>
                  <a:pt x="3727" y="2654"/>
                  <a:pt x="3727" y="2654"/>
                  <a:pt x="3727" y="2654"/>
                </a:cubicBezTo>
                <a:cubicBezTo>
                  <a:pt x="3720" y="2677"/>
                  <a:pt x="3720" y="2677"/>
                  <a:pt x="3720" y="2677"/>
                </a:cubicBezTo>
                <a:cubicBezTo>
                  <a:pt x="3727" y="2679"/>
                  <a:pt x="3727" y="2679"/>
                  <a:pt x="3727" y="2679"/>
                </a:cubicBezTo>
                <a:cubicBezTo>
                  <a:pt x="3727" y="2749"/>
                  <a:pt x="3727" y="2749"/>
                  <a:pt x="3727" y="2749"/>
                </a:cubicBezTo>
                <a:cubicBezTo>
                  <a:pt x="3702" y="2740"/>
                  <a:pt x="3702" y="2740"/>
                  <a:pt x="3702" y="2740"/>
                </a:cubicBezTo>
                <a:cubicBezTo>
                  <a:pt x="3683" y="2791"/>
                  <a:pt x="3683" y="2791"/>
                  <a:pt x="3683" y="2791"/>
                </a:cubicBezTo>
                <a:cubicBezTo>
                  <a:pt x="3683" y="2485"/>
                  <a:pt x="3683" y="2485"/>
                  <a:pt x="3683" y="2485"/>
                </a:cubicBezTo>
                <a:cubicBezTo>
                  <a:pt x="3694" y="2412"/>
                  <a:pt x="3701" y="2337"/>
                  <a:pt x="3701" y="2260"/>
                </a:cubicBezTo>
                <a:cubicBezTo>
                  <a:pt x="3701" y="2184"/>
                  <a:pt x="3694" y="2109"/>
                  <a:pt x="3683" y="2036"/>
                </a:cubicBezTo>
                <a:cubicBezTo>
                  <a:pt x="3683" y="1730"/>
                  <a:pt x="3683" y="1730"/>
                  <a:pt x="3683" y="1730"/>
                </a:cubicBezTo>
                <a:cubicBezTo>
                  <a:pt x="3696" y="1765"/>
                  <a:pt x="3696" y="1765"/>
                  <a:pt x="3696" y="1765"/>
                </a:cubicBezTo>
                <a:cubicBezTo>
                  <a:pt x="3727" y="1754"/>
                  <a:pt x="3727" y="1754"/>
                  <a:pt x="3727" y="1754"/>
                </a:cubicBezTo>
                <a:close/>
                <a:moveTo>
                  <a:pt x="3727" y="2820"/>
                </a:moveTo>
                <a:cubicBezTo>
                  <a:pt x="3727" y="2834"/>
                  <a:pt x="3727" y="2834"/>
                  <a:pt x="3727" y="2834"/>
                </a:cubicBezTo>
                <a:cubicBezTo>
                  <a:pt x="3720" y="2851"/>
                  <a:pt x="3713" y="2869"/>
                  <a:pt x="3705" y="2887"/>
                </a:cubicBezTo>
                <a:cubicBezTo>
                  <a:pt x="3683" y="2877"/>
                  <a:pt x="3683" y="2877"/>
                  <a:pt x="3683" y="2877"/>
                </a:cubicBezTo>
                <a:cubicBezTo>
                  <a:pt x="3683" y="2804"/>
                  <a:pt x="3683" y="2804"/>
                  <a:pt x="3683" y="2804"/>
                </a:cubicBezTo>
                <a:cubicBezTo>
                  <a:pt x="3727" y="2820"/>
                  <a:pt x="3727" y="2820"/>
                  <a:pt x="3727" y="2820"/>
                </a:cubicBezTo>
                <a:close/>
                <a:moveTo>
                  <a:pt x="3727" y="3225"/>
                </a:moveTo>
                <a:cubicBezTo>
                  <a:pt x="3727" y="3281"/>
                  <a:pt x="3727" y="3281"/>
                  <a:pt x="3727" y="3281"/>
                </a:cubicBezTo>
                <a:cubicBezTo>
                  <a:pt x="3710" y="3306"/>
                  <a:pt x="3710" y="3306"/>
                  <a:pt x="3710" y="3306"/>
                </a:cubicBezTo>
                <a:cubicBezTo>
                  <a:pt x="3727" y="3317"/>
                  <a:pt x="3727" y="3317"/>
                  <a:pt x="3727" y="3317"/>
                </a:cubicBezTo>
                <a:cubicBezTo>
                  <a:pt x="3727" y="3360"/>
                  <a:pt x="3727" y="3360"/>
                  <a:pt x="3727" y="3360"/>
                </a:cubicBezTo>
                <a:cubicBezTo>
                  <a:pt x="3683" y="3331"/>
                  <a:pt x="3683" y="3331"/>
                  <a:pt x="3683" y="3331"/>
                </a:cubicBezTo>
                <a:cubicBezTo>
                  <a:pt x="3683" y="3293"/>
                  <a:pt x="3683" y="3293"/>
                  <a:pt x="3683" y="3293"/>
                </a:cubicBezTo>
                <a:cubicBezTo>
                  <a:pt x="3727" y="3225"/>
                  <a:pt x="3727" y="3225"/>
                  <a:pt x="3727" y="3225"/>
                </a:cubicBezTo>
                <a:close/>
                <a:moveTo>
                  <a:pt x="3727" y="3477"/>
                </a:moveTo>
                <a:cubicBezTo>
                  <a:pt x="3727" y="3545"/>
                  <a:pt x="3727" y="3545"/>
                  <a:pt x="3727" y="3545"/>
                </a:cubicBezTo>
                <a:cubicBezTo>
                  <a:pt x="3683" y="3471"/>
                  <a:pt x="3683" y="3471"/>
                  <a:pt x="3683" y="3471"/>
                </a:cubicBezTo>
                <a:cubicBezTo>
                  <a:pt x="3683" y="3399"/>
                  <a:pt x="3683" y="3399"/>
                  <a:pt x="3683" y="3399"/>
                </a:cubicBezTo>
                <a:cubicBezTo>
                  <a:pt x="3727" y="3477"/>
                  <a:pt x="3727" y="3477"/>
                  <a:pt x="3727" y="3477"/>
                </a:cubicBezTo>
                <a:close/>
                <a:moveTo>
                  <a:pt x="3727" y="3569"/>
                </a:moveTo>
                <a:cubicBezTo>
                  <a:pt x="3727" y="3603"/>
                  <a:pt x="3727" y="3603"/>
                  <a:pt x="3727" y="3603"/>
                </a:cubicBezTo>
                <a:cubicBezTo>
                  <a:pt x="3683" y="3586"/>
                  <a:pt x="3683" y="3586"/>
                  <a:pt x="3683" y="3586"/>
                </a:cubicBezTo>
                <a:cubicBezTo>
                  <a:pt x="3683" y="3551"/>
                  <a:pt x="3683" y="3551"/>
                  <a:pt x="3683" y="3551"/>
                </a:cubicBezTo>
                <a:cubicBezTo>
                  <a:pt x="3727" y="3569"/>
                  <a:pt x="3727" y="3569"/>
                  <a:pt x="3727" y="3569"/>
                </a:cubicBezTo>
                <a:close/>
                <a:moveTo>
                  <a:pt x="3727" y="3845"/>
                </a:moveTo>
                <a:cubicBezTo>
                  <a:pt x="3727" y="4003"/>
                  <a:pt x="3727" y="4003"/>
                  <a:pt x="3727" y="4003"/>
                </a:cubicBezTo>
                <a:cubicBezTo>
                  <a:pt x="3712" y="4015"/>
                  <a:pt x="3698" y="4027"/>
                  <a:pt x="3683" y="4039"/>
                </a:cubicBezTo>
                <a:cubicBezTo>
                  <a:pt x="3683" y="3885"/>
                  <a:pt x="3683" y="3885"/>
                  <a:pt x="3683" y="3885"/>
                </a:cubicBezTo>
                <a:cubicBezTo>
                  <a:pt x="3698" y="3872"/>
                  <a:pt x="3712" y="3859"/>
                  <a:pt x="3727" y="3845"/>
                </a:cubicBezTo>
                <a:close/>
                <a:moveTo>
                  <a:pt x="3683" y="1698"/>
                </a:moveTo>
                <a:cubicBezTo>
                  <a:pt x="3683" y="1625"/>
                  <a:pt x="3683" y="1625"/>
                  <a:pt x="3683" y="1625"/>
                </a:cubicBezTo>
                <a:cubicBezTo>
                  <a:pt x="3698" y="1618"/>
                  <a:pt x="3698" y="1618"/>
                  <a:pt x="3698" y="1618"/>
                </a:cubicBezTo>
                <a:cubicBezTo>
                  <a:pt x="3707" y="1639"/>
                  <a:pt x="3716" y="1661"/>
                  <a:pt x="3725" y="1683"/>
                </a:cubicBezTo>
                <a:lnTo>
                  <a:pt x="3683" y="1698"/>
                </a:lnTo>
                <a:close/>
                <a:moveTo>
                  <a:pt x="3683" y="496"/>
                </a:moveTo>
                <a:cubicBezTo>
                  <a:pt x="3683" y="650"/>
                  <a:pt x="3683" y="650"/>
                  <a:pt x="3683" y="650"/>
                </a:cubicBezTo>
                <a:cubicBezTo>
                  <a:pt x="3628" y="602"/>
                  <a:pt x="3571" y="557"/>
                  <a:pt x="3511" y="514"/>
                </a:cubicBezTo>
                <a:cubicBezTo>
                  <a:pt x="3511" y="371"/>
                  <a:pt x="3511" y="371"/>
                  <a:pt x="3511" y="371"/>
                </a:cubicBezTo>
                <a:cubicBezTo>
                  <a:pt x="3571" y="410"/>
                  <a:pt x="3628" y="451"/>
                  <a:pt x="3683" y="496"/>
                </a:cubicBezTo>
                <a:close/>
                <a:moveTo>
                  <a:pt x="3683" y="1438"/>
                </a:moveTo>
                <a:cubicBezTo>
                  <a:pt x="3683" y="1504"/>
                  <a:pt x="3683" y="1504"/>
                  <a:pt x="3683" y="1504"/>
                </a:cubicBezTo>
                <a:cubicBezTo>
                  <a:pt x="3676" y="1487"/>
                  <a:pt x="3674" y="1451"/>
                  <a:pt x="3673" y="1446"/>
                </a:cubicBezTo>
                <a:cubicBezTo>
                  <a:pt x="3668" y="1426"/>
                  <a:pt x="3660" y="1410"/>
                  <a:pt x="3660" y="1387"/>
                </a:cubicBezTo>
                <a:cubicBezTo>
                  <a:pt x="3662" y="1385"/>
                  <a:pt x="3662" y="1385"/>
                  <a:pt x="3662" y="1385"/>
                </a:cubicBezTo>
                <a:cubicBezTo>
                  <a:pt x="3662" y="1386"/>
                  <a:pt x="3663" y="1385"/>
                  <a:pt x="3664" y="1387"/>
                </a:cubicBezTo>
                <a:cubicBezTo>
                  <a:pt x="3666" y="1389"/>
                  <a:pt x="3673" y="1428"/>
                  <a:pt x="3678" y="1434"/>
                </a:cubicBezTo>
                <a:cubicBezTo>
                  <a:pt x="3679" y="1435"/>
                  <a:pt x="3681" y="1437"/>
                  <a:pt x="3683" y="1438"/>
                </a:cubicBezTo>
                <a:close/>
                <a:moveTo>
                  <a:pt x="3683" y="1625"/>
                </a:moveTo>
                <a:cubicBezTo>
                  <a:pt x="3647" y="1642"/>
                  <a:pt x="3647" y="1642"/>
                  <a:pt x="3647" y="1642"/>
                </a:cubicBezTo>
                <a:cubicBezTo>
                  <a:pt x="3619" y="1581"/>
                  <a:pt x="3619" y="1581"/>
                  <a:pt x="3619" y="1581"/>
                </a:cubicBezTo>
                <a:cubicBezTo>
                  <a:pt x="3669" y="1557"/>
                  <a:pt x="3669" y="1557"/>
                  <a:pt x="3669" y="1557"/>
                </a:cubicBezTo>
                <a:cubicBezTo>
                  <a:pt x="3658" y="1536"/>
                  <a:pt x="3648" y="1516"/>
                  <a:pt x="3636" y="1495"/>
                </a:cubicBezTo>
                <a:cubicBezTo>
                  <a:pt x="3588" y="1523"/>
                  <a:pt x="3588" y="1523"/>
                  <a:pt x="3588" y="1523"/>
                </a:cubicBezTo>
                <a:cubicBezTo>
                  <a:pt x="3554" y="1465"/>
                  <a:pt x="3554" y="1465"/>
                  <a:pt x="3554" y="1465"/>
                </a:cubicBezTo>
                <a:cubicBezTo>
                  <a:pt x="3602" y="1437"/>
                  <a:pt x="3602" y="1437"/>
                  <a:pt x="3602" y="1437"/>
                </a:cubicBezTo>
                <a:cubicBezTo>
                  <a:pt x="3590" y="1417"/>
                  <a:pt x="3577" y="1398"/>
                  <a:pt x="3564" y="1379"/>
                </a:cubicBezTo>
                <a:cubicBezTo>
                  <a:pt x="3518" y="1411"/>
                  <a:pt x="3518" y="1411"/>
                  <a:pt x="3518" y="1411"/>
                </a:cubicBezTo>
                <a:cubicBezTo>
                  <a:pt x="3511" y="1400"/>
                  <a:pt x="3511" y="1400"/>
                  <a:pt x="3511" y="1400"/>
                </a:cubicBezTo>
                <a:cubicBezTo>
                  <a:pt x="3511" y="1547"/>
                  <a:pt x="3511" y="1547"/>
                  <a:pt x="3511" y="1547"/>
                </a:cubicBezTo>
                <a:cubicBezTo>
                  <a:pt x="3596" y="1695"/>
                  <a:pt x="3656" y="1860"/>
                  <a:pt x="3683" y="2036"/>
                </a:cubicBezTo>
                <a:cubicBezTo>
                  <a:pt x="3683" y="1730"/>
                  <a:pt x="3683" y="1730"/>
                  <a:pt x="3683" y="1730"/>
                </a:cubicBezTo>
                <a:cubicBezTo>
                  <a:pt x="3673" y="1702"/>
                  <a:pt x="3673" y="1702"/>
                  <a:pt x="3673" y="1702"/>
                </a:cubicBezTo>
                <a:cubicBezTo>
                  <a:pt x="3683" y="1698"/>
                  <a:pt x="3683" y="1698"/>
                  <a:pt x="3683" y="1698"/>
                </a:cubicBezTo>
                <a:cubicBezTo>
                  <a:pt x="3683" y="1625"/>
                  <a:pt x="3683" y="1625"/>
                  <a:pt x="3683" y="1625"/>
                </a:cubicBezTo>
                <a:close/>
                <a:moveTo>
                  <a:pt x="3683" y="2485"/>
                </a:moveTo>
                <a:cubicBezTo>
                  <a:pt x="3683" y="2791"/>
                  <a:pt x="3683" y="2791"/>
                  <a:pt x="3683" y="2791"/>
                </a:cubicBezTo>
                <a:cubicBezTo>
                  <a:pt x="3679" y="2803"/>
                  <a:pt x="3679" y="2803"/>
                  <a:pt x="3679" y="2803"/>
                </a:cubicBezTo>
                <a:cubicBezTo>
                  <a:pt x="3683" y="2804"/>
                  <a:pt x="3683" y="2804"/>
                  <a:pt x="3683" y="2804"/>
                </a:cubicBezTo>
                <a:cubicBezTo>
                  <a:pt x="3683" y="2877"/>
                  <a:pt x="3683" y="2877"/>
                  <a:pt x="3683" y="2877"/>
                </a:cubicBezTo>
                <a:cubicBezTo>
                  <a:pt x="3654" y="2863"/>
                  <a:pt x="3654" y="2863"/>
                  <a:pt x="3654" y="2863"/>
                </a:cubicBezTo>
                <a:cubicBezTo>
                  <a:pt x="3626" y="2924"/>
                  <a:pt x="3626" y="2924"/>
                  <a:pt x="3626" y="2924"/>
                </a:cubicBezTo>
                <a:cubicBezTo>
                  <a:pt x="3677" y="2948"/>
                  <a:pt x="3677" y="2948"/>
                  <a:pt x="3677" y="2948"/>
                </a:cubicBezTo>
                <a:cubicBezTo>
                  <a:pt x="3667" y="2969"/>
                  <a:pt x="3656" y="2990"/>
                  <a:pt x="3645" y="3010"/>
                </a:cubicBezTo>
                <a:cubicBezTo>
                  <a:pt x="3597" y="2982"/>
                  <a:pt x="3597" y="2982"/>
                  <a:pt x="3597" y="2982"/>
                </a:cubicBezTo>
                <a:cubicBezTo>
                  <a:pt x="3563" y="3041"/>
                  <a:pt x="3563" y="3041"/>
                  <a:pt x="3563" y="3041"/>
                </a:cubicBezTo>
                <a:cubicBezTo>
                  <a:pt x="3612" y="3069"/>
                  <a:pt x="3612" y="3069"/>
                  <a:pt x="3612" y="3069"/>
                </a:cubicBezTo>
                <a:cubicBezTo>
                  <a:pt x="3599" y="3089"/>
                  <a:pt x="3587" y="3109"/>
                  <a:pt x="3574" y="3128"/>
                </a:cubicBezTo>
                <a:cubicBezTo>
                  <a:pt x="3529" y="3096"/>
                  <a:pt x="3529" y="3096"/>
                  <a:pt x="3529" y="3096"/>
                </a:cubicBezTo>
                <a:cubicBezTo>
                  <a:pt x="3511" y="3121"/>
                  <a:pt x="3511" y="3121"/>
                  <a:pt x="3511" y="3121"/>
                </a:cubicBezTo>
                <a:cubicBezTo>
                  <a:pt x="3511" y="2974"/>
                  <a:pt x="3511" y="2974"/>
                  <a:pt x="3511" y="2974"/>
                </a:cubicBezTo>
                <a:cubicBezTo>
                  <a:pt x="3596" y="2826"/>
                  <a:pt x="3656" y="2661"/>
                  <a:pt x="3683" y="2485"/>
                </a:cubicBezTo>
                <a:close/>
                <a:moveTo>
                  <a:pt x="3683" y="3293"/>
                </a:moveTo>
                <a:cubicBezTo>
                  <a:pt x="3683" y="3331"/>
                  <a:pt x="3683" y="3331"/>
                  <a:pt x="3683" y="3331"/>
                </a:cubicBezTo>
                <a:cubicBezTo>
                  <a:pt x="3665" y="3320"/>
                  <a:pt x="3665" y="3320"/>
                  <a:pt x="3665" y="3320"/>
                </a:cubicBezTo>
                <a:cubicBezTo>
                  <a:pt x="3683" y="3293"/>
                  <a:pt x="3683" y="3293"/>
                  <a:pt x="3683" y="3293"/>
                </a:cubicBezTo>
                <a:close/>
                <a:moveTo>
                  <a:pt x="3683" y="3399"/>
                </a:moveTo>
                <a:cubicBezTo>
                  <a:pt x="3683" y="3471"/>
                  <a:pt x="3683" y="3471"/>
                  <a:pt x="3683" y="3471"/>
                </a:cubicBezTo>
                <a:cubicBezTo>
                  <a:pt x="3625" y="3373"/>
                  <a:pt x="3625" y="3373"/>
                  <a:pt x="3625" y="3373"/>
                </a:cubicBezTo>
                <a:cubicBezTo>
                  <a:pt x="3651" y="3342"/>
                  <a:pt x="3651" y="3342"/>
                  <a:pt x="3651" y="3342"/>
                </a:cubicBezTo>
                <a:cubicBezTo>
                  <a:pt x="3683" y="3399"/>
                  <a:pt x="3683" y="3399"/>
                  <a:pt x="3683" y="3399"/>
                </a:cubicBezTo>
                <a:close/>
                <a:moveTo>
                  <a:pt x="3683" y="3551"/>
                </a:moveTo>
                <a:cubicBezTo>
                  <a:pt x="3683" y="3586"/>
                  <a:pt x="3683" y="3586"/>
                  <a:pt x="3683" y="3586"/>
                </a:cubicBezTo>
                <a:cubicBezTo>
                  <a:pt x="3511" y="3522"/>
                  <a:pt x="3511" y="3522"/>
                  <a:pt x="3511" y="3522"/>
                </a:cubicBezTo>
                <a:cubicBezTo>
                  <a:pt x="3511" y="3505"/>
                  <a:pt x="3511" y="3505"/>
                  <a:pt x="3511" y="3505"/>
                </a:cubicBezTo>
                <a:cubicBezTo>
                  <a:pt x="3527" y="3487"/>
                  <a:pt x="3527" y="3487"/>
                  <a:pt x="3527" y="3487"/>
                </a:cubicBezTo>
                <a:cubicBezTo>
                  <a:pt x="3683" y="3551"/>
                  <a:pt x="3683" y="3551"/>
                  <a:pt x="3683" y="3551"/>
                </a:cubicBezTo>
                <a:close/>
                <a:moveTo>
                  <a:pt x="3683" y="3885"/>
                </a:moveTo>
                <a:cubicBezTo>
                  <a:pt x="3683" y="4039"/>
                  <a:pt x="3683" y="4039"/>
                  <a:pt x="3683" y="4039"/>
                </a:cubicBezTo>
                <a:cubicBezTo>
                  <a:pt x="3628" y="4083"/>
                  <a:pt x="3571" y="4125"/>
                  <a:pt x="3511" y="4164"/>
                </a:cubicBezTo>
                <a:cubicBezTo>
                  <a:pt x="3511" y="4020"/>
                  <a:pt x="3511" y="4020"/>
                  <a:pt x="3511" y="4020"/>
                </a:cubicBezTo>
                <a:cubicBezTo>
                  <a:pt x="3571" y="3978"/>
                  <a:pt x="3628" y="3933"/>
                  <a:pt x="3683" y="3885"/>
                </a:cubicBezTo>
                <a:close/>
                <a:moveTo>
                  <a:pt x="3511" y="3822"/>
                </a:moveTo>
                <a:cubicBezTo>
                  <a:pt x="3511" y="3789"/>
                  <a:pt x="3511" y="3789"/>
                  <a:pt x="3511" y="3789"/>
                </a:cubicBezTo>
                <a:cubicBezTo>
                  <a:pt x="3516" y="3790"/>
                  <a:pt x="3516" y="3790"/>
                  <a:pt x="3516" y="3790"/>
                </a:cubicBezTo>
                <a:cubicBezTo>
                  <a:pt x="3511" y="3784"/>
                  <a:pt x="3511" y="3784"/>
                  <a:pt x="3511" y="3784"/>
                </a:cubicBezTo>
                <a:cubicBezTo>
                  <a:pt x="3511" y="3728"/>
                  <a:pt x="3511" y="3728"/>
                  <a:pt x="3511" y="3728"/>
                </a:cubicBezTo>
                <a:cubicBezTo>
                  <a:pt x="3574" y="3808"/>
                  <a:pt x="3574" y="3808"/>
                  <a:pt x="3574" y="3808"/>
                </a:cubicBezTo>
                <a:cubicBezTo>
                  <a:pt x="3543" y="3833"/>
                  <a:pt x="3543" y="3833"/>
                  <a:pt x="3543" y="3833"/>
                </a:cubicBezTo>
                <a:cubicBezTo>
                  <a:pt x="3511" y="3822"/>
                  <a:pt x="3511" y="3822"/>
                  <a:pt x="3511" y="3822"/>
                </a:cubicBezTo>
                <a:close/>
                <a:moveTo>
                  <a:pt x="3511" y="3629"/>
                </a:moveTo>
                <a:cubicBezTo>
                  <a:pt x="3631" y="3754"/>
                  <a:pt x="3631" y="3754"/>
                  <a:pt x="3631" y="3754"/>
                </a:cubicBezTo>
                <a:cubicBezTo>
                  <a:pt x="3657" y="3729"/>
                  <a:pt x="3657" y="3729"/>
                  <a:pt x="3657" y="3729"/>
                </a:cubicBezTo>
                <a:cubicBezTo>
                  <a:pt x="3511" y="3577"/>
                  <a:pt x="3511" y="3577"/>
                  <a:pt x="3511" y="3577"/>
                </a:cubicBezTo>
                <a:cubicBezTo>
                  <a:pt x="3511" y="3629"/>
                  <a:pt x="3511" y="3629"/>
                  <a:pt x="3511" y="3629"/>
                </a:cubicBezTo>
                <a:close/>
                <a:moveTo>
                  <a:pt x="3511" y="3216"/>
                </a:moveTo>
                <a:cubicBezTo>
                  <a:pt x="3511" y="3166"/>
                  <a:pt x="3511" y="3166"/>
                  <a:pt x="3511" y="3166"/>
                </a:cubicBezTo>
                <a:cubicBezTo>
                  <a:pt x="3536" y="3183"/>
                  <a:pt x="3536" y="3183"/>
                  <a:pt x="3536" y="3183"/>
                </a:cubicBezTo>
                <a:cubicBezTo>
                  <a:pt x="3528" y="3194"/>
                  <a:pt x="3520" y="3205"/>
                  <a:pt x="3511" y="3216"/>
                </a:cubicBezTo>
                <a:close/>
                <a:moveTo>
                  <a:pt x="3511" y="1333"/>
                </a:moveTo>
                <a:cubicBezTo>
                  <a:pt x="3511" y="1305"/>
                  <a:pt x="3511" y="1305"/>
                  <a:pt x="3511" y="1305"/>
                </a:cubicBezTo>
                <a:cubicBezTo>
                  <a:pt x="3516" y="1311"/>
                  <a:pt x="3521" y="1318"/>
                  <a:pt x="3525" y="1324"/>
                </a:cubicBezTo>
                <a:cubicBezTo>
                  <a:pt x="3511" y="1333"/>
                  <a:pt x="3511" y="1333"/>
                  <a:pt x="3511" y="1333"/>
                </a:cubicBezTo>
                <a:close/>
                <a:moveTo>
                  <a:pt x="3511" y="825"/>
                </a:moveTo>
                <a:cubicBezTo>
                  <a:pt x="3511" y="805"/>
                  <a:pt x="3511" y="805"/>
                  <a:pt x="3511" y="805"/>
                </a:cubicBezTo>
                <a:cubicBezTo>
                  <a:pt x="3520" y="805"/>
                  <a:pt x="3527" y="805"/>
                  <a:pt x="3529" y="805"/>
                </a:cubicBezTo>
                <a:cubicBezTo>
                  <a:pt x="3534" y="807"/>
                  <a:pt x="3546" y="817"/>
                  <a:pt x="3544" y="823"/>
                </a:cubicBezTo>
                <a:cubicBezTo>
                  <a:pt x="3542" y="829"/>
                  <a:pt x="3524" y="827"/>
                  <a:pt x="3511" y="825"/>
                </a:cubicBezTo>
                <a:close/>
                <a:moveTo>
                  <a:pt x="3511" y="759"/>
                </a:moveTo>
                <a:cubicBezTo>
                  <a:pt x="3511" y="715"/>
                  <a:pt x="3511" y="715"/>
                  <a:pt x="3511" y="715"/>
                </a:cubicBezTo>
                <a:cubicBezTo>
                  <a:pt x="3516" y="709"/>
                  <a:pt x="3520" y="702"/>
                  <a:pt x="3522" y="696"/>
                </a:cubicBezTo>
                <a:cubicBezTo>
                  <a:pt x="3523" y="694"/>
                  <a:pt x="3523" y="688"/>
                  <a:pt x="3523" y="683"/>
                </a:cubicBezTo>
                <a:cubicBezTo>
                  <a:pt x="3524" y="682"/>
                  <a:pt x="3525" y="682"/>
                  <a:pt x="3526" y="682"/>
                </a:cubicBezTo>
                <a:cubicBezTo>
                  <a:pt x="3537" y="700"/>
                  <a:pt x="3542" y="715"/>
                  <a:pt x="3538" y="728"/>
                </a:cubicBezTo>
                <a:cubicBezTo>
                  <a:pt x="3535" y="735"/>
                  <a:pt x="3524" y="747"/>
                  <a:pt x="3511" y="759"/>
                </a:cubicBezTo>
                <a:close/>
                <a:moveTo>
                  <a:pt x="3511" y="371"/>
                </a:moveTo>
                <a:cubicBezTo>
                  <a:pt x="3511" y="514"/>
                  <a:pt x="3511" y="514"/>
                  <a:pt x="3511" y="514"/>
                </a:cubicBezTo>
                <a:cubicBezTo>
                  <a:pt x="3461" y="479"/>
                  <a:pt x="3410" y="445"/>
                  <a:pt x="3356" y="414"/>
                </a:cubicBezTo>
                <a:cubicBezTo>
                  <a:pt x="3356" y="278"/>
                  <a:pt x="3356" y="278"/>
                  <a:pt x="3356" y="278"/>
                </a:cubicBezTo>
                <a:cubicBezTo>
                  <a:pt x="3409" y="307"/>
                  <a:pt x="3461" y="338"/>
                  <a:pt x="3511" y="371"/>
                </a:cubicBezTo>
                <a:close/>
                <a:moveTo>
                  <a:pt x="3511" y="715"/>
                </a:moveTo>
                <a:cubicBezTo>
                  <a:pt x="3511" y="759"/>
                  <a:pt x="3511" y="759"/>
                  <a:pt x="3511" y="759"/>
                </a:cubicBezTo>
                <a:cubicBezTo>
                  <a:pt x="3496" y="774"/>
                  <a:pt x="3478" y="789"/>
                  <a:pt x="3476" y="795"/>
                </a:cubicBezTo>
                <a:cubicBezTo>
                  <a:pt x="3475" y="798"/>
                  <a:pt x="3480" y="803"/>
                  <a:pt x="3482" y="803"/>
                </a:cubicBezTo>
                <a:cubicBezTo>
                  <a:pt x="3487" y="805"/>
                  <a:pt x="3500" y="805"/>
                  <a:pt x="3511" y="805"/>
                </a:cubicBezTo>
                <a:cubicBezTo>
                  <a:pt x="3511" y="825"/>
                  <a:pt x="3511" y="825"/>
                  <a:pt x="3511" y="825"/>
                </a:cubicBezTo>
                <a:cubicBezTo>
                  <a:pt x="3506" y="824"/>
                  <a:pt x="3502" y="824"/>
                  <a:pt x="3500" y="824"/>
                </a:cubicBezTo>
                <a:cubicBezTo>
                  <a:pt x="3493" y="824"/>
                  <a:pt x="3492" y="825"/>
                  <a:pt x="3485" y="825"/>
                </a:cubicBezTo>
                <a:cubicBezTo>
                  <a:pt x="3480" y="824"/>
                  <a:pt x="3472" y="822"/>
                  <a:pt x="3466" y="821"/>
                </a:cubicBezTo>
                <a:cubicBezTo>
                  <a:pt x="3458" y="820"/>
                  <a:pt x="3452" y="821"/>
                  <a:pt x="3446" y="822"/>
                </a:cubicBezTo>
                <a:cubicBezTo>
                  <a:pt x="3440" y="824"/>
                  <a:pt x="3386" y="867"/>
                  <a:pt x="3385" y="870"/>
                </a:cubicBezTo>
                <a:cubicBezTo>
                  <a:pt x="3383" y="876"/>
                  <a:pt x="3396" y="886"/>
                  <a:pt x="3398" y="889"/>
                </a:cubicBezTo>
                <a:cubicBezTo>
                  <a:pt x="3425" y="938"/>
                  <a:pt x="3431" y="962"/>
                  <a:pt x="3470" y="976"/>
                </a:cubicBezTo>
                <a:cubicBezTo>
                  <a:pt x="3472" y="977"/>
                  <a:pt x="3481" y="980"/>
                  <a:pt x="3497" y="984"/>
                </a:cubicBezTo>
                <a:cubicBezTo>
                  <a:pt x="3497" y="985"/>
                  <a:pt x="3498" y="985"/>
                  <a:pt x="3498" y="987"/>
                </a:cubicBezTo>
                <a:cubicBezTo>
                  <a:pt x="3497" y="990"/>
                  <a:pt x="3484" y="991"/>
                  <a:pt x="3482" y="991"/>
                </a:cubicBezTo>
                <a:cubicBezTo>
                  <a:pt x="3439" y="985"/>
                  <a:pt x="3438" y="1000"/>
                  <a:pt x="3429" y="997"/>
                </a:cubicBezTo>
                <a:cubicBezTo>
                  <a:pt x="3413" y="991"/>
                  <a:pt x="3403" y="964"/>
                  <a:pt x="3404" y="947"/>
                </a:cubicBezTo>
                <a:cubicBezTo>
                  <a:pt x="3404" y="944"/>
                  <a:pt x="3397" y="884"/>
                  <a:pt x="3377" y="878"/>
                </a:cubicBezTo>
                <a:cubicBezTo>
                  <a:pt x="3374" y="877"/>
                  <a:pt x="3365" y="882"/>
                  <a:pt x="3356" y="888"/>
                </a:cubicBezTo>
                <a:cubicBezTo>
                  <a:pt x="3356" y="853"/>
                  <a:pt x="3356" y="853"/>
                  <a:pt x="3356" y="853"/>
                </a:cubicBezTo>
                <a:cubicBezTo>
                  <a:pt x="3374" y="841"/>
                  <a:pt x="3388" y="830"/>
                  <a:pt x="3391" y="822"/>
                </a:cubicBezTo>
                <a:cubicBezTo>
                  <a:pt x="3394" y="814"/>
                  <a:pt x="3383" y="809"/>
                  <a:pt x="3381" y="806"/>
                </a:cubicBezTo>
                <a:cubicBezTo>
                  <a:pt x="3378" y="802"/>
                  <a:pt x="3381" y="799"/>
                  <a:pt x="3381" y="796"/>
                </a:cubicBezTo>
                <a:cubicBezTo>
                  <a:pt x="3381" y="790"/>
                  <a:pt x="3374" y="789"/>
                  <a:pt x="3371" y="784"/>
                </a:cubicBezTo>
                <a:cubicBezTo>
                  <a:pt x="3367" y="777"/>
                  <a:pt x="3363" y="768"/>
                  <a:pt x="3360" y="758"/>
                </a:cubicBezTo>
                <a:cubicBezTo>
                  <a:pt x="3361" y="757"/>
                  <a:pt x="3361" y="758"/>
                  <a:pt x="3363" y="758"/>
                </a:cubicBezTo>
                <a:cubicBezTo>
                  <a:pt x="3367" y="759"/>
                  <a:pt x="3388" y="781"/>
                  <a:pt x="3410" y="788"/>
                </a:cubicBezTo>
                <a:cubicBezTo>
                  <a:pt x="3423" y="793"/>
                  <a:pt x="3423" y="793"/>
                  <a:pt x="3423" y="793"/>
                </a:cubicBezTo>
                <a:cubicBezTo>
                  <a:pt x="3438" y="798"/>
                  <a:pt x="3490" y="748"/>
                  <a:pt x="3505" y="724"/>
                </a:cubicBezTo>
                <a:cubicBezTo>
                  <a:pt x="3507" y="721"/>
                  <a:pt x="3509" y="718"/>
                  <a:pt x="3511" y="715"/>
                </a:cubicBezTo>
                <a:close/>
                <a:moveTo>
                  <a:pt x="3511" y="1305"/>
                </a:moveTo>
                <a:cubicBezTo>
                  <a:pt x="3511" y="1333"/>
                  <a:pt x="3511" y="1333"/>
                  <a:pt x="3511" y="1333"/>
                </a:cubicBezTo>
                <a:cubicBezTo>
                  <a:pt x="3480" y="1356"/>
                  <a:pt x="3480" y="1356"/>
                  <a:pt x="3480" y="1356"/>
                </a:cubicBezTo>
                <a:cubicBezTo>
                  <a:pt x="3511" y="1400"/>
                  <a:pt x="3511" y="1400"/>
                  <a:pt x="3511" y="1400"/>
                </a:cubicBezTo>
                <a:cubicBezTo>
                  <a:pt x="3511" y="1547"/>
                  <a:pt x="3511" y="1547"/>
                  <a:pt x="3511" y="1547"/>
                </a:cubicBezTo>
                <a:cubicBezTo>
                  <a:pt x="3467" y="1469"/>
                  <a:pt x="3415" y="1395"/>
                  <a:pt x="3356" y="1327"/>
                </a:cubicBezTo>
                <a:cubicBezTo>
                  <a:pt x="3356" y="1201"/>
                  <a:pt x="3356" y="1201"/>
                  <a:pt x="3356" y="1201"/>
                </a:cubicBezTo>
                <a:cubicBezTo>
                  <a:pt x="3391" y="1166"/>
                  <a:pt x="3391" y="1166"/>
                  <a:pt x="3391" y="1166"/>
                </a:cubicBezTo>
                <a:cubicBezTo>
                  <a:pt x="3407" y="1183"/>
                  <a:pt x="3423" y="1200"/>
                  <a:pt x="3439" y="1217"/>
                </a:cubicBezTo>
                <a:cubicBezTo>
                  <a:pt x="3396" y="1253"/>
                  <a:pt x="3396" y="1253"/>
                  <a:pt x="3396" y="1253"/>
                </a:cubicBezTo>
                <a:cubicBezTo>
                  <a:pt x="3440" y="1304"/>
                  <a:pt x="3440" y="1304"/>
                  <a:pt x="3440" y="1304"/>
                </a:cubicBezTo>
                <a:cubicBezTo>
                  <a:pt x="3482" y="1269"/>
                  <a:pt x="3482" y="1269"/>
                  <a:pt x="3482" y="1269"/>
                </a:cubicBezTo>
                <a:cubicBezTo>
                  <a:pt x="3492" y="1281"/>
                  <a:pt x="3502" y="1293"/>
                  <a:pt x="3511" y="1305"/>
                </a:cubicBezTo>
                <a:close/>
                <a:moveTo>
                  <a:pt x="3511" y="2974"/>
                </a:moveTo>
                <a:cubicBezTo>
                  <a:pt x="3511" y="3121"/>
                  <a:pt x="3511" y="3121"/>
                  <a:pt x="3511" y="3121"/>
                </a:cubicBezTo>
                <a:cubicBezTo>
                  <a:pt x="3490" y="3151"/>
                  <a:pt x="3490" y="3151"/>
                  <a:pt x="3490" y="3151"/>
                </a:cubicBezTo>
                <a:cubicBezTo>
                  <a:pt x="3511" y="3166"/>
                  <a:pt x="3511" y="3166"/>
                  <a:pt x="3511" y="3166"/>
                </a:cubicBezTo>
                <a:cubicBezTo>
                  <a:pt x="3511" y="3216"/>
                  <a:pt x="3511" y="3216"/>
                  <a:pt x="3511" y="3216"/>
                </a:cubicBezTo>
                <a:cubicBezTo>
                  <a:pt x="3506" y="3223"/>
                  <a:pt x="3499" y="3231"/>
                  <a:pt x="3493" y="3239"/>
                </a:cubicBezTo>
                <a:cubicBezTo>
                  <a:pt x="3451" y="3204"/>
                  <a:pt x="3451" y="3204"/>
                  <a:pt x="3451" y="3204"/>
                </a:cubicBezTo>
                <a:cubicBezTo>
                  <a:pt x="3408" y="3255"/>
                  <a:pt x="3408" y="3255"/>
                  <a:pt x="3408" y="3255"/>
                </a:cubicBezTo>
                <a:cubicBezTo>
                  <a:pt x="3451" y="3291"/>
                  <a:pt x="3451" y="3291"/>
                  <a:pt x="3451" y="3291"/>
                </a:cubicBezTo>
                <a:cubicBezTo>
                  <a:pt x="3435" y="3308"/>
                  <a:pt x="3419" y="3326"/>
                  <a:pt x="3403" y="3342"/>
                </a:cubicBezTo>
                <a:cubicBezTo>
                  <a:pt x="3364" y="3304"/>
                  <a:pt x="3364" y="3304"/>
                  <a:pt x="3364" y="3304"/>
                </a:cubicBezTo>
                <a:cubicBezTo>
                  <a:pt x="3356" y="3311"/>
                  <a:pt x="3356" y="3311"/>
                  <a:pt x="3356" y="3311"/>
                </a:cubicBezTo>
                <a:cubicBezTo>
                  <a:pt x="3356" y="3194"/>
                  <a:pt x="3356" y="3194"/>
                  <a:pt x="3356" y="3194"/>
                </a:cubicBezTo>
                <a:cubicBezTo>
                  <a:pt x="3415" y="3126"/>
                  <a:pt x="3467" y="3052"/>
                  <a:pt x="3511" y="2974"/>
                </a:cubicBezTo>
                <a:close/>
                <a:moveTo>
                  <a:pt x="3511" y="3505"/>
                </a:moveTo>
                <a:cubicBezTo>
                  <a:pt x="3511" y="3522"/>
                  <a:pt x="3511" y="3522"/>
                  <a:pt x="3511" y="3522"/>
                </a:cubicBezTo>
                <a:cubicBezTo>
                  <a:pt x="3500" y="3518"/>
                  <a:pt x="3500" y="3518"/>
                  <a:pt x="3500" y="3518"/>
                </a:cubicBezTo>
                <a:cubicBezTo>
                  <a:pt x="3511" y="3505"/>
                  <a:pt x="3511" y="3505"/>
                  <a:pt x="3511" y="3505"/>
                </a:cubicBezTo>
                <a:close/>
                <a:moveTo>
                  <a:pt x="3511" y="3577"/>
                </a:moveTo>
                <a:cubicBezTo>
                  <a:pt x="3511" y="3629"/>
                  <a:pt x="3511" y="3629"/>
                  <a:pt x="3511" y="3629"/>
                </a:cubicBezTo>
                <a:cubicBezTo>
                  <a:pt x="3448" y="3564"/>
                  <a:pt x="3448" y="3564"/>
                  <a:pt x="3448" y="3564"/>
                </a:cubicBezTo>
                <a:cubicBezTo>
                  <a:pt x="3474" y="3539"/>
                  <a:pt x="3474" y="3539"/>
                  <a:pt x="3474" y="3539"/>
                </a:cubicBezTo>
                <a:cubicBezTo>
                  <a:pt x="3511" y="3577"/>
                  <a:pt x="3511" y="3577"/>
                  <a:pt x="3511" y="3577"/>
                </a:cubicBezTo>
                <a:close/>
                <a:moveTo>
                  <a:pt x="3511" y="3728"/>
                </a:moveTo>
                <a:cubicBezTo>
                  <a:pt x="3412" y="3601"/>
                  <a:pt x="3412" y="3601"/>
                  <a:pt x="3412" y="3601"/>
                </a:cubicBezTo>
                <a:cubicBezTo>
                  <a:pt x="3385" y="3623"/>
                  <a:pt x="3385" y="3623"/>
                  <a:pt x="3385" y="3623"/>
                </a:cubicBezTo>
                <a:cubicBezTo>
                  <a:pt x="3511" y="3784"/>
                  <a:pt x="3511" y="3784"/>
                  <a:pt x="3511" y="3784"/>
                </a:cubicBezTo>
                <a:cubicBezTo>
                  <a:pt x="3511" y="3728"/>
                  <a:pt x="3511" y="3728"/>
                  <a:pt x="3511" y="3728"/>
                </a:cubicBezTo>
                <a:close/>
                <a:moveTo>
                  <a:pt x="3511" y="3789"/>
                </a:moveTo>
                <a:cubicBezTo>
                  <a:pt x="3511" y="3822"/>
                  <a:pt x="3511" y="3822"/>
                  <a:pt x="3511" y="3822"/>
                </a:cubicBezTo>
                <a:cubicBezTo>
                  <a:pt x="3356" y="3767"/>
                  <a:pt x="3356" y="3767"/>
                  <a:pt x="3356" y="3767"/>
                </a:cubicBezTo>
                <a:cubicBezTo>
                  <a:pt x="3356" y="3732"/>
                  <a:pt x="3356" y="3732"/>
                  <a:pt x="3356" y="3732"/>
                </a:cubicBezTo>
                <a:cubicBezTo>
                  <a:pt x="3511" y="3789"/>
                  <a:pt x="3511" y="3789"/>
                  <a:pt x="3511" y="3789"/>
                </a:cubicBezTo>
                <a:close/>
                <a:moveTo>
                  <a:pt x="3511" y="4020"/>
                </a:moveTo>
                <a:cubicBezTo>
                  <a:pt x="3511" y="4164"/>
                  <a:pt x="3511" y="4164"/>
                  <a:pt x="3511" y="4164"/>
                </a:cubicBezTo>
                <a:cubicBezTo>
                  <a:pt x="3461" y="4197"/>
                  <a:pt x="3409" y="4228"/>
                  <a:pt x="3356" y="4257"/>
                </a:cubicBezTo>
                <a:cubicBezTo>
                  <a:pt x="3356" y="4121"/>
                  <a:pt x="3356" y="4121"/>
                  <a:pt x="3356" y="4121"/>
                </a:cubicBezTo>
                <a:cubicBezTo>
                  <a:pt x="3410" y="4090"/>
                  <a:pt x="3461" y="4056"/>
                  <a:pt x="3511" y="4020"/>
                </a:cubicBezTo>
                <a:close/>
                <a:moveTo>
                  <a:pt x="3356" y="3871"/>
                </a:moveTo>
                <a:cubicBezTo>
                  <a:pt x="3409" y="3938"/>
                  <a:pt x="3409" y="3938"/>
                  <a:pt x="3409" y="3938"/>
                </a:cubicBezTo>
                <a:cubicBezTo>
                  <a:pt x="3436" y="3917"/>
                  <a:pt x="3436" y="3917"/>
                  <a:pt x="3436" y="3917"/>
                </a:cubicBezTo>
                <a:cubicBezTo>
                  <a:pt x="3356" y="3815"/>
                  <a:pt x="3356" y="3815"/>
                  <a:pt x="3356" y="3815"/>
                </a:cubicBezTo>
                <a:cubicBezTo>
                  <a:pt x="3356" y="3871"/>
                  <a:pt x="3356" y="3871"/>
                  <a:pt x="3356" y="3871"/>
                </a:cubicBezTo>
                <a:close/>
                <a:moveTo>
                  <a:pt x="3356" y="2954"/>
                </a:moveTo>
                <a:cubicBezTo>
                  <a:pt x="3356" y="2660"/>
                  <a:pt x="3356" y="2660"/>
                  <a:pt x="3356" y="2660"/>
                </a:cubicBezTo>
                <a:cubicBezTo>
                  <a:pt x="3396" y="2644"/>
                  <a:pt x="3396" y="2644"/>
                  <a:pt x="3396" y="2644"/>
                </a:cubicBezTo>
                <a:cubicBezTo>
                  <a:pt x="3396" y="2522"/>
                  <a:pt x="3396" y="2522"/>
                  <a:pt x="3396" y="2522"/>
                </a:cubicBezTo>
                <a:cubicBezTo>
                  <a:pt x="3357" y="2500"/>
                  <a:pt x="3357" y="2500"/>
                  <a:pt x="3357" y="2500"/>
                </a:cubicBezTo>
                <a:cubicBezTo>
                  <a:pt x="3356" y="2500"/>
                  <a:pt x="3356" y="2500"/>
                  <a:pt x="3356" y="2500"/>
                </a:cubicBezTo>
                <a:cubicBezTo>
                  <a:pt x="3356" y="2293"/>
                  <a:pt x="3356" y="2293"/>
                  <a:pt x="3356" y="2293"/>
                </a:cubicBezTo>
                <a:cubicBezTo>
                  <a:pt x="3396" y="2277"/>
                  <a:pt x="3396" y="2277"/>
                  <a:pt x="3396" y="2277"/>
                </a:cubicBezTo>
                <a:cubicBezTo>
                  <a:pt x="3396" y="2156"/>
                  <a:pt x="3396" y="2156"/>
                  <a:pt x="3396" y="2156"/>
                </a:cubicBezTo>
                <a:cubicBezTo>
                  <a:pt x="3357" y="2133"/>
                  <a:pt x="3357" y="2133"/>
                  <a:pt x="3357" y="2133"/>
                </a:cubicBezTo>
                <a:cubicBezTo>
                  <a:pt x="3356" y="2133"/>
                  <a:pt x="3356" y="2133"/>
                  <a:pt x="3356" y="2133"/>
                </a:cubicBezTo>
                <a:cubicBezTo>
                  <a:pt x="3356" y="1927"/>
                  <a:pt x="3356" y="1927"/>
                  <a:pt x="3356" y="1927"/>
                </a:cubicBezTo>
                <a:cubicBezTo>
                  <a:pt x="3400" y="1927"/>
                  <a:pt x="3400" y="1927"/>
                  <a:pt x="3400" y="1927"/>
                </a:cubicBezTo>
                <a:cubicBezTo>
                  <a:pt x="3400" y="2024"/>
                  <a:pt x="3400" y="2024"/>
                  <a:pt x="3400" y="2024"/>
                </a:cubicBezTo>
                <a:cubicBezTo>
                  <a:pt x="3393" y="2024"/>
                  <a:pt x="3387" y="2025"/>
                  <a:pt x="3380" y="2026"/>
                </a:cubicBezTo>
                <a:cubicBezTo>
                  <a:pt x="3380" y="2066"/>
                  <a:pt x="3380" y="2066"/>
                  <a:pt x="3380" y="2066"/>
                </a:cubicBezTo>
                <a:cubicBezTo>
                  <a:pt x="3433" y="2096"/>
                  <a:pt x="3433" y="2096"/>
                  <a:pt x="3433" y="2096"/>
                </a:cubicBezTo>
                <a:cubicBezTo>
                  <a:pt x="3433" y="2336"/>
                  <a:pt x="3433" y="2336"/>
                  <a:pt x="3433" y="2336"/>
                </a:cubicBezTo>
                <a:cubicBezTo>
                  <a:pt x="3380" y="2358"/>
                  <a:pt x="3380" y="2358"/>
                  <a:pt x="3380" y="2358"/>
                </a:cubicBezTo>
                <a:cubicBezTo>
                  <a:pt x="3380" y="2376"/>
                  <a:pt x="3380" y="2376"/>
                  <a:pt x="3380" y="2376"/>
                </a:cubicBezTo>
                <a:cubicBezTo>
                  <a:pt x="3380" y="2412"/>
                  <a:pt x="3380" y="2412"/>
                  <a:pt x="3380" y="2412"/>
                </a:cubicBezTo>
                <a:cubicBezTo>
                  <a:pt x="3380" y="2433"/>
                  <a:pt x="3380" y="2433"/>
                  <a:pt x="3380" y="2433"/>
                </a:cubicBezTo>
                <a:cubicBezTo>
                  <a:pt x="3433" y="2463"/>
                  <a:pt x="3433" y="2463"/>
                  <a:pt x="3433" y="2463"/>
                </a:cubicBezTo>
                <a:cubicBezTo>
                  <a:pt x="3433" y="2703"/>
                  <a:pt x="3433" y="2703"/>
                  <a:pt x="3433" y="2703"/>
                </a:cubicBezTo>
                <a:cubicBezTo>
                  <a:pt x="3380" y="2724"/>
                  <a:pt x="3380" y="2724"/>
                  <a:pt x="3380" y="2724"/>
                </a:cubicBezTo>
                <a:cubicBezTo>
                  <a:pt x="3380" y="2954"/>
                  <a:pt x="3380" y="2954"/>
                  <a:pt x="3380" y="2954"/>
                </a:cubicBezTo>
                <a:lnTo>
                  <a:pt x="3356" y="2954"/>
                </a:lnTo>
                <a:close/>
                <a:moveTo>
                  <a:pt x="3356" y="278"/>
                </a:moveTo>
                <a:cubicBezTo>
                  <a:pt x="3356" y="414"/>
                  <a:pt x="3356" y="414"/>
                  <a:pt x="3356" y="414"/>
                </a:cubicBezTo>
                <a:cubicBezTo>
                  <a:pt x="3331" y="399"/>
                  <a:pt x="3305" y="384"/>
                  <a:pt x="3278" y="370"/>
                </a:cubicBezTo>
                <a:cubicBezTo>
                  <a:pt x="3278" y="237"/>
                  <a:pt x="3278" y="237"/>
                  <a:pt x="3278" y="237"/>
                </a:cubicBezTo>
                <a:cubicBezTo>
                  <a:pt x="3305" y="250"/>
                  <a:pt x="3331" y="263"/>
                  <a:pt x="3356" y="278"/>
                </a:cubicBezTo>
                <a:close/>
                <a:moveTo>
                  <a:pt x="3356" y="853"/>
                </a:moveTo>
                <a:cubicBezTo>
                  <a:pt x="3356" y="888"/>
                  <a:pt x="3356" y="888"/>
                  <a:pt x="3356" y="888"/>
                </a:cubicBezTo>
                <a:cubicBezTo>
                  <a:pt x="3349" y="894"/>
                  <a:pt x="3341" y="899"/>
                  <a:pt x="3338" y="900"/>
                </a:cubicBezTo>
                <a:cubicBezTo>
                  <a:pt x="3319" y="906"/>
                  <a:pt x="3299" y="914"/>
                  <a:pt x="3278" y="918"/>
                </a:cubicBezTo>
                <a:cubicBezTo>
                  <a:pt x="3278" y="918"/>
                  <a:pt x="3278" y="918"/>
                  <a:pt x="3278" y="918"/>
                </a:cubicBezTo>
                <a:cubicBezTo>
                  <a:pt x="3278" y="895"/>
                  <a:pt x="3278" y="895"/>
                  <a:pt x="3278" y="895"/>
                </a:cubicBezTo>
                <a:cubicBezTo>
                  <a:pt x="3301" y="884"/>
                  <a:pt x="3333" y="868"/>
                  <a:pt x="3356" y="853"/>
                </a:cubicBezTo>
                <a:close/>
                <a:moveTo>
                  <a:pt x="3356" y="1201"/>
                </a:moveTo>
                <a:cubicBezTo>
                  <a:pt x="3356" y="1327"/>
                  <a:pt x="3356" y="1327"/>
                  <a:pt x="3356" y="1327"/>
                </a:cubicBezTo>
                <a:cubicBezTo>
                  <a:pt x="3332" y="1298"/>
                  <a:pt x="3305" y="1269"/>
                  <a:pt x="3278" y="1242"/>
                </a:cubicBezTo>
                <a:cubicBezTo>
                  <a:pt x="3278" y="1087"/>
                  <a:pt x="3278" y="1087"/>
                  <a:pt x="3278" y="1087"/>
                </a:cubicBezTo>
                <a:cubicBezTo>
                  <a:pt x="3292" y="1072"/>
                  <a:pt x="3292" y="1072"/>
                  <a:pt x="3292" y="1072"/>
                </a:cubicBezTo>
                <a:cubicBezTo>
                  <a:pt x="3309" y="1087"/>
                  <a:pt x="3326" y="1102"/>
                  <a:pt x="3343" y="1119"/>
                </a:cubicBezTo>
                <a:cubicBezTo>
                  <a:pt x="3304" y="1158"/>
                  <a:pt x="3304" y="1158"/>
                  <a:pt x="3304" y="1158"/>
                </a:cubicBezTo>
                <a:cubicBezTo>
                  <a:pt x="3352" y="1205"/>
                  <a:pt x="3352" y="1205"/>
                  <a:pt x="3352" y="1205"/>
                </a:cubicBezTo>
                <a:cubicBezTo>
                  <a:pt x="3356" y="1201"/>
                  <a:pt x="3356" y="1201"/>
                  <a:pt x="3356" y="1201"/>
                </a:cubicBezTo>
                <a:close/>
                <a:moveTo>
                  <a:pt x="3356" y="1927"/>
                </a:moveTo>
                <a:cubicBezTo>
                  <a:pt x="3356" y="2133"/>
                  <a:pt x="3356" y="2133"/>
                  <a:pt x="3356" y="2133"/>
                </a:cubicBezTo>
                <a:cubicBezTo>
                  <a:pt x="3317" y="2156"/>
                  <a:pt x="3317" y="2156"/>
                  <a:pt x="3317" y="2156"/>
                </a:cubicBezTo>
                <a:cubicBezTo>
                  <a:pt x="3317" y="2277"/>
                  <a:pt x="3317" y="2277"/>
                  <a:pt x="3317" y="2277"/>
                </a:cubicBezTo>
                <a:cubicBezTo>
                  <a:pt x="3356" y="2293"/>
                  <a:pt x="3356" y="2293"/>
                  <a:pt x="3356" y="2293"/>
                </a:cubicBezTo>
                <a:cubicBezTo>
                  <a:pt x="3356" y="2293"/>
                  <a:pt x="3356" y="2293"/>
                  <a:pt x="3356" y="2293"/>
                </a:cubicBezTo>
                <a:cubicBezTo>
                  <a:pt x="3356" y="2500"/>
                  <a:pt x="3356" y="2500"/>
                  <a:pt x="3356" y="2500"/>
                </a:cubicBezTo>
                <a:cubicBezTo>
                  <a:pt x="3317" y="2522"/>
                  <a:pt x="3317" y="2522"/>
                  <a:pt x="3317" y="2522"/>
                </a:cubicBezTo>
                <a:cubicBezTo>
                  <a:pt x="3317" y="2644"/>
                  <a:pt x="3317" y="2644"/>
                  <a:pt x="3317" y="2644"/>
                </a:cubicBezTo>
                <a:cubicBezTo>
                  <a:pt x="3356" y="2660"/>
                  <a:pt x="3356" y="2660"/>
                  <a:pt x="3356" y="2660"/>
                </a:cubicBezTo>
                <a:cubicBezTo>
                  <a:pt x="3356" y="2660"/>
                  <a:pt x="3356" y="2660"/>
                  <a:pt x="3356" y="2660"/>
                </a:cubicBezTo>
                <a:cubicBezTo>
                  <a:pt x="3356" y="2954"/>
                  <a:pt x="3356" y="2954"/>
                  <a:pt x="3356" y="2954"/>
                </a:cubicBezTo>
                <a:cubicBezTo>
                  <a:pt x="3329" y="2954"/>
                  <a:pt x="3329" y="2954"/>
                  <a:pt x="3329" y="2954"/>
                </a:cubicBezTo>
                <a:cubicBezTo>
                  <a:pt x="3329" y="2724"/>
                  <a:pt x="3329" y="2724"/>
                  <a:pt x="3329" y="2724"/>
                </a:cubicBezTo>
                <a:cubicBezTo>
                  <a:pt x="3279" y="2703"/>
                  <a:pt x="3279" y="2703"/>
                  <a:pt x="3279" y="2703"/>
                </a:cubicBezTo>
                <a:cubicBezTo>
                  <a:pt x="3279" y="2463"/>
                  <a:pt x="3279" y="2463"/>
                  <a:pt x="3279" y="2463"/>
                </a:cubicBezTo>
                <a:cubicBezTo>
                  <a:pt x="3329" y="2434"/>
                  <a:pt x="3329" y="2434"/>
                  <a:pt x="3329" y="2434"/>
                </a:cubicBezTo>
                <a:cubicBezTo>
                  <a:pt x="3329" y="2412"/>
                  <a:pt x="3329" y="2412"/>
                  <a:pt x="3329" y="2412"/>
                </a:cubicBezTo>
                <a:cubicBezTo>
                  <a:pt x="3329" y="2376"/>
                  <a:pt x="3329" y="2376"/>
                  <a:pt x="3329" y="2376"/>
                </a:cubicBezTo>
                <a:cubicBezTo>
                  <a:pt x="3329" y="2357"/>
                  <a:pt x="3329" y="2357"/>
                  <a:pt x="3329" y="2357"/>
                </a:cubicBezTo>
                <a:cubicBezTo>
                  <a:pt x="3279" y="2336"/>
                  <a:pt x="3279" y="2336"/>
                  <a:pt x="3279" y="2336"/>
                </a:cubicBezTo>
                <a:cubicBezTo>
                  <a:pt x="3279" y="2096"/>
                  <a:pt x="3279" y="2096"/>
                  <a:pt x="3279" y="2096"/>
                </a:cubicBezTo>
                <a:cubicBezTo>
                  <a:pt x="3329" y="2067"/>
                  <a:pt x="3329" y="2067"/>
                  <a:pt x="3329" y="2067"/>
                </a:cubicBezTo>
                <a:cubicBezTo>
                  <a:pt x="3329" y="2032"/>
                  <a:pt x="3329" y="2032"/>
                  <a:pt x="3329" y="2032"/>
                </a:cubicBezTo>
                <a:cubicBezTo>
                  <a:pt x="3312" y="2035"/>
                  <a:pt x="3295" y="2038"/>
                  <a:pt x="3278" y="2041"/>
                </a:cubicBezTo>
                <a:cubicBezTo>
                  <a:pt x="3278" y="1927"/>
                  <a:pt x="3278" y="1927"/>
                  <a:pt x="3278" y="1927"/>
                </a:cubicBezTo>
                <a:cubicBezTo>
                  <a:pt x="3356" y="1927"/>
                  <a:pt x="3356" y="1927"/>
                  <a:pt x="3356" y="1927"/>
                </a:cubicBezTo>
                <a:close/>
                <a:moveTo>
                  <a:pt x="3356" y="3194"/>
                </a:moveTo>
                <a:cubicBezTo>
                  <a:pt x="3356" y="3311"/>
                  <a:pt x="3356" y="3311"/>
                  <a:pt x="3356" y="3311"/>
                </a:cubicBezTo>
                <a:cubicBezTo>
                  <a:pt x="3317" y="3351"/>
                  <a:pt x="3317" y="3351"/>
                  <a:pt x="3317" y="3351"/>
                </a:cubicBezTo>
                <a:cubicBezTo>
                  <a:pt x="3356" y="3390"/>
                  <a:pt x="3356" y="3390"/>
                  <a:pt x="3356" y="3390"/>
                </a:cubicBezTo>
                <a:cubicBezTo>
                  <a:pt x="3339" y="3407"/>
                  <a:pt x="3322" y="3423"/>
                  <a:pt x="3305" y="3438"/>
                </a:cubicBezTo>
                <a:cubicBezTo>
                  <a:pt x="3278" y="3406"/>
                  <a:pt x="3278" y="3406"/>
                  <a:pt x="3278" y="3406"/>
                </a:cubicBezTo>
                <a:cubicBezTo>
                  <a:pt x="3278" y="3279"/>
                  <a:pt x="3278" y="3279"/>
                  <a:pt x="3278" y="3279"/>
                </a:cubicBezTo>
                <a:cubicBezTo>
                  <a:pt x="3305" y="3252"/>
                  <a:pt x="3332" y="3223"/>
                  <a:pt x="3356" y="3194"/>
                </a:cubicBezTo>
                <a:close/>
                <a:moveTo>
                  <a:pt x="3356" y="3732"/>
                </a:moveTo>
                <a:cubicBezTo>
                  <a:pt x="3356" y="3767"/>
                  <a:pt x="3356" y="3767"/>
                  <a:pt x="3356" y="3767"/>
                </a:cubicBezTo>
                <a:cubicBezTo>
                  <a:pt x="3306" y="3748"/>
                  <a:pt x="3306" y="3748"/>
                  <a:pt x="3306" y="3748"/>
                </a:cubicBezTo>
                <a:cubicBezTo>
                  <a:pt x="3305" y="3749"/>
                  <a:pt x="3305" y="3749"/>
                  <a:pt x="3305" y="3749"/>
                </a:cubicBezTo>
                <a:cubicBezTo>
                  <a:pt x="3356" y="3815"/>
                  <a:pt x="3356" y="3815"/>
                  <a:pt x="3356" y="3815"/>
                </a:cubicBezTo>
                <a:cubicBezTo>
                  <a:pt x="3356" y="3871"/>
                  <a:pt x="3356" y="3871"/>
                  <a:pt x="3356" y="3871"/>
                </a:cubicBezTo>
                <a:cubicBezTo>
                  <a:pt x="3278" y="3771"/>
                  <a:pt x="3278" y="3771"/>
                  <a:pt x="3278" y="3771"/>
                </a:cubicBezTo>
                <a:cubicBezTo>
                  <a:pt x="3278" y="3706"/>
                  <a:pt x="3278" y="3706"/>
                  <a:pt x="3278" y="3706"/>
                </a:cubicBezTo>
                <a:cubicBezTo>
                  <a:pt x="3280" y="3704"/>
                  <a:pt x="3280" y="3704"/>
                  <a:pt x="3280" y="3704"/>
                </a:cubicBezTo>
                <a:cubicBezTo>
                  <a:pt x="3356" y="3732"/>
                  <a:pt x="3356" y="3732"/>
                  <a:pt x="3356" y="3732"/>
                </a:cubicBezTo>
                <a:close/>
                <a:moveTo>
                  <a:pt x="3356" y="4121"/>
                </a:moveTo>
                <a:cubicBezTo>
                  <a:pt x="3356" y="4257"/>
                  <a:pt x="3356" y="4257"/>
                  <a:pt x="3356" y="4257"/>
                </a:cubicBezTo>
                <a:cubicBezTo>
                  <a:pt x="3331" y="4271"/>
                  <a:pt x="3305" y="4285"/>
                  <a:pt x="3278" y="4298"/>
                </a:cubicBezTo>
                <a:cubicBezTo>
                  <a:pt x="3278" y="4165"/>
                  <a:pt x="3278" y="4165"/>
                  <a:pt x="3278" y="4165"/>
                </a:cubicBezTo>
                <a:cubicBezTo>
                  <a:pt x="3305" y="4151"/>
                  <a:pt x="3331" y="4136"/>
                  <a:pt x="3356" y="4121"/>
                </a:cubicBezTo>
                <a:close/>
                <a:moveTo>
                  <a:pt x="3278" y="4022"/>
                </a:moveTo>
                <a:cubicBezTo>
                  <a:pt x="3278" y="3872"/>
                  <a:pt x="3278" y="3872"/>
                  <a:pt x="3278" y="3872"/>
                </a:cubicBezTo>
                <a:cubicBezTo>
                  <a:pt x="3295" y="3902"/>
                  <a:pt x="3295" y="3902"/>
                  <a:pt x="3295" y="3902"/>
                </a:cubicBezTo>
                <a:cubicBezTo>
                  <a:pt x="3310" y="3929"/>
                  <a:pt x="3313" y="3956"/>
                  <a:pt x="3306" y="3982"/>
                </a:cubicBezTo>
                <a:cubicBezTo>
                  <a:pt x="3301" y="3996"/>
                  <a:pt x="3292" y="4009"/>
                  <a:pt x="3278" y="4022"/>
                </a:cubicBezTo>
                <a:close/>
                <a:moveTo>
                  <a:pt x="3278" y="237"/>
                </a:moveTo>
                <a:cubicBezTo>
                  <a:pt x="3278" y="370"/>
                  <a:pt x="3278" y="370"/>
                  <a:pt x="3278" y="370"/>
                </a:cubicBezTo>
                <a:cubicBezTo>
                  <a:pt x="3139" y="296"/>
                  <a:pt x="2991" y="237"/>
                  <a:pt x="2837" y="194"/>
                </a:cubicBezTo>
                <a:cubicBezTo>
                  <a:pt x="2837" y="72"/>
                  <a:pt x="2837" y="72"/>
                  <a:pt x="2837" y="72"/>
                </a:cubicBezTo>
                <a:cubicBezTo>
                  <a:pt x="2991" y="111"/>
                  <a:pt x="3138" y="167"/>
                  <a:pt x="3278" y="237"/>
                </a:cubicBezTo>
                <a:close/>
                <a:moveTo>
                  <a:pt x="3278" y="895"/>
                </a:moveTo>
                <a:cubicBezTo>
                  <a:pt x="3278" y="918"/>
                  <a:pt x="3278" y="918"/>
                  <a:pt x="3278" y="918"/>
                </a:cubicBezTo>
                <a:cubicBezTo>
                  <a:pt x="3245" y="925"/>
                  <a:pt x="3211" y="925"/>
                  <a:pt x="3178" y="927"/>
                </a:cubicBezTo>
                <a:cubicBezTo>
                  <a:pt x="3176" y="924"/>
                  <a:pt x="3176" y="924"/>
                  <a:pt x="3176" y="924"/>
                </a:cubicBezTo>
                <a:cubicBezTo>
                  <a:pt x="3197" y="919"/>
                  <a:pt x="3223" y="917"/>
                  <a:pt x="3247" y="909"/>
                </a:cubicBezTo>
                <a:cubicBezTo>
                  <a:pt x="3252" y="907"/>
                  <a:pt x="3263" y="902"/>
                  <a:pt x="3278" y="895"/>
                </a:cubicBezTo>
                <a:close/>
                <a:moveTo>
                  <a:pt x="3278" y="1087"/>
                </a:moveTo>
                <a:cubicBezTo>
                  <a:pt x="3256" y="1114"/>
                  <a:pt x="3256" y="1114"/>
                  <a:pt x="3256" y="1114"/>
                </a:cubicBezTo>
                <a:cubicBezTo>
                  <a:pt x="3204" y="1071"/>
                  <a:pt x="3204" y="1071"/>
                  <a:pt x="3204" y="1071"/>
                </a:cubicBezTo>
                <a:cubicBezTo>
                  <a:pt x="3240" y="1029"/>
                  <a:pt x="3240" y="1029"/>
                  <a:pt x="3240" y="1029"/>
                </a:cubicBezTo>
                <a:cubicBezTo>
                  <a:pt x="3222" y="1014"/>
                  <a:pt x="3203" y="1000"/>
                  <a:pt x="3184" y="986"/>
                </a:cubicBezTo>
                <a:cubicBezTo>
                  <a:pt x="3152" y="1032"/>
                  <a:pt x="3152" y="1032"/>
                  <a:pt x="3152" y="1032"/>
                </a:cubicBezTo>
                <a:cubicBezTo>
                  <a:pt x="3097" y="993"/>
                  <a:pt x="3097" y="993"/>
                  <a:pt x="3097" y="993"/>
                </a:cubicBezTo>
                <a:cubicBezTo>
                  <a:pt x="3129" y="948"/>
                  <a:pt x="3129" y="948"/>
                  <a:pt x="3129" y="948"/>
                </a:cubicBezTo>
                <a:cubicBezTo>
                  <a:pt x="3109" y="935"/>
                  <a:pt x="3089" y="923"/>
                  <a:pt x="3070" y="911"/>
                </a:cubicBezTo>
                <a:cubicBezTo>
                  <a:pt x="3042" y="959"/>
                  <a:pt x="3042" y="959"/>
                  <a:pt x="3042" y="959"/>
                </a:cubicBezTo>
                <a:cubicBezTo>
                  <a:pt x="2983" y="925"/>
                  <a:pt x="2983" y="925"/>
                  <a:pt x="2983" y="925"/>
                </a:cubicBezTo>
                <a:cubicBezTo>
                  <a:pt x="3011" y="877"/>
                  <a:pt x="3011" y="877"/>
                  <a:pt x="3011" y="877"/>
                </a:cubicBezTo>
                <a:cubicBezTo>
                  <a:pt x="2991" y="866"/>
                  <a:pt x="2970" y="855"/>
                  <a:pt x="2949" y="845"/>
                </a:cubicBezTo>
                <a:cubicBezTo>
                  <a:pt x="2925" y="896"/>
                  <a:pt x="2925" y="896"/>
                  <a:pt x="2925" y="896"/>
                </a:cubicBezTo>
                <a:cubicBezTo>
                  <a:pt x="2864" y="867"/>
                  <a:pt x="2864" y="867"/>
                  <a:pt x="2864" y="867"/>
                </a:cubicBezTo>
                <a:cubicBezTo>
                  <a:pt x="2887" y="817"/>
                  <a:pt x="2887" y="817"/>
                  <a:pt x="2887" y="817"/>
                </a:cubicBezTo>
                <a:cubicBezTo>
                  <a:pt x="2871" y="810"/>
                  <a:pt x="2854" y="803"/>
                  <a:pt x="2837" y="796"/>
                </a:cubicBezTo>
                <a:cubicBezTo>
                  <a:pt x="2837" y="941"/>
                  <a:pt x="2837" y="941"/>
                  <a:pt x="2837" y="941"/>
                </a:cubicBezTo>
                <a:cubicBezTo>
                  <a:pt x="3002" y="1014"/>
                  <a:pt x="3152" y="1116"/>
                  <a:pt x="3278" y="1242"/>
                </a:cubicBezTo>
                <a:cubicBezTo>
                  <a:pt x="3278" y="1087"/>
                  <a:pt x="3278" y="1087"/>
                  <a:pt x="3278" y="1087"/>
                </a:cubicBezTo>
                <a:close/>
                <a:moveTo>
                  <a:pt x="3278" y="1927"/>
                </a:moveTo>
                <a:cubicBezTo>
                  <a:pt x="3278" y="2041"/>
                  <a:pt x="3278" y="2041"/>
                  <a:pt x="3278" y="2041"/>
                </a:cubicBezTo>
                <a:cubicBezTo>
                  <a:pt x="3146" y="2068"/>
                  <a:pt x="3024" y="2120"/>
                  <a:pt x="2920" y="2178"/>
                </a:cubicBezTo>
                <a:cubicBezTo>
                  <a:pt x="2920" y="1927"/>
                  <a:pt x="2920" y="1927"/>
                  <a:pt x="2920" y="1927"/>
                </a:cubicBezTo>
                <a:cubicBezTo>
                  <a:pt x="3278" y="1927"/>
                  <a:pt x="3278" y="1927"/>
                  <a:pt x="3278" y="1927"/>
                </a:cubicBezTo>
                <a:close/>
                <a:moveTo>
                  <a:pt x="3278" y="3279"/>
                </a:moveTo>
                <a:cubicBezTo>
                  <a:pt x="3278" y="3406"/>
                  <a:pt x="3278" y="3406"/>
                  <a:pt x="3278" y="3406"/>
                </a:cubicBezTo>
                <a:cubicBezTo>
                  <a:pt x="3269" y="3396"/>
                  <a:pt x="3269" y="3396"/>
                  <a:pt x="3269" y="3396"/>
                </a:cubicBezTo>
                <a:cubicBezTo>
                  <a:pt x="3218" y="3439"/>
                  <a:pt x="3218" y="3439"/>
                  <a:pt x="3218" y="3439"/>
                </a:cubicBezTo>
                <a:cubicBezTo>
                  <a:pt x="3254" y="3482"/>
                  <a:pt x="3254" y="3482"/>
                  <a:pt x="3254" y="3482"/>
                </a:cubicBezTo>
                <a:cubicBezTo>
                  <a:pt x="3235" y="3496"/>
                  <a:pt x="3217" y="3511"/>
                  <a:pt x="3198" y="3524"/>
                </a:cubicBezTo>
                <a:cubicBezTo>
                  <a:pt x="3166" y="3479"/>
                  <a:pt x="3166" y="3479"/>
                  <a:pt x="3166" y="3479"/>
                </a:cubicBezTo>
                <a:cubicBezTo>
                  <a:pt x="3111" y="3518"/>
                  <a:pt x="3111" y="3518"/>
                  <a:pt x="3111" y="3518"/>
                </a:cubicBezTo>
                <a:cubicBezTo>
                  <a:pt x="3143" y="3563"/>
                  <a:pt x="3143" y="3563"/>
                  <a:pt x="3143" y="3563"/>
                </a:cubicBezTo>
                <a:cubicBezTo>
                  <a:pt x="3124" y="3577"/>
                  <a:pt x="3104" y="3589"/>
                  <a:pt x="3084" y="3601"/>
                </a:cubicBezTo>
                <a:cubicBezTo>
                  <a:pt x="3057" y="3554"/>
                  <a:pt x="3057" y="3554"/>
                  <a:pt x="3057" y="3554"/>
                </a:cubicBezTo>
                <a:cubicBezTo>
                  <a:pt x="2999" y="3587"/>
                  <a:pt x="2999" y="3587"/>
                  <a:pt x="2999" y="3587"/>
                </a:cubicBezTo>
                <a:cubicBezTo>
                  <a:pt x="3027" y="3635"/>
                  <a:pt x="3027" y="3635"/>
                  <a:pt x="3027" y="3635"/>
                </a:cubicBezTo>
                <a:cubicBezTo>
                  <a:pt x="3006" y="3647"/>
                  <a:pt x="2985" y="3658"/>
                  <a:pt x="2965" y="3668"/>
                </a:cubicBezTo>
                <a:cubicBezTo>
                  <a:pt x="2941" y="3618"/>
                  <a:pt x="2941" y="3618"/>
                  <a:pt x="2941" y="3618"/>
                </a:cubicBezTo>
                <a:cubicBezTo>
                  <a:pt x="2880" y="3646"/>
                  <a:pt x="2880" y="3646"/>
                  <a:pt x="2880" y="3646"/>
                </a:cubicBezTo>
                <a:cubicBezTo>
                  <a:pt x="2904" y="3697"/>
                  <a:pt x="2904" y="3697"/>
                  <a:pt x="2904" y="3697"/>
                </a:cubicBezTo>
                <a:cubicBezTo>
                  <a:pt x="2883" y="3706"/>
                  <a:pt x="2861" y="3716"/>
                  <a:pt x="2839" y="3724"/>
                </a:cubicBezTo>
                <a:cubicBezTo>
                  <a:pt x="2837" y="3717"/>
                  <a:pt x="2837" y="3717"/>
                  <a:pt x="2837" y="3717"/>
                </a:cubicBezTo>
                <a:cubicBezTo>
                  <a:pt x="2837" y="3580"/>
                  <a:pt x="2837" y="3580"/>
                  <a:pt x="2837" y="3580"/>
                </a:cubicBezTo>
                <a:cubicBezTo>
                  <a:pt x="3002" y="3507"/>
                  <a:pt x="3152" y="3405"/>
                  <a:pt x="3278" y="3279"/>
                </a:cubicBezTo>
                <a:close/>
                <a:moveTo>
                  <a:pt x="3278" y="3706"/>
                </a:moveTo>
                <a:cubicBezTo>
                  <a:pt x="3246" y="3731"/>
                  <a:pt x="3246" y="3731"/>
                  <a:pt x="3246" y="3731"/>
                </a:cubicBezTo>
                <a:cubicBezTo>
                  <a:pt x="3278" y="3771"/>
                  <a:pt x="3278" y="3771"/>
                  <a:pt x="3278" y="3771"/>
                </a:cubicBezTo>
                <a:cubicBezTo>
                  <a:pt x="3278" y="3706"/>
                  <a:pt x="3278" y="3706"/>
                  <a:pt x="3278" y="3706"/>
                </a:cubicBezTo>
                <a:close/>
                <a:moveTo>
                  <a:pt x="3278" y="3872"/>
                </a:moveTo>
                <a:cubicBezTo>
                  <a:pt x="3278" y="4022"/>
                  <a:pt x="3278" y="4022"/>
                  <a:pt x="3278" y="4022"/>
                </a:cubicBezTo>
                <a:cubicBezTo>
                  <a:pt x="3270" y="4028"/>
                  <a:pt x="3261" y="4035"/>
                  <a:pt x="3250" y="4041"/>
                </a:cubicBezTo>
                <a:cubicBezTo>
                  <a:pt x="3225" y="4055"/>
                  <a:pt x="3201" y="4061"/>
                  <a:pt x="3179" y="4058"/>
                </a:cubicBezTo>
                <a:cubicBezTo>
                  <a:pt x="3153" y="4053"/>
                  <a:pt x="3132" y="4037"/>
                  <a:pt x="3117" y="4011"/>
                </a:cubicBezTo>
                <a:cubicBezTo>
                  <a:pt x="3030" y="3858"/>
                  <a:pt x="3030" y="3858"/>
                  <a:pt x="3030" y="3858"/>
                </a:cubicBezTo>
                <a:cubicBezTo>
                  <a:pt x="3061" y="3840"/>
                  <a:pt x="3061" y="3840"/>
                  <a:pt x="3061" y="3840"/>
                </a:cubicBezTo>
                <a:cubicBezTo>
                  <a:pt x="3143" y="3984"/>
                  <a:pt x="3143" y="3984"/>
                  <a:pt x="3143" y="3984"/>
                </a:cubicBezTo>
                <a:cubicBezTo>
                  <a:pt x="3168" y="4025"/>
                  <a:pt x="3199" y="4036"/>
                  <a:pt x="3237" y="4015"/>
                </a:cubicBezTo>
                <a:cubicBezTo>
                  <a:pt x="3277" y="3991"/>
                  <a:pt x="3286" y="3958"/>
                  <a:pt x="3262" y="3916"/>
                </a:cubicBezTo>
                <a:cubicBezTo>
                  <a:pt x="3180" y="3773"/>
                  <a:pt x="3180" y="3773"/>
                  <a:pt x="3180" y="3773"/>
                </a:cubicBezTo>
                <a:cubicBezTo>
                  <a:pt x="3211" y="3755"/>
                  <a:pt x="3211" y="3755"/>
                  <a:pt x="3211" y="3755"/>
                </a:cubicBezTo>
                <a:cubicBezTo>
                  <a:pt x="3278" y="3872"/>
                  <a:pt x="3278" y="3872"/>
                  <a:pt x="3278" y="3872"/>
                </a:cubicBezTo>
                <a:close/>
                <a:moveTo>
                  <a:pt x="3278" y="4165"/>
                </a:moveTo>
                <a:cubicBezTo>
                  <a:pt x="3278" y="4298"/>
                  <a:pt x="3278" y="4298"/>
                  <a:pt x="3278" y="4298"/>
                </a:cubicBezTo>
                <a:cubicBezTo>
                  <a:pt x="3138" y="4367"/>
                  <a:pt x="2991" y="4423"/>
                  <a:pt x="2837" y="4463"/>
                </a:cubicBezTo>
                <a:cubicBezTo>
                  <a:pt x="2837" y="4340"/>
                  <a:pt x="2837" y="4340"/>
                  <a:pt x="2837" y="4340"/>
                </a:cubicBezTo>
                <a:cubicBezTo>
                  <a:pt x="2991" y="4298"/>
                  <a:pt x="3139" y="4239"/>
                  <a:pt x="3278" y="4165"/>
                </a:cubicBezTo>
                <a:close/>
                <a:moveTo>
                  <a:pt x="2837" y="2228"/>
                </a:moveTo>
                <a:cubicBezTo>
                  <a:pt x="2837" y="1895"/>
                  <a:pt x="2837" y="1895"/>
                  <a:pt x="2837" y="1895"/>
                </a:cubicBezTo>
                <a:cubicBezTo>
                  <a:pt x="2875" y="1895"/>
                  <a:pt x="2875" y="1895"/>
                  <a:pt x="2875" y="1895"/>
                </a:cubicBezTo>
                <a:cubicBezTo>
                  <a:pt x="2875" y="2204"/>
                  <a:pt x="2875" y="2204"/>
                  <a:pt x="2875" y="2204"/>
                </a:cubicBezTo>
                <a:cubicBezTo>
                  <a:pt x="2862" y="2212"/>
                  <a:pt x="2849" y="2220"/>
                  <a:pt x="2837" y="2228"/>
                </a:cubicBezTo>
                <a:close/>
                <a:moveTo>
                  <a:pt x="2837" y="1849"/>
                </a:moveTo>
                <a:cubicBezTo>
                  <a:pt x="2837" y="1530"/>
                  <a:pt x="2837" y="1530"/>
                  <a:pt x="2837" y="1530"/>
                </a:cubicBezTo>
                <a:cubicBezTo>
                  <a:pt x="2947" y="1766"/>
                  <a:pt x="2947" y="1766"/>
                  <a:pt x="2947" y="1766"/>
                </a:cubicBezTo>
                <a:cubicBezTo>
                  <a:pt x="2858" y="1849"/>
                  <a:pt x="2858" y="1849"/>
                  <a:pt x="2858" y="1849"/>
                </a:cubicBezTo>
                <a:cubicBezTo>
                  <a:pt x="2837" y="1849"/>
                  <a:pt x="2837" y="1849"/>
                  <a:pt x="2837" y="1849"/>
                </a:cubicBezTo>
                <a:close/>
                <a:moveTo>
                  <a:pt x="2837" y="299"/>
                </a:moveTo>
                <a:cubicBezTo>
                  <a:pt x="2842" y="295"/>
                  <a:pt x="2845" y="290"/>
                  <a:pt x="2846" y="285"/>
                </a:cubicBezTo>
                <a:cubicBezTo>
                  <a:pt x="2846" y="281"/>
                  <a:pt x="2842" y="276"/>
                  <a:pt x="2837" y="272"/>
                </a:cubicBezTo>
                <a:lnTo>
                  <a:pt x="2837" y="299"/>
                </a:lnTo>
                <a:close/>
                <a:moveTo>
                  <a:pt x="2837" y="72"/>
                </a:moveTo>
                <a:cubicBezTo>
                  <a:pt x="2837" y="194"/>
                  <a:pt x="2837" y="194"/>
                  <a:pt x="2837" y="194"/>
                </a:cubicBezTo>
                <a:cubicBezTo>
                  <a:pt x="2792" y="182"/>
                  <a:pt x="2746" y="171"/>
                  <a:pt x="2700" y="161"/>
                </a:cubicBezTo>
                <a:cubicBezTo>
                  <a:pt x="2700" y="41"/>
                  <a:pt x="2700" y="41"/>
                  <a:pt x="2700" y="41"/>
                </a:cubicBezTo>
                <a:cubicBezTo>
                  <a:pt x="2746" y="50"/>
                  <a:pt x="2792" y="60"/>
                  <a:pt x="2837" y="72"/>
                </a:cubicBezTo>
                <a:close/>
                <a:moveTo>
                  <a:pt x="2837" y="272"/>
                </a:moveTo>
                <a:cubicBezTo>
                  <a:pt x="2837" y="299"/>
                  <a:pt x="2837" y="299"/>
                  <a:pt x="2837" y="299"/>
                </a:cubicBezTo>
                <a:cubicBezTo>
                  <a:pt x="2820" y="316"/>
                  <a:pt x="2784" y="332"/>
                  <a:pt x="2782" y="340"/>
                </a:cubicBezTo>
                <a:cubicBezTo>
                  <a:pt x="2781" y="347"/>
                  <a:pt x="2799" y="357"/>
                  <a:pt x="2798" y="365"/>
                </a:cubicBezTo>
                <a:cubicBezTo>
                  <a:pt x="2797" y="373"/>
                  <a:pt x="2772" y="374"/>
                  <a:pt x="2766" y="375"/>
                </a:cubicBezTo>
                <a:cubicBezTo>
                  <a:pt x="2757" y="376"/>
                  <a:pt x="2748" y="382"/>
                  <a:pt x="2739" y="384"/>
                </a:cubicBezTo>
                <a:cubicBezTo>
                  <a:pt x="2738" y="382"/>
                  <a:pt x="2738" y="382"/>
                  <a:pt x="2738" y="382"/>
                </a:cubicBezTo>
                <a:cubicBezTo>
                  <a:pt x="2747" y="375"/>
                  <a:pt x="2767" y="369"/>
                  <a:pt x="2769" y="358"/>
                </a:cubicBezTo>
                <a:cubicBezTo>
                  <a:pt x="2769" y="356"/>
                  <a:pt x="2767" y="344"/>
                  <a:pt x="2768" y="342"/>
                </a:cubicBezTo>
                <a:cubicBezTo>
                  <a:pt x="2769" y="333"/>
                  <a:pt x="2805" y="311"/>
                  <a:pt x="2807" y="301"/>
                </a:cubicBezTo>
                <a:cubicBezTo>
                  <a:pt x="2807" y="298"/>
                  <a:pt x="2804" y="295"/>
                  <a:pt x="2803" y="295"/>
                </a:cubicBezTo>
                <a:cubicBezTo>
                  <a:pt x="2799" y="295"/>
                  <a:pt x="2747" y="324"/>
                  <a:pt x="2731" y="341"/>
                </a:cubicBezTo>
                <a:cubicBezTo>
                  <a:pt x="2720" y="352"/>
                  <a:pt x="2710" y="357"/>
                  <a:pt x="2700" y="359"/>
                </a:cubicBezTo>
                <a:cubicBezTo>
                  <a:pt x="2700" y="324"/>
                  <a:pt x="2700" y="324"/>
                  <a:pt x="2700" y="324"/>
                </a:cubicBezTo>
                <a:cubicBezTo>
                  <a:pt x="2701" y="324"/>
                  <a:pt x="2702" y="323"/>
                  <a:pt x="2703" y="323"/>
                </a:cubicBezTo>
                <a:cubicBezTo>
                  <a:pt x="2733" y="305"/>
                  <a:pt x="2773" y="297"/>
                  <a:pt x="2804" y="283"/>
                </a:cubicBezTo>
                <a:cubicBezTo>
                  <a:pt x="2817" y="277"/>
                  <a:pt x="2818" y="267"/>
                  <a:pt x="2828" y="268"/>
                </a:cubicBezTo>
                <a:cubicBezTo>
                  <a:pt x="2830" y="269"/>
                  <a:pt x="2834" y="270"/>
                  <a:pt x="2837" y="272"/>
                </a:cubicBezTo>
                <a:close/>
                <a:moveTo>
                  <a:pt x="2837" y="796"/>
                </a:moveTo>
                <a:cubicBezTo>
                  <a:pt x="2837" y="941"/>
                  <a:pt x="2837" y="941"/>
                  <a:pt x="2837" y="941"/>
                </a:cubicBezTo>
                <a:cubicBezTo>
                  <a:pt x="2792" y="922"/>
                  <a:pt x="2747" y="905"/>
                  <a:pt x="2700" y="890"/>
                </a:cubicBezTo>
                <a:cubicBezTo>
                  <a:pt x="2700" y="749"/>
                  <a:pt x="2700" y="749"/>
                  <a:pt x="2700" y="749"/>
                </a:cubicBezTo>
                <a:cubicBezTo>
                  <a:pt x="2720" y="755"/>
                  <a:pt x="2740" y="761"/>
                  <a:pt x="2759" y="768"/>
                </a:cubicBezTo>
                <a:cubicBezTo>
                  <a:pt x="2741" y="820"/>
                  <a:pt x="2741" y="820"/>
                  <a:pt x="2741" y="820"/>
                </a:cubicBezTo>
                <a:cubicBezTo>
                  <a:pt x="2804" y="843"/>
                  <a:pt x="2804" y="843"/>
                  <a:pt x="2804" y="843"/>
                </a:cubicBezTo>
                <a:cubicBezTo>
                  <a:pt x="2823" y="790"/>
                  <a:pt x="2823" y="790"/>
                  <a:pt x="2823" y="790"/>
                </a:cubicBezTo>
                <a:cubicBezTo>
                  <a:pt x="2827" y="792"/>
                  <a:pt x="2832" y="794"/>
                  <a:pt x="2837" y="796"/>
                </a:cubicBezTo>
                <a:close/>
                <a:moveTo>
                  <a:pt x="2837" y="1530"/>
                </a:moveTo>
                <a:cubicBezTo>
                  <a:pt x="2837" y="1849"/>
                  <a:pt x="2837" y="1849"/>
                  <a:pt x="2837" y="1849"/>
                </a:cubicBezTo>
                <a:cubicBezTo>
                  <a:pt x="2700" y="1850"/>
                  <a:pt x="2700" y="1850"/>
                  <a:pt x="2700" y="1850"/>
                </a:cubicBezTo>
                <a:cubicBezTo>
                  <a:pt x="2700" y="1237"/>
                  <a:pt x="2700" y="1237"/>
                  <a:pt x="2700" y="1237"/>
                </a:cubicBezTo>
                <a:cubicBezTo>
                  <a:pt x="2837" y="1530"/>
                  <a:pt x="2837" y="1530"/>
                  <a:pt x="2837" y="1530"/>
                </a:cubicBezTo>
                <a:close/>
                <a:moveTo>
                  <a:pt x="2837" y="1895"/>
                </a:moveTo>
                <a:cubicBezTo>
                  <a:pt x="2837" y="2228"/>
                  <a:pt x="2837" y="2228"/>
                  <a:pt x="2837" y="2228"/>
                </a:cubicBezTo>
                <a:cubicBezTo>
                  <a:pt x="2824" y="2237"/>
                  <a:pt x="2811" y="2245"/>
                  <a:pt x="2798" y="2254"/>
                </a:cubicBezTo>
                <a:cubicBezTo>
                  <a:pt x="2798" y="1895"/>
                  <a:pt x="2798" y="1895"/>
                  <a:pt x="2798" y="1895"/>
                </a:cubicBezTo>
                <a:cubicBezTo>
                  <a:pt x="2837" y="1895"/>
                  <a:pt x="2837" y="1895"/>
                  <a:pt x="2837" y="1895"/>
                </a:cubicBezTo>
                <a:close/>
                <a:moveTo>
                  <a:pt x="2837" y="3580"/>
                </a:moveTo>
                <a:cubicBezTo>
                  <a:pt x="2837" y="3717"/>
                  <a:pt x="2837" y="3717"/>
                  <a:pt x="2837" y="3717"/>
                </a:cubicBezTo>
                <a:cubicBezTo>
                  <a:pt x="2820" y="3672"/>
                  <a:pt x="2820" y="3672"/>
                  <a:pt x="2820" y="3672"/>
                </a:cubicBezTo>
                <a:cubicBezTo>
                  <a:pt x="2757" y="3695"/>
                  <a:pt x="2757" y="3695"/>
                  <a:pt x="2757" y="3695"/>
                </a:cubicBezTo>
                <a:cubicBezTo>
                  <a:pt x="2776" y="3747"/>
                  <a:pt x="2776" y="3747"/>
                  <a:pt x="2776" y="3747"/>
                </a:cubicBezTo>
                <a:cubicBezTo>
                  <a:pt x="2754" y="3755"/>
                  <a:pt x="2732" y="3762"/>
                  <a:pt x="2710" y="3769"/>
                </a:cubicBezTo>
                <a:cubicBezTo>
                  <a:pt x="2700" y="3734"/>
                  <a:pt x="2700" y="3734"/>
                  <a:pt x="2700" y="3734"/>
                </a:cubicBezTo>
                <a:cubicBezTo>
                  <a:pt x="2700" y="3631"/>
                  <a:pt x="2700" y="3631"/>
                  <a:pt x="2700" y="3631"/>
                </a:cubicBezTo>
                <a:cubicBezTo>
                  <a:pt x="2747" y="3617"/>
                  <a:pt x="2792" y="3599"/>
                  <a:pt x="2837" y="3580"/>
                </a:cubicBezTo>
                <a:close/>
                <a:moveTo>
                  <a:pt x="2837" y="4340"/>
                </a:moveTo>
                <a:cubicBezTo>
                  <a:pt x="2837" y="4463"/>
                  <a:pt x="2837" y="4463"/>
                  <a:pt x="2837" y="4463"/>
                </a:cubicBezTo>
                <a:cubicBezTo>
                  <a:pt x="2792" y="4475"/>
                  <a:pt x="2746" y="4485"/>
                  <a:pt x="2700" y="4494"/>
                </a:cubicBezTo>
                <a:cubicBezTo>
                  <a:pt x="2700" y="4373"/>
                  <a:pt x="2700" y="4373"/>
                  <a:pt x="2700" y="4373"/>
                </a:cubicBezTo>
                <a:cubicBezTo>
                  <a:pt x="2746" y="4364"/>
                  <a:pt x="2792" y="4353"/>
                  <a:pt x="2837" y="4340"/>
                </a:cubicBezTo>
                <a:close/>
                <a:moveTo>
                  <a:pt x="2700" y="4242"/>
                </a:moveTo>
                <a:cubicBezTo>
                  <a:pt x="2700" y="4206"/>
                  <a:pt x="2700" y="4206"/>
                  <a:pt x="2700" y="4206"/>
                </a:cubicBezTo>
                <a:cubicBezTo>
                  <a:pt x="2714" y="4187"/>
                  <a:pt x="2718" y="4163"/>
                  <a:pt x="2711" y="4134"/>
                </a:cubicBezTo>
                <a:cubicBezTo>
                  <a:pt x="2700" y="4136"/>
                  <a:pt x="2700" y="4136"/>
                  <a:pt x="2700" y="4136"/>
                </a:cubicBezTo>
                <a:cubicBezTo>
                  <a:pt x="2700" y="4105"/>
                  <a:pt x="2700" y="4105"/>
                  <a:pt x="2700" y="4105"/>
                </a:cubicBezTo>
                <a:cubicBezTo>
                  <a:pt x="2739" y="4097"/>
                  <a:pt x="2739" y="4097"/>
                  <a:pt x="2739" y="4097"/>
                </a:cubicBezTo>
                <a:cubicBezTo>
                  <a:pt x="2767" y="4236"/>
                  <a:pt x="2767" y="4236"/>
                  <a:pt x="2767" y="4236"/>
                </a:cubicBezTo>
                <a:cubicBezTo>
                  <a:pt x="2744" y="4240"/>
                  <a:pt x="2744" y="4240"/>
                  <a:pt x="2744" y="4240"/>
                </a:cubicBezTo>
                <a:cubicBezTo>
                  <a:pt x="2729" y="4210"/>
                  <a:pt x="2729" y="4210"/>
                  <a:pt x="2729" y="4210"/>
                </a:cubicBezTo>
                <a:cubicBezTo>
                  <a:pt x="2722" y="4223"/>
                  <a:pt x="2712" y="4233"/>
                  <a:pt x="2700" y="4242"/>
                </a:cubicBezTo>
                <a:close/>
                <a:moveTo>
                  <a:pt x="2700" y="4061"/>
                </a:moveTo>
                <a:cubicBezTo>
                  <a:pt x="2700" y="4015"/>
                  <a:pt x="2700" y="4015"/>
                  <a:pt x="2700" y="4015"/>
                </a:cubicBezTo>
                <a:cubicBezTo>
                  <a:pt x="2711" y="4026"/>
                  <a:pt x="2720" y="4039"/>
                  <a:pt x="2727" y="4056"/>
                </a:cubicBezTo>
                <a:cubicBezTo>
                  <a:pt x="2700" y="4061"/>
                  <a:pt x="2700" y="4061"/>
                  <a:pt x="2700" y="4061"/>
                </a:cubicBezTo>
                <a:close/>
                <a:moveTo>
                  <a:pt x="2700" y="3250"/>
                </a:moveTo>
                <a:cubicBezTo>
                  <a:pt x="2700" y="2982"/>
                  <a:pt x="2700" y="2982"/>
                  <a:pt x="2700" y="2982"/>
                </a:cubicBezTo>
                <a:cubicBezTo>
                  <a:pt x="2765" y="2982"/>
                  <a:pt x="2765" y="2982"/>
                  <a:pt x="2765" y="2982"/>
                </a:cubicBezTo>
                <a:cubicBezTo>
                  <a:pt x="2765" y="3250"/>
                  <a:pt x="2765" y="3250"/>
                  <a:pt x="2765" y="3250"/>
                </a:cubicBezTo>
                <a:cubicBezTo>
                  <a:pt x="2700" y="3250"/>
                  <a:pt x="2700" y="3250"/>
                  <a:pt x="2700" y="3250"/>
                </a:cubicBezTo>
                <a:close/>
                <a:moveTo>
                  <a:pt x="2700" y="2325"/>
                </a:moveTo>
                <a:cubicBezTo>
                  <a:pt x="2700" y="1895"/>
                  <a:pt x="2700" y="1895"/>
                  <a:pt x="2700" y="1895"/>
                </a:cubicBezTo>
                <a:cubicBezTo>
                  <a:pt x="2736" y="1895"/>
                  <a:pt x="2736" y="1895"/>
                  <a:pt x="2736" y="1895"/>
                </a:cubicBezTo>
                <a:cubicBezTo>
                  <a:pt x="2736" y="2298"/>
                  <a:pt x="2736" y="2298"/>
                  <a:pt x="2736" y="2298"/>
                </a:cubicBezTo>
                <a:cubicBezTo>
                  <a:pt x="2724" y="2307"/>
                  <a:pt x="2712" y="2316"/>
                  <a:pt x="2700" y="2325"/>
                </a:cubicBezTo>
                <a:close/>
                <a:moveTo>
                  <a:pt x="2700" y="665"/>
                </a:moveTo>
                <a:cubicBezTo>
                  <a:pt x="2700" y="627"/>
                  <a:pt x="2700" y="627"/>
                  <a:pt x="2700" y="627"/>
                </a:cubicBezTo>
                <a:cubicBezTo>
                  <a:pt x="2703" y="628"/>
                  <a:pt x="2706" y="629"/>
                  <a:pt x="2709" y="629"/>
                </a:cubicBezTo>
                <a:cubicBezTo>
                  <a:pt x="2721" y="631"/>
                  <a:pt x="2721" y="631"/>
                  <a:pt x="2721" y="631"/>
                </a:cubicBezTo>
                <a:cubicBezTo>
                  <a:pt x="2721" y="631"/>
                  <a:pt x="2746" y="640"/>
                  <a:pt x="2754" y="641"/>
                </a:cubicBezTo>
                <a:cubicBezTo>
                  <a:pt x="2770" y="644"/>
                  <a:pt x="2786" y="640"/>
                  <a:pt x="2791" y="640"/>
                </a:cubicBezTo>
                <a:cubicBezTo>
                  <a:pt x="2804" y="642"/>
                  <a:pt x="2804" y="642"/>
                  <a:pt x="2804" y="642"/>
                </a:cubicBezTo>
                <a:cubicBezTo>
                  <a:pt x="2805" y="643"/>
                  <a:pt x="2805" y="644"/>
                  <a:pt x="2805" y="645"/>
                </a:cubicBezTo>
                <a:cubicBezTo>
                  <a:pt x="2777" y="652"/>
                  <a:pt x="2726" y="676"/>
                  <a:pt x="2722" y="676"/>
                </a:cubicBezTo>
                <a:cubicBezTo>
                  <a:pt x="2716" y="675"/>
                  <a:pt x="2708" y="671"/>
                  <a:pt x="2700" y="665"/>
                </a:cubicBezTo>
                <a:close/>
                <a:moveTo>
                  <a:pt x="2700" y="562"/>
                </a:moveTo>
                <a:cubicBezTo>
                  <a:pt x="2700" y="459"/>
                  <a:pt x="2700" y="459"/>
                  <a:pt x="2700" y="459"/>
                </a:cubicBezTo>
                <a:cubicBezTo>
                  <a:pt x="2705" y="460"/>
                  <a:pt x="2707" y="458"/>
                  <a:pt x="2707" y="453"/>
                </a:cubicBezTo>
                <a:cubicBezTo>
                  <a:pt x="2708" y="449"/>
                  <a:pt x="2708" y="444"/>
                  <a:pt x="2704" y="440"/>
                </a:cubicBezTo>
                <a:cubicBezTo>
                  <a:pt x="2703" y="441"/>
                  <a:pt x="2701" y="442"/>
                  <a:pt x="2700" y="443"/>
                </a:cubicBezTo>
                <a:cubicBezTo>
                  <a:pt x="2700" y="430"/>
                  <a:pt x="2700" y="430"/>
                  <a:pt x="2700" y="430"/>
                </a:cubicBezTo>
                <a:cubicBezTo>
                  <a:pt x="2719" y="414"/>
                  <a:pt x="2743" y="399"/>
                  <a:pt x="2763" y="399"/>
                </a:cubicBezTo>
                <a:cubicBezTo>
                  <a:pt x="2768" y="399"/>
                  <a:pt x="2776" y="395"/>
                  <a:pt x="2778" y="396"/>
                </a:cubicBezTo>
                <a:cubicBezTo>
                  <a:pt x="2787" y="397"/>
                  <a:pt x="2787" y="397"/>
                  <a:pt x="2787" y="397"/>
                </a:cubicBezTo>
                <a:cubicBezTo>
                  <a:pt x="2794" y="398"/>
                  <a:pt x="2798" y="412"/>
                  <a:pt x="2798" y="413"/>
                </a:cubicBezTo>
                <a:cubicBezTo>
                  <a:pt x="2798" y="415"/>
                  <a:pt x="2791" y="424"/>
                  <a:pt x="2790" y="426"/>
                </a:cubicBezTo>
                <a:cubicBezTo>
                  <a:pt x="2789" y="438"/>
                  <a:pt x="2789" y="438"/>
                  <a:pt x="2789" y="438"/>
                </a:cubicBezTo>
                <a:cubicBezTo>
                  <a:pt x="2788" y="441"/>
                  <a:pt x="2772" y="474"/>
                  <a:pt x="2771" y="475"/>
                </a:cubicBezTo>
                <a:cubicBezTo>
                  <a:pt x="2770" y="486"/>
                  <a:pt x="2770" y="486"/>
                  <a:pt x="2770" y="486"/>
                </a:cubicBezTo>
                <a:cubicBezTo>
                  <a:pt x="2769" y="488"/>
                  <a:pt x="2764" y="496"/>
                  <a:pt x="2762" y="501"/>
                </a:cubicBezTo>
                <a:cubicBezTo>
                  <a:pt x="2759" y="516"/>
                  <a:pt x="2755" y="536"/>
                  <a:pt x="2754" y="541"/>
                </a:cubicBezTo>
                <a:cubicBezTo>
                  <a:pt x="2751" y="554"/>
                  <a:pt x="2749" y="558"/>
                  <a:pt x="2749" y="560"/>
                </a:cubicBezTo>
                <a:cubicBezTo>
                  <a:pt x="2748" y="562"/>
                  <a:pt x="2749" y="568"/>
                  <a:pt x="2749" y="570"/>
                </a:cubicBezTo>
                <a:cubicBezTo>
                  <a:pt x="2748" y="579"/>
                  <a:pt x="2743" y="586"/>
                  <a:pt x="2734" y="585"/>
                </a:cubicBezTo>
                <a:cubicBezTo>
                  <a:pt x="2723" y="583"/>
                  <a:pt x="2721" y="571"/>
                  <a:pt x="2712" y="559"/>
                </a:cubicBezTo>
                <a:cubicBezTo>
                  <a:pt x="2712" y="557"/>
                  <a:pt x="2712" y="557"/>
                  <a:pt x="2712" y="557"/>
                </a:cubicBezTo>
                <a:cubicBezTo>
                  <a:pt x="2713" y="556"/>
                  <a:pt x="2713" y="556"/>
                  <a:pt x="2715" y="556"/>
                </a:cubicBezTo>
                <a:cubicBezTo>
                  <a:pt x="2717" y="557"/>
                  <a:pt x="2724" y="563"/>
                  <a:pt x="2726" y="563"/>
                </a:cubicBezTo>
                <a:cubicBezTo>
                  <a:pt x="2735" y="564"/>
                  <a:pt x="2747" y="528"/>
                  <a:pt x="2749" y="517"/>
                </a:cubicBezTo>
                <a:cubicBezTo>
                  <a:pt x="2753" y="493"/>
                  <a:pt x="2754" y="482"/>
                  <a:pt x="2754" y="480"/>
                </a:cubicBezTo>
                <a:cubicBezTo>
                  <a:pt x="2755" y="476"/>
                  <a:pt x="2774" y="430"/>
                  <a:pt x="2776" y="420"/>
                </a:cubicBezTo>
                <a:cubicBezTo>
                  <a:pt x="2776" y="416"/>
                  <a:pt x="2774" y="411"/>
                  <a:pt x="2769" y="410"/>
                </a:cubicBezTo>
                <a:cubicBezTo>
                  <a:pt x="2763" y="409"/>
                  <a:pt x="2722" y="420"/>
                  <a:pt x="2720" y="431"/>
                </a:cubicBezTo>
                <a:cubicBezTo>
                  <a:pt x="2720" y="433"/>
                  <a:pt x="2722" y="447"/>
                  <a:pt x="2721" y="449"/>
                </a:cubicBezTo>
                <a:cubicBezTo>
                  <a:pt x="2721" y="451"/>
                  <a:pt x="2718" y="455"/>
                  <a:pt x="2718" y="457"/>
                </a:cubicBezTo>
                <a:cubicBezTo>
                  <a:pt x="2715" y="473"/>
                  <a:pt x="2739" y="474"/>
                  <a:pt x="2737" y="491"/>
                </a:cubicBezTo>
                <a:cubicBezTo>
                  <a:pt x="2735" y="500"/>
                  <a:pt x="2712" y="510"/>
                  <a:pt x="2708" y="521"/>
                </a:cubicBezTo>
                <a:cubicBezTo>
                  <a:pt x="2701" y="560"/>
                  <a:pt x="2701" y="560"/>
                  <a:pt x="2701" y="560"/>
                </a:cubicBezTo>
                <a:cubicBezTo>
                  <a:pt x="2701" y="561"/>
                  <a:pt x="2701" y="561"/>
                  <a:pt x="2700" y="562"/>
                </a:cubicBezTo>
                <a:close/>
                <a:moveTo>
                  <a:pt x="2700" y="41"/>
                </a:moveTo>
                <a:cubicBezTo>
                  <a:pt x="2700" y="161"/>
                  <a:pt x="2700" y="161"/>
                  <a:pt x="2700" y="161"/>
                </a:cubicBezTo>
                <a:cubicBezTo>
                  <a:pt x="2698" y="161"/>
                  <a:pt x="2696" y="161"/>
                  <a:pt x="2694" y="160"/>
                </a:cubicBezTo>
                <a:cubicBezTo>
                  <a:pt x="2694" y="40"/>
                  <a:pt x="2694" y="40"/>
                  <a:pt x="2694" y="40"/>
                </a:cubicBezTo>
                <a:cubicBezTo>
                  <a:pt x="2696" y="40"/>
                  <a:pt x="2698" y="41"/>
                  <a:pt x="2700" y="41"/>
                </a:cubicBezTo>
                <a:close/>
                <a:moveTo>
                  <a:pt x="2700" y="324"/>
                </a:moveTo>
                <a:cubicBezTo>
                  <a:pt x="2700" y="359"/>
                  <a:pt x="2700" y="359"/>
                  <a:pt x="2700" y="359"/>
                </a:cubicBezTo>
                <a:cubicBezTo>
                  <a:pt x="2698" y="359"/>
                  <a:pt x="2696" y="359"/>
                  <a:pt x="2694" y="359"/>
                </a:cubicBezTo>
                <a:cubicBezTo>
                  <a:pt x="2694" y="327"/>
                  <a:pt x="2694" y="327"/>
                  <a:pt x="2694" y="327"/>
                </a:cubicBezTo>
                <a:cubicBezTo>
                  <a:pt x="2696" y="327"/>
                  <a:pt x="2698" y="325"/>
                  <a:pt x="2700" y="324"/>
                </a:cubicBezTo>
                <a:close/>
                <a:moveTo>
                  <a:pt x="2700" y="430"/>
                </a:moveTo>
                <a:cubicBezTo>
                  <a:pt x="2700" y="443"/>
                  <a:pt x="2700" y="443"/>
                  <a:pt x="2700" y="443"/>
                </a:cubicBezTo>
                <a:cubicBezTo>
                  <a:pt x="2698" y="445"/>
                  <a:pt x="2696" y="447"/>
                  <a:pt x="2694" y="449"/>
                </a:cubicBezTo>
                <a:cubicBezTo>
                  <a:pt x="2694" y="436"/>
                  <a:pt x="2694" y="436"/>
                  <a:pt x="2694" y="436"/>
                </a:cubicBezTo>
                <a:cubicBezTo>
                  <a:pt x="2696" y="434"/>
                  <a:pt x="2698" y="432"/>
                  <a:pt x="2700" y="430"/>
                </a:cubicBezTo>
                <a:close/>
                <a:moveTo>
                  <a:pt x="2700" y="459"/>
                </a:moveTo>
                <a:cubicBezTo>
                  <a:pt x="2700" y="562"/>
                  <a:pt x="2700" y="562"/>
                  <a:pt x="2700" y="562"/>
                </a:cubicBezTo>
                <a:cubicBezTo>
                  <a:pt x="2699" y="564"/>
                  <a:pt x="2697" y="566"/>
                  <a:pt x="2694" y="567"/>
                </a:cubicBezTo>
                <a:cubicBezTo>
                  <a:pt x="2694" y="509"/>
                  <a:pt x="2694" y="509"/>
                  <a:pt x="2694" y="509"/>
                </a:cubicBezTo>
                <a:cubicBezTo>
                  <a:pt x="2698" y="508"/>
                  <a:pt x="2700" y="503"/>
                  <a:pt x="2700" y="501"/>
                </a:cubicBezTo>
                <a:cubicBezTo>
                  <a:pt x="2700" y="500"/>
                  <a:pt x="2700" y="495"/>
                  <a:pt x="2696" y="494"/>
                </a:cubicBezTo>
                <a:cubicBezTo>
                  <a:pt x="2695" y="494"/>
                  <a:pt x="2695" y="494"/>
                  <a:pt x="2694" y="494"/>
                </a:cubicBezTo>
                <a:cubicBezTo>
                  <a:pt x="2694" y="457"/>
                  <a:pt x="2694" y="457"/>
                  <a:pt x="2694" y="457"/>
                </a:cubicBezTo>
                <a:cubicBezTo>
                  <a:pt x="2696" y="458"/>
                  <a:pt x="2698" y="459"/>
                  <a:pt x="2699" y="459"/>
                </a:cubicBezTo>
                <a:cubicBezTo>
                  <a:pt x="2700" y="459"/>
                  <a:pt x="2700" y="459"/>
                  <a:pt x="2700" y="459"/>
                </a:cubicBezTo>
                <a:close/>
                <a:moveTo>
                  <a:pt x="2700" y="627"/>
                </a:moveTo>
                <a:cubicBezTo>
                  <a:pt x="2700" y="665"/>
                  <a:pt x="2700" y="665"/>
                  <a:pt x="2700" y="665"/>
                </a:cubicBezTo>
                <a:cubicBezTo>
                  <a:pt x="2698" y="664"/>
                  <a:pt x="2696" y="663"/>
                  <a:pt x="2694" y="661"/>
                </a:cubicBezTo>
                <a:cubicBezTo>
                  <a:pt x="2694" y="624"/>
                  <a:pt x="2694" y="624"/>
                  <a:pt x="2694" y="624"/>
                </a:cubicBezTo>
                <a:cubicBezTo>
                  <a:pt x="2696" y="625"/>
                  <a:pt x="2698" y="626"/>
                  <a:pt x="2700" y="627"/>
                </a:cubicBezTo>
                <a:close/>
                <a:moveTo>
                  <a:pt x="2700" y="749"/>
                </a:moveTo>
                <a:cubicBezTo>
                  <a:pt x="2700" y="890"/>
                  <a:pt x="2700" y="890"/>
                  <a:pt x="2700" y="890"/>
                </a:cubicBezTo>
                <a:cubicBezTo>
                  <a:pt x="2698" y="889"/>
                  <a:pt x="2696" y="888"/>
                  <a:pt x="2694" y="888"/>
                </a:cubicBezTo>
                <a:cubicBezTo>
                  <a:pt x="2694" y="748"/>
                  <a:pt x="2694" y="748"/>
                  <a:pt x="2694" y="748"/>
                </a:cubicBezTo>
                <a:cubicBezTo>
                  <a:pt x="2696" y="748"/>
                  <a:pt x="2698" y="749"/>
                  <a:pt x="2700" y="749"/>
                </a:cubicBezTo>
                <a:close/>
                <a:moveTo>
                  <a:pt x="2700" y="1237"/>
                </a:moveTo>
                <a:cubicBezTo>
                  <a:pt x="2700" y="1850"/>
                  <a:pt x="2700" y="1850"/>
                  <a:pt x="2700" y="1850"/>
                </a:cubicBezTo>
                <a:cubicBezTo>
                  <a:pt x="2694" y="1850"/>
                  <a:pt x="2694" y="1850"/>
                  <a:pt x="2694" y="1850"/>
                </a:cubicBezTo>
                <a:cubicBezTo>
                  <a:pt x="2694" y="1224"/>
                  <a:pt x="2694" y="1224"/>
                  <a:pt x="2694" y="1224"/>
                </a:cubicBezTo>
                <a:cubicBezTo>
                  <a:pt x="2700" y="1237"/>
                  <a:pt x="2700" y="1237"/>
                  <a:pt x="2700" y="1237"/>
                </a:cubicBezTo>
                <a:close/>
                <a:moveTo>
                  <a:pt x="2700" y="1895"/>
                </a:moveTo>
                <a:cubicBezTo>
                  <a:pt x="2700" y="2325"/>
                  <a:pt x="2700" y="2325"/>
                  <a:pt x="2700" y="2325"/>
                </a:cubicBezTo>
                <a:cubicBezTo>
                  <a:pt x="2698" y="2326"/>
                  <a:pt x="2696" y="2328"/>
                  <a:pt x="2694" y="2329"/>
                </a:cubicBezTo>
                <a:cubicBezTo>
                  <a:pt x="2694" y="1895"/>
                  <a:pt x="2694" y="1895"/>
                  <a:pt x="2694" y="1895"/>
                </a:cubicBezTo>
                <a:cubicBezTo>
                  <a:pt x="2700" y="1895"/>
                  <a:pt x="2700" y="1895"/>
                  <a:pt x="2700" y="1895"/>
                </a:cubicBezTo>
                <a:close/>
                <a:moveTo>
                  <a:pt x="2700" y="2982"/>
                </a:moveTo>
                <a:cubicBezTo>
                  <a:pt x="2700" y="3250"/>
                  <a:pt x="2700" y="3250"/>
                  <a:pt x="2700" y="3250"/>
                </a:cubicBezTo>
                <a:cubicBezTo>
                  <a:pt x="2694" y="3250"/>
                  <a:pt x="2694" y="3250"/>
                  <a:pt x="2694" y="3250"/>
                </a:cubicBezTo>
                <a:cubicBezTo>
                  <a:pt x="2694" y="2982"/>
                  <a:pt x="2694" y="2982"/>
                  <a:pt x="2694" y="2982"/>
                </a:cubicBezTo>
                <a:cubicBezTo>
                  <a:pt x="2700" y="2982"/>
                  <a:pt x="2700" y="2982"/>
                  <a:pt x="2700" y="2982"/>
                </a:cubicBezTo>
                <a:close/>
                <a:moveTo>
                  <a:pt x="2700" y="3631"/>
                </a:moveTo>
                <a:cubicBezTo>
                  <a:pt x="2700" y="3734"/>
                  <a:pt x="2700" y="3734"/>
                  <a:pt x="2700" y="3734"/>
                </a:cubicBezTo>
                <a:cubicBezTo>
                  <a:pt x="2695" y="3715"/>
                  <a:pt x="2695" y="3715"/>
                  <a:pt x="2695" y="3715"/>
                </a:cubicBezTo>
                <a:cubicBezTo>
                  <a:pt x="2694" y="3715"/>
                  <a:pt x="2694" y="3715"/>
                  <a:pt x="2694" y="3715"/>
                </a:cubicBezTo>
                <a:cubicBezTo>
                  <a:pt x="2694" y="3633"/>
                  <a:pt x="2694" y="3633"/>
                  <a:pt x="2694" y="3633"/>
                </a:cubicBezTo>
                <a:cubicBezTo>
                  <a:pt x="2696" y="3633"/>
                  <a:pt x="2698" y="3632"/>
                  <a:pt x="2700" y="3631"/>
                </a:cubicBezTo>
                <a:close/>
                <a:moveTo>
                  <a:pt x="2700" y="4015"/>
                </a:moveTo>
                <a:cubicBezTo>
                  <a:pt x="2700" y="4061"/>
                  <a:pt x="2700" y="4061"/>
                  <a:pt x="2700" y="4061"/>
                </a:cubicBezTo>
                <a:cubicBezTo>
                  <a:pt x="2694" y="4062"/>
                  <a:pt x="2694" y="4062"/>
                  <a:pt x="2694" y="4062"/>
                </a:cubicBezTo>
                <a:cubicBezTo>
                  <a:pt x="2694" y="4011"/>
                  <a:pt x="2694" y="4011"/>
                  <a:pt x="2694" y="4011"/>
                </a:cubicBezTo>
                <a:cubicBezTo>
                  <a:pt x="2696" y="4012"/>
                  <a:pt x="2698" y="4014"/>
                  <a:pt x="2700" y="4015"/>
                </a:cubicBezTo>
                <a:close/>
                <a:moveTo>
                  <a:pt x="2700" y="4105"/>
                </a:moveTo>
                <a:cubicBezTo>
                  <a:pt x="2700" y="4136"/>
                  <a:pt x="2700" y="4136"/>
                  <a:pt x="2700" y="4136"/>
                </a:cubicBezTo>
                <a:cubicBezTo>
                  <a:pt x="2694" y="4137"/>
                  <a:pt x="2694" y="4137"/>
                  <a:pt x="2694" y="4137"/>
                </a:cubicBezTo>
                <a:cubicBezTo>
                  <a:pt x="2694" y="4106"/>
                  <a:pt x="2694" y="4106"/>
                  <a:pt x="2694" y="4106"/>
                </a:cubicBezTo>
                <a:cubicBezTo>
                  <a:pt x="2700" y="4105"/>
                  <a:pt x="2700" y="4105"/>
                  <a:pt x="2700" y="4105"/>
                </a:cubicBezTo>
                <a:close/>
                <a:moveTo>
                  <a:pt x="2700" y="4206"/>
                </a:moveTo>
                <a:cubicBezTo>
                  <a:pt x="2700" y="4242"/>
                  <a:pt x="2700" y="4242"/>
                  <a:pt x="2700" y="4242"/>
                </a:cubicBezTo>
                <a:cubicBezTo>
                  <a:pt x="2698" y="4243"/>
                  <a:pt x="2696" y="4245"/>
                  <a:pt x="2694" y="4246"/>
                </a:cubicBezTo>
                <a:cubicBezTo>
                  <a:pt x="2694" y="4212"/>
                  <a:pt x="2694" y="4212"/>
                  <a:pt x="2694" y="4212"/>
                </a:cubicBezTo>
                <a:cubicBezTo>
                  <a:pt x="2696" y="4211"/>
                  <a:pt x="2697" y="4210"/>
                  <a:pt x="2698" y="4208"/>
                </a:cubicBezTo>
                <a:cubicBezTo>
                  <a:pt x="2699" y="4207"/>
                  <a:pt x="2699" y="4206"/>
                  <a:pt x="2700" y="4206"/>
                </a:cubicBezTo>
                <a:close/>
                <a:moveTo>
                  <a:pt x="2700" y="4373"/>
                </a:moveTo>
                <a:cubicBezTo>
                  <a:pt x="2700" y="4494"/>
                  <a:pt x="2700" y="4494"/>
                  <a:pt x="2700" y="4494"/>
                </a:cubicBezTo>
                <a:cubicBezTo>
                  <a:pt x="2698" y="4494"/>
                  <a:pt x="2696" y="4494"/>
                  <a:pt x="2694" y="4495"/>
                </a:cubicBezTo>
                <a:cubicBezTo>
                  <a:pt x="2694" y="4374"/>
                  <a:pt x="2694" y="4374"/>
                  <a:pt x="2694" y="4374"/>
                </a:cubicBezTo>
                <a:cubicBezTo>
                  <a:pt x="2696" y="4374"/>
                  <a:pt x="2698" y="4373"/>
                  <a:pt x="2700" y="4373"/>
                </a:cubicBezTo>
                <a:close/>
                <a:moveTo>
                  <a:pt x="2694" y="40"/>
                </a:moveTo>
                <a:cubicBezTo>
                  <a:pt x="2694" y="160"/>
                  <a:pt x="2694" y="160"/>
                  <a:pt x="2694" y="160"/>
                </a:cubicBezTo>
                <a:cubicBezTo>
                  <a:pt x="2664" y="154"/>
                  <a:pt x="2634" y="149"/>
                  <a:pt x="2603" y="144"/>
                </a:cubicBezTo>
                <a:cubicBezTo>
                  <a:pt x="2603" y="24"/>
                  <a:pt x="2603" y="24"/>
                  <a:pt x="2603" y="24"/>
                </a:cubicBezTo>
                <a:cubicBezTo>
                  <a:pt x="2634" y="29"/>
                  <a:pt x="2664" y="34"/>
                  <a:pt x="2694" y="40"/>
                </a:cubicBezTo>
                <a:close/>
                <a:moveTo>
                  <a:pt x="2694" y="327"/>
                </a:moveTo>
                <a:cubicBezTo>
                  <a:pt x="2694" y="359"/>
                  <a:pt x="2694" y="359"/>
                  <a:pt x="2694" y="359"/>
                </a:cubicBezTo>
                <a:cubicBezTo>
                  <a:pt x="2690" y="360"/>
                  <a:pt x="2686" y="359"/>
                  <a:pt x="2682" y="359"/>
                </a:cubicBezTo>
                <a:cubicBezTo>
                  <a:pt x="2680" y="358"/>
                  <a:pt x="2663" y="354"/>
                  <a:pt x="2661" y="354"/>
                </a:cubicBezTo>
                <a:cubicBezTo>
                  <a:pt x="2659" y="354"/>
                  <a:pt x="2652" y="353"/>
                  <a:pt x="2647" y="352"/>
                </a:cubicBezTo>
                <a:cubicBezTo>
                  <a:pt x="2662" y="345"/>
                  <a:pt x="2676" y="338"/>
                  <a:pt x="2694" y="327"/>
                </a:cubicBezTo>
                <a:close/>
                <a:moveTo>
                  <a:pt x="2694" y="436"/>
                </a:moveTo>
                <a:cubicBezTo>
                  <a:pt x="2694" y="449"/>
                  <a:pt x="2694" y="449"/>
                  <a:pt x="2694" y="449"/>
                </a:cubicBezTo>
                <a:cubicBezTo>
                  <a:pt x="2693" y="450"/>
                  <a:pt x="2693" y="451"/>
                  <a:pt x="2693" y="453"/>
                </a:cubicBezTo>
                <a:cubicBezTo>
                  <a:pt x="2692" y="454"/>
                  <a:pt x="2693" y="456"/>
                  <a:pt x="2694" y="457"/>
                </a:cubicBezTo>
                <a:cubicBezTo>
                  <a:pt x="2694" y="494"/>
                  <a:pt x="2694" y="494"/>
                  <a:pt x="2694" y="494"/>
                </a:cubicBezTo>
                <a:cubicBezTo>
                  <a:pt x="2691" y="495"/>
                  <a:pt x="2689" y="498"/>
                  <a:pt x="2689" y="500"/>
                </a:cubicBezTo>
                <a:cubicBezTo>
                  <a:pt x="2688" y="501"/>
                  <a:pt x="2689" y="508"/>
                  <a:pt x="2693" y="509"/>
                </a:cubicBezTo>
                <a:cubicBezTo>
                  <a:pt x="2694" y="509"/>
                  <a:pt x="2694" y="509"/>
                  <a:pt x="2694" y="509"/>
                </a:cubicBezTo>
                <a:cubicBezTo>
                  <a:pt x="2694" y="567"/>
                  <a:pt x="2694" y="567"/>
                  <a:pt x="2694" y="567"/>
                </a:cubicBezTo>
                <a:cubicBezTo>
                  <a:pt x="2693" y="568"/>
                  <a:pt x="2691" y="569"/>
                  <a:pt x="2690" y="569"/>
                </a:cubicBezTo>
                <a:cubicBezTo>
                  <a:pt x="2681" y="568"/>
                  <a:pt x="2681" y="568"/>
                  <a:pt x="2681" y="568"/>
                </a:cubicBezTo>
                <a:cubicBezTo>
                  <a:pt x="2680" y="566"/>
                  <a:pt x="2679" y="566"/>
                  <a:pt x="2680" y="564"/>
                </a:cubicBezTo>
                <a:cubicBezTo>
                  <a:pt x="2680" y="564"/>
                  <a:pt x="2690" y="533"/>
                  <a:pt x="2691" y="528"/>
                </a:cubicBezTo>
                <a:cubicBezTo>
                  <a:pt x="2693" y="513"/>
                  <a:pt x="2671" y="506"/>
                  <a:pt x="2672" y="500"/>
                </a:cubicBezTo>
                <a:cubicBezTo>
                  <a:pt x="2673" y="496"/>
                  <a:pt x="2689" y="484"/>
                  <a:pt x="2692" y="471"/>
                </a:cubicBezTo>
                <a:cubicBezTo>
                  <a:pt x="2692" y="467"/>
                  <a:pt x="2692" y="460"/>
                  <a:pt x="2686" y="459"/>
                </a:cubicBezTo>
                <a:cubicBezTo>
                  <a:pt x="2683" y="458"/>
                  <a:pt x="2683" y="461"/>
                  <a:pt x="2680" y="465"/>
                </a:cubicBezTo>
                <a:cubicBezTo>
                  <a:pt x="2676" y="470"/>
                  <a:pt x="2670" y="474"/>
                  <a:pt x="2667" y="479"/>
                </a:cubicBezTo>
                <a:cubicBezTo>
                  <a:pt x="2664" y="489"/>
                  <a:pt x="2662" y="497"/>
                  <a:pt x="2661" y="506"/>
                </a:cubicBezTo>
                <a:cubicBezTo>
                  <a:pt x="2657" y="533"/>
                  <a:pt x="2657" y="533"/>
                  <a:pt x="2657" y="533"/>
                </a:cubicBezTo>
                <a:cubicBezTo>
                  <a:pt x="2656" y="536"/>
                  <a:pt x="2649" y="541"/>
                  <a:pt x="2648" y="541"/>
                </a:cubicBezTo>
                <a:cubicBezTo>
                  <a:pt x="2636" y="539"/>
                  <a:pt x="2636" y="499"/>
                  <a:pt x="2636" y="499"/>
                </a:cubicBezTo>
                <a:cubicBezTo>
                  <a:pt x="2638" y="485"/>
                  <a:pt x="2674" y="433"/>
                  <a:pt x="2669" y="430"/>
                </a:cubicBezTo>
                <a:cubicBezTo>
                  <a:pt x="2672" y="430"/>
                  <a:pt x="2672" y="430"/>
                  <a:pt x="2672" y="430"/>
                </a:cubicBezTo>
                <a:cubicBezTo>
                  <a:pt x="2674" y="432"/>
                  <a:pt x="2674" y="434"/>
                  <a:pt x="2674" y="436"/>
                </a:cubicBezTo>
                <a:cubicBezTo>
                  <a:pt x="2674" y="438"/>
                  <a:pt x="2670" y="445"/>
                  <a:pt x="2670" y="447"/>
                </a:cubicBezTo>
                <a:cubicBezTo>
                  <a:pt x="2669" y="449"/>
                  <a:pt x="2669" y="455"/>
                  <a:pt x="2674" y="455"/>
                </a:cubicBezTo>
                <a:cubicBezTo>
                  <a:pt x="2676" y="456"/>
                  <a:pt x="2677" y="455"/>
                  <a:pt x="2678" y="453"/>
                </a:cubicBezTo>
                <a:cubicBezTo>
                  <a:pt x="2683" y="447"/>
                  <a:pt x="2688" y="442"/>
                  <a:pt x="2694" y="436"/>
                </a:cubicBezTo>
                <a:close/>
                <a:moveTo>
                  <a:pt x="2694" y="624"/>
                </a:moveTo>
                <a:cubicBezTo>
                  <a:pt x="2694" y="661"/>
                  <a:pt x="2694" y="661"/>
                  <a:pt x="2694" y="661"/>
                </a:cubicBezTo>
                <a:cubicBezTo>
                  <a:pt x="2677" y="648"/>
                  <a:pt x="2659" y="630"/>
                  <a:pt x="2651" y="621"/>
                </a:cubicBezTo>
                <a:cubicBezTo>
                  <a:pt x="2637" y="606"/>
                  <a:pt x="2620" y="593"/>
                  <a:pt x="2603" y="585"/>
                </a:cubicBezTo>
                <a:cubicBezTo>
                  <a:pt x="2603" y="570"/>
                  <a:pt x="2603" y="570"/>
                  <a:pt x="2603" y="570"/>
                </a:cubicBezTo>
                <a:cubicBezTo>
                  <a:pt x="2618" y="577"/>
                  <a:pt x="2631" y="583"/>
                  <a:pt x="2637" y="586"/>
                </a:cubicBezTo>
                <a:cubicBezTo>
                  <a:pt x="2650" y="591"/>
                  <a:pt x="2674" y="614"/>
                  <a:pt x="2694" y="624"/>
                </a:cubicBezTo>
                <a:close/>
                <a:moveTo>
                  <a:pt x="2694" y="748"/>
                </a:moveTo>
                <a:cubicBezTo>
                  <a:pt x="2694" y="888"/>
                  <a:pt x="2694" y="888"/>
                  <a:pt x="2694" y="888"/>
                </a:cubicBezTo>
                <a:cubicBezTo>
                  <a:pt x="2664" y="878"/>
                  <a:pt x="2634" y="870"/>
                  <a:pt x="2603" y="862"/>
                </a:cubicBezTo>
                <a:cubicBezTo>
                  <a:pt x="2603" y="725"/>
                  <a:pt x="2603" y="725"/>
                  <a:pt x="2603" y="725"/>
                </a:cubicBezTo>
                <a:cubicBezTo>
                  <a:pt x="2611" y="727"/>
                  <a:pt x="2619" y="728"/>
                  <a:pt x="2627" y="730"/>
                </a:cubicBezTo>
                <a:cubicBezTo>
                  <a:pt x="2613" y="784"/>
                  <a:pt x="2613" y="784"/>
                  <a:pt x="2613" y="784"/>
                </a:cubicBezTo>
                <a:cubicBezTo>
                  <a:pt x="2678" y="801"/>
                  <a:pt x="2678" y="801"/>
                  <a:pt x="2678" y="801"/>
                </a:cubicBezTo>
                <a:cubicBezTo>
                  <a:pt x="2693" y="747"/>
                  <a:pt x="2693" y="747"/>
                  <a:pt x="2693" y="747"/>
                </a:cubicBezTo>
                <a:cubicBezTo>
                  <a:pt x="2693" y="747"/>
                  <a:pt x="2694" y="748"/>
                  <a:pt x="2694" y="748"/>
                </a:cubicBezTo>
                <a:close/>
                <a:moveTo>
                  <a:pt x="2694" y="1224"/>
                </a:moveTo>
                <a:cubicBezTo>
                  <a:pt x="2694" y="1850"/>
                  <a:pt x="2694" y="1850"/>
                  <a:pt x="2694" y="1850"/>
                </a:cubicBezTo>
                <a:cubicBezTo>
                  <a:pt x="2683" y="1850"/>
                  <a:pt x="2683" y="1850"/>
                  <a:pt x="2683" y="1850"/>
                </a:cubicBezTo>
                <a:cubicBezTo>
                  <a:pt x="2603" y="1657"/>
                  <a:pt x="2603" y="1657"/>
                  <a:pt x="2603" y="1657"/>
                </a:cubicBezTo>
                <a:cubicBezTo>
                  <a:pt x="2603" y="1176"/>
                  <a:pt x="2603" y="1176"/>
                  <a:pt x="2603" y="1176"/>
                </a:cubicBezTo>
                <a:cubicBezTo>
                  <a:pt x="2661" y="1152"/>
                  <a:pt x="2661" y="1152"/>
                  <a:pt x="2661" y="1152"/>
                </a:cubicBezTo>
                <a:cubicBezTo>
                  <a:pt x="2694" y="1224"/>
                  <a:pt x="2694" y="1224"/>
                  <a:pt x="2694" y="1224"/>
                </a:cubicBezTo>
                <a:close/>
                <a:moveTo>
                  <a:pt x="2694" y="1895"/>
                </a:moveTo>
                <a:cubicBezTo>
                  <a:pt x="2694" y="2329"/>
                  <a:pt x="2694" y="2329"/>
                  <a:pt x="2694" y="2329"/>
                </a:cubicBezTo>
                <a:cubicBezTo>
                  <a:pt x="2657" y="2358"/>
                  <a:pt x="2627" y="2384"/>
                  <a:pt x="2603" y="2406"/>
                </a:cubicBezTo>
                <a:cubicBezTo>
                  <a:pt x="2603" y="1895"/>
                  <a:pt x="2603" y="1895"/>
                  <a:pt x="2603" y="1895"/>
                </a:cubicBezTo>
                <a:cubicBezTo>
                  <a:pt x="2694" y="1895"/>
                  <a:pt x="2694" y="1895"/>
                  <a:pt x="2694" y="1895"/>
                </a:cubicBezTo>
                <a:close/>
                <a:moveTo>
                  <a:pt x="2694" y="2982"/>
                </a:moveTo>
                <a:cubicBezTo>
                  <a:pt x="2694" y="3250"/>
                  <a:pt x="2694" y="3250"/>
                  <a:pt x="2694" y="3250"/>
                </a:cubicBezTo>
                <a:cubicBezTo>
                  <a:pt x="2603" y="3250"/>
                  <a:pt x="2603" y="3250"/>
                  <a:pt x="2603" y="3250"/>
                </a:cubicBezTo>
                <a:cubicBezTo>
                  <a:pt x="2603" y="2982"/>
                  <a:pt x="2603" y="2982"/>
                  <a:pt x="2603" y="2982"/>
                </a:cubicBezTo>
                <a:cubicBezTo>
                  <a:pt x="2694" y="2982"/>
                  <a:pt x="2694" y="2982"/>
                  <a:pt x="2694" y="2982"/>
                </a:cubicBezTo>
                <a:close/>
                <a:moveTo>
                  <a:pt x="2694" y="3633"/>
                </a:moveTo>
                <a:cubicBezTo>
                  <a:pt x="2694" y="3715"/>
                  <a:pt x="2694" y="3715"/>
                  <a:pt x="2694" y="3715"/>
                </a:cubicBezTo>
                <a:cubicBezTo>
                  <a:pt x="2630" y="3733"/>
                  <a:pt x="2630" y="3733"/>
                  <a:pt x="2630" y="3733"/>
                </a:cubicBezTo>
                <a:cubicBezTo>
                  <a:pt x="2645" y="3787"/>
                  <a:pt x="2645" y="3787"/>
                  <a:pt x="2645" y="3787"/>
                </a:cubicBezTo>
                <a:cubicBezTo>
                  <a:pt x="2631" y="3790"/>
                  <a:pt x="2617" y="3793"/>
                  <a:pt x="2603" y="3796"/>
                </a:cubicBezTo>
                <a:cubicBezTo>
                  <a:pt x="2603" y="3659"/>
                  <a:pt x="2603" y="3659"/>
                  <a:pt x="2603" y="3659"/>
                </a:cubicBezTo>
                <a:cubicBezTo>
                  <a:pt x="2634" y="3651"/>
                  <a:pt x="2664" y="3643"/>
                  <a:pt x="2694" y="3633"/>
                </a:cubicBezTo>
                <a:close/>
                <a:moveTo>
                  <a:pt x="2694" y="4011"/>
                </a:moveTo>
                <a:cubicBezTo>
                  <a:pt x="2694" y="4062"/>
                  <a:pt x="2694" y="4062"/>
                  <a:pt x="2694" y="4062"/>
                </a:cubicBezTo>
                <a:cubicBezTo>
                  <a:pt x="2693" y="4062"/>
                  <a:pt x="2693" y="4062"/>
                  <a:pt x="2693" y="4062"/>
                </a:cubicBezTo>
                <a:cubicBezTo>
                  <a:pt x="2676" y="4028"/>
                  <a:pt x="2647" y="4015"/>
                  <a:pt x="2604" y="4023"/>
                </a:cubicBezTo>
                <a:cubicBezTo>
                  <a:pt x="2604" y="4023"/>
                  <a:pt x="2604" y="4023"/>
                  <a:pt x="2603" y="4023"/>
                </a:cubicBezTo>
                <a:cubicBezTo>
                  <a:pt x="2603" y="3992"/>
                  <a:pt x="2603" y="3992"/>
                  <a:pt x="2603" y="3992"/>
                </a:cubicBezTo>
                <a:cubicBezTo>
                  <a:pt x="2642" y="3988"/>
                  <a:pt x="2672" y="3994"/>
                  <a:pt x="2694" y="4011"/>
                </a:cubicBezTo>
                <a:close/>
                <a:moveTo>
                  <a:pt x="2694" y="4106"/>
                </a:moveTo>
                <a:cubicBezTo>
                  <a:pt x="2694" y="4137"/>
                  <a:pt x="2694" y="4137"/>
                  <a:pt x="2694" y="4137"/>
                </a:cubicBezTo>
                <a:cubicBezTo>
                  <a:pt x="2632" y="4149"/>
                  <a:pt x="2632" y="4149"/>
                  <a:pt x="2632" y="4149"/>
                </a:cubicBezTo>
                <a:cubicBezTo>
                  <a:pt x="2626" y="4119"/>
                  <a:pt x="2626" y="4119"/>
                  <a:pt x="2626" y="4119"/>
                </a:cubicBezTo>
                <a:cubicBezTo>
                  <a:pt x="2694" y="4106"/>
                  <a:pt x="2694" y="4106"/>
                  <a:pt x="2694" y="4106"/>
                </a:cubicBezTo>
                <a:close/>
                <a:moveTo>
                  <a:pt x="2694" y="4212"/>
                </a:moveTo>
                <a:cubicBezTo>
                  <a:pt x="2694" y="4246"/>
                  <a:pt x="2694" y="4246"/>
                  <a:pt x="2694" y="4246"/>
                </a:cubicBezTo>
                <a:cubicBezTo>
                  <a:pt x="2682" y="4254"/>
                  <a:pt x="2668" y="4259"/>
                  <a:pt x="2651" y="4263"/>
                </a:cubicBezTo>
                <a:cubicBezTo>
                  <a:pt x="2634" y="4266"/>
                  <a:pt x="2618" y="4267"/>
                  <a:pt x="2603" y="4265"/>
                </a:cubicBezTo>
                <a:cubicBezTo>
                  <a:pt x="2603" y="4235"/>
                  <a:pt x="2603" y="4235"/>
                  <a:pt x="2603" y="4235"/>
                </a:cubicBezTo>
                <a:cubicBezTo>
                  <a:pt x="2616" y="4239"/>
                  <a:pt x="2631" y="4239"/>
                  <a:pt x="2648" y="4236"/>
                </a:cubicBezTo>
                <a:cubicBezTo>
                  <a:pt x="2666" y="4232"/>
                  <a:pt x="2682" y="4224"/>
                  <a:pt x="2694" y="4212"/>
                </a:cubicBezTo>
                <a:close/>
                <a:moveTo>
                  <a:pt x="2694" y="4374"/>
                </a:moveTo>
                <a:cubicBezTo>
                  <a:pt x="2694" y="4495"/>
                  <a:pt x="2694" y="4495"/>
                  <a:pt x="2694" y="4495"/>
                </a:cubicBezTo>
                <a:cubicBezTo>
                  <a:pt x="2664" y="4500"/>
                  <a:pt x="2634" y="4506"/>
                  <a:pt x="2603" y="4510"/>
                </a:cubicBezTo>
                <a:cubicBezTo>
                  <a:pt x="2603" y="4390"/>
                  <a:pt x="2603" y="4390"/>
                  <a:pt x="2603" y="4390"/>
                </a:cubicBezTo>
                <a:cubicBezTo>
                  <a:pt x="2634" y="4386"/>
                  <a:pt x="2664" y="4380"/>
                  <a:pt x="2694" y="4374"/>
                </a:cubicBezTo>
                <a:close/>
                <a:moveTo>
                  <a:pt x="2603" y="2925"/>
                </a:moveTo>
                <a:cubicBezTo>
                  <a:pt x="2603" y="2768"/>
                  <a:pt x="2603" y="2768"/>
                  <a:pt x="2603" y="2768"/>
                </a:cubicBezTo>
                <a:cubicBezTo>
                  <a:pt x="2656" y="2833"/>
                  <a:pt x="2656" y="2833"/>
                  <a:pt x="2656" y="2833"/>
                </a:cubicBezTo>
                <a:cubicBezTo>
                  <a:pt x="2656" y="2925"/>
                  <a:pt x="2656" y="2925"/>
                  <a:pt x="2656" y="2925"/>
                </a:cubicBezTo>
                <a:cubicBezTo>
                  <a:pt x="2603" y="2925"/>
                  <a:pt x="2603" y="2925"/>
                  <a:pt x="2603" y="2925"/>
                </a:cubicBezTo>
                <a:close/>
                <a:moveTo>
                  <a:pt x="2603" y="559"/>
                </a:moveTo>
                <a:cubicBezTo>
                  <a:pt x="2603" y="522"/>
                  <a:pt x="2603" y="522"/>
                  <a:pt x="2603" y="522"/>
                </a:cubicBezTo>
                <a:cubicBezTo>
                  <a:pt x="2611" y="532"/>
                  <a:pt x="2616" y="550"/>
                  <a:pt x="2616" y="553"/>
                </a:cubicBezTo>
                <a:cubicBezTo>
                  <a:pt x="2615" y="558"/>
                  <a:pt x="2608" y="560"/>
                  <a:pt x="2606" y="559"/>
                </a:cubicBezTo>
                <a:cubicBezTo>
                  <a:pt x="2605" y="559"/>
                  <a:pt x="2604" y="559"/>
                  <a:pt x="2603" y="559"/>
                </a:cubicBezTo>
                <a:close/>
                <a:moveTo>
                  <a:pt x="2603" y="500"/>
                </a:moveTo>
                <a:cubicBezTo>
                  <a:pt x="2603" y="459"/>
                  <a:pt x="2603" y="459"/>
                  <a:pt x="2603" y="459"/>
                </a:cubicBezTo>
                <a:cubicBezTo>
                  <a:pt x="2607" y="466"/>
                  <a:pt x="2610" y="475"/>
                  <a:pt x="2612" y="480"/>
                </a:cubicBezTo>
                <a:cubicBezTo>
                  <a:pt x="2612" y="484"/>
                  <a:pt x="2612" y="492"/>
                  <a:pt x="2612" y="494"/>
                </a:cubicBezTo>
                <a:cubicBezTo>
                  <a:pt x="2612" y="499"/>
                  <a:pt x="2607" y="500"/>
                  <a:pt x="2603" y="500"/>
                </a:cubicBezTo>
                <a:close/>
                <a:moveTo>
                  <a:pt x="2603" y="24"/>
                </a:moveTo>
                <a:cubicBezTo>
                  <a:pt x="2603" y="144"/>
                  <a:pt x="2603" y="144"/>
                  <a:pt x="2603" y="144"/>
                </a:cubicBezTo>
                <a:cubicBezTo>
                  <a:pt x="2571" y="139"/>
                  <a:pt x="2539" y="135"/>
                  <a:pt x="2506" y="131"/>
                </a:cubicBezTo>
                <a:cubicBezTo>
                  <a:pt x="2506" y="12"/>
                  <a:pt x="2506" y="12"/>
                  <a:pt x="2506" y="12"/>
                </a:cubicBezTo>
                <a:cubicBezTo>
                  <a:pt x="2539" y="15"/>
                  <a:pt x="2571" y="19"/>
                  <a:pt x="2603" y="24"/>
                </a:cubicBezTo>
                <a:close/>
                <a:moveTo>
                  <a:pt x="2603" y="459"/>
                </a:moveTo>
                <a:cubicBezTo>
                  <a:pt x="2603" y="500"/>
                  <a:pt x="2603" y="500"/>
                  <a:pt x="2603" y="500"/>
                </a:cubicBezTo>
                <a:cubicBezTo>
                  <a:pt x="2602" y="500"/>
                  <a:pt x="2601" y="500"/>
                  <a:pt x="2601" y="500"/>
                </a:cubicBezTo>
                <a:cubicBezTo>
                  <a:pt x="2592" y="499"/>
                  <a:pt x="2585" y="494"/>
                  <a:pt x="2582" y="484"/>
                </a:cubicBezTo>
                <a:cubicBezTo>
                  <a:pt x="2579" y="473"/>
                  <a:pt x="2581" y="460"/>
                  <a:pt x="2580" y="448"/>
                </a:cubicBezTo>
                <a:cubicBezTo>
                  <a:pt x="2580" y="443"/>
                  <a:pt x="2575" y="436"/>
                  <a:pt x="2576" y="431"/>
                </a:cubicBezTo>
                <a:cubicBezTo>
                  <a:pt x="2576" y="429"/>
                  <a:pt x="2578" y="428"/>
                  <a:pt x="2580" y="428"/>
                </a:cubicBezTo>
                <a:cubicBezTo>
                  <a:pt x="2585" y="429"/>
                  <a:pt x="2596" y="444"/>
                  <a:pt x="2603" y="459"/>
                </a:cubicBezTo>
                <a:close/>
                <a:moveTo>
                  <a:pt x="2603" y="522"/>
                </a:moveTo>
                <a:cubicBezTo>
                  <a:pt x="2603" y="559"/>
                  <a:pt x="2603" y="559"/>
                  <a:pt x="2603" y="559"/>
                </a:cubicBezTo>
                <a:cubicBezTo>
                  <a:pt x="2602" y="558"/>
                  <a:pt x="2600" y="556"/>
                  <a:pt x="2599" y="555"/>
                </a:cubicBezTo>
                <a:cubicBezTo>
                  <a:pt x="2597" y="549"/>
                  <a:pt x="2598" y="542"/>
                  <a:pt x="2597" y="535"/>
                </a:cubicBezTo>
                <a:cubicBezTo>
                  <a:pt x="2596" y="530"/>
                  <a:pt x="2591" y="522"/>
                  <a:pt x="2591" y="520"/>
                </a:cubicBezTo>
                <a:cubicBezTo>
                  <a:pt x="2591" y="518"/>
                  <a:pt x="2593" y="516"/>
                  <a:pt x="2595" y="517"/>
                </a:cubicBezTo>
                <a:cubicBezTo>
                  <a:pt x="2598" y="517"/>
                  <a:pt x="2601" y="519"/>
                  <a:pt x="2603" y="522"/>
                </a:cubicBezTo>
                <a:close/>
                <a:moveTo>
                  <a:pt x="2603" y="570"/>
                </a:moveTo>
                <a:cubicBezTo>
                  <a:pt x="2578" y="558"/>
                  <a:pt x="2549" y="544"/>
                  <a:pt x="2544" y="543"/>
                </a:cubicBezTo>
                <a:cubicBezTo>
                  <a:pt x="2542" y="543"/>
                  <a:pt x="2539" y="543"/>
                  <a:pt x="2536" y="542"/>
                </a:cubicBezTo>
                <a:cubicBezTo>
                  <a:pt x="2535" y="547"/>
                  <a:pt x="2535" y="547"/>
                  <a:pt x="2535" y="547"/>
                </a:cubicBezTo>
                <a:cubicBezTo>
                  <a:pt x="2552" y="557"/>
                  <a:pt x="2567" y="570"/>
                  <a:pt x="2585" y="576"/>
                </a:cubicBezTo>
                <a:cubicBezTo>
                  <a:pt x="2591" y="579"/>
                  <a:pt x="2597" y="581"/>
                  <a:pt x="2603" y="585"/>
                </a:cubicBezTo>
                <a:cubicBezTo>
                  <a:pt x="2603" y="570"/>
                  <a:pt x="2603" y="570"/>
                  <a:pt x="2603" y="570"/>
                </a:cubicBezTo>
                <a:close/>
                <a:moveTo>
                  <a:pt x="2603" y="725"/>
                </a:moveTo>
                <a:cubicBezTo>
                  <a:pt x="2603" y="862"/>
                  <a:pt x="2603" y="862"/>
                  <a:pt x="2603" y="862"/>
                </a:cubicBezTo>
                <a:cubicBezTo>
                  <a:pt x="2572" y="855"/>
                  <a:pt x="2539" y="848"/>
                  <a:pt x="2506" y="842"/>
                </a:cubicBezTo>
                <a:cubicBezTo>
                  <a:pt x="2506" y="763"/>
                  <a:pt x="2506" y="763"/>
                  <a:pt x="2506" y="763"/>
                </a:cubicBezTo>
                <a:cubicBezTo>
                  <a:pt x="2549" y="771"/>
                  <a:pt x="2549" y="771"/>
                  <a:pt x="2549" y="771"/>
                </a:cubicBezTo>
                <a:cubicBezTo>
                  <a:pt x="2559" y="716"/>
                  <a:pt x="2559" y="716"/>
                  <a:pt x="2559" y="716"/>
                </a:cubicBezTo>
                <a:cubicBezTo>
                  <a:pt x="2574" y="718"/>
                  <a:pt x="2589" y="721"/>
                  <a:pt x="2603" y="725"/>
                </a:cubicBezTo>
                <a:close/>
                <a:moveTo>
                  <a:pt x="2603" y="1176"/>
                </a:moveTo>
                <a:cubicBezTo>
                  <a:pt x="2603" y="1657"/>
                  <a:pt x="2603" y="1657"/>
                  <a:pt x="2603" y="1657"/>
                </a:cubicBezTo>
                <a:cubicBezTo>
                  <a:pt x="2525" y="1468"/>
                  <a:pt x="2525" y="1468"/>
                  <a:pt x="2525" y="1468"/>
                </a:cubicBezTo>
                <a:cubicBezTo>
                  <a:pt x="2526" y="1208"/>
                  <a:pt x="2526" y="1208"/>
                  <a:pt x="2526" y="1208"/>
                </a:cubicBezTo>
                <a:cubicBezTo>
                  <a:pt x="2603" y="1176"/>
                  <a:pt x="2603" y="1176"/>
                  <a:pt x="2603" y="1176"/>
                </a:cubicBezTo>
                <a:close/>
                <a:moveTo>
                  <a:pt x="2603" y="1895"/>
                </a:moveTo>
                <a:cubicBezTo>
                  <a:pt x="2603" y="2406"/>
                  <a:pt x="2603" y="2406"/>
                  <a:pt x="2603" y="2406"/>
                </a:cubicBezTo>
                <a:cubicBezTo>
                  <a:pt x="2557" y="2448"/>
                  <a:pt x="2535" y="2474"/>
                  <a:pt x="2535" y="2474"/>
                </a:cubicBezTo>
                <a:cubicBezTo>
                  <a:pt x="2506" y="2474"/>
                  <a:pt x="2506" y="2474"/>
                  <a:pt x="2506" y="2474"/>
                </a:cubicBezTo>
                <a:cubicBezTo>
                  <a:pt x="2506" y="1895"/>
                  <a:pt x="2506" y="1895"/>
                  <a:pt x="2506" y="1895"/>
                </a:cubicBezTo>
                <a:cubicBezTo>
                  <a:pt x="2603" y="1895"/>
                  <a:pt x="2603" y="1895"/>
                  <a:pt x="2603" y="1895"/>
                </a:cubicBezTo>
                <a:close/>
                <a:moveTo>
                  <a:pt x="2603" y="2768"/>
                </a:moveTo>
                <a:cubicBezTo>
                  <a:pt x="2603" y="2925"/>
                  <a:pt x="2603" y="2925"/>
                  <a:pt x="2603" y="2925"/>
                </a:cubicBezTo>
                <a:cubicBezTo>
                  <a:pt x="2506" y="2925"/>
                  <a:pt x="2506" y="2925"/>
                  <a:pt x="2506" y="2925"/>
                </a:cubicBezTo>
                <a:cubicBezTo>
                  <a:pt x="2506" y="2707"/>
                  <a:pt x="2506" y="2707"/>
                  <a:pt x="2506" y="2707"/>
                </a:cubicBezTo>
                <a:cubicBezTo>
                  <a:pt x="2554" y="2707"/>
                  <a:pt x="2554" y="2707"/>
                  <a:pt x="2554" y="2707"/>
                </a:cubicBezTo>
                <a:cubicBezTo>
                  <a:pt x="2603" y="2768"/>
                  <a:pt x="2603" y="2768"/>
                  <a:pt x="2603" y="2768"/>
                </a:cubicBezTo>
                <a:close/>
                <a:moveTo>
                  <a:pt x="2603" y="2982"/>
                </a:moveTo>
                <a:cubicBezTo>
                  <a:pt x="2603" y="3250"/>
                  <a:pt x="2603" y="3250"/>
                  <a:pt x="2603" y="3250"/>
                </a:cubicBezTo>
                <a:cubicBezTo>
                  <a:pt x="2506" y="3250"/>
                  <a:pt x="2506" y="3250"/>
                  <a:pt x="2506" y="3250"/>
                </a:cubicBezTo>
                <a:cubicBezTo>
                  <a:pt x="2506" y="2982"/>
                  <a:pt x="2506" y="2982"/>
                  <a:pt x="2506" y="2982"/>
                </a:cubicBezTo>
                <a:cubicBezTo>
                  <a:pt x="2603" y="2982"/>
                  <a:pt x="2603" y="2982"/>
                  <a:pt x="2603" y="2982"/>
                </a:cubicBezTo>
                <a:close/>
                <a:moveTo>
                  <a:pt x="2603" y="3659"/>
                </a:moveTo>
                <a:cubicBezTo>
                  <a:pt x="2603" y="3796"/>
                  <a:pt x="2603" y="3796"/>
                  <a:pt x="2603" y="3796"/>
                </a:cubicBezTo>
                <a:cubicBezTo>
                  <a:pt x="2594" y="3798"/>
                  <a:pt x="2585" y="3800"/>
                  <a:pt x="2576" y="3802"/>
                </a:cubicBezTo>
                <a:cubicBezTo>
                  <a:pt x="2567" y="3748"/>
                  <a:pt x="2567" y="3748"/>
                  <a:pt x="2567" y="3748"/>
                </a:cubicBezTo>
                <a:cubicBezTo>
                  <a:pt x="2506" y="3758"/>
                  <a:pt x="2506" y="3758"/>
                  <a:pt x="2506" y="3758"/>
                </a:cubicBezTo>
                <a:cubicBezTo>
                  <a:pt x="2506" y="3679"/>
                  <a:pt x="2506" y="3679"/>
                  <a:pt x="2506" y="3679"/>
                </a:cubicBezTo>
                <a:cubicBezTo>
                  <a:pt x="2539" y="3673"/>
                  <a:pt x="2572" y="3666"/>
                  <a:pt x="2603" y="3659"/>
                </a:cubicBezTo>
                <a:close/>
                <a:moveTo>
                  <a:pt x="2603" y="3992"/>
                </a:moveTo>
                <a:cubicBezTo>
                  <a:pt x="2603" y="4023"/>
                  <a:pt x="2603" y="4023"/>
                  <a:pt x="2603" y="4023"/>
                </a:cubicBezTo>
                <a:cubicBezTo>
                  <a:pt x="2551" y="4037"/>
                  <a:pt x="2530" y="4078"/>
                  <a:pt x="2540" y="4145"/>
                </a:cubicBezTo>
                <a:cubicBezTo>
                  <a:pt x="2550" y="4196"/>
                  <a:pt x="2571" y="4226"/>
                  <a:pt x="2603" y="4235"/>
                </a:cubicBezTo>
                <a:cubicBezTo>
                  <a:pt x="2603" y="4265"/>
                  <a:pt x="2603" y="4265"/>
                  <a:pt x="2603" y="4265"/>
                </a:cubicBezTo>
                <a:cubicBezTo>
                  <a:pt x="2589" y="4263"/>
                  <a:pt x="2577" y="4259"/>
                  <a:pt x="2566" y="4252"/>
                </a:cubicBezTo>
                <a:cubicBezTo>
                  <a:pt x="2536" y="4233"/>
                  <a:pt x="2516" y="4205"/>
                  <a:pt x="2506" y="4166"/>
                </a:cubicBezTo>
                <a:cubicBezTo>
                  <a:pt x="2506" y="4078"/>
                  <a:pt x="2506" y="4078"/>
                  <a:pt x="2506" y="4078"/>
                </a:cubicBezTo>
                <a:cubicBezTo>
                  <a:pt x="2518" y="4034"/>
                  <a:pt x="2549" y="4005"/>
                  <a:pt x="2600" y="3993"/>
                </a:cubicBezTo>
                <a:cubicBezTo>
                  <a:pt x="2601" y="3992"/>
                  <a:pt x="2602" y="3992"/>
                  <a:pt x="2603" y="3992"/>
                </a:cubicBezTo>
                <a:close/>
                <a:moveTo>
                  <a:pt x="2603" y="4390"/>
                </a:moveTo>
                <a:cubicBezTo>
                  <a:pt x="2603" y="4510"/>
                  <a:pt x="2603" y="4510"/>
                  <a:pt x="2603" y="4510"/>
                </a:cubicBezTo>
                <a:cubicBezTo>
                  <a:pt x="2571" y="4515"/>
                  <a:pt x="2539" y="4519"/>
                  <a:pt x="2506" y="4523"/>
                </a:cubicBezTo>
                <a:cubicBezTo>
                  <a:pt x="2506" y="4403"/>
                  <a:pt x="2506" y="4403"/>
                  <a:pt x="2506" y="4403"/>
                </a:cubicBezTo>
                <a:cubicBezTo>
                  <a:pt x="2539" y="4400"/>
                  <a:pt x="2571" y="4395"/>
                  <a:pt x="2603" y="4390"/>
                </a:cubicBezTo>
                <a:close/>
                <a:moveTo>
                  <a:pt x="2506" y="3815"/>
                </a:moveTo>
                <a:cubicBezTo>
                  <a:pt x="2508" y="3814"/>
                  <a:pt x="2509" y="3814"/>
                  <a:pt x="2510" y="3814"/>
                </a:cubicBezTo>
                <a:cubicBezTo>
                  <a:pt x="2506" y="3793"/>
                  <a:pt x="2506" y="3793"/>
                  <a:pt x="2506" y="3793"/>
                </a:cubicBezTo>
                <a:cubicBezTo>
                  <a:pt x="2506" y="3815"/>
                  <a:pt x="2506" y="3815"/>
                  <a:pt x="2506" y="3815"/>
                </a:cubicBezTo>
                <a:close/>
                <a:moveTo>
                  <a:pt x="2506" y="3516"/>
                </a:moveTo>
                <a:cubicBezTo>
                  <a:pt x="2506" y="3484"/>
                  <a:pt x="2506" y="3484"/>
                  <a:pt x="2506" y="3484"/>
                </a:cubicBezTo>
                <a:cubicBezTo>
                  <a:pt x="2507" y="3484"/>
                  <a:pt x="2507" y="3484"/>
                  <a:pt x="2508" y="3484"/>
                </a:cubicBezTo>
                <a:cubicBezTo>
                  <a:pt x="2511" y="3484"/>
                  <a:pt x="2515" y="3483"/>
                  <a:pt x="2519" y="3482"/>
                </a:cubicBezTo>
                <a:cubicBezTo>
                  <a:pt x="2523" y="3480"/>
                  <a:pt x="2526" y="3477"/>
                  <a:pt x="2529" y="3474"/>
                </a:cubicBezTo>
                <a:cubicBezTo>
                  <a:pt x="2531" y="3470"/>
                  <a:pt x="2533" y="3465"/>
                  <a:pt x="2533" y="3459"/>
                </a:cubicBezTo>
                <a:cubicBezTo>
                  <a:pt x="2533" y="3453"/>
                  <a:pt x="2532" y="3448"/>
                  <a:pt x="2531" y="3444"/>
                </a:cubicBezTo>
                <a:cubicBezTo>
                  <a:pt x="2530" y="3440"/>
                  <a:pt x="2528" y="3437"/>
                  <a:pt x="2525" y="3434"/>
                </a:cubicBezTo>
                <a:cubicBezTo>
                  <a:pt x="2523" y="3431"/>
                  <a:pt x="2519" y="3430"/>
                  <a:pt x="2514" y="3429"/>
                </a:cubicBezTo>
                <a:cubicBezTo>
                  <a:pt x="2512" y="3429"/>
                  <a:pt x="2509" y="3429"/>
                  <a:pt x="2506" y="3429"/>
                </a:cubicBezTo>
                <a:cubicBezTo>
                  <a:pt x="2506" y="3397"/>
                  <a:pt x="2506" y="3397"/>
                  <a:pt x="2506" y="3397"/>
                </a:cubicBezTo>
                <a:cubicBezTo>
                  <a:pt x="2511" y="3397"/>
                  <a:pt x="2516" y="3397"/>
                  <a:pt x="2520" y="3397"/>
                </a:cubicBezTo>
                <a:cubicBezTo>
                  <a:pt x="2528" y="3398"/>
                  <a:pt x="2535" y="3401"/>
                  <a:pt x="2541" y="3404"/>
                </a:cubicBezTo>
                <a:cubicBezTo>
                  <a:pt x="2546" y="3408"/>
                  <a:pt x="2551" y="3412"/>
                  <a:pt x="2554" y="3417"/>
                </a:cubicBezTo>
                <a:cubicBezTo>
                  <a:pt x="2558" y="3421"/>
                  <a:pt x="2560" y="3427"/>
                  <a:pt x="2562" y="3432"/>
                </a:cubicBezTo>
                <a:cubicBezTo>
                  <a:pt x="2564" y="3437"/>
                  <a:pt x="2565" y="3443"/>
                  <a:pt x="2566" y="3449"/>
                </a:cubicBezTo>
                <a:cubicBezTo>
                  <a:pt x="2566" y="3455"/>
                  <a:pt x="2566" y="3461"/>
                  <a:pt x="2566" y="3466"/>
                </a:cubicBezTo>
                <a:cubicBezTo>
                  <a:pt x="2565" y="3472"/>
                  <a:pt x="2563" y="3477"/>
                  <a:pt x="2561" y="3482"/>
                </a:cubicBezTo>
                <a:cubicBezTo>
                  <a:pt x="2559" y="3488"/>
                  <a:pt x="2557" y="3492"/>
                  <a:pt x="2553" y="3496"/>
                </a:cubicBezTo>
                <a:cubicBezTo>
                  <a:pt x="2550" y="3500"/>
                  <a:pt x="2546" y="3504"/>
                  <a:pt x="2541" y="3507"/>
                </a:cubicBezTo>
                <a:cubicBezTo>
                  <a:pt x="2536" y="3510"/>
                  <a:pt x="2532" y="3512"/>
                  <a:pt x="2527" y="3513"/>
                </a:cubicBezTo>
                <a:cubicBezTo>
                  <a:pt x="2522" y="3514"/>
                  <a:pt x="2517" y="3515"/>
                  <a:pt x="2513" y="3516"/>
                </a:cubicBezTo>
                <a:cubicBezTo>
                  <a:pt x="2511" y="3516"/>
                  <a:pt x="2509" y="3516"/>
                  <a:pt x="2506" y="3516"/>
                </a:cubicBezTo>
                <a:close/>
                <a:moveTo>
                  <a:pt x="2506" y="3365"/>
                </a:moveTo>
                <a:cubicBezTo>
                  <a:pt x="2506" y="3333"/>
                  <a:pt x="2506" y="3333"/>
                  <a:pt x="2506" y="3333"/>
                </a:cubicBezTo>
                <a:cubicBezTo>
                  <a:pt x="2508" y="3333"/>
                  <a:pt x="2510" y="3333"/>
                  <a:pt x="2512" y="3333"/>
                </a:cubicBezTo>
                <a:cubicBezTo>
                  <a:pt x="2518" y="3332"/>
                  <a:pt x="2523" y="3333"/>
                  <a:pt x="2528" y="3334"/>
                </a:cubicBezTo>
                <a:cubicBezTo>
                  <a:pt x="2533" y="3336"/>
                  <a:pt x="2538" y="3338"/>
                  <a:pt x="2545" y="3341"/>
                </a:cubicBezTo>
                <a:cubicBezTo>
                  <a:pt x="2551" y="3345"/>
                  <a:pt x="2556" y="3351"/>
                  <a:pt x="2560" y="3358"/>
                </a:cubicBezTo>
                <a:cubicBezTo>
                  <a:pt x="2564" y="3366"/>
                  <a:pt x="2566" y="3373"/>
                  <a:pt x="2567" y="3380"/>
                </a:cubicBezTo>
                <a:cubicBezTo>
                  <a:pt x="2567" y="3390"/>
                  <a:pt x="2567" y="3390"/>
                  <a:pt x="2567" y="3390"/>
                </a:cubicBezTo>
                <a:cubicBezTo>
                  <a:pt x="2535" y="3390"/>
                  <a:pt x="2535" y="3390"/>
                  <a:pt x="2535" y="3390"/>
                </a:cubicBezTo>
                <a:cubicBezTo>
                  <a:pt x="2534" y="3387"/>
                  <a:pt x="2534" y="3383"/>
                  <a:pt x="2534" y="3380"/>
                </a:cubicBezTo>
                <a:cubicBezTo>
                  <a:pt x="2533" y="3376"/>
                  <a:pt x="2531" y="3373"/>
                  <a:pt x="2527" y="3370"/>
                </a:cubicBezTo>
                <a:cubicBezTo>
                  <a:pt x="2523" y="3366"/>
                  <a:pt x="2518" y="3364"/>
                  <a:pt x="2511" y="3365"/>
                </a:cubicBezTo>
                <a:cubicBezTo>
                  <a:pt x="2509" y="3365"/>
                  <a:pt x="2508" y="3365"/>
                  <a:pt x="2506" y="3365"/>
                </a:cubicBezTo>
                <a:close/>
                <a:moveTo>
                  <a:pt x="2506" y="2650"/>
                </a:moveTo>
                <a:cubicBezTo>
                  <a:pt x="2506" y="2543"/>
                  <a:pt x="2506" y="2543"/>
                  <a:pt x="2506" y="2543"/>
                </a:cubicBezTo>
                <a:cubicBezTo>
                  <a:pt x="2546" y="2543"/>
                  <a:pt x="2546" y="2543"/>
                  <a:pt x="2546" y="2543"/>
                </a:cubicBezTo>
                <a:cubicBezTo>
                  <a:pt x="2546" y="2650"/>
                  <a:pt x="2546" y="2650"/>
                  <a:pt x="2546" y="2650"/>
                </a:cubicBezTo>
                <a:lnTo>
                  <a:pt x="2506" y="2650"/>
                </a:lnTo>
                <a:close/>
                <a:moveTo>
                  <a:pt x="2506" y="12"/>
                </a:moveTo>
                <a:cubicBezTo>
                  <a:pt x="2506" y="131"/>
                  <a:pt x="2506" y="131"/>
                  <a:pt x="2506" y="131"/>
                </a:cubicBezTo>
                <a:cubicBezTo>
                  <a:pt x="2455" y="125"/>
                  <a:pt x="2403" y="122"/>
                  <a:pt x="2350" y="120"/>
                </a:cubicBezTo>
                <a:cubicBezTo>
                  <a:pt x="2350" y="1"/>
                  <a:pt x="2350" y="1"/>
                  <a:pt x="2350" y="1"/>
                </a:cubicBezTo>
                <a:cubicBezTo>
                  <a:pt x="2402" y="3"/>
                  <a:pt x="2455" y="7"/>
                  <a:pt x="2506" y="12"/>
                </a:cubicBezTo>
                <a:close/>
                <a:moveTo>
                  <a:pt x="2506" y="763"/>
                </a:moveTo>
                <a:cubicBezTo>
                  <a:pt x="2506" y="842"/>
                  <a:pt x="2506" y="842"/>
                  <a:pt x="2506" y="842"/>
                </a:cubicBezTo>
                <a:cubicBezTo>
                  <a:pt x="2455" y="834"/>
                  <a:pt x="2403" y="828"/>
                  <a:pt x="2350" y="824"/>
                </a:cubicBezTo>
                <a:cubicBezTo>
                  <a:pt x="2350" y="690"/>
                  <a:pt x="2350" y="690"/>
                  <a:pt x="2350" y="690"/>
                </a:cubicBezTo>
                <a:cubicBezTo>
                  <a:pt x="2352" y="690"/>
                  <a:pt x="2354" y="690"/>
                  <a:pt x="2356" y="690"/>
                </a:cubicBezTo>
                <a:cubicBezTo>
                  <a:pt x="2351" y="745"/>
                  <a:pt x="2351" y="745"/>
                  <a:pt x="2351" y="745"/>
                </a:cubicBezTo>
                <a:cubicBezTo>
                  <a:pt x="2418" y="751"/>
                  <a:pt x="2418" y="751"/>
                  <a:pt x="2418" y="751"/>
                </a:cubicBezTo>
                <a:cubicBezTo>
                  <a:pt x="2423" y="695"/>
                  <a:pt x="2423" y="695"/>
                  <a:pt x="2423" y="695"/>
                </a:cubicBezTo>
                <a:cubicBezTo>
                  <a:pt x="2447" y="698"/>
                  <a:pt x="2470" y="701"/>
                  <a:pt x="2493" y="704"/>
                </a:cubicBezTo>
                <a:cubicBezTo>
                  <a:pt x="2483" y="759"/>
                  <a:pt x="2483" y="759"/>
                  <a:pt x="2483" y="759"/>
                </a:cubicBezTo>
                <a:cubicBezTo>
                  <a:pt x="2506" y="763"/>
                  <a:pt x="2506" y="763"/>
                  <a:pt x="2506" y="763"/>
                </a:cubicBezTo>
                <a:close/>
                <a:moveTo>
                  <a:pt x="2506" y="1895"/>
                </a:moveTo>
                <a:cubicBezTo>
                  <a:pt x="2506" y="2474"/>
                  <a:pt x="2506" y="2474"/>
                  <a:pt x="2506" y="2474"/>
                </a:cubicBezTo>
                <a:cubicBezTo>
                  <a:pt x="2350" y="2474"/>
                  <a:pt x="2350" y="2474"/>
                  <a:pt x="2350" y="2474"/>
                </a:cubicBezTo>
                <a:cubicBezTo>
                  <a:pt x="2350" y="1895"/>
                  <a:pt x="2350" y="1895"/>
                  <a:pt x="2350" y="1895"/>
                </a:cubicBezTo>
                <a:cubicBezTo>
                  <a:pt x="2506" y="1895"/>
                  <a:pt x="2506" y="1895"/>
                  <a:pt x="2506" y="1895"/>
                </a:cubicBezTo>
                <a:close/>
                <a:moveTo>
                  <a:pt x="2506" y="2543"/>
                </a:moveTo>
                <a:cubicBezTo>
                  <a:pt x="2506" y="2650"/>
                  <a:pt x="2506" y="2650"/>
                  <a:pt x="2506" y="2650"/>
                </a:cubicBezTo>
                <a:cubicBezTo>
                  <a:pt x="2350" y="2650"/>
                  <a:pt x="2350" y="2650"/>
                  <a:pt x="2350" y="2650"/>
                </a:cubicBezTo>
                <a:cubicBezTo>
                  <a:pt x="2350" y="2543"/>
                  <a:pt x="2350" y="2543"/>
                  <a:pt x="2350" y="2543"/>
                </a:cubicBezTo>
                <a:cubicBezTo>
                  <a:pt x="2506" y="2543"/>
                  <a:pt x="2506" y="2543"/>
                  <a:pt x="2506" y="2543"/>
                </a:cubicBezTo>
                <a:close/>
                <a:moveTo>
                  <a:pt x="2506" y="2707"/>
                </a:moveTo>
                <a:cubicBezTo>
                  <a:pt x="2506" y="2925"/>
                  <a:pt x="2506" y="2925"/>
                  <a:pt x="2506" y="2925"/>
                </a:cubicBezTo>
                <a:cubicBezTo>
                  <a:pt x="2350" y="2925"/>
                  <a:pt x="2350" y="2925"/>
                  <a:pt x="2350" y="2925"/>
                </a:cubicBezTo>
                <a:cubicBezTo>
                  <a:pt x="2350" y="2707"/>
                  <a:pt x="2350" y="2707"/>
                  <a:pt x="2350" y="2707"/>
                </a:cubicBezTo>
                <a:cubicBezTo>
                  <a:pt x="2506" y="2707"/>
                  <a:pt x="2506" y="2707"/>
                  <a:pt x="2506" y="2707"/>
                </a:cubicBezTo>
                <a:close/>
                <a:moveTo>
                  <a:pt x="2506" y="2982"/>
                </a:moveTo>
                <a:cubicBezTo>
                  <a:pt x="2506" y="3250"/>
                  <a:pt x="2506" y="3250"/>
                  <a:pt x="2506" y="3250"/>
                </a:cubicBezTo>
                <a:cubicBezTo>
                  <a:pt x="2350" y="3250"/>
                  <a:pt x="2350" y="3250"/>
                  <a:pt x="2350" y="3250"/>
                </a:cubicBezTo>
                <a:cubicBezTo>
                  <a:pt x="2350" y="2982"/>
                  <a:pt x="2350" y="2982"/>
                  <a:pt x="2350" y="2982"/>
                </a:cubicBezTo>
                <a:cubicBezTo>
                  <a:pt x="2506" y="2982"/>
                  <a:pt x="2506" y="2982"/>
                  <a:pt x="2506" y="2982"/>
                </a:cubicBezTo>
                <a:close/>
                <a:moveTo>
                  <a:pt x="2506" y="3333"/>
                </a:moveTo>
                <a:cubicBezTo>
                  <a:pt x="2506" y="3365"/>
                  <a:pt x="2506" y="3365"/>
                  <a:pt x="2506" y="3365"/>
                </a:cubicBezTo>
                <a:cubicBezTo>
                  <a:pt x="2501" y="3366"/>
                  <a:pt x="2496" y="3368"/>
                  <a:pt x="2493" y="3371"/>
                </a:cubicBezTo>
                <a:cubicBezTo>
                  <a:pt x="2489" y="3375"/>
                  <a:pt x="2487" y="3380"/>
                  <a:pt x="2485" y="3384"/>
                </a:cubicBezTo>
                <a:cubicBezTo>
                  <a:pt x="2484" y="3389"/>
                  <a:pt x="2483" y="3393"/>
                  <a:pt x="2483" y="3396"/>
                </a:cubicBezTo>
                <a:cubicBezTo>
                  <a:pt x="2481" y="3407"/>
                  <a:pt x="2481" y="3407"/>
                  <a:pt x="2481" y="3407"/>
                </a:cubicBezTo>
                <a:cubicBezTo>
                  <a:pt x="2485" y="3405"/>
                  <a:pt x="2489" y="3403"/>
                  <a:pt x="2493" y="3401"/>
                </a:cubicBezTo>
                <a:cubicBezTo>
                  <a:pt x="2497" y="3399"/>
                  <a:pt x="2501" y="3398"/>
                  <a:pt x="2506" y="3397"/>
                </a:cubicBezTo>
                <a:cubicBezTo>
                  <a:pt x="2506" y="3397"/>
                  <a:pt x="2506" y="3397"/>
                  <a:pt x="2506" y="3397"/>
                </a:cubicBezTo>
                <a:cubicBezTo>
                  <a:pt x="2506" y="3429"/>
                  <a:pt x="2506" y="3429"/>
                  <a:pt x="2506" y="3429"/>
                </a:cubicBezTo>
                <a:cubicBezTo>
                  <a:pt x="2504" y="3430"/>
                  <a:pt x="2501" y="3430"/>
                  <a:pt x="2498" y="3431"/>
                </a:cubicBezTo>
                <a:cubicBezTo>
                  <a:pt x="2491" y="3434"/>
                  <a:pt x="2487" y="3436"/>
                  <a:pt x="2485" y="3439"/>
                </a:cubicBezTo>
                <a:cubicBezTo>
                  <a:pt x="2480" y="3444"/>
                  <a:pt x="2480" y="3444"/>
                  <a:pt x="2480" y="3444"/>
                </a:cubicBezTo>
                <a:cubicBezTo>
                  <a:pt x="2480" y="3450"/>
                  <a:pt x="2480" y="3454"/>
                  <a:pt x="2481" y="3458"/>
                </a:cubicBezTo>
                <a:cubicBezTo>
                  <a:pt x="2481" y="3462"/>
                  <a:pt x="2481" y="3465"/>
                  <a:pt x="2483" y="3469"/>
                </a:cubicBezTo>
                <a:cubicBezTo>
                  <a:pt x="2484" y="3473"/>
                  <a:pt x="2486" y="3475"/>
                  <a:pt x="2489" y="3478"/>
                </a:cubicBezTo>
                <a:cubicBezTo>
                  <a:pt x="2491" y="3481"/>
                  <a:pt x="2495" y="3482"/>
                  <a:pt x="2498" y="3483"/>
                </a:cubicBezTo>
                <a:cubicBezTo>
                  <a:pt x="2501" y="3484"/>
                  <a:pt x="2504" y="3484"/>
                  <a:pt x="2506" y="3484"/>
                </a:cubicBezTo>
                <a:cubicBezTo>
                  <a:pt x="2506" y="3516"/>
                  <a:pt x="2506" y="3516"/>
                  <a:pt x="2506" y="3516"/>
                </a:cubicBezTo>
                <a:cubicBezTo>
                  <a:pt x="2504" y="3516"/>
                  <a:pt x="2501" y="3516"/>
                  <a:pt x="2498" y="3515"/>
                </a:cubicBezTo>
                <a:cubicBezTo>
                  <a:pt x="2492" y="3515"/>
                  <a:pt x="2485" y="3513"/>
                  <a:pt x="2479" y="3510"/>
                </a:cubicBezTo>
                <a:cubicBezTo>
                  <a:pt x="2473" y="3507"/>
                  <a:pt x="2468" y="3503"/>
                  <a:pt x="2462" y="3498"/>
                </a:cubicBezTo>
                <a:cubicBezTo>
                  <a:pt x="2458" y="3492"/>
                  <a:pt x="2454" y="3486"/>
                  <a:pt x="2452" y="3478"/>
                </a:cubicBezTo>
                <a:cubicBezTo>
                  <a:pt x="2451" y="3470"/>
                  <a:pt x="2449" y="3462"/>
                  <a:pt x="2449" y="3453"/>
                </a:cubicBezTo>
                <a:cubicBezTo>
                  <a:pt x="2449" y="3444"/>
                  <a:pt x="2449" y="3435"/>
                  <a:pt x="2449" y="3426"/>
                </a:cubicBezTo>
                <a:cubicBezTo>
                  <a:pt x="2449" y="3416"/>
                  <a:pt x="2449" y="3408"/>
                  <a:pt x="2450" y="3401"/>
                </a:cubicBezTo>
                <a:cubicBezTo>
                  <a:pt x="2451" y="3394"/>
                  <a:pt x="2451" y="3388"/>
                  <a:pt x="2453" y="3382"/>
                </a:cubicBezTo>
                <a:cubicBezTo>
                  <a:pt x="2454" y="3377"/>
                  <a:pt x="2456" y="3371"/>
                  <a:pt x="2460" y="3364"/>
                </a:cubicBezTo>
                <a:cubicBezTo>
                  <a:pt x="2463" y="3358"/>
                  <a:pt x="2467" y="3352"/>
                  <a:pt x="2471" y="3348"/>
                </a:cubicBezTo>
                <a:cubicBezTo>
                  <a:pt x="2476" y="3344"/>
                  <a:pt x="2480" y="3340"/>
                  <a:pt x="2485" y="3338"/>
                </a:cubicBezTo>
                <a:cubicBezTo>
                  <a:pt x="2489" y="3336"/>
                  <a:pt x="2494" y="3335"/>
                  <a:pt x="2498" y="3334"/>
                </a:cubicBezTo>
                <a:cubicBezTo>
                  <a:pt x="2500" y="3334"/>
                  <a:pt x="2503" y="3333"/>
                  <a:pt x="2506" y="3333"/>
                </a:cubicBezTo>
                <a:close/>
                <a:moveTo>
                  <a:pt x="2506" y="3679"/>
                </a:moveTo>
                <a:cubicBezTo>
                  <a:pt x="2506" y="3758"/>
                  <a:pt x="2506" y="3758"/>
                  <a:pt x="2506" y="3758"/>
                </a:cubicBezTo>
                <a:cubicBezTo>
                  <a:pt x="2500" y="3759"/>
                  <a:pt x="2500" y="3759"/>
                  <a:pt x="2500" y="3759"/>
                </a:cubicBezTo>
                <a:cubicBezTo>
                  <a:pt x="2506" y="3793"/>
                  <a:pt x="2506" y="3793"/>
                  <a:pt x="2506" y="3793"/>
                </a:cubicBezTo>
                <a:cubicBezTo>
                  <a:pt x="2506" y="3815"/>
                  <a:pt x="2506" y="3815"/>
                  <a:pt x="2506" y="3815"/>
                </a:cubicBezTo>
                <a:cubicBezTo>
                  <a:pt x="2485" y="3818"/>
                  <a:pt x="2463" y="3821"/>
                  <a:pt x="2441" y="3823"/>
                </a:cubicBezTo>
                <a:cubicBezTo>
                  <a:pt x="2436" y="3768"/>
                  <a:pt x="2436" y="3768"/>
                  <a:pt x="2436" y="3768"/>
                </a:cubicBezTo>
                <a:cubicBezTo>
                  <a:pt x="2369" y="3774"/>
                  <a:pt x="2369" y="3774"/>
                  <a:pt x="2369" y="3774"/>
                </a:cubicBezTo>
                <a:cubicBezTo>
                  <a:pt x="2374" y="3830"/>
                  <a:pt x="2374" y="3830"/>
                  <a:pt x="2374" y="3830"/>
                </a:cubicBezTo>
                <a:cubicBezTo>
                  <a:pt x="2366" y="3830"/>
                  <a:pt x="2358" y="3831"/>
                  <a:pt x="2350" y="3831"/>
                </a:cubicBezTo>
                <a:cubicBezTo>
                  <a:pt x="2350" y="3697"/>
                  <a:pt x="2350" y="3697"/>
                  <a:pt x="2350" y="3697"/>
                </a:cubicBezTo>
                <a:cubicBezTo>
                  <a:pt x="2403" y="3694"/>
                  <a:pt x="2455" y="3687"/>
                  <a:pt x="2506" y="3679"/>
                </a:cubicBezTo>
                <a:close/>
                <a:moveTo>
                  <a:pt x="2506" y="4078"/>
                </a:moveTo>
                <a:cubicBezTo>
                  <a:pt x="2506" y="4166"/>
                  <a:pt x="2506" y="4166"/>
                  <a:pt x="2506" y="4166"/>
                </a:cubicBezTo>
                <a:cubicBezTo>
                  <a:pt x="2505" y="4161"/>
                  <a:pt x="2504" y="4156"/>
                  <a:pt x="2503" y="4151"/>
                </a:cubicBezTo>
                <a:cubicBezTo>
                  <a:pt x="2500" y="4123"/>
                  <a:pt x="2501" y="4099"/>
                  <a:pt x="2506" y="4078"/>
                </a:cubicBezTo>
                <a:close/>
                <a:moveTo>
                  <a:pt x="2506" y="4403"/>
                </a:moveTo>
                <a:cubicBezTo>
                  <a:pt x="2506" y="4523"/>
                  <a:pt x="2506" y="4523"/>
                  <a:pt x="2506" y="4523"/>
                </a:cubicBezTo>
                <a:cubicBezTo>
                  <a:pt x="2455" y="4528"/>
                  <a:pt x="2402" y="4532"/>
                  <a:pt x="2350" y="4533"/>
                </a:cubicBezTo>
                <a:cubicBezTo>
                  <a:pt x="2350" y="4415"/>
                  <a:pt x="2350" y="4415"/>
                  <a:pt x="2350" y="4415"/>
                </a:cubicBezTo>
                <a:cubicBezTo>
                  <a:pt x="2403" y="4413"/>
                  <a:pt x="2455" y="4409"/>
                  <a:pt x="2506" y="4403"/>
                </a:cubicBezTo>
                <a:close/>
                <a:moveTo>
                  <a:pt x="2350" y="4195"/>
                </a:moveTo>
                <a:cubicBezTo>
                  <a:pt x="2350" y="4138"/>
                  <a:pt x="2350" y="4138"/>
                  <a:pt x="2350" y="4138"/>
                </a:cubicBezTo>
                <a:cubicBezTo>
                  <a:pt x="2420" y="4240"/>
                  <a:pt x="2420" y="4240"/>
                  <a:pt x="2420" y="4240"/>
                </a:cubicBezTo>
                <a:cubicBezTo>
                  <a:pt x="2411" y="4028"/>
                  <a:pt x="2411" y="4028"/>
                  <a:pt x="2411" y="4028"/>
                </a:cubicBezTo>
                <a:cubicBezTo>
                  <a:pt x="2446" y="4026"/>
                  <a:pt x="2446" y="4026"/>
                  <a:pt x="2446" y="4026"/>
                </a:cubicBezTo>
                <a:cubicBezTo>
                  <a:pt x="2457" y="4289"/>
                  <a:pt x="2457" y="4289"/>
                  <a:pt x="2457" y="4289"/>
                </a:cubicBezTo>
                <a:cubicBezTo>
                  <a:pt x="2416" y="4291"/>
                  <a:pt x="2416" y="4291"/>
                  <a:pt x="2416" y="4291"/>
                </a:cubicBezTo>
                <a:cubicBezTo>
                  <a:pt x="2350" y="4195"/>
                  <a:pt x="2350" y="4195"/>
                  <a:pt x="2350" y="4195"/>
                </a:cubicBezTo>
                <a:close/>
                <a:moveTo>
                  <a:pt x="2350" y="3516"/>
                </a:moveTo>
                <a:cubicBezTo>
                  <a:pt x="2350" y="3483"/>
                  <a:pt x="2350" y="3483"/>
                  <a:pt x="2350" y="3483"/>
                </a:cubicBezTo>
                <a:cubicBezTo>
                  <a:pt x="2356" y="3483"/>
                  <a:pt x="2360" y="3480"/>
                  <a:pt x="2363" y="3477"/>
                </a:cubicBezTo>
                <a:cubicBezTo>
                  <a:pt x="2367" y="3473"/>
                  <a:pt x="2370" y="3469"/>
                  <a:pt x="2372" y="3463"/>
                </a:cubicBezTo>
                <a:cubicBezTo>
                  <a:pt x="2374" y="3458"/>
                  <a:pt x="2375" y="3453"/>
                  <a:pt x="2375" y="3449"/>
                </a:cubicBezTo>
                <a:cubicBezTo>
                  <a:pt x="2375" y="3438"/>
                  <a:pt x="2375" y="3438"/>
                  <a:pt x="2375" y="3438"/>
                </a:cubicBezTo>
                <a:cubicBezTo>
                  <a:pt x="2371" y="3441"/>
                  <a:pt x="2367" y="3444"/>
                  <a:pt x="2364" y="3445"/>
                </a:cubicBezTo>
                <a:cubicBezTo>
                  <a:pt x="2361" y="3447"/>
                  <a:pt x="2356" y="3448"/>
                  <a:pt x="2351" y="3449"/>
                </a:cubicBezTo>
                <a:cubicBezTo>
                  <a:pt x="2351" y="3449"/>
                  <a:pt x="2350" y="3449"/>
                  <a:pt x="2350" y="3449"/>
                </a:cubicBezTo>
                <a:cubicBezTo>
                  <a:pt x="2350" y="3418"/>
                  <a:pt x="2350" y="3418"/>
                  <a:pt x="2350" y="3418"/>
                </a:cubicBezTo>
                <a:cubicBezTo>
                  <a:pt x="2353" y="3418"/>
                  <a:pt x="2356" y="3417"/>
                  <a:pt x="2359" y="3416"/>
                </a:cubicBezTo>
                <a:cubicBezTo>
                  <a:pt x="2363" y="3414"/>
                  <a:pt x="2367" y="3411"/>
                  <a:pt x="2371" y="3408"/>
                </a:cubicBezTo>
                <a:cubicBezTo>
                  <a:pt x="2376" y="3402"/>
                  <a:pt x="2376" y="3402"/>
                  <a:pt x="2376" y="3402"/>
                </a:cubicBezTo>
                <a:cubicBezTo>
                  <a:pt x="2376" y="3398"/>
                  <a:pt x="2377" y="3394"/>
                  <a:pt x="2376" y="3391"/>
                </a:cubicBezTo>
                <a:cubicBezTo>
                  <a:pt x="2376" y="3388"/>
                  <a:pt x="2375" y="3384"/>
                  <a:pt x="2374" y="3380"/>
                </a:cubicBezTo>
                <a:cubicBezTo>
                  <a:pt x="2372" y="3376"/>
                  <a:pt x="2370" y="3373"/>
                  <a:pt x="2367" y="3370"/>
                </a:cubicBezTo>
                <a:cubicBezTo>
                  <a:pt x="2365" y="3368"/>
                  <a:pt x="2362" y="3366"/>
                  <a:pt x="2359" y="3365"/>
                </a:cubicBezTo>
                <a:cubicBezTo>
                  <a:pt x="2356" y="3364"/>
                  <a:pt x="2353" y="3364"/>
                  <a:pt x="2350" y="3364"/>
                </a:cubicBezTo>
                <a:cubicBezTo>
                  <a:pt x="2350" y="3333"/>
                  <a:pt x="2350" y="3333"/>
                  <a:pt x="2350" y="3333"/>
                </a:cubicBezTo>
                <a:cubicBezTo>
                  <a:pt x="2352" y="3333"/>
                  <a:pt x="2355" y="3333"/>
                  <a:pt x="2358" y="3333"/>
                </a:cubicBezTo>
                <a:cubicBezTo>
                  <a:pt x="2363" y="3334"/>
                  <a:pt x="2369" y="3335"/>
                  <a:pt x="2376" y="3338"/>
                </a:cubicBezTo>
                <a:cubicBezTo>
                  <a:pt x="2382" y="3340"/>
                  <a:pt x="2388" y="3345"/>
                  <a:pt x="2394" y="3351"/>
                </a:cubicBezTo>
                <a:cubicBezTo>
                  <a:pt x="2399" y="3357"/>
                  <a:pt x="2403" y="3363"/>
                  <a:pt x="2405" y="3371"/>
                </a:cubicBezTo>
                <a:cubicBezTo>
                  <a:pt x="2406" y="3378"/>
                  <a:pt x="2407" y="3386"/>
                  <a:pt x="2408" y="3395"/>
                </a:cubicBezTo>
                <a:cubicBezTo>
                  <a:pt x="2408" y="3403"/>
                  <a:pt x="2408" y="3413"/>
                  <a:pt x="2408" y="3423"/>
                </a:cubicBezTo>
                <a:cubicBezTo>
                  <a:pt x="2408" y="3433"/>
                  <a:pt x="2408" y="3441"/>
                  <a:pt x="2407" y="3447"/>
                </a:cubicBezTo>
                <a:cubicBezTo>
                  <a:pt x="2406" y="3454"/>
                  <a:pt x="2405" y="3460"/>
                  <a:pt x="2404" y="3467"/>
                </a:cubicBezTo>
                <a:cubicBezTo>
                  <a:pt x="2402" y="3473"/>
                  <a:pt x="2400" y="3480"/>
                  <a:pt x="2397" y="3485"/>
                </a:cubicBezTo>
                <a:cubicBezTo>
                  <a:pt x="2394" y="3491"/>
                  <a:pt x="2390" y="3496"/>
                  <a:pt x="2386" y="3500"/>
                </a:cubicBezTo>
                <a:cubicBezTo>
                  <a:pt x="2381" y="3505"/>
                  <a:pt x="2376" y="3508"/>
                  <a:pt x="2372" y="3510"/>
                </a:cubicBezTo>
                <a:cubicBezTo>
                  <a:pt x="2367" y="3512"/>
                  <a:pt x="2363" y="3514"/>
                  <a:pt x="2359" y="3514"/>
                </a:cubicBezTo>
                <a:cubicBezTo>
                  <a:pt x="2356" y="3515"/>
                  <a:pt x="2353" y="3515"/>
                  <a:pt x="2350" y="3516"/>
                </a:cubicBezTo>
                <a:close/>
                <a:moveTo>
                  <a:pt x="2350" y="1847"/>
                </a:moveTo>
                <a:cubicBezTo>
                  <a:pt x="2350" y="1071"/>
                  <a:pt x="2350" y="1071"/>
                  <a:pt x="2350" y="1071"/>
                </a:cubicBezTo>
                <a:cubicBezTo>
                  <a:pt x="2491" y="1071"/>
                  <a:pt x="2491" y="1071"/>
                  <a:pt x="2491" y="1071"/>
                </a:cubicBezTo>
                <a:cubicBezTo>
                  <a:pt x="2491" y="1847"/>
                  <a:pt x="2491" y="1847"/>
                  <a:pt x="2491" y="1847"/>
                </a:cubicBezTo>
                <a:lnTo>
                  <a:pt x="2350" y="1847"/>
                </a:lnTo>
                <a:close/>
                <a:moveTo>
                  <a:pt x="2350" y="1"/>
                </a:moveTo>
                <a:cubicBezTo>
                  <a:pt x="2350" y="120"/>
                  <a:pt x="2350" y="120"/>
                  <a:pt x="2350" y="120"/>
                </a:cubicBezTo>
                <a:cubicBezTo>
                  <a:pt x="2323" y="119"/>
                  <a:pt x="2295" y="118"/>
                  <a:pt x="2268" y="118"/>
                </a:cubicBezTo>
                <a:cubicBezTo>
                  <a:pt x="2242" y="118"/>
                  <a:pt x="2216" y="119"/>
                  <a:pt x="2190" y="120"/>
                </a:cubicBezTo>
                <a:cubicBezTo>
                  <a:pt x="2190" y="1"/>
                  <a:pt x="2190" y="1"/>
                  <a:pt x="2190" y="1"/>
                </a:cubicBezTo>
                <a:cubicBezTo>
                  <a:pt x="2216" y="0"/>
                  <a:pt x="2242" y="0"/>
                  <a:pt x="2268" y="0"/>
                </a:cubicBezTo>
                <a:cubicBezTo>
                  <a:pt x="2295" y="0"/>
                  <a:pt x="2323" y="0"/>
                  <a:pt x="2350" y="1"/>
                </a:cubicBezTo>
                <a:close/>
                <a:moveTo>
                  <a:pt x="2350" y="690"/>
                </a:moveTo>
                <a:cubicBezTo>
                  <a:pt x="2350" y="824"/>
                  <a:pt x="2350" y="824"/>
                  <a:pt x="2350" y="824"/>
                </a:cubicBezTo>
                <a:cubicBezTo>
                  <a:pt x="2321" y="822"/>
                  <a:pt x="2291" y="822"/>
                  <a:pt x="2261" y="822"/>
                </a:cubicBezTo>
                <a:cubicBezTo>
                  <a:pt x="2237" y="822"/>
                  <a:pt x="2214" y="822"/>
                  <a:pt x="2190" y="823"/>
                </a:cubicBezTo>
                <a:cubicBezTo>
                  <a:pt x="2190" y="689"/>
                  <a:pt x="2190" y="689"/>
                  <a:pt x="2190" y="689"/>
                </a:cubicBezTo>
                <a:cubicBezTo>
                  <a:pt x="2200" y="689"/>
                  <a:pt x="2209" y="688"/>
                  <a:pt x="2219" y="688"/>
                </a:cubicBezTo>
                <a:cubicBezTo>
                  <a:pt x="2219" y="743"/>
                  <a:pt x="2219" y="743"/>
                  <a:pt x="2219" y="743"/>
                </a:cubicBezTo>
                <a:cubicBezTo>
                  <a:pt x="2286" y="743"/>
                  <a:pt x="2286" y="743"/>
                  <a:pt x="2286" y="743"/>
                </a:cubicBezTo>
                <a:cubicBezTo>
                  <a:pt x="2286" y="688"/>
                  <a:pt x="2286" y="688"/>
                  <a:pt x="2286" y="688"/>
                </a:cubicBezTo>
                <a:cubicBezTo>
                  <a:pt x="2307" y="688"/>
                  <a:pt x="2329" y="689"/>
                  <a:pt x="2350" y="690"/>
                </a:cubicBezTo>
                <a:close/>
                <a:moveTo>
                  <a:pt x="2350" y="1071"/>
                </a:moveTo>
                <a:cubicBezTo>
                  <a:pt x="2350" y="1847"/>
                  <a:pt x="2350" y="1847"/>
                  <a:pt x="2350" y="1847"/>
                </a:cubicBezTo>
                <a:cubicBezTo>
                  <a:pt x="2350" y="1847"/>
                  <a:pt x="2350" y="1847"/>
                  <a:pt x="2350" y="1847"/>
                </a:cubicBezTo>
                <a:cubicBezTo>
                  <a:pt x="2350" y="1071"/>
                  <a:pt x="2350" y="1071"/>
                  <a:pt x="2350" y="1071"/>
                </a:cubicBezTo>
                <a:cubicBezTo>
                  <a:pt x="2350" y="1071"/>
                  <a:pt x="2350" y="1071"/>
                  <a:pt x="2350" y="1071"/>
                </a:cubicBezTo>
                <a:close/>
                <a:moveTo>
                  <a:pt x="2350" y="1895"/>
                </a:moveTo>
                <a:cubicBezTo>
                  <a:pt x="2350" y="2474"/>
                  <a:pt x="2350" y="2474"/>
                  <a:pt x="2350" y="2474"/>
                </a:cubicBezTo>
                <a:cubicBezTo>
                  <a:pt x="2190" y="2474"/>
                  <a:pt x="2190" y="2474"/>
                  <a:pt x="2190" y="2474"/>
                </a:cubicBezTo>
                <a:cubicBezTo>
                  <a:pt x="2190" y="1895"/>
                  <a:pt x="2190" y="1895"/>
                  <a:pt x="2190" y="1895"/>
                </a:cubicBezTo>
                <a:cubicBezTo>
                  <a:pt x="2350" y="1895"/>
                  <a:pt x="2350" y="1895"/>
                  <a:pt x="2350" y="1895"/>
                </a:cubicBezTo>
                <a:close/>
                <a:moveTo>
                  <a:pt x="2350" y="2543"/>
                </a:moveTo>
                <a:cubicBezTo>
                  <a:pt x="2350" y="2650"/>
                  <a:pt x="2350" y="2650"/>
                  <a:pt x="2350" y="2650"/>
                </a:cubicBezTo>
                <a:cubicBezTo>
                  <a:pt x="2190" y="2650"/>
                  <a:pt x="2190" y="2650"/>
                  <a:pt x="2190" y="2650"/>
                </a:cubicBezTo>
                <a:cubicBezTo>
                  <a:pt x="2190" y="2543"/>
                  <a:pt x="2190" y="2543"/>
                  <a:pt x="2190" y="2543"/>
                </a:cubicBezTo>
                <a:cubicBezTo>
                  <a:pt x="2350" y="2543"/>
                  <a:pt x="2350" y="2543"/>
                  <a:pt x="2350" y="2543"/>
                </a:cubicBezTo>
                <a:close/>
                <a:moveTo>
                  <a:pt x="2350" y="2707"/>
                </a:moveTo>
                <a:cubicBezTo>
                  <a:pt x="2350" y="2925"/>
                  <a:pt x="2350" y="2925"/>
                  <a:pt x="2350" y="2925"/>
                </a:cubicBezTo>
                <a:cubicBezTo>
                  <a:pt x="2190" y="2925"/>
                  <a:pt x="2190" y="2925"/>
                  <a:pt x="2190" y="2925"/>
                </a:cubicBezTo>
                <a:cubicBezTo>
                  <a:pt x="2190" y="2707"/>
                  <a:pt x="2190" y="2707"/>
                  <a:pt x="2190" y="2707"/>
                </a:cubicBezTo>
                <a:cubicBezTo>
                  <a:pt x="2350" y="2707"/>
                  <a:pt x="2350" y="2707"/>
                  <a:pt x="2350" y="2707"/>
                </a:cubicBezTo>
                <a:close/>
                <a:moveTo>
                  <a:pt x="2350" y="2982"/>
                </a:moveTo>
                <a:cubicBezTo>
                  <a:pt x="2350" y="3250"/>
                  <a:pt x="2350" y="3250"/>
                  <a:pt x="2350" y="3250"/>
                </a:cubicBezTo>
                <a:cubicBezTo>
                  <a:pt x="2190" y="3250"/>
                  <a:pt x="2190" y="3250"/>
                  <a:pt x="2190" y="3250"/>
                </a:cubicBezTo>
                <a:cubicBezTo>
                  <a:pt x="2190" y="2982"/>
                  <a:pt x="2190" y="2982"/>
                  <a:pt x="2190" y="2982"/>
                </a:cubicBezTo>
                <a:cubicBezTo>
                  <a:pt x="2350" y="2982"/>
                  <a:pt x="2350" y="2982"/>
                  <a:pt x="2350" y="2982"/>
                </a:cubicBezTo>
                <a:close/>
                <a:moveTo>
                  <a:pt x="2350" y="3333"/>
                </a:moveTo>
                <a:cubicBezTo>
                  <a:pt x="2350" y="3364"/>
                  <a:pt x="2350" y="3364"/>
                  <a:pt x="2350" y="3364"/>
                </a:cubicBezTo>
                <a:cubicBezTo>
                  <a:pt x="2350" y="3364"/>
                  <a:pt x="2350" y="3364"/>
                  <a:pt x="2349" y="3364"/>
                </a:cubicBezTo>
                <a:cubicBezTo>
                  <a:pt x="2344" y="3364"/>
                  <a:pt x="2339" y="3365"/>
                  <a:pt x="2335" y="3367"/>
                </a:cubicBezTo>
                <a:cubicBezTo>
                  <a:pt x="2331" y="3370"/>
                  <a:pt x="2328" y="3373"/>
                  <a:pt x="2327" y="3377"/>
                </a:cubicBezTo>
                <a:cubicBezTo>
                  <a:pt x="2325" y="3382"/>
                  <a:pt x="2324" y="3386"/>
                  <a:pt x="2324" y="3391"/>
                </a:cubicBezTo>
                <a:cubicBezTo>
                  <a:pt x="2324" y="3396"/>
                  <a:pt x="2324" y="3400"/>
                  <a:pt x="2325" y="3403"/>
                </a:cubicBezTo>
                <a:cubicBezTo>
                  <a:pt x="2326" y="3406"/>
                  <a:pt x="2328" y="3410"/>
                  <a:pt x="2331" y="3413"/>
                </a:cubicBezTo>
                <a:cubicBezTo>
                  <a:pt x="2334" y="3416"/>
                  <a:pt x="2339" y="3418"/>
                  <a:pt x="2346" y="3418"/>
                </a:cubicBezTo>
                <a:cubicBezTo>
                  <a:pt x="2347" y="3418"/>
                  <a:pt x="2349" y="3418"/>
                  <a:pt x="2350" y="3418"/>
                </a:cubicBezTo>
                <a:cubicBezTo>
                  <a:pt x="2350" y="3449"/>
                  <a:pt x="2350" y="3449"/>
                  <a:pt x="2350" y="3449"/>
                </a:cubicBezTo>
                <a:cubicBezTo>
                  <a:pt x="2345" y="3449"/>
                  <a:pt x="2341" y="3449"/>
                  <a:pt x="2337" y="3449"/>
                </a:cubicBezTo>
                <a:cubicBezTo>
                  <a:pt x="2329" y="3448"/>
                  <a:pt x="2322" y="3446"/>
                  <a:pt x="2316" y="3442"/>
                </a:cubicBezTo>
                <a:cubicBezTo>
                  <a:pt x="2311" y="3438"/>
                  <a:pt x="2306" y="3434"/>
                  <a:pt x="2303" y="3430"/>
                </a:cubicBezTo>
                <a:cubicBezTo>
                  <a:pt x="2299" y="3426"/>
                  <a:pt x="2297" y="3421"/>
                  <a:pt x="2295" y="3416"/>
                </a:cubicBezTo>
                <a:cubicBezTo>
                  <a:pt x="2293" y="3410"/>
                  <a:pt x="2292" y="3405"/>
                  <a:pt x="2292" y="3399"/>
                </a:cubicBezTo>
                <a:cubicBezTo>
                  <a:pt x="2291" y="3394"/>
                  <a:pt x="2292" y="3388"/>
                  <a:pt x="2292" y="3382"/>
                </a:cubicBezTo>
                <a:cubicBezTo>
                  <a:pt x="2293" y="3376"/>
                  <a:pt x="2294" y="3371"/>
                  <a:pt x="2296" y="3366"/>
                </a:cubicBezTo>
                <a:cubicBezTo>
                  <a:pt x="2298" y="3361"/>
                  <a:pt x="2301" y="3356"/>
                  <a:pt x="2304" y="3352"/>
                </a:cubicBezTo>
                <a:cubicBezTo>
                  <a:pt x="2308" y="3348"/>
                  <a:pt x="2311" y="3344"/>
                  <a:pt x="2316" y="3342"/>
                </a:cubicBezTo>
                <a:cubicBezTo>
                  <a:pt x="2320" y="3339"/>
                  <a:pt x="2325" y="3337"/>
                  <a:pt x="2330" y="3335"/>
                </a:cubicBezTo>
                <a:cubicBezTo>
                  <a:pt x="2335" y="3334"/>
                  <a:pt x="2340" y="3333"/>
                  <a:pt x="2344" y="3333"/>
                </a:cubicBezTo>
                <a:cubicBezTo>
                  <a:pt x="2346" y="3332"/>
                  <a:pt x="2348" y="3332"/>
                  <a:pt x="2350" y="3333"/>
                </a:cubicBezTo>
                <a:close/>
                <a:moveTo>
                  <a:pt x="2350" y="3483"/>
                </a:moveTo>
                <a:cubicBezTo>
                  <a:pt x="2350" y="3516"/>
                  <a:pt x="2350" y="3516"/>
                  <a:pt x="2350" y="3516"/>
                </a:cubicBezTo>
                <a:cubicBezTo>
                  <a:pt x="2349" y="3516"/>
                  <a:pt x="2348" y="3516"/>
                  <a:pt x="2347" y="3516"/>
                </a:cubicBezTo>
                <a:cubicBezTo>
                  <a:pt x="2341" y="3516"/>
                  <a:pt x="2335" y="3515"/>
                  <a:pt x="2330" y="3514"/>
                </a:cubicBezTo>
                <a:cubicBezTo>
                  <a:pt x="2325" y="3513"/>
                  <a:pt x="2319" y="3510"/>
                  <a:pt x="2313" y="3507"/>
                </a:cubicBezTo>
                <a:cubicBezTo>
                  <a:pt x="2307" y="3504"/>
                  <a:pt x="2303" y="3499"/>
                  <a:pt x="2299" y="3492"/>
                </a:cubicBezTo>
                <a:cubicBezTo>
                  <a:pt x="2295" y="3484"/>
                  <a:pt x="2292" y="3476"/>
                  <a:pt x="2291" y="3466"/>
                </a:cubicBezTo>
                <a:cubicBezTo>
                  <a:pt x="2290" y="3458"/>
                  <a:pt x="2290" y="3458"/>
                  <a:pt x="2290" y="3458"/>
                </a:cubicBezTo>
                <a:cubicBezTo>
                  <a:pt x="2324" y="3458"/>
                  <a:pt x="2324" y="3458"/>
                  <a:pt x="2324" y="3458"/>
                </a:cubicBezTo>
                <a:cubicBezTo>
                  <a:pt x="2324" y="3462"/>
                  <a:pt x="2324" y="3466"/>
                  <a:pt x="2325" y="3469"/>
                </a:cubicBezTo>
                <a:cubicBezTo>
                  <a:pt x="2326" y="3473"/>
                  <a:pt x="2328" y="3476"/>
                  <a:pt x="2332" y="3480"/>
                </a:cubicBezTo>
                <a:cubicBezTo>
                  <a:pt x="2335" y="3483"/>
                  <a:pt x="2340" y="3484"/>
                  <a:pt x="2347" y="3484"/>
                </a:cubicBezTo>
                <a:cubicBezTo>
                  <a:pt x="2348" y="3484"/>
                  <a:pt x="2349" y="3484"/>
                  <a:pt x="2350" y="3483"/>
                </a:cubicBezTo>
                <a:close/>
                <a:moveTo>
                  <a:pt x="2350" y="3697"/>
                </a:moveTo>
                <a:cubicBezTo>
                  <a:pt x="2350" y="3831"/>
                  <a:pt x="2350" y="3831"/>
                  <a:pt x="2350" y="3831"/>
                </a:cubicBezTo>
                <a:cubicBezTo>
                  <a:pt x="2335" y="3832"/>
                  <a:pt x="2319" y="3833"/>
                  <a:pt x="2304" y="3833"/>
                </a:cubicBezTo>
                <a:cubicBezTo>
                  <a:pt x="2304" y="3778"/>
                  <a:pt x="2304" y="3778"/>
                  <a:pt x="2304" y="3778"/>
                </a:cubicBezTo>
                <a:cubicBezTo>
                  <a:pt x="2237" y="3778"/>
                  <a:pt x="2237" y="3778"/>
                  <a:pt x="2237" y="3778"/>
                </a:cubicBezTo>
                <a:cubicBezTo>
                  <a:pt x="2237" y="3833"/>
                  <a:pt x="2237" y="3833"/>
                  <a:pt x="2237" y="3833"/>
                </a:cubicBezTo>
                <a:cubicBezTo>
                  <a:pt x="2221" y="3833"/>
                  <a:pt x="2206" y="3833"/>
                  <a:pt x="2190" y="3832"/>
                </a:cubicBezTo>
                <a:cubicBezTo>
                  <a:pt x="2190" y="3698"/>
                  <a:pt x="2190" y="3698"/>
                  <a:pt x="2190" y="3698"/>
                </a:cubicBezTo>
                <a:cubicBezTo>
                  <a:pt x="2214" y="3699"/>
                  <a:pt x="2237" y="3700"/>
                  <a:pt x="2261" y="3700"/>
                </a:cubicBezTo>
                <a:cubicBezTo>
                  <a:pt x="2291" y="3700"/>
                  <a:pt x="2321" y="3699"/>
                  <a:pt x="2350" y="3697"/>
                </a:cubicBezTo>
                <a:close/>
                <a:moveTo>
                  <a:pt x="2350" y="4138"/>
                </a:moveTo>
                <a:cubicBezTo>
                  <a:pt x="2350" y="4195"/>
                  <a:pt x="2350" y="4195"/>
                  <a:pt x="2350" y="4195"/>
                </a:cubicBezTo>
                <a:cubicBezTo>
                  <a:pt x="2274" y="4084"/>
                  <a:pt x="2274" y="4084"/>
                  <a:pt x="2274" y="4084"/>
                </a:cubicBezTo>
                <a:cubicBezTo>
                  <a:pt x="2272" y="4084"/>
                  <a:pt x="2272" y="4084"/>
                  <a:pt x="2272" y="4084"/>
                </a:cubicBezTo>
                <a:cubicBezTo>
                  <a:pt x="2281" y="4297"/>
                  <a:pt x="2281" y="4297"/>
                  <a:pt x="2281" y="4297"/>
                </a:cubicBezTo>
                <a:cubicBezTo>
                  <a:pt x="2247" y="4298"/>
                  <a:pt x="2247" y="4298"/>
                  <a:pt x="2247" y="4298"/>
                </a:cubicBezTo>
                <a:cubicBezTo>
                  <a:pt x="2236" y="4035"/>
                  <a:pt x="2236" y="4035"/>
                  <a:pt x="2236" y="4035"/>
                </a:cubicBezTo>
                <a:cubicBezTo>
                  <a:pt x="2279" y="4033"/>
                  <a:pt x="2279" y="4033"/>
                  <a:pt x="2279" y="4033"/>
                </a:cubicBezTo>
                <a:cubicBezTo>
                  <a:pt x="2350" y="4138"/>
                  <a:pt x="2350" y="4138"/>
                  <a:pt x="2350" y="4138"/>
                </a:cubicBezTo>
                <a:close/>
                <a:moveTo>
                  <a:pt x="2350" y="4415"/>
                </a:moveTo>
                <a:cubicBezTo>
                  <a:pt x="2350" y="4533"/>
                  <a:pt x="2350" y="4533"/>
                  <a:pt x="2350" y="4533"/>
                </a:cubicBezTo>
                <a:cubicBezTo>
                  <a:pt x="2323" y="4534"/>
                  <a:pt x="2295" y="4535"/>
                  <a:pt x="2268" y="4535"/>
                </a:cubicBezTo>
                <a:cubicBezTo>
                  <a:pt x="2242" y="4535"/>
                  <a:pt x="2216" y="4534"/>
                  <a:pt x="2190" y="4534"/>
                </a:cubicBezTo>
                <a:cubicBezTo>
                  <a:pt x="2190" y="4415"/>
                  <a:pt x="2190" y="4415"/>
                  <a:pt x="2190" y="4415"/>
                </a:cubicBezTo>
                <a:cubicBezTo>
                  <a:pt x="2216" y="4416"/>
                  <a:pt x="2242" y="4417"/>
                  <a:pt x="2268" y="4417"/>
                </a:cubicBezTo>
                <a:cubicBezTo>
                  <a:pt x="2295" y="4417"/>
                  <a:pt x="2323" y="4416"/>
                  <a:pt x="2350" y="4415"/>
                </a:cubicBezTo>
                <a:close/>
                <a:moveTo>
                  <a:pt x="2190" y="4180"/>
                </a:moveTo>
                <a:cubicBezTo>
                  <a:pt x="2190" y="4118"/>
                  <a:pt x="2190" y="4118"/>
                  <a:pt x="2190" y="4118"/>
                </a:cubicBezTo>
                <a:cubicBezTo>
                  <a:pt x="2193" y="4134"/>
                  <a:pt x="2194" y="4150"/>
                  <a:pt x="2192" y="4168"/>
                </a:cubicBezTo>
                <a:cubicBezTo>
                  <a:pt x="2191" y="4172"/>
                  <a:pt x="2191" y="4176"/>
                  <a:pt x="2190" y="4180"/>
                </a:cubicBezTo>
                <a:close/>
                <a:moveTo>
                  <a:pt x="2190" y="3516"/>
                </a:moveTo>
                <a:cubicBezTo>
                  <a:pt x="2190" y="3484"/>
                  <a:pt x="2190" y="3484"/>
                  <a:pt x="2190" y="3484"/>
                </a:cubicBezTo>
                <a:cubicBezTo>
                  <a:pt x="2191" y="3484"/>
                  <a:pt x="2192" y="3484"/>
                  <a:pt x="2193" y="3484"/>
                </a:cubicBezTo>
                <a:cubicBezTo>
                  <a:pt x="2197" y="3484"/>
                  <a:pt x="2201" y="3483"/>
                  <a:pt x="2204" y="3482"/>
                </a:cubicBezTo>
                <a:cubicBezTo>
                  <a:pt x="2208" y="3480"/>
                  <a:pt x="2210" y="3478"/>
                  <a:pt x="2213" y="3475"/>
                </a:cubicBezTo>
                <a:cubicBezTo>
                  <a:pt x="2215" y="3472"/>
                  <a:pt x="2217" y="3468"/>
                  <a:pt x="2217" y="3462"/>
                </a:cubicBezTo>
                <a:cubicBezTo>
                  <a:pt x="2218" y="3456"/>
                  <a:pt x="2216" y="3450"/>
                  <a:pt x="2213" y="3446"/>
                </a:cubicBezTo>
                <a:cubicBezTo>
                  <a:pt x="2211" y="3443"/>
                  <a:pt x="2209" y="3441"/>
                  <a:pt x="2206" y="3439"/>
                </a:cubicBezTo>
                <a:cubicBezTo>
                  <a:pt x="2203" y="3437"/>
                  <a:pt x="2198" y="3436"/>
                  <a:pt x="2192" y="3436"/>
                </a:cubicBezTo>
                <a:cubicBezTo>
                  <a:pt x="2191" y="3436"/>
                  <a:pt x="2191" y="3436"/>
                  <a:pt x="2190" y="3436"/>
                </a:cubicBezTo>
                <a:cubicBezTo>
                  <a:pt x="2190" y="3401"/>
                  <a:pt x="2190" y="3401"/>
                  <a:pt x="2190" y="3401"/>
                </a:cubicBezTo>
                <a:cubicBezTo>
                  <a:pt x="2190" y="3401"/>
                  <a:pt x="2190" y="3401"/>
                  <a:pt x="2190" y="3401"/>
                </a:cubicBezTo>
                <a:cubicBezTo>
                  <a:pt x="2195" y="3401"/>
                  <a:pt x="2198" y="3400"/>
                  <a:pt x="2201" y="3399"/>
                </a:cubicBezTo>
                <a:cubicBezTo>
                  <a:pt x="2204" y="3397"/>
                  <a:pt x="2207" y="3395"/>
                  <a:pt x="2209" y="3393"/>
                </a:cubicBezTo>
                <a:cubicBezTo>
                  <a:pt x="2212" y="3390"/>
                  <a:pt x="2213" y="3387"/>
                  <a:pt x="2213" y="3382"/>
                </a:cubicBezTo>
                <a:cubicBezTo>
                  <a:pt x="2213" y="3378"/>
                  <a:pt x="2212" y="3375"/>
                  <a:pt x="2210" y="3372"/>
                </a:cubicBezTo>
                <a:cubicBezTo>
                  <a:pt x="2209" y="3370"/>
                  <a:pt x="2206" y="3368"/>
                  <a:pt x="2203" y="3366"/>
                </a:cubicBezTo>
                <a:cubicBezTo>
                  <a:pt x="2200" y="3365"/>
                  <a:pt x="2196" y="3364"/>
                  <a:pt x="2191" y="3364"/>
                </a:cubicBezTo>
                <a:cubicBezTo>
                  <a:pt x="2191" y="3364"/>
                  <a:pt x="2191" y="3364"/>
                  <a:pt x="2190" y="3364"/>
                </a:cubicBezTo>
                <a:cubicBezTo>
                  <a:pt x="2190" y="3332"/>
                  <a:pt x="2190" y="3332"/>
                  <a:pt x="2190" y="3332"/>
                </a:cubicBezTo>
                <a:cubicBezTo>
                  <a:pt x="2192" y="3332"/>
                  <a:pt x="2194" y="3332"/>
                  <a:pt x="2197" y="3333"/>
                </a:cubicBezTo>
                <a:cubicBezTo>
                  <a:pt x="2202" y="3333"/>
                  <a:pt x="2207" y="3334"/>
                  <a:pt x="2212" y="3336"/>
                </a:cubicBezTo>
                <a:cubicBezTo>
                  <a:pt x="2218" y="3338"/>
                  <a:pt x="2222" y="3340"/>
                  <a:pt x="2227" y="3343"/>
                </a:cubicBezTo>
                <a:cubicBezTo>
                  <a:pt x="2231" y="3346"/>
                  <a:pt x="2235" y="3349"/>
                  <a:pt x="2238" y="3354"/>
                </a:cubicBezTo>
                <a:cubicBezTo>
                  <a:pt x="2242" y="3358"/>
                  <a:pt x="2244" y="3363"/>
                  <a:pt x="2245" y="3368"/>
                </a:cubicBezTo>
                <a:cubicBezTo>
                  <a:pt x="2246" y="3373"/>
                  <a:pt x="2246" y="3378"/>
                  <a:pt x="2246" y="3383"/>
                </a:cubicBezTo>
                <a:cubicBezTo>
                  <a:pt x="2246" y="3390"/>
                  <a:pt x="2244" y="3395"/>
                  <a:pt x="2242" y="3399"/>
                </a:cubicBezTo>
                <a:cubicBezTo>
                  <a:pt x="2239" y="3404"/>
                  <a:pt x="2236" y="3408"/>
                  <a:pt x="2233" y="3412"/>
                </a:cubicBezTo>
                <a:cubicBezTo>
                  <a:pt x="2226" y="3418"/>
                  <a:pt x="2226" y="3418"/>
                  <a:pt x="2226" y="3418"/>
                </a:cubicBezTo>
                <a:cubicBezTo>
                  <a:pt x="2229" y="3420"/>
                  <a:pt x="2232" y="3422"/>
                  <a:pt x="2235" y="3425"/>
                </a:cubicBezTo>
                <a:cubicBezTo>
                  <a:pt x="2238" y="3427"/>
                  <a:pt x="2241" y="3430"/>
                  <a:pt x="2244" y="3435"/>
                </a:cubicBezTo>
                <a:cubicBezTo>
                  <a:pt x="2246" y="3439"/>
                  <a:pt x="2248" y="3444"/>
                  <a:pt x="2250" y="3450"/>
                </a:cubicBezTo>
                <a:cubicBezTo>
                  <a:pt x="2251" y="3456"/>
                  <a:pt x="2251" y="3463"/>
                  <a:pt x="2250" y="3471"/>
                </a:cubicBezTo>
                <a:cubicBezTo>
                  <a:pt x="2250" y="3479"/>
                  <a:pt x="2247" y="3487"/>
                  <a:pt x="2242" y="3495"/>
                </a:cubicBezTo>
                <a:cubicBezTo>
                  <a:pt x="2237" y="3502"/>
                  <a:pt x="2231" y="3507"/>
                  <a:pt x="2222" y="3510"/>
                </a:cubicBezTo>
                <a:cubicBezTo>
                  <a:pt x="2214" y="3514"/>
                  <a:pt x="2205" y="3516"/>
                  <a:pt x="2194" y="3516"/>
                </a:cubicBezTo>
                <a:cubicBezTo>
                  <a:pt x="2193" y="3516"/>
                  <a:pt x="2191" y="3516"/>
                  <a:pt x="2190" y="3516"/>
                </a:cubicBezTo>
                <a:close/>
                <a:moveTo>
                  <a:pt x="2190" y="1847"/>
                </a:moveTo>
                <a:cubicBezTo>
                  <a:pt x="2190" y="1067"/>
                  <a:pt x="2190" y="1067"/>
                  <a:pt x="2190" y="1067"/>
                </a:cubicBezTo>
                <a:cubicBezTo>
                  <a:pt x="2299" y="1067"/>
                  <a:pt x="2299" y="1067"/>
                  <a:pt x="2299" y="1067"/>
                </a:cubicBezTo>
                <a:cubicBezTo>
                  <a:pt x="2299" y="1847"/>
                  <a:pt x="2299" y="1847"/>
                  <a:pt x="2299" y="1847"/>
                </a:cubicBezTo>
                <a:lnTo>
                  <a:pt x="2190" y="1847"/>
                </a:lnTo>
                <a:close/>
                <a:moveTo>
                  <a:pt x="2190" y="1"/>
                </a:moveTo>
                <a:cubicBezTo>
                  <a:pt x="2190" y="120"/>
                  <a:pt x="2190" y="120"/>
                  <a:pt x="2190" y="120"/>
                </a:cubicBezTo>
                <a:cubicBezTo>
                  <a:pt x="2148" y="121"/>
                  <a:pt x="2106" y="124"/>
                  <a:pt x="2065" y="128"/>
                </a:cubicBezTo>
                <a:cubicBezTo>
                  <a:pt x="2065" y="9"/>
                  <a:pt x="2065" y="9"/>
                  <a:pt x="2065" y="9"/>
                </a:cubicBezTo>
                <a:cubicBezTo>
                  <a:pt x="2106" y="5"/>
                  <a:pt x="2148" y="3"/>
                  <a:pt x="2190" y="1"/>
                </a:cubicBezTo>
                <a:close/>
                <a:moveTo>
                  <a:pt x="2190" y="689"/>
                </a:moveTo>
                <a:cubicBezTo>
                  <a:pt x="2190" y="823"/>
                  <a:pt x="2190" y="823"/>
                  <a:pt x="2190" y="823"/>
                </a:cubicBezTo>
                <a:cubicBezTo>
                  <a:pt x="2148" y="825"/>
                  <a:pt x="2106" y="829"/>
                  <a:pt x="2065" y="835"/>
                </a:cubicBezTo>
                <a:cubicBezTo>
                  <a:pt x="2065" y="700"/>
                  <a:pt x="2065" y="700"/>
                  <a:pt x="2065" y="700"/>
                </a:cubicBezTo>
                <a:cubicBezTo>
                  <a:pt x="2070" y="699"/>
                  <a:pt x="2076" y="698"/>
                  <a:pt x="2082" y="698"/>
                </a:cubicBezTo>
                <a:cubicBezTo>
                  <a:pt x="2087" y="753"/>
                  <a:pt x="2087" y="753"/>
                  <a:pt x="2087" y="753"/>
                </a:cubicBezTo>
                <a:cubicBezTo>
                  <a:pt x="2154" y="747"/>
                  <a:pt x="2154" y="747"/>
                  <a:pt x="2154" y="747"/>
                </a:cubicBezTo>
                <a:cubicBezTo>
                  <a:pt x="2149" y="691"/>
                  <a:pt x="2149" y="691"/>
                  <a:pt x="2149" y="691"/>
                </a:cubicBezTo>
                <a:cubicBezTo>
                  <a:pt x="2163" y="691"/>
                  <a:pt x="2176" y="690"/>
                  <a:pt x="2190" y="689"/>
                </a:cubicBezTo>
                <a:close/>
                <a:moveTo>
                  <a:pt x="2190" y="1067"/>
                </a:moveTo>
                <a:cubicBezTo>
                  <a:pt x="2190" y="1847"/>
                  <a:pt x="2190" y="1847"/>
                  <a:pt x="2190" y="1847"/>
                </a:cubicBezTo>
                <a:cubicBezTo>
                  <a:pt x="2094" y="1847"/>
                  <a:pt x="2094" y="1847"/>
                  <a:pt x="2094" y="1847"/>
                </a:cubicBezTo>
                <a:cubicBezTo>
                  <a:pt x="2094" y="1067"/>
                  <a:pt x="2094" y="1067"/>
                  <a:pt x="2094" y="1067"/>
                </a:cubicBezTo>
                <a:cubicBezTo>
                  <a:pt x="2190" y="1067"/>
                  <a:pt x="2190" y="1067"/>
                  <a:pt x="2190" y="1067"/>
                </a:cubicBezTo>
                <a:close/>
                <a:moveTo>
                  <a:pt x="2190" y="1895"/>
                </a:moveTo>
                <a:cubicBezTo>
                  <a:pt x="2190" y="2474"/>
                  <a:pt x="2190" y="2474"/>
                  <a:pt x="2190" y="2474"/>
                </a:cubicBezTo>
                <a:cubicBezTo>
                  <a:pt x="2065" y="2474"/>
                  <a:pt x="2065" y="2474"/>
                  <a:pt x="2065" y="2474"/>
                </a:cubicBezTo>
                <a:cubicBezTo>
                  <a:pt x="2065" y="1895"/>
                  <a:pt x="2065" y="1895"/>
                  <a:pt x="2065" y="1895"/>
                </a:cubicBezTo>
                <a:cubicBezTo>
                  <a:pt x="2190" y="1895"/>
                  <a:pt x="2190" y="1895"/>
                  <a:pt x="2190" y="1895"/>
                </a:cubicBezTo>
                <a:close/>
                <a:moveTo>
                  <a:pt x="2190" y="2543"/>
                </a:moveTo>
                <a:cubicBezTo>
                  <a:pt x="2190" y="2650"/>
                  <a:pt x="2190" y="2650"/>
                  <a:pt x="2190" y="2650"/>
                </a:cubicBezTo>
                <a:cubicBezTo>
                  <a:pt x="2065" y="2650"/>
                  <a:pt x="2065" y="2650"/>
                  <a:pt x="2065" y="2650"/>
                </a:cubicBezTo>
                <a:cubicBezTo>
                  <a:pt x="2065" y="2543"/>
                  <a:pt x="2065" y="2543"/>
                  <a:pt x="2065" y="2543"/>
                </a:cubicBezTo>
                <a:cubicBezTo>
                  <a:pt x="2190" y="2543"/>
                  <a:pt x="2190" y="2543"/>
                  <a:pt x="2190" y="2543"/>
                </a:cubicBezTo>
                <a:close/>
                <a:moveTo>
                  <a:pt x="2190" y="2707"/>
                </a:moveTo>
                <a:cubicBezTo>
                  <a:pt x="2190" y="2925"/>
                  <a:pt x="2190" y="2925"/>
                  <a:pt x="2190" y="2925"/>
                </a:cubicBezTo>
                <a:cubicBezTo>
                  <a:pt x="2065" y="2925"/>
                  <a:pt x="2065" y="2925"/>
                  <a:pt x="2065" y="2925"/>
                </a:cubicBezTo>
                <a:cubicBezTo>
                  <a:pt x="2065" y="2707"/>
                  <a:pt x="2065" y="2707"/>
                  <a:pt x="2065" y="2707"/>
                </a:cubicBezTo>
                <a:cubicBezTo>
                  <a:pt x="2190" y="2707"/>
                  <a:pt x="2190" y="2707"/>
                  <a:pt x="2190" y="2707"/>
                </a:cubicBezTo>
                <a:close/>
                <a:moveTo>
                  <a:pt x="2190" y="2982"/>
                </a:moveTo>
                <a:cubicBezTo>
                  <a:pt x="2190" y="3250"/>
                  <a:pt x="2190" y="3250"/>
                  <a:pt x="2190" y="3250"/>
                </a:cubicBezTo>
                <a:cubicBezTo>
                  <a:pt x="2065" y="3250"/>
                  <a:pt x="2065" y="3250"/>
                  <a:pt x="2065" y="3250"/>
                </a:cubicBezTo>
                <a:cubicBezTo>
                  <a:pt x="2065" y="2982"/>
                  <a:pt x="2065" y="2982"/>
                  <a:pt x="2065" y="2982"/>
                </a:cubicBezTo>
                <a:cubicBezTo>
                  <a:pt x="2190" y="2982"/>
                  <a:pt x="2190" y="2982"/>
                  <a:pt x="2190" y="2982"/>
                </a:cubicBezTo>
                <a:close/>
                <a:moveTo>
                  <a:pt x="2190" y="3332"/>
                </a:moveTo>
                <a:cubicBezTo>
                  <a:pt x="2190" y="3364"/>
                  <a:pt x="2190" y="3364"/>
                  <a:pt x="2190" y="3364"/>
                </a:cubicBezTo>
                <a:cubicBezTo>
                  <a:pt x="2185" y="3364"/>
                  <a:pt x="2180" y="3365"/>
                  <a:pt x="2177" y="3367"/>
                </a:cubicBezTo>
                <a:cubicBezTo>
                  <a:pt x="2174" y="3369"/>
                  <a:pt x="2171" y="3371"/>
                  <a:pt x="2170" y="3373"/>
                </a:cubicBezTo>
                <a:cubicBezTo>
                  <a:pt x="2168" y="3376"/>
                  <a:pt x="2167" y="3378"/>
                  <a:pt x="2167" y="3382"/>
                </a:cubicBezTo>
                <a:cubicBezTo>
                  <a:pt x="2167" y="3384"/>
                  <a:pt x="2167" y="3386"/>
                  <a:pt x="2168" y="3388"/>
                </a:cubicBezTo>
                <a:cubicBezTo>
                  <a:pt x="2169" y="3391"/>
                  <a:pt x="2171" y="3393"/>
                  <a:pt x="2173" y="3394"/>
                </a:cubicBezTo>
                <a:cubicBezTo>
                  <a:pt x="2175" y="3396"/>
                  <a:pt x="2177" y="3397"/>
                  <a:pt x="2180" y="3399"/>
                </a:cubicBezTo>
                <a:cubicBezTo>
                  <a:pt x="2183" y="3400"/>
                  <a:pt x="2186" y="3401"/>
                  <a:pt x="2190" y="3401"/>
                </a:cubicBezTo>
                <a:cubicBezTo>
                  <a:pt x="2190" y="3436"/>
                  <a:pt x="2190" y="3436"/>
                  <a:pt x="2190" y="3436"/>
                </a:cubicBezTo>
                <a:cubicBezTo>
                  <a:pt x="2185" y="3436"/>
                  <a:pt x="2181" y="3437"/>
                  <a:pt x="2178" y="3439"/>
                </a:cubicBezTo>
                <a:cubicBezTo>
                  <a:pt x="2174" y="3441"/>
                  <a:pt x="2171" y="3444"/>
                  <a:pt x="2169" y="3448"/>
                </a:cubicBezTo>
                <a:cubicBezTo>
                  <a:pt x="2167" y="3451"/>
                  <a:pt x="2165" y="3456"/>
                  <a:pt x="2166" y="3462"/>
                </a:cubicBezTo>
                <a:cubicBezTo>
                  <a:pt x="2166" y="3466"/>
                  <a:pt x="2167" y="3470"/>
                  <a:pt x="2169" y="3474"/>
                </a:cubicBezTo>
                <a:cubicBezTo>
                  <a:pt x="2170" y="3477"/>
                  <a:pt x="2174" y="3480"/>
                  <a:pt x="2178" y="3482"/>
                </a:cubicBezTo>
                <a:cubicBezTo>
                  <a:pt x="2181" y="3483"/>
                  <a:pt x="2185" y="3484"/>
                  <a:pt x="2190" y="3484"/>
                </a:cubicBezTo>
                <a:cubicBezTo>
                  <a:pt x="2190" y="3516"/>
                  <a:pt x="2190" y="3516"/>
                  <a:pt x="2190" y="3516"/>
                </a:cubicBezTo>
                <a:cubicBezTo>
                  <a:pt x="2182" y="3516"/>
                  <a:pt x="2175" y="3514"/>
                  <a:pt x="2168" y="3513"/>
                </a:cubicBezTo>
                <a:cubicBezTo>
                  <a:pt x="2161" y="3510"/>
                  <a:pt x="2154" y="3507"/>
                  <a:pt x="2149" y="3501"/>
                </a:cubicBezTo>
                <a:cubicBezTo>
                  <a:pt x="2143" y="3496"/>
                  <a:pt x="2139" y="3490"/>
                  <a:pt x="2137" y="3485"/>
                </a:cubicBezTo>
                <a:cubicBezTo>
                  <a:pt x="2135" y="3479"/>
                  <a:pt x="2134" y="3473"/>
                  <a:pt x="2134" y="3467"/>
                </a:cubicBezTo>
                <a:cubicBezTo>
                  <a:pt x="2133" y="3460"/>
                  <a:pt x="2134" y="3454"/>
                  <a:pt x="2135" y="3450"/>
                </a:cubicBezTo>
                <a:cubicBezTo>
                  <a:pt x="2136" y="3446"/>
                  <a:pt x="2137" y="3442"/>
                  <a:pt x="2140" y="3436"/>
                </a:cubicBezTo>
                <a:cubicBezTo>
                  <a:pt x="2142" y="3431"/>
                  <a:pt x="2145" y="3428"/>
                  <a:pt x="2148" y="3425"/>
                </a:cubicBezTo>
                <a:cubicBezTo>
                  <a:pt x="2155" y="3418"/>
                  <a:pt x="2155" y="3418"/>
                  <a:pt x="2155" y="3418"/>
                </a:cubicBezTo>
                <a:cubicBezTo>
                  <a:pt x="2153" y="3416"/>
                  <a:pt x="2150" y="3414"/>
                  <a:pt x="2147" y="3412"/>
                </a:cubicBezTo>
                <a:cubicBezTo>
                  <a:pt x="2144" y="3409"/>
                  <a:pt x="2141" y="3406"/>
                  <a:pt x="2139" y="3401"/>
                </a:cubicBezTo>
                <a:cubicBezTo>
                  <a:pt x="2137" y="3396"/>
                  <a:pt x="2136" y="3390"/>
                  <a:pt x="2136" y="3384"/>
                </a:cubicBezTo>
                <a:cubicBezTo>
                  <a:pt x="2135" y="3377"/>
                  <a:pt x="2136" y="3372"/>
                  <a:pt x="2138" y="3367"/>
                </a:cubicBezTo>
                <a:cubicBezTo>
                  <a:pt x="2140" y="3360"/>
                  <a:pt x="2143" y="3354"/>
                  <a:pt x="2148" y="3349"/>
                </a:cubicBezTo>
                <a:cubicBezTo>
                  <a:pt x="2152" y="3344"/>
                  <a:pt x="2157" y="3341"/>
                  <a:pt x="2163" y="3338"/>
                </a:cubicBezTo>
                <a:cubicBezTo>
                  <a:pt x="2168" y="3336"/>
                  <a:pt x="2174" y="3334"/>
                  <a:pt x="2180" y="3333"/>
                </a:cubicBezTo>
                <a:cubicBezTo>
                  <a:pt x="2183" y="3333"/>
                  <a:pt x="2187" y="3333"/>
                  <a:pt x="2190" y="3332"/>
                </a:cubicBezTo>
                <a:close/>
                <a:moveTo>
                  <a:pt x="2190" y="3698"/>
                </a:moveTo>
                <a:cubicBezTo>
                  <a:pt x="2190" y="3832"/>
                  <a:pt x="2190" y="3832"/>
                  <a:pt x="2190" y="3832"/>
                </a:cubicBezTo>
                <a:cubicBezTo>
                  <a:pt x="2182" y="3832"/>
                  <a:pt x="2174" y="3831"/>
                  <a:pt x="2167" y="3831"/>
                </a:cubicBezTo>
                <a:cubicBezTo>
                  <a:pt x="2171" y="3776"/>
                  <a:pt x="2171" y="3776"/>
                  <a:pt x="2171" y="3776"/>
                </a:cubicBezTo>
                <a:cubicBezTo>
                  <a:pt x="2104" y="3770"/>
                  <a:pt x="2104" y="3770"/>
                  <a:pt x="2104" y="3770"/>
                </a:cubicBezTo>
                <a:cubicBezTo>
                  <a:pt x="2100" y="3825"/>
                  <a:pt x="2100" y="3825"/>
                  <a:pt x="2100" y="3825"/>
                </a:cubicBezTo>
                <a:cubicBezTo>
                  <a:pt x="2088" y="3824"/>
                  <a:pt x="2076" y="3823"/>
                  <a:pt x="2065" y="3821"/>
                </a:cubicBezTo>
                <a:cubicBezTo>
                  <a:pt x="2065" y="3686"/>
                  <a:pt x="2065" y="3686"/>
                  <a:pt x="2065" y="3686"/>
                </a:cubicBezTo>
                <a:cubicBezTo>
                  <a:pt x="2106" y="3692"/>
                  <a:pt x="2148" y="3696"/>
                  <a:pt x="2190" y="3698"/>
                </a:cubicBezTo>
                <a:close/>
                <a:moveTo>
                  <a:pt x="2190" y="4118"/>
                </a:moveTo>
                <a:cubicBezTo>
                  <a:pt x="2190" y="4180"/>
                  <a:pt x="2190" y="4180"/>
                  <a:pt x="2190" y="4180"/>
                </a:cubicBezTo>
                <a:cubicBezTo>
                  <a:pt x="2184" y="4213"/>
                  <a:pt x="2170" y="4240"/>
                  <a:pt x="2148" y="4261"/>
                </a:cubicBezTo>
                <a:cubicBezTo>
                  <a:pt x="2126" y="4281"/>
                  <a:pt x="2098" y="4290"/>
                  <a:pt x="2065" y="4289"/>
                </a:cubicBezTo>
                <a:cubicBezTo>
                  <a:pt x="2065" y="4259"/>
                  <a:pt x="2065" y="4259"/>
                  <a:pt x="2065" y="4259"/>
                </a:cubicBezTo>
                <a:cubicBezTo>
                  <a:pt x="2115" y="4257"/>
                  <a:pt x="2146" y="4225"/>
                  <a:pt x="2156" y="4164"/>
                </a:cubicBezTo>
                <a:cubicBezTo>
                  <a:pt x="2160" y="4094"/>
                  <a:pt x="2134" y="4055"/>
                  <a:pt x="2076" y="4045"/>
                </a:cubicBezTo>
                <a:cubicBezTo>
                  <a:pt x="2072" y="4045"/>
                  <a:pt x="2068" y="4045"/>
                  <a:pt x="2065" y="4045"/>
                </a:cubicBezTo>
                <a:cubicBezTo>
                  <a:pt x="2065" y="4014"/>
                  <a:pt x="2065" y="4014"/>
                  <a:pt x="2065" y="4014"/>
                </a:cubicBezTo>
                <a:cubicBezTo>
                  <a:pt x="2070" y="4014"/>
                  <a:pt x="2075" y="4014"/>
                  <a:pt x="2080" y="4015"/>
                </a:cubicBezTo>
                <a:cubicBezTo>
                  <a:pt x="2119" y="4019"/>
                  <a:pt x="2149" y="4035"/>
                  <a:pt x="2169" y="4062"/>
                </a:cubicBezTo>
                <a:cubicBezTo>
                  <a:pt x="2179" y="4079"/>
                  <a:pt x="2186" y="4098"/>
                  <a:pt x="2190" y="4118"/>
                </a:cubicBezTo>
                <a:close/>
                <a:moveTo>
                  <a:pt x="2190" y="4415"/>
                </a:moveTo>
                <a:cubicBezTo>
                  <a:pt x="2190" y="4534"/>
                  <a:pt x="2190" y="4534"/>
                  <a:pt x="2190" y="4534"/>
                </a:cubicBezTo>
                <a:cubicBezTo>
                  <a:pt x="2148" y="4532"/>
                  <a:pt x="2106" y="4530"/>
                  <a:pt x="2065" y="4526"/>
                </a:cubicBezTo>
                <a:cubicBezTo>
                  <a:pt x="2065" y="4407"/>
                  <a:pt x="2065" y="4407"/>
                  <a:pt x="2065" y="4407"/>
                </a:cubicBezTo>
                <a:cubicBezTo>
                  <a:pt x="2106" y="4411"/>
                  <a:pt x="2148" y="4414"/>
                  <a:pt x="2190" y="4415"/>
                </a:cubicBezTo>
                <a:close/>
                <a:moveTo>
                  <a:pt x="2065" y="3515"/>
                </a:moveTo>
                <a:cubicBezTo>
                  <a:pt x="2065" y="3333"/>
                  <a:pt x="2065" y="3333"/>
                  <a:pt x="2065" y="3333"/>
                </a:cubicBezTo>
                <a:cubicBezTo>
                  <a:pt x="2065" y="3333"/>
                  <a:pt x="2065" y="3333"/>
                  <a:pt x="2065" y="3333"/>
                </a:cubicBezTo>
                <a:cubicBezTo>
                  <a:pt x="2065" y="3515"/>
                  <a:pt x="2065" y="3515"/>
                  <a:pt x="2065" y="3515"/>
                </a:cubicBezTo>
                <a:cubicBezTo>
                  <a:pt x="2065" y="3515"/>
                  <a:pt x="2065" y="3515"/>
                  <a:pt x="2065" y="3515"/>
                </a:cubicBezTo>
                <a:close/>
                <a:moveTo>
                  <a:pt x="2065" y="1874"/>
                </a:moveTo>
                <a:cubicBezTo>
                  <a:pt x="2065" y="1756"/>
                  <a:pt x="2065" y="1756"/>
                  <a:pt x="2065" y="1756"/>
                </a:cubicBezTo>
                <a:cubicBezTo>
                  <a:pt x="2070" y="1756"/>
                  <a:pt x="2070" y="1756"/>
                  <a:pt x="2070" y="1756"/>
                </a:cubicBezTo>
                <a:cubicBezTo>
                  <a:pt x="2070" y="1874"/>
                  <a:pt x="2070" y="1874"/>
                  <a:pt x="2070" y="1874"/>
                </a:cubicBezTo>
                <a:cubicBezTo>
                  <a:pt x="2065" y="1874"/>
                  <a:pt x="2065" y="1874"/>
                  <a:pt x="2065" y="1874"/>
                </a:cubicBezTo>
                <a:close/>
                <a:moveTo>
                  <a:pt x="2065" y="1740"/>
                </a:moveTo>
                <a:cubicBezTo>
                  <a:pt x="2065" y="1623"/>
                  <a:pt x="2065" y="1623"/>
                  <a:pt x="2065" y="1623"/>
                </a:cubicBezTo>
                <a:cubicBezTo>
                  <a:pt x="2070" y="1623"/>
                  <a:pt x="2070" y="1623"/>
                  <a:pt x="2070" y="1623"/>
                </a:cubicBezTo>
                <a:cubicBezTo>
                  <a:pt x="2070" y="1740"/>
                  <a:pt x="2070" y="1740"/>
                  <a:pt x="2070" y="1740"/>
                </a:cubicBezTo>
                <a:cubicBezTo>
                  <a:pt x="2065" y="1740"/>
                  <a:pt x="2065" y="1740"/>
                  <a:pt x="2065" y="1740"/>
                </a:cubicBezTo>
                <a:close/>
                <a:moveTo>
                  <a:pt x="2065" y="1610"/>
                </a:moveTo>
                <a:cubicBezTo>
                  <a:pt x="2065" y="1487"/>
                  <a:pt x="2065" y="1487"/>
                  <a:pt x="2065" y="1487"/>
                </a:cubicBezTo>
                <a:cubicBezTo>
                  <a:pt x="2070" y="1487"/>
                  <a:pt x="2070" y="1487"/>
                  <a:pt x="2070" y="1487"/>
                </a:cubicBezTo>
                <a:cubicBezTo>
                  <a:pt x="2070" y="1610"/>
                  <a:pt x="2070" y="1610"/>
                  <a:pt x="2070" y="1610"/>
                </a:cubicBezTo>
                <a:cubicBezTo>
                  <a:pt x="2065" y="1610"/>
                  <a:pt x="2065" y="1610"/>
                  <a:pt x="2065" y="1610"/>
                </a:cubicBezTo>
                <a:close/>
                <a:moveTo>
                  <a:pt x="2065" y="1452"/>
                </a:moveTo>
                <a:cubicBezTo>
                  <a:pt x="2065" y="1135"/>
                  <a:pt x="2065" y="1135"/>
                  <a:pt x="2065" y="1135"/>
                </a:cubicBezTo>
                <a:cubicBezTo>
                  <a:pt x="2067" y="1133"/>
                  <a:pt x="2069" y="1131"/>
                  <a:pt x="2071" y="1128"/>
                </a:cubicBezTo>
                <a:cubicBezTo>
                  <a:pt x="2071" y="1452"/>
                  <a:pt x="2071" y="1452"/>
                  <a:pt x="2071" y="1452"/>
                </a:cubicBezTo>
                <a:cubicBezTo>
                  <a:pt x="2065" y="1452"/>
                  <a:pt x="2065" y="1452"/>
                  <a:pt x="2065" y="1452"/>
                </a:cubicBezTo>
                <a:close/>
                <a:moveTo>
                  <a:pt x="2065" y="610"/>
                </a:moveTo>
                <a:cubicBezTo>
                  <a:pt x="2065" y="587"/>
                  <a:pt x="2065" y="587"/>
                  <a:pt x="2065" y="587"/>
                </a:cubicBezTo>
                <a:cubicBezTo>
                  <a:pt x="2072" y="589"/>
                  <a:pt x="2080" y="591"/>
                  <a:pt x="2087" y="593"/>
                </a:cubicBezTo>
                <a:cubicBezTo>
                  <a:pt x="2098" y="596"/>
                  <a:pt x="2108" y="596"/>
                  <a:pt x="2115" y="603"/>
                </a:cubicBezTo>
                <a:cubicBezTo>
                  <a:pt x="2115" y="604"/>
                  <a:pt x="2114" y="605"/>
                  <a:pt x="2114" y="606"/>
                </a:cubicBezTo>
                <a:cubicBezTo>
                  <a:pt x="2101" y="608"/>
                  <a:pt x="2101" y="608"/>
                  <a:pt x="2101" y="608"/>
                </a:cubicBezTo>
                <a:cubicBezTo>
                  <a:pt x="2100" y="608"/>
                  <a:pt x="2078" y="607"/>
                  <a:pt x="2068" y="609"/>
                </a:cubicBezTo>
                <a:cubicBezTo>
                  <a:pt x="2068" y="609"/>
                  <a:pt x="2067" y="610"/>
                  <a:pt x="2065" y="610"/>
                </a:cubicBezTo>
                <a:close/>
                <a:moveTo>
                  <a:pt x="2065" y="9"/>
                </a:moveTo>
                <a:cubicBezTo>
                  <a:pt x="2065" y="128"/>
                  <a:pt x="2065" y="128"/>
                  <a:pt x="2065" y="128"/>
                </a:cubicBezTo>
                <a:cubicBezTo>
                  <a:pt x="2022" y="132"/>
                  <a:pt x="1981" y="137"/>
                  <a:pt x="1939" y="143"/>
                </a:cubicBezTo>
                <a:cubicBezTo>
                  <a:pt x="1939" y="24"/>
                  <a:pt x="1939" y="24"/>
                  <a:pt x="1939" y="24"/>
                </a:cubicBezTo>
                <a:cubicBezTo>
                  <a:pt x="1981" y="17"/>
                  <a:pt x="2022" y="13"/>
                  <a:pt x="2065" y="9"/>
                </a:cubicBezTo>
                <a:close/>
                <a:moveTo>
                  <a:pt x="2065" y="587"/>
                </a:moveTo>
                <a:cubicBezTo>
                  <a:pt x="2065" y="610"/>
                  <a:pt x="2065" y="610"/>
                  <a:pt x="2065" y="610"/>
                </a:cubicBezTo>
                <a:cubicBezTo>
                  <a:pt x="2058" y="613"/>
                  <a:pt x="2046" y="618"/>
                  <a:pt x="2044" y="618"/>
                </a:cubicBezTo>
                <a:cubicBezTo>
                  <a:pt x="2017" y="623"/>
                  <a:pt x="2014" y="619"/>
                  <a:pt x="1977" y="590"/>
                </a:cubicBezTo>
                <a:cubicBezTo>
                  <a:pt x="1970" y="585"/>
                  <a:pt x="1961" y="534"/>
                  <a:pt x="1939" y="533"/>
                </a:cubicBezTo>
                <a:cubicBezTo>
                  <a:pt x="1939" y="443"/>
                  <a:pt x="1939" y="443"/>
                  <a:pt x="1939" y="443"/>
                </a:cubicBezTo>
                <a:cubicBezTo>
                  <a:pt x="1948" y="445"/>
                  <a:pt x="1968" y="455"/>
                  <a:pt x="1969" y="465"/>
                </a:cubicBezTo>
                <a:cubicBezTo>
                  <a:pt x="1972" y="481"/>
                  <a:pt x="1972" y="481"/>
                  <a:pt x="1972" y="481"/>
                </a:cubicBezTo>
                <a:cubicBezTo>
                  <a:pt x="1974" y="492"/>
                  <a:pt x="1951" y="511"/>
                  <a:pt x="1951" y="515"/>
                </a:cubicBezTo>
                <a:cubicBezTo>
                  <a:pt x="1953" y="525"/>
                  <a:pt x="2024" y="568"/>
                  <a:pt x="2034" y="573"/>
                </a:cubicBezTo>
                <a:cubicBezTo>
                  <a:pt x="2044" y="579"/>
                  <a:pt x="2054" y="583"/>
                  <a:pt x="2065" y="587"/>
                </a:cubicBezTo>
                <a:close/>
                <a:moveTo>
                  <a:pt x="2065" y="700"/>
                </a:moveTo>
                <a:cubicBezTo>
                  <a:pt x="2065" y="835"/>
                  <a:pt x="2065" y="835"/>
                  <a:pt x="2065" y="835"/>
                </a:cubicBezTo>
                <a:cubicBezTo>
                  <a:pt x="2022" y="841"/>
                  <a:pt x="1980" y="848"/>
                  <a:pt x="1939" y="858"/>
                </a:cubicBezTo>
                <a:cubicBezTo>
                  <a:pt x="1939" y="720"/>
                  <a:pt x="1939" y="720"/>
                  <a:pt x="1939" y="720"/>
                </a:cubicBezTo>
                <a:cubicBezTo>
                  <a:pt x="1942" y="720"/>
                  <a:pt x="1944" y="719"/>
                  <a:pt x="1946" y="719"/>
                </a:cubicBezTo>
                <a:cubicBezTo>
                  <a:pt x="1956" y="774"/>
                  <a:pt x="1956" y="774"/>
                  <a:pt x="1956" y="774"/>
                </a:cubicBezTo>
                <a:cubicBezTo>
                  <a:pt x="2022" y="762"/>
                  <a:pt x="2022" y="762"/>
                  <a:pt x="2022" y="762"/>
                </a:cubicBezTo>
                <a:cubicBezTo>
                  <a:pt x="2013" y="707"/>
                  <a:pt x="2013" y="707"/>
                  <a:pt x="2013" y="707"/>
                </a:cubicBezTo>
                <a:cubicBezTo>
                  <a:pt x="2030" y="704"/>
                  <a:pt x="2047" y="702"/>
                  <a:pt x="2065" y="700"/>
                </a:cubicBezTo>
                <a:close/>
                <a:moveTo>
                  <a:pt x="2065" y="1135"/>
                </a:moveTo>
                <a:cubicBezTo>
                  <a:pt x="2065" y="1452"/>
                  <a:pt x="2065" y="1452"/>
                  <a:pt x="2065" y="1452"/>
                </a:cubicBezTo>
                <a:cubicBezTo>
                  <a:pt x="1939" y="1452"/>
                  <a:pt x="1939" y="1452"/>
                  <a:pt x="1939" y="1452"/>
                </a:cubicBezTo>
                <a:cubicBezTo>
                  <a:pt x="1939" y="1223"/>
                  <a:pt x="1939" y="1223"/>
                  <a:pt x="1939" y="1223"/>
                </a:cubicBezTo>
                <a:cubicBezTo>
                  <a:pt x="1980" y="1204"/>
                  <a:pt x="2024" y="1176"/>
                  <a:pt x="2065" y="1135"/>
                </a:cubicBezTo>
                <a:close/>
                <a:moveTo>
                  <a:pt x="2065" y="1487"/>
                </a:moveTo>
                <a:cubicBezTo>
                  <a:pt x="2065" y="1610"/>
                  <a:pt x="2065" y="1610"/>
                  <a:pt x="2065" y="1610"/>
                </a:cubicBezTo>
                <a:cubicBezTo>
                  <a:pt x="1939" y="1610"/>
                  <a:pt x="1939" y="1610"/>
                  <a:pt x="1939" y="1610"/>
                </a:cubicBezTo>
                <a:cubicBezTo>
                  <a:pt x="1939" y="1487"/>
                  <a:pt x="1939" y="1487"/>
                  <a:pt x="1939" y="1487"/>
                </a:cubicBezTo>
                <a:cubicBezTo>
                  <a:pt x="2065" y="1487"/>
                  <a:pt x="2065" y="1487"/>
                  <a:pt x="2065" y="1487"/>
                </a:cubicBezTo>
                <a:close/>
                <a:moveTo>
                  <a:pt x="2065" y="1623"/>
                </a:moveTo>
                <a:cubicBezTo>
                  <a:pt x="2065" y="1740"/>
                  <a:pt x="2065" y="1740"/>
                  <a:pt x="2065" y="1740"/>
                </a:cubicBezTo>
                <a:cubicBezTo>
                  <a:pt x="1939" y="1740"/>
                  <a:pt x="1939" y="1740"/>
                  <a:pt x="1939" y="1740"/>
                </a:cubicBezTo>
                <a:cubicBezTo>
                  <a:pt x="1939" y="1623"/>
                  <a:pt x="1939" y="1623"/>
                  <a:pt x="1939" y="1623"/>
                </a:cubicBezTo>
                <a:cubicBezTo>
                  <a:pt x="2065" y="1623"/>
                  <a:pt x="2065" y="1623"/>
                  <a:pt x="2065" y="1623"/>
                </a:cubicBezTo>
                <a:close/>
                <a:moveTo>
                  <a:pt x="2065" y="1756"/>
                </a:moveTo>
                <a:cubicBezTo>
                  <a:pt x="2065" y="1874"/>
                  <a:pt x="2065" y="1874"/>
                  <a:pt x="2065" y="1874"/>
                </a:cubicBezTo>
                <a:cubicBezTo>
                  <a:pt x="1939" y="1874"/>
                  <a:pt x="1939" y="1874"/>
                  <a:pt x="1939" y="1874"/>
                </a:cubicBezTo>
                <a:cubicBezTo>
                  <a:pt x="1939" y="1756"/>
                  <a:pt x="1939" y="1756"/>
                  <a:pt x="1939" y="1756"/>
                </a:cubicBezTo>
                <a:cubicBezTo>
                  <a:pt x="2065" y="1756"/>
                  <a:pt x="2065" y="1756"/>
                  <a:pt x="2065" y="1756"/>
                </a:cubicBezTo>
                <a:close/>
                <a:moveTo>
                  <a:pt x="2065" y="1895"/>
                </a:moveTo>
                <a:cubicBezTo>
                  <a:pt x="2065" y="2474"/>
                  <a:pt x="2065" y="2474"/>
                  <a:pt x="2065" y="2474"/>
                </a:cubicBezTo>
                <a:cubicBezTo>
                  <a:pt x="1939" y="2474"/>
                  <a:pt x="1939" y="2474"/>
                  <a:pt x="1939" y="2474"/>
                </a:cubicBezTo>
                <a:cubicBezTo>
                  <a:pt x="1939" y="1895"/>
                  <a:pt x="1939" y="1895"/>
                  <a:pt x="1939" y="1895"/>
                </a:cubicBezTo>
                <a:cubicBezTo>
                  <a:pt x="2065" y="1895"/>
                  <a:pt x="2065" y="1895"/>
                  <a:pt x="2065" y="1895"/>
                </a:cubicBezTo>
                <a:close/>
                <a:moveTo>
                  <a:pt x="2065" y="2543"/>
                </a:moveTo>
                <a:cubicBezTo>
                  <a:pt x="2065" y="2650"/>
                  <a:pt x="2065" y="2650"/>
                  <a:pt x="2065" y="2650"/>
                </a:cubicBezTo>
                <a:cubicBezTo>
                  <a:pt x="1939" y="2650"/>
                  <a:pt x="1939" y="2650"/>
                  <a:pt x="1939" y="2650"/>
                </a:cubicBezTo>
                <a:cubicBezTo>
                  <a:pt x="1939" y="2543"/>
                  <a:pt x="1939" y="2543"/>
                  <a:pt x="1939" y="2543"/>
                </a:cubicBezTo>
                <a:cubicBezTo>
                  <a:pt x="2065" y="2543"/>
                  <a:pt x="2065" y="2543"/>
                  <a:pt x="2065" y="2543"/>
                </a:cubicBezTo>
                <a:close/>
                <a:moveTo>
                  <a:pt x="2065" y="2707"/>
                </a:moveTo>
                <a:cubicBezTo>
                  <a:pt x="2065" y="2925"/>
                  <a:pt x="2065" y="2925"/>
                  <a:pt x="2065" y="2925"/>
                </a:cubicBezTo>
                <a:cubicBezTo>
                  <a:pt x="1939" y="2925"/>
                  <a:pt x="1939" y="2925"/>
                  <a:pt x="1939" y="2925"/>
                </a:cubicBezTo>
                <a:cubicBezTo>
                  <a:pt x="1939" y="2707"/>
                  <a:pt x="1939" y="2707"/>
                  <a:pt x="1939" y="2707"/>
                </a:cubicBezTo>
                <a:cubicBezTo>
                  <a:pt x="2065" y="2707"/>
                  <a:pt x="2065" y="2707"/>
                  <a:pt x="2065" y="2707"/>
                </a:cubicBezTo>
                <a:close/>
                <a:moveTo>
                  <a:pt x="2065" y="2982"/>
                </a:moveTo>
                <a:cubicBezTo>
                  <a:pt x="2065" y="3250"/>
                  <a:pt x="2065" y="3250"/>
                  <a:pt x="2065" y="3250"/>
                </a:cubicBezTo>
                <a:cubicBezTo>
                  <a:pt x="1939" y="3250"/>
                  <a:pt x="1939" y="3250"/>
                  <a:pt x="1939" y="3250"/>
                </a:cubicBezTo>
                <a:cubicBezTo>
                  <a:pt x="1939" y="2982"/>
                  <a:pt x="1939" y="2982"/>
                  <a:pt x="1939" y="2982"/>
                </a:cubicBezTo>
                <a:cubicBezTo>
                  <a:pt x="2065" y="2982"/>
                  <a:pt x="2065" y="2982"/>
                  <a:pt x="2065" y="2982"/>
                </a:cubicBezTo>
                <a:close/>
                <a:moveTo>
                  <a:pt x="2065" y="3333"/>
                </a:moveTo>
                <a:cubicBezTo>
                  <a:pt x="2065" y="3515"/>
                  <a:pt x="2065" y="3515"/>
                  <a:pt x="2065" y="3515"/>
                </a:cubicBezTo>
                <a:cubicBezTo>
                  <a:pt x="2030" y="3515"/>
                  <a:pt x="2030" y="3515"/>
                  <a:pt x="2030" y="3515"/>
                </a:cubicBezTo>
                <a:cubicBezTo>
                  <a:pt x="2030" y="3378"/>
                  <a:pt x="2030" y="3378"/>
                  <a:pt x="2030" y="3378"/>
                </a:cubicBezTo>
                <a:cubicBezTo>
                  <a:pt x="1999" y="3378"/>
                  <a:pt x="1999" y="3378"/>
                  <a:pt x="1999" y="3378"/>
                </a:cubicBezTo>
                <a:cubicBezTo>
                  <a:pt x="1999" y="3347"/>
                  <a:pt x="1999" y="3347"/>
                  <a:pt x="1999" y="3347"/>
                </a:cubicBezTo>
                <a:cubicBezTo>
                  <a:pt x="2013" y="3347"/>
                  <a:pt x="2013" y="3347"/>
                  <a:pt x="2013" y="3347"/>
                </a:cubicBezTo>
                <a:cubicBezTo>
                  <a:pt x="2015" y="3347"/>
                  <a:pt x="2018" y="3347"/>
                  <a:pt x="2020" y="3347"/>
                </a:cubicBezTo>
                <a:cubicBezTo>
                  <a:pt x="2022" y="3346"/>
                  <a:pt x="2025" y="3345"/>
                  <a:pt x="2027" y="3344"/>
                </a:cubicBezTo>
                <a:cubicBezTo>
                  <a:pt x="2030" y="3342"/>
                  <a:pt x="2032" y="3340"/>
                  <a:pt x="2032" y="3338"/>
                </a:cubicBezTo>
                <a:cubicBezTo>
                  <a:pt x="2035" y="3333"/>
                  <a:pt x="2035" y="3333"/>
                  <a:pt x="2035" y="3333"/>
                </a:cubicBezTo>
                <a:cubicBezTo>
                  <a:pt x="2065" y="3333"/>
                  <a:pt x="2065" y="3333"/>
                  <a:pt x="2065" y="3333"/>
                </a:cubicBezTo>
                <a:close/>
                <a:moveTo>
                  <a:pt x="2065" y="3686"/>
                </a:moveTo>
                <a:cubicBezTo>
                  <a:pt x="2065" y="3821"/>
                  <a:pt x="2065" y="3821"/>
                  <a:pt x="2065" y="3821"/>
                </a:cubicBezTo>
                <a:cubicBezTo>
                  <a:pt x="2053" y="3820"/>
                  <a:pt x="2042" y="3819"/>
                  <a:pt x="2030" y="3817"/>
                </a:cubicBezTo>
                <a:cubicBezTo>
                  <a:pt x="2040" y="3762"/>
                  <a:pt x="2040" y="3762"/>
                  <a:pt x="2040" y="3762"/>
                </a:cubicBezTo>
                <a:cubicBezTo>
                  <a:pt x="1973" y="3751"/>
                  <a:pt x="1973" y="3751"/>
                  <a:pt x="1973" y="3751"/>
                </a:cubicBezTo>
                <a:cubicBezTo>
                  <a:pt x="1964" y="3806"/>
                  <a:pt x="1964" y="3806"/>
                  <a:pt x="1964" y="3806"/>
                </a:cubicBezTo>
                <a:cubicBezTo>
                  <a:pt x="1956" y="3804"/>
                  <a:pt x="1947" y="3802"/>
                  <a:pt x="1939" y="3801"/>
                </a:cubicBezTo>
                <a:cubicBezTo>
                  <a:pt x="1939" y="3663"/>
                  <a:pt x="1939" y="3663"/>
                  <a:pt x="1939" y="3663"/>
                </a:cubicBezTo>
                <a:cubicBezTo>
                  <a:pt x="1980" y="3673"/>
                  <a:pt x="2022" y="3680"/>
                  <a:pt x="2065" y="3686"/>
                </a:cubicBezTo>
                <a:close/>
                <a:moveTo>
                  <a:pt x="2065" y="4014"/>
                </a:moveTo>
                <a:cubicBezTo>
                  <a:pt x="2065" y="4045"/>
                  <a:pt x="2065" y="4045"/>
                  <a:pt x="2065" y="4045"/>
                </a:cubicBezTo>
                <a:cubicBezTo>
                  <a:pt x="2013" y="4046"/>
                  <a:pt x="1983" y="4079"/>
                  <a:pt x="1973" y="4144"/>
                </a:cubicBezTo>
                <a:cubicBezTo>
                  <a:pt x="1968" y="4212"/>
                  <a:pt x="1995" y="4250"/>
                  <a:pt x="2053" y="4259"/>
                </a:cubicBezTo>
                <a:cubicBezTo>
                  <a:pt x="2057" y="4260"/>
                  <a:pt x="2061" y="4260"/>
                  <a:pt x="2065" y="4259"/>
                </a:cubicBezTo>
                <a:cubicBezTo>
                  <a:pt x="2065" y="4289"/>
                  <a:pt x="2065" y="4289"/>
                  <a:pt x="2065" y="4289"/>
                </a:cubicBezTo>
                <a:cubicBezTo>
                  <a:pt x="2060" y="4289"/>
                  <a:pt x="2055" y="4289"/>
                  <a:pt x="2050" y="4288"/>
                </a:cubicBezTo>
                <a:cubicBezTo>
                  <a:pt x="2007" y="4283"/>
                  <a:pt x="1976" y="4266"/>
                  <a:pt x="1956" y="4237"/>
                </a:cubicBezTo>
                <a:cubicBezTo>
                  <a:pt x="1948" y="4224"/>
                  <a:pt x="1943" y="4209"/>
                  <a:pt x="1939" y="4194"/>
                </a:cubicBezTo>
                <a:cubicBezTo>
                  <a:pt x="1939" y="4121"/>
                  <a:pt x="1939" y="4121"/>
                  <a:pt x="1939" y="4121"/>
                </a:cubicBezTo>
                <a:cubicBezTo>
                  <a:pt x="1947" y="4084"/>
                  <a:pt x="1964" y="4055"/>
                  <a:pt x="1991" y="4034"/>
                </a:cubicBezTo>
                <a:cubicBezTo>
                  <a:pt x="2011" y="4020"/>
                  <a:pt x="2036" y="4013"/>
                  <a:pt x="2065" y="4014"/>
                </a:cubicBezTo>
                <a:close/>
                <a:moveTo>
                  <a:pt x="2065" y="4407"/>
                </a:moveTo>
                <a:cubicBezTo>
                  <a:pt x="2065" y="4526"/>
                  <a:pt x="2065" y="4526"/>
                  <a:pt x="2065" y="4526"/>
                </a:cubicBezTo>
                <a:cubicBezTo>
                  <a:pt x="2022" y="4522"/>
                  <a:pt x="1981" y="4517"/>
                  <a:pt x="1939" y="4511"/>
                </a:cubicBezTo>
                <a:cubicBezTo>
                  <a:pt x="1939" y="4392"/>
                  <a:pt x="1939" y="4392"/>
                  <a:pt x="1939" y="4392"/>
                </a:cubicBezTo>
                <a:cubicBezTo>
                  <a:pt x="1981" y="4398"/>
                  <a:pt x="2022" y="4403"/>
                  <a:pt x="2065" y="4407"/>
                </a:cubicBezTo>
                <a:close/>
                <a:moveTo>
                  <a:pt x="1939" y="4020"/>
                </a:moveTo>
                <a:cubicBezTo>
                  <a:pt x="1943" y="4005"/>
                  <a:pt x="1943" y="4005"/>
                  <a:pt x="1943" y="4005"/>
                </a:cubicBezTo>
                <a:cubicBezTo>
                  <a:pt x="1939" y="4004"/>
                  <a:pt x="1939" y="4004"/>
                  <a:pt x="1939" y="4004"/>
                </a:cubicBezTo>
                <a:cubicBezTo>
                  <a:pt x="1939" y="4020"/>
                  <a:pt x="1939" y="4020"/>
                  <a:pt x="1939" y="4020"/>
                </a:cubicBezTo>
                <a:close/>
                <a:moveTo>
                  <a:pt x="1939" y="377"/>
                </a:moveTo>
                <a:cubicBezTo>
                  <a:pt x="1939" y="373"/>
                  <a:pt x="1939" y="373"/>
                  <a:pt x="1939" y="373"/>
                </a:cubicBezTo>
                <a:cubicBezTo>
                  <a:pt x="1941" y="371"/>
                  <a:pt x="1943" y="371"/>
                  <a:pt x="1944" y="370"/>
                </a:cubicBezTo>
                <a:cubicBezTo>
                  <a:pt x="1953" y="364"/>
                  <a:pt x="1951" y="361"/>
                  <a:pt x="1959" y="360"/>
                </a:cubicBezTo>
                <a:cubicBezTo>
                  <a:pt x="1975" y="357"/>
                  <a:pt x="2000" y="359"/>
                  <a:pt x="2004" y="383"/>
                </a:cubicBezTo>
                <a:cubicBezTo>
                  <a:pt x="2005" y="389"/>
                  <a:pt x="1998" y="396"/>
                  <a:pt x="1996" y="396"/>
                </a:cubicBezTo>
                <a:cubicBezTo>
                  <a:pt x="1994" y="397"/>
                  <a:pt x="1977" y="393"/>
                  <a:pt x="1975" y="393"/>
                </a:cubicBezTo>
                <a:cubicBezTo>
                  <a:pt x="1972" y="394"/>
                  <a:pt x="1964" y="401"/>
                  <a:pt x="1961" y="401"/>
                </a:cubicBezTo>
                <a:cubicBezTo>
                  <a:pt x="1956" y="402"/>
                  <a:pt x="1956" y="402"/>
                  <a:pt x="1956" y="402"/>
                </a:cubicBezTo>
                <a:cubicBezTo>
                  <a:pt x="1956" y="401"/>
                  <a:pt x="1955" y="401"/>
                  <a:pt x="1955" y="399"/>
                </a:cubicBezTo>
                <a:cubicBezTo>
                  <a:pt x="1954" y="397"/>
                  <a:pt x="1965" y="382"/>
                  <a:pt x="1965" y="379"/>
                </a:cubicBezTo>
                <a:cubicBezTo>
                  <a:pt x="1964" y="374"/>
                  <a:pt x="1956" y="370"/>
                  <a:pt x="1952" y="371"/>
                </a:cubicBezTo>
                <a:cubicBezTo>
                  <a:pt x="1946" y="372"/>
                  <a:pt x="1942" y="374"/>
                  <a:pt x="1939" y="377"/>
                </a:cubicBezTo>
                <a:close/>
                <a:moveTo>
                  <a:pt x="1939" y="330"/>
                </a:moveTo>
                <a:cubicBezTo>
                  <a:pt x="1939" y="325"/>
                  <a:pt x="1939" y="325"/>
                  <a:pt x="1939" y="325"/>
                </a:cubicBezTo>
                <a:cubicBezTo>
                  <a:pt x="1945" y="322"/>
                  <a:pt x="1950" y="317"/>
                  <a:pt x="1949" y="313"/>
                </a:cubicBezTo>
                <a:cubicBezTo>
                  <a:pt x="1948" y="309"/>
                  <a:pt x="1944" y="307"/>
                  <a:pt x="1942" y="308"/>
                </a:cubicBezTo>
                <a:cubicBezTo>
                  <a:pt x="1941" y="308"/>
                  <a:pt x="1940" y="308"/>
                  <a:pt x="1939" y="308"/>
                </a:cubicBezTo>
                <a:cubicBezTo>
                  <a:pt x="1939" y="291"/>
                  <a:pt x="1939" y="291"/>
                  <a:pt x="1939" y="291"/>
                </a:cubicBezTo>
                <a:cubicBezTo>
                  <a:pt x="1941" y="293"/>
                  <a:pt x="1944" y="293"/>
                  <a:pt x="1949" y="292"/>
                </a:cubicBezTo>
                <a:cubicBezTo>
                  <a:pt x="1951" y="292"/>
                  <a:pt x="1954" y="290"/>
                  <a:pt x="1956" y="289"/>
                </a:cubicBezTo>
                <a:cubicBezTo>
                  <a:pt x="1973" y="286"/>
                  <a:pt x="1973" y="286"/>
                  <a:pt x="1973" y="286"/>
                </a:cubicBezTo>
                <a:cubicBezTo>
                  <a:pt x="1977" y="286"/>
                  <a:pt x="1984" y="274"/>
                  <a:pt x="1992" y="273"/>
                </a:cubicBezTo>
                <a:cubicBezTo>
                  <a:pt x="1997" y="272"/>
                  <a:pt x="2023" y="272"/>
                  <a:pt x="2024" y="281"/>
                </a:cubicBezTo>
                <a:cubicBezTo>
                  <a:pt x="2025" y="286"/>
                  <a:pt x="2007" y="297"/>
                  <a:pt x="2005" y="298"/>
                </a:cubicBezTo>
                <a:cubicBezTo>
                  <a:pt x="1991" y="300"/>
                  <a:pt x="1991" y="300"/>
                  <a:pt x="1991" y="300"/>
                </a:cubicBezTo>
                <a:cubicBezTo>
                  <a:pt x="1989" y="300"/>
                  <a:pt x="1984" y="306"/>
                  <a:pt x="1980" y="307"/>
                </a:cubicBezTo>
                <a:cubicBezTo>
                  <a:pt x="1967" y="314"/>
                  <a:pt x="1953" y="322"/>
                  <a:pt x="1939" y="330"/>
                </a:cubicBezTo>
                <a:close/>
                <a:moveTo>
                  <a:pt x="1939" y="24"/>
                </a:moveTo>
                <a:cubicBezTo>
                  <a:pt x="1939" y="143"/>
                  <a:pt x="1939" y="143"/>
                  <a:pt x="1939" y="143"/>
                </a:cubicBezTo>
                <a:cubicBezTo>
                  <a:pt x="1896" y="150"/>
                  <a:pt x="1854" y="157"/>
                  <a:pt x="1812" y="167"/>
                </a:cubicBezTo>
                <a:cubicBezTo>
                  <a:pt x="1812" y="45"/>
                  <a:pt x="1812" y="45"/>
                  <a:pt x="1812" y="45"/>
                </a:cubicBezTo>
                <a:cubicBezTo>
                  <a:pt x="1854" y="37"/>
                  <a:pt x="1896" y="30"/>
                  <a:pt x="1939" y="24"/>
                </a:cubicBezTo>
                <a:close/>
                <a:moveTo>
                  <a:pt x="1939" y="291"/>
                </a:moveTo>
                <a:cubicBezTo>
                  <a:pt x="1939" y="308"/>
                  <a:pt x="1939" y="308"/>
                  <a:pt x="1939" y="308"/>
                </a:cubicBezTo>
                <a:cubicBezTo>
                  <a:pt x="1934" y="310"/>
                  <a:pt x="1927" y="314"/>
                  <a:pt x="1920" y="319"/>
                </a:cubicBezTo>
                <a:cubicBezTo>
                  <a:pt x="1915" y="323"/>
                  <a:pt x="1909" y="329"/>
                  <a:pt x="1903" y="333"/>
                </a:cubicBezTo>
                <a:cubicBezTo>
                  <a:pt x="1888" y="343"/>
                  <a:pt x="1876" y="350"/>
                  <a:pt x="1864" y="352"/>
                </a:cubicBezTo>
                <a:cubicBezTo>
                  <a:pt x="1861" y="352"/>
                  <a:pt x="1861" y="352"/>
                  <a:pt x="1861" y="352"/>
                </a:cubicBezTo>
                <a:cubicBezTo>
                  <a:pt x="1860" y="352"/>
                  <a:pt x="1860" y="352"/>
                  <a:pt x="1859" y="350"/>
                </a:cubicBezTo>
                <a:cubicBezTo>
                  <a:pt x="1859" y="350"/>
                  <a:pt x="1901" y="320"/>
                  <a:pt x="1897" y="295"/>
                </a:cubicBezTo>
                <a:cubicBezTo>
                  <a:pt x="1894" y="278"/>
                  <a:pt x="1868" y="271"/>
                  <a:pt x="1856" y="254"/>
                </a:cubicBezTo>
                <a:cubicBezTo>
                  <a:pt x="1857" y="253"/>
                  <a:pt x="1858" y="252"/>
                  <a:pt x="1860" y="251"/>
                </a:cubicBezTo>
                <a:cubicBezTo>
                  <a:pt x="1868" y="250"/>
                  <a:pt x="1914" y="259"/>
                  <a:pt x="1919" y="260"/>
                </a:cubicBezTo>
                <a:cubicBezTo>
                  <a:pt x="1938" y="261"/>
                  <a:pt x="1930" y="285"/>
                  <a:pt x="1939" y="291"/>
                </a:cubicBezTo>
                <a:close/>
                <a:moveTo>
                  <a:pt x="1939" y="325"/>
                </a:moveTo>
                <a:cubicBezTo>
                  <a:pt x="1934" y="329"/>
                  <a:pt x="1929" y="332"/>
                  <a:pt x="1928" y="333"/>
                </a:cubicBezTo>
                <a:cubicBezTo>
                  <a:pt x="1930" y="335"/>
                  <a:pt x="1930" y="335"/>
                  <a:pt x="1930" y="335"/>
                </a:cubicBezTo>
                <a:cubicBezTo>
                  <a:pt x="1933" y="333"/>
                  <a:pt x="1936" y="332"/>
                  <a:pt x="1939" y="330"/>
                </a:cubicBezTo>
                <a:cubicBezTo>
                  <a:pt x="1939" y="325"/>
                  <a:pt x="1939" y="325"/>
                  <a:pt x="1939" y="325"/>
                </a:cubicBezTo>
                <a:close/>
                <a:moveTo>
                  <a:pt x="1939" y="373"/>
                </a:moveTo>
                <a:cubicBezTo>
                  <a:pt x="1939" y="377"/>
                  <a:pt x="1939" y="377"/>
                  <a:pt x="1939" y="377"/>
                </a:cubicBezTo>
                <a:cubicBezTo>
                  <a:pt x="1931" y="386"/>
                  <a:pt x="1932" y="402"/>
                  <a:pt x="1914" y="416"/>
                </a:cubicBezTo>
                <a:cubicBezTo>
                  <a:pt x="1903" y="425"/>
                  <a:pt x="1884" y="426"/>
                  <a:pt x="1871" y="434"/>
                </a:cubicBezTo>
                <a:cubicBezTo>
                  <a:pt x="1860" y="441"/>
                  <a:pt x="1844" y="456"/>
                  <a:pt x="1841" y="456"/>
                </a:cubicBezTo>
                <a:cubicBezTo>
                  <a:pt x="1839" y="457"/>
                  <a:pt x="1836" y="455"/>
                  <a:pt x="1836" y="453"/>
                </a:cubicBezTo>
                <a:cubicBezTo>
                  <a:pt x="1833" y="439"/>
                  <a:pt x="1856" y="421"/>
                  <a:pt x="1863" y="414"/>
                </a:cubicBezTo>
                <a:cubicBezTo>
                  <a:pt x="1872" y="405"/>
                  <a:pt x="1881" y="388"/>
                  <a:pt x="1889" y="377"/>
                </a:cubicBezTo>
                <a:cubicBezTo>
                  <a:pt x="1889" y="378"/>
                  <a:pt x="1890" y="377"/>
                  <a:pt x="1890" y="379"/>
                </a:cubicBezTo>
                <a:cubicBezTo>
                  <a:pt x="1891" y="382"/>
                  <a:pt x="1888" y="390"/>
                  <a:pt x="1888" y="392"/>
                </a:cubicBezTo>
                <a:cubicBezTo>
                  <a:pt x="1890" y="399"/>
                  <a:pt x="1897" y="397"/>
                  <a:pt x="1898" y="396"/>
                </a:cubicBezTo>
                <a:cubicBezTo>
                  <a:pt x="1902" y="396"/>
                  <a:pt x="1925" y="382"/>
                  <a:pt x="1939" y="373"/>
                </a:cubicBezTo>
                <a:close/>
                <a:moveTo>
                  <a:pt x="1939" y="443"/>
                </a:moveTo>
                <a:cubicBezTo>
                  <a:pt x="1939" y="443"/>
                  <a:pt x="1939" y="443"/>
                  <a:pt x="1938" y="443"/>
                </a:cubicBezTo>
                <a:cubicBezTo>
                  <a:pt x="1935" y="451"/>
                  <a:pt x="1933" y="488"/>
                  <a:pt x="1921" y="490"/>
                </a:cubicBezTo>
                <a:cubicBezTo>
                  <a:pt x="1914" y="492"/>
                  <a:pt x="1889" y="454"/>
                  <a:pt x="1866" y="458"/>
                </a:cubicBezTo>
                <a:cubicBezTo>
                  <a:pt x="1864" y="458"/>
                  <a:pt x="1863" y="459"/>
                  <a:pt x="1862" y="461"/>
                </a:cubicBezTo>
                <a:cubicBezTo>
                  <a:pt x="1865" y="463"/>
                  <a:pt x="1913" y="498"/>
                  <a:pt x="1914" y="505"/>
                </a:cubicBezTo>
                <a:cubicBezTo>
                  <a:pt x="1916" y="514"/>
                  <a:pt x="1908" y="519"/>
                  <a:pt x="1903" y="529"/>
                </a:cubicBezTo>
                <a:cubicBezTo>
                  <a:pt x="1895" y="546"/>
                  <a:pt x="1893" y="571"/>
                  <a:pt x="1876" y="587"/>
                </a:cubicBezTo>
                <a:cubicBezTo>
                  <a:pt x="1869" y="593"/>
                  <a:pt x="1858" y="610"/>
                  <a:pt x="1850" y="615"/>
                </a:cubicBezTo>
                <a:cubicBezTo>
                  <a:pt x="1840" y="621"/>
                  <a:pt x="1826" y="630"/>
                  <a:pt x="1819" y="639"/>
                </a:cubicBezTo>
                <a:cubicBezTo>
                  <a:pt x="1822" y="641"/>
                  <a:pt x="1825" y="641"/>
                  <a:pt x="1827" y="641"/>
                </a:cubicBezTo>
                <a:cubicBezTo>
                  <a:pt x="1829" y="640"/>
                  <a:pt x="1836" y="635"/>
                  <a:pt x="1841" y="633"/>
                </a:cubicBezTo>
                <a:cubicBezTo>
                  <a:pt x="1927" y="585"/>
                  <a:pt x="1918" y="536"/>
                  <a:pt x="1936" y="533"/>
                </a:cubicBezTo>
                <a:cubicBezTo>
                  <a:pt x="1937" y="533"/>
                  <a:pt x="1938" y="533"/>
                  <a:pt x="1939" y="533"/>
                </a:cubicBezTo>
                <a:cubicBezTo>
                  <a:pt x="1939" y="443"/>
                  <a:pt x="1939" y="443"/>
                  <a:pt x="1939" y="443"/>
                </a:cubicBezTo>
                <a:close/>
                <a:moveTo>
                  <a:pt x="1939" y="720"/>
                </a:moveTo>
                <a:cubicBezTo>
                  <a:pt x="1939" y="858"/>
                  <a:pt x="1939" y="858"/>
                  <a:pt x="1939" y="858"/>
                </a:cubicBezTo>
                <a:cubicBezTo>
                  <a:pt x="1896" y="868"/>
                  <a:pt x="1854" y="879"/>
                  <a:pt x="1812" y="893"/>
                </a:cubicBezTo>
                <a:cubicBezTo>
                  <a:pt x="1812" y="752"/>
                  <a:pt x="1812" y="752"/>
                  <a:pt x="1812" y="752"/>
                </a:cubicBezTo>
                <a:cubicBezTo>
                  <a:pt x="1813" y="752"/>
                  <a:pt x="1813" y="752"/>
                  <a:pt x="1813" y="752"/>
                </a:cubicBezTo>
                <a:cubicBezTo>
                  <a:pt x="1828" y="806"/>
                  <a:pt x="1828" y="806"/>
                  <a:pt x="1828" y="806"/>
                </a:cubicBezTo>
                <a:cubicBezTo>
                  <a:pt x="1893" y="788"/>
                  <a:pt x="1893" y="788"/>
                  <a:pt x="1893" y="788"/>
                </a:cubicBezTo>
                <a:cubicBezTo>
                  <a:pt x="1878" y="735"/>
                  <a:pt x="1878" y="735"/>
                  <a:pt x="1878" y="735"/>
                </a:cubicBezTo>
                <a:cubicBezTo>
                  <a:pt x="1898" y="729"/>
                  <a:pt x="1919" y="725"/>
                  <a:pt x="1939" y="720"/>
                </a:cubicBezTo>
                <a:close/>
                <a:moveTo>
                  <a:pt x="1939" y="1223"/>
                </a:moveTo>
                <a:cubicBezTo>
                  <a:pt x="1939" y="1452"/>
                  <a:pt x="1939" y="1452"/>
                  <a:pt x="1939" y="1452"/>
                </a:cubicBezTo>
                <a:cubicBezTo>
                  <a:pt x="1812" y="1452"/>
                  <a:pt x="1812" y="1452"/>
                  <a:pt x="1812" y="1452"/>
                </a:cubicBezTo>
                <a:cubicBezTo>
                  <a:pt x="1812" y="1261"/>
                  <a:pt x="1812" y="1261"/>
                  <a:pt x="1812" y="1261"/>
                </a:cubicBezTo>
                <a:cubicBezTo>
                  <a:pt x="1843" y="1257"/>
                  <a:pt x="1889" y="1247"/>
                  <a:pt x="1939" y="1223"/>
                </a:cubicBezTo>
                <a:close/>
                <a:moveTo>
                  <a:pt x="1939" y="1487"/>
                </a:moveTo>
                <a:cubicBezTo>
                  <a:pt x="1939" y="1610"/>
                  <a:pt x="1939" y="1610"/>
                  <a:pt x="1939" y="1610"/>
                </a:cubicBezTo>
                <a:cubicBezTo>
                  <a:pt x="1812" y="1610"/>
                  <a:pt x="1812" y="1610"/>
                  <a:pt x="1812" y="1610"/>
                </a:cubicBezTo>
                <a:cubicBezTo>
                  <a:pt x="1812" y="1487"/>
                  <a:pt x="1812" y="1487"/>
                  <a:pt x="1812" y="1487"/>
                </a:cubicBezTo>
                <a:cubicBezTo>
                  <a:pt x="1939" y="1487"/>
                  <a:pt x="1939" y="1487"/>
                  <a:pt x="1939" y="1487"/>
                </a:cubicBezTo>
                <a:close/>
                <a:moveTo>
                  <a:pt x="1939" y="1623"/>
                </a:moveTo>
                <a:cubicBezTo>
                  <a:pt x="1939" y="1740"/>
                  <a:pt x="1939" y="1740"/>
                  <a:pt x="1939" y="1740"/>
                </a:cubicBezTo>
                <a:cubicBezTo>
                  <a:pt x="1812" y="1740"/>
                  <a:pt x="1812" y="1740"/>
                  <a:pt x="1812" y="1740"/>
                </a:cubicBezTo>
                <a:cubicBezTo>
                  <a:pt x="1812" y="1623"/>
                  <a:pt x="1812" y="1623"/>
                  <a:pt x="1812" y="1623"/>
                </a:cubicBezTo>
                <a:cubicBezTo>
                  <a:pt x="1939" y="1623"/>
                  <a:pt x="1939" y="1623"/>
                  <a:pt x="1939" y="1623"/>
                </a:cubicBezTo>
                <a:close/>
                <a:moveTo>
                  <a:pt x="1939" y="1756"/>
                </a:moveTo>
                <a:cubicBezTo>
                  <a:pt x="1939" y="1874"/>
                  <a:pt x="1939" y="1874"/>
                  <a:pt x="1939" y="1874"/>
                </a:cubicBezTo>
                <a:cubicBezTo>
                  <a:pt x="1922" y="1874"/>
                  <a:pt x="1922" y="1874"/>
                  <a:pt x="1922" y="1874"/>
                </a:cubicBezTo>
                <a:cubicBezTo>
                  <a:pt x="1922" y="1873"/>
                  <a:pt x="1922" y="1873"/>
                  <a:pt x="1922" y="1873"/>
                </a:cubicBezTo>
                <a:cubicBezTo>
                  <a:pt x="1812" y="1829"/>
                  <a:pt x="1812" y="1829"/>
                  <a:pt x="1812" y="1829"/>
                </a:cubicBezTo>
                <a:cubicBezTo>
                  <a:pt x="1812" y="1756"/>
                  <a:pt x="1812" y="1756"/>
                  <a:pt x="1812" y="1756"/>
                </a:cubicBezTo>
                <a:cubicBezTo>
                  <a:pt x="1939" y="1756"/>
                  <a:pt x="1939" y="1756"/>
                  <a:pt x="1939" y="1756"/>
                </a:cubicBezTo>
                <a:close/>
                <a:moveTo>
                  <a:pt x="1939" y="1895"/>
                </a:moveTo>
                <a:cubicBezTo>
                  <a:pt x="1939" y="2474"/>
                  <a:pt x="1939" y="2474"/>
                  <a:pt x="1939" y="2474"/>
                </a:cubicBezTo>
                <a:cubicBezTo>
                  <a:pt x="1855" y="2474"/>
                  <a:pt x="1855" y="2474"/>
                  <a:pt x="1855" y="2474"/>
                </a:cubicBezTo>
                <a:cubicBezTo>
                  <a:pt x="1812" y="2449"/>
                  <a:pt x="1812" y="2449"/>
                  <a:pt x="1812" y="2449"/>
                </a:cubicBezTo>
                <a:cubicBezTo>
                  <a:pt x="1812" y="2246"/>
                  <a:pt x="1812" y="2246"/>
                  <a:pt x="1812" y="2246"/>
                </a:cubicBezTo>
                <a:cubicBezTo>
                  <a:pt x="1918" y="1895"/>
                  <a:pt x="1918" y="1895"/>
                  <a:pt x="1918" y="1895"/>
                </a:cubicBezTo>
                <a:cubicBezTo>
                  <a:pt x="1939" y="1895"/>
                  <a:pt x="1939" y="1895"/>
                  <a:pt x="1939" y="1895"/>
                </a:cubicBezTo>
                <a:close/>
                <a:moveTo>
                  <a:pt x="1939" y="2543"/>
                </a:moveTo>
                <a:cubicBezTo>
                  <a:pt x="1939" y="2650"/>
                  <a:pt x="1939" y="2650"/>
                  <a:pt x="1939" y="2650"/>
                </a:cubicBezTo>
                <a:cubicBezTo>
                  <a:pt x="1900" y="2650"/>
                  <a:pt x="1900" y="2650"/>
                  <a:pt x="1900" y="2650"/>
                </a:cubicBezTo>
                <a:cubicBezTo>
                  <a:pt x="1900" y="2543"/>
                  <a:pt x="1900" y="2543"/>
                  <a:pt x="1900" y="2543"/>
                </a:cubicBezTo>
                <a:cubicBezTo>
                  <a:pt x="1939" y="2543"/>
                  <a:pt x="1939" y="2543"/>
                  <a:pt x="1939" y="2543"/>
                </a:cubicBezTo>
                <a:close/>
                <a:moveTo>
                  <a:pt x="1939" y="2707"/>
                </a:moveTo>
                <a:cubicBezTo>
                  <a:pt x="1939" y="2925"/>
                  <a:pt x="1939" y="2925"/>
                  <a:pt x="1939" y="2925"/>
                </a:cubicBezTo>
                <a:cubicBezTo>
                  <a:pt x="1812" y="2925"/>
                  <a:pt x="1812" y="2925"/>
                  <a:pt x="1812" y="2925"/>
                </a:cubicBezTo>
                <a:cubicBezTo>
                  <a:pt x="1812" y="2784"/>
                  <a:pt x="1812" y="2784"/>
                  <a:pt x="1812" y="2784"/>
                </a:cubicBezTo>
                <a:cubicBezTo>
                  <a:pt x="1872" y="2707"/>
                  <a:pt x="1872" y="2707"/>
                  <a:pt x="1872" y="2707"/>
                </a:cubicBezTo>
                <a:cubicBezTo>
                  <a:pt x="1939" y="2707"/>
                  <a:pt x="1939" y="2707"/>
                  <a:pt x="1939" y="2707"/>
                </a:cubicBezTo>
                <a:close/>
                <a:moveTo>
                  <a:pt x="1939" y="2982"/>
                </a:moveTo>
                <a:cubicBezTo>
                  <a:pt x="1939" y="3250"/>
                  <a:pt x="1939" y="3250"/>
                  <a:pt x="1939" y="3250"/>
                </a:cubicBezTo>
                <a:cubicBezTo>
                  <a:pt x="1812" y="3250"/>
                  <a:pt x="1812" y="3250"/>
                  <a:pt x="1812" y="3250"/>
                </a:cubicBezTo>
                <a:cubicBezTo>
                  <a:pt x="1812" y="2982"/>
                  <a:pt x="1812" y="2982"/>
                  <a:pt x="1812" y="2982"/>
                </a:cubicBezTo>
                <a:cubicBezTo>
                  <a:pt x="1939" y="2982"/>
                  <a:pt x="1939" y="2982"/>
                  <a:pt x="1939" y="2982"/>
                </a:cubicBezTo>
                <a:close/>
                <a:moveTo>
                  <a:pt x="1939" y="3663"/>
                </a:moveTo>
                <a:cubicBezTo>
                  <a:pt x="1939" y="3801"/>
                  <a:pt x="1939" y="3801"/>
                  <a:pt x="1939" y="3801"/>
                </a:cubicBezTo>
                <a:cubicBezTo>
                  <a:pt x="1924" y="3797"/>
                  <a:pt x="1910" y="3794"/>
                  <a:pt x="1895" y="3791"/>
                </a:cubicBezTo>
                <a:cubicBezTo>
                  <a:pt x="1909" y="3737"/>
                  <a:pt x="1909" y="3737"/>
                  <a:pt x="1909" y="3737"/>
                </a:cubicBezTo>
                <a:cubicBezTo>
                  <a:pt x="1845" y="3720"/>
                  <a:pt x="1845" y="3720"/>
                  <a:pt x="1845" y="3720"/>
                </a:cubicBezTo>
                <a:cubicBezTo>
                  <a:pt x="1830" y="3774"/>
                  <a:pt x="1830" y="3774"/>
                  <a:pt x="1830" y="3774"/>
                </a:cubicBezTo>
                <a:cubicBezTo>
                  <a:pt x="1824" y="3772"/>
                  <a:pt x="1818" y="3770"/>
                  <a:pt x="1812" y="3769"/>
                </a:cubicBezTo>
                <a:cubicBezTo>
                  <a:pt x="1812" y="3628"/>
                  <a:pt x="1812" y="3628"/>
                  <a:pt x="1812" y="3628"/>
                </a:cubicBezTo>
                <a:cubicBezTo>
                  <a:pt x="1854" y="3642"/>
                  <a:pt x="1896" y="3653"/>
                  <a:pt x="1939" y="3663"/>
                </a:cubicBezTo>
                <a:close/>
                <a:moveTo>
                  <a:pt x="1939" y="4004"/>
                </a:moveTo>
                <a:cubicBezTo>
                  <a:pt x="1939" y="4020"/>
                  <a:pt x="1939" y="4020"/>
                  <a:pt x="1939" y="4020"/>
                </a:cubicBezTo>
                <a:cubicBezTo>
                  <a:pt x="1936" y="4034"/>
                  <a:pt x="1936" y="4034"/>
                  <a:pt x="1936" y="4034"/>
                </a:cubicBezTo>
                <a:cubicBezTo>
                  <a:pt x="1849" y="4012"/>
                  <a:pt x="1849" y="4012"/>
                  <a:pt x="1849" y="4012"/>
                </a:cubicBezTo>
                <a:cubicBezTo>
                  <a:pt x="1812" y="4156"/>
                  <a:pt x="1812" y="4156"/>
                  <a:pt x="1812" y="4156"/>
                </a:cubicBezTo>
                <a:cubicBezTo>
                  <a:pt x="1812" y="4017"/>
                  <a:pt x="1812" y="4017"/>
                  <a:pt x="1812" y="4017"/>
                </a:cubicBezTo>
                <a:cubicBezTo>
                  <a:pt x="1816" y="4003"/>
                  <a:pt x="1816" y="4003"/>
                  <a:pt x="1816" y="4003"/>
                </a:cubicBezTo>
                <a:cubicBezTo>
                  <a:pt x="1812" y="4003"/>
                  <a:pt x="1812" y="4003"/>
                  <a:pt x="1812" y="4003"/>
                </a:cubicBezTo>
                <a:cubicBezTo>
                  <a:pt x="1812" y="3971"/>
                  <a:pt x="1812" y="3971"/>
                  <a:pt x="1812" y="3971"/>
                </a:cubicBezTo>
                <a:cubicBezTo>
                  <a:pt x="1939" y="4004"/>
                  <a:pt x="1939" y="4004"/>
                  <a:pt x="1939" y="4004"/>
                </a:cubicBezTo>
                <a:close/>
                <a:moveTo>
                  <a:pt x="1939" y="4121"/>
                </a:moveTo>
                <a:cubicBezTo>
                  <a:pt x="1938" y="4127"/>
                  <a:pt x="1937" y="4133"/>
                  <a:pt x="1936" y="4139"/>
                </a:cubicBezTo>
                <a:cubicBezTo>
                  <a:pt x="1934" y="4159"/>
                  <a:pt x="1935" y="4177"/>
                  <a:pt x="1939" y="4194"/>
                </a:cubicBezTo>
                <a:cubicBezTo>
                  <a:pt x="1939" y="4121"/>
                  <a:pt x="1939" y="4121"/>
                  <a:pt x="1939" y="4121"/>
                </a:cubicBezTo>
                <a:close/>
                <a:moveTo>
                  <a:pt x="1939" y="4392"/>
                </a:moveTo>
                <a:cubicBezTo>
                  <a:pt x="1939" y="4511"/>
                  <a:pt x="1939" y="4511"/>
                  <a:pt x="1939" y="4511"/>
                </a:cubicBezTo>
                <a:cubicBezTo>
                  <a:pt x="1896" y="4505"/>
                  <a:pt x="1854" y="4498"/>
                  <a:pt x="1812" y="4489"/>
                </a:cubicBezTo>
                <a:cubicBezTo>
                  <a:pt x="1812" y="4368"/>
                  <a:pt x="1812" y="4368"/>
                  <a:pt x="1812" y="4368"/>
                </a:cubicBezTo>
                <a:cubicBezTo>
                  <a:pt x="1854" y="4377"/>
                  <a:pt x="1896" y="4385"/>
                  <a:pt x="1939" y="4392"/>
                </a:cubicBezTo>
                <a:close/>
                <a:moveTo>
                  <a:pt x="1812" y="2062"/>
                </a:moveTo>
                <a:cubicBezTo>
                  <a:pt x="1865" y="1895"/>
                  <a:pt x="1865" y="1895"/>
                  <a:pt x="1865" y="1895"/>
                </a:cubicBezTo>
                <a:cubicBezTo>
                  <a:pt x="1812" y="1873"/>
                  <a:pt x="1812" y="1873"/>
                  <a:pt x="1812" y="1873"/>
                </a:cubicBezTo>
                <a:lnTo>
                  <a:pt x="1812" y="2062"/>
                </a:lnTo>
                <a:close/>
                <a:moveTo>
                  <a:pt x="1812" y="45"/>
                </a:moveTo>
                <a:cubicBezTo>
                  <a:pt x="1812" y="167"/>
                  <a:pt x="1812" y="167"/>
                  <a:pt x="1812" y="167"/>
                </a:cubicBezTo>
                <a:cubicBezTo>
                  <a:pt x="1726" y="185"/>
                  <a:pt x="1641" y="209"/>
                  <a:pt x="1559" y="238"/>
                </a:cubicBezTo>
                <a:cubicBezTo>
                  <a:pt x="1559" y="113"/>
                  <a:pt x="1559" y="113"/>
                  <a:pt x="1559" y="113"/>
                </a:cubicBezTo>
                <a:cubicBezTo>
                  <a:pt x="1642" y="86"/>
                  <a:pt x="1726" y="63"/>
                  <a:pt x="1812" y="45"/>
                </a:cubicBezTo>
                <a:close/>
                <a:moveTo>
                  <a:pt x="1812" y="752"/>
                </a:moveTo>
                <a:cubicBezTo>
                  <a:pt x="1812" y="893"/>
                  <a:pt x="1812" y="893"/>
                  <a:pt x="1812" y="893"/>
                </a:cubicBezTo>
                <a:cubicBezTo>
                  <a:pt x="1724" y="922"/>
                  <a:pt x="1639" y="960"/>
                  <a:pt x="1559" y="1004"/>
                </a:cubicBezTo>
                <a:cubicBezTo>
                  <a:pt x="1559" y="855"/>
                  <a:pt x="1559" y="855"/>
                  <a:pt x="1559" y="855"/>
                </a:cubicBezTo>
                <a:cubicBezTo>
                  <a:pt x="1582" y="903"/>
                  <a:pt x="1582" y="903"/>
                  <a:pt x="1582" y="903"/>
                </a:cubicBezTo>
                <a:cubicBezTo>
                  <a:pt x="1642" y="875"/>
                  <a:pt x="1642" y="875"/>
                  <a:pt x="1642" y="875"/>
                </a:cubicBezTo>
                <a:cubicBezTo>
                  <a:pt x="1619" y="824"/>
                  <a:pt x="1619" y="824"/>
                  <a:pt x="1619" y="824"/>
                </a:cubicBezTo>
                <a:cubicBezTo>
                  <a:pt x="1640" y="815"/>
                  <a:pt x="1662" y="805"/>
                  <a:pt x="1684" y="797"/>
                </a:cubicBezTo>
                <a:cubicBezTo>
                  <a:pt x="1703" y="849"/>
                  <a:pt x="1703" y="849"/>
                  <a:pt x="1703" y="849"/>
                </a:cubicBezTo>
                <a:cubicBezTo>
                  <a:pt x="1766" y="826"/>
                  <a:pt x="1766" y="826"/>
                  <a:pt x="1766" y="826"/>
                </a:cubicBezTo>
                <a:cubicBezTo>
                  <a:pt x="1746" y="774"/>
                  <a:pt x="1746" y="774"/>
                  <a:pt x="1746" y="774"/>
                </a:cubicBezTo>
                <a:cubicBezTo>
                  <a:pt x="1768" y="766"/>
                  <a:pt x="1790" y="759"/>
                  <a:pt x="1812" y="752"/>
                </a:cubicBezTo>
                <a:close/>
                <a:moveTo>
                  <a:pt x="1812" y="1261"/>
                </a:moveTo>
                <a:cubicBezTo>
                  <a:pt x="1812" y="1452"/>
                  <a:pt x="1812" y="1452"/>
                  <a:pt x="1812" y="1452"/>
                </a:cubicBezTo>
                <a:cubicBezTo>
                  <a:pt x="1559" y="1452"/>
                  <a:pt x="1559" y="1452"/>
                  <a:pt x="1559" y="1452"/>
                </a:cubicBezTo>
                <a:cubicBezTo>
                  <a:pt x="1559" y="1378"/>
                  <a:pt x="1559" y="1378"/>
                  <a:pt x="1559" y="1378"/>
                </a:cubicBezTo>
                <a:cubicBezTo>
                  <a:pt x="1585" y="1355"/>
                  <a:pt x="1674" y="1280"/>
                  <a:pt x="1773" y="1265"/>
                </a:cubicBezTo>
                <a:cubicBezTo>
                  <a:pt x="1773" y="1265"/>
                  <a:pt x="1788" y="1265"/>
                  <a:pt x="1812" y="1261"/>
                </a:cubicBezTo>
                <a:close/>
                <a:moveTo>
                  <a:pt x="1812" y="1487"/>
                </a:moveTo>
                <a:cubicBezTo>
                  <a:pt x="1812" y="1610"/>
                  <a:pt x="1812" y="1610"/>
                  <a:pt x="1812" y="1610"/>
                </a:cubicBezTo>
                <a:cubicBezTo>
                  <a:pt x="1649" y="1610"/>
                  <a:pt x="1649" y="1610"/>
                  <a:pt x="1649" y="1610"/>
                </a:cubicBezTo>
                <a:cubicBezTo>
                  <a:pt x="1649" y="1487"/>
                  <a:pt x="1649" y="1487"/>
                  <a:pt x="1649" y="1487"/>
                </a:cubicBezTo>
                <a:cubicBezTo>
                  <a:pt x="1812" y="1487"/>
                  <a:pt x="1812" y="1487"/>
                  <a:pt x="1812" y="1487"/>
                </a:cubicBezTo>
                <a:close/>
                <a:moveTo>
                  <a:pt x="1812" y="1623"/>
                </a:moveTo>
                <a:cubicBezTo>
                  <a:pt x="1812" y="1740"/>
                  <a:pt x="1812" y="1740"/>
                  <a:pt x="1812" y="1740"/>
                </a:cubicBezTo>
                <a:cubicBezTo>
                  <a:pt x="1649" y="1740"/>
                  <a:pt x="1649" y="1740"/>
                  <a:pt x="1649" y="1740"/>
                </a:cubicBezTo>
                <a:cubicBezTo>
                  <a:pt x="1649" y="1623"/>
                  <a:pt x="1649" y="1623"/>
                  <a:pt x="1649" y="1623"/>
                </a:cubicBezTo>
                <a:cubicBezTo>
                  <a:pt x="1812" y="1623"/>
                  <a:pt x="1812" y="1623"/>
                  <a:pt x="1812" y="1623"/>
                </a:cubicBezTo>
                <a:close/>
                <a:moveTo>
                  <a:pt x="1812" y="1756"/>
                </a:moveTo>
                <a:cubicBezTo>
                  <a:pt x="1812" y="1829"/>
                  <a:pt x="1812" y="1829"/>
                  <a:pt x="1812" y="1829"/>
                </a:cubicBezTo>
                <a:cubicBezTo>
                  <a:pt x="1765" y="1810"/>
                  <a:pt x="1765" y="1810"/>
                  <a:pt x="1765" y="1810"/>
                </a:cubicBezTo>
                <a:cubicBezTo>
                  <a:pt x="1743" y="1874"/>
                  <a:pt x="1743" y="1874"/>
                  <a:pt x="1743" y="1874"/>
                </a:cubicBezTo>
                <a:cubicBezTo>
                  <a:pt x="1649" y="1874"/>
                  <a:pt x="1649" y="1874"/>
                  <a:pt x="1649" y="1874"/>
                </a:cubicBezTo>
                <a:cubicBezTo>
                  <a:pt x="1649" y="1756"/>
                  <a:pt x="1649" y="1756"/>
                  <a:pt x="1649" y="1756"/>
                </a:cubicBezTo>
                <a:cubicBezTo>
                  <a:pt x="1812" y="1756"/>
                  <a:pt x="1812" y="1756"/>
                  <a:pt x="1812" y="1756"/>
                </a:cubicBezTo>
                <a:close/>
                <a:moveTo>
                  <a:pt x="1812" y="1873"/>
                </a:moveTo>
                <a:cubicBezTo>
                  <a:pt x="1794" y="1865"/>
                  <a:pt x="1794" y="1865"/>
                  <a:pt x="1794" y="1865"/>
                </a:cubicBezTo>
                <a:cubicBezTo>
                  <a:pt x="1559" y="2608"/>
                  <a:pt x="1559" y="2608"/>
                  <a:pt x="1559" y="2608"/>
                </a:cubicBezTo>
                <a:cubicBezTo>
                  <a:pt x="1559" y="2870"/>
                  <a:pt x="1559" y="2870"/>
                  <a:pt x="1559" y="2870"/>
                </a:cubicBezTo>
                <a:cubicBezTo>
                  <a:pt x="1812" y="2062"/>
                  <a:pt x="1812" y="2062"/>
                  <a:pt x="1812" y="2062"/>
                </a:cubicBezTo>
                <a:cubicBezTo>
                  <a:pt x="1812" y="1873"/>
                  <a:pt x="1812" y="1873"/>
                  <a:pt x="1812" y="1873"/>
                </a:cubicBezTo>
                <a:close/>
                <a:moveTo>
                  <a:pt x="1812" y="2246"/>
                </a:moveTo>
                <a:cubicBezTo>
                  <a:pt x="1812" y="2449"/>
                  <a:pt x="1812" y="2449"/>
                  <a:pt x="1812" y="2449"/>
                </a:cubicBezTo>
                <a:cubicBezTo>
                  <a:pt x="1760" y="2420"/>
                  <a:pt x="1760" y="2420"/>
                  <a:pt x="1760" y="2420"/>
                </a:cubicBezTo>
                <a:cubicBezTo>
                  <a:pt x="1812" y="2246"/>
                  <a:pt x="1812" y="2246"/>
                  <a:pt x="1812" y="2246"/>
                </a:cubicBezTo>
                <a:close/>
                <a:moveTo>
                  <a:pt x="1812" y="2784"/>
                </a:moveTo>
                <a:cubicBezTo>
                  <a:pt x="1812" y="2925"/>
                  <a:pt x="1812" y="2925"/>
                  <a:pt x="1812" y="2925"/>
                </a:cubicBezTo>
                <a:cubicBezTo>
                  <a:pt x="1774" y="2925"/>
                  <a:pt x="1774" y="2925"/>
                  <a:pt x="1774" y="2925"/>
                </a:cubicBezTo>
                <a:cubicBezTo>
                  <a:pt x="1774" y="2833"/>
                  <a:pt x="1774" y="2833"/>
                  <a:pt x="1774" y="2833"/>
                </a:cubicBezTo>
                <a:cubicBezTo>
                  <a:pt x="1812" y="2784"/>
                  <a:pt x="1812" y="2784"/>
                  <a:pt x="1812" y="2784"/>
                </a:cubicBezTo>
                <a:close/>
                <a:moveTo>
                  <a:pt x="1812" y="2982"/>
                </a:moveTo>
                <a:cubicBezTo>
                  <a:pt x="1812" y="3250"/>
                  <a:pt x="1812" y="3250"/>
                  <a:pt x="1812" y="3250"/>
                </a:cubicBezTo>
                <a:cubicBezTo>
                  <a:pt x="1681" y="3250"/>
                  <a:pt x="1681" y="3250"/>
                  <a:pt x="1681" y="3250"/>
                </a:cubicBezTo>
                <a:cubicBezTo>
                  <a:pt x="1681" y="2982"/>
                  <a:pt x="1681" y="2982"/>
                  <a:pt x="1681" y="2982"/>
                </a:cubicBezTo>
                <a:cubicBezTo>
                  <a:pt x="1812" y="2982"/>
                  <a:pt x="1812" y="2982"/>
                  <a:pt x="1812" y="2982"/>
                </a:cubicBezTo>
                <a:close/>
                <a:moveTo>
                  <a:pt x="1812" y="3628"/>
                </a:moveTo>
                <a:cubicBezTo>
                  <a:pt x="1812" y="3769"/>
                  <a:pt x="1812" y="3769"/>
                  <a:pt x="1812" y="3769"/>
                </a:cubicBezTo>
                <a:cubicBezTo>
                  <a:pt x="1796" y="3764"/>
                  <a:pt x="1780" y="3759"/>
                  <a:pt x="1763" y="3753"/>
                </a:cubicBezTo>
                <a:cubicBezTo>
                  <a:pt x="1782" y="3701"/>
                  <a:pt x="1782" y="3701"/>
                  <a:pt x="1782" y="3701"/>
                </a:cubicBezTo>
                <a:cubicBezTo>
                  <a:pt x="1719" y="3678"/>
                  <a:pt x="1719" y="3678"/>
                  <a:pt x="1719" y="3678"/>
                </a:cubicBezTo>
                <a:cubicBezTo>
                  <a:pt x="1700" y="3730"/>
                  <a:pt x="1700" y="3730"/>
                  <a:pt x="1700" y="3730"/>
                </a:cubicBezTo>
                <a:cubicBezTo>
                  <a:pt x="1678" y="3722"/>
                  <a:pt x="1657" y="3713"/>
                  <a:pt x="1635" y="3704"/>
                </a:cubicBezTo>
                <a:cubicBezTo>
                  <a:pt x="1659" y="3654"/>
                  <a:pt x="1659" y="3654"/>
                  <a:pt x="1659" y="3654"/>
                </a:cubicBezTo>
                <a:cubicBezTo>
                  <a:pt x="1598" y="3625"/>
                  <a:pt x="1598" y="3625"/>
                  <a:pt x="1598" y="3625"/>
                </a:cubicBezTo>
                <a:cubicBezTo>
                  <a:pt x="1574" y="3676"/>
                  <a:pt x="1574" y="3676"/>
                  <a:pt x="1574" y="3676"/>
                </a:cubicBezTo>
                <a:cubicBezTo>
                  <a:pt x="1569" y="3674"/>
                  <a:pt x="1564" y="3671"/>
                  <a:pt x="1559" y="3668"/>
                </a:cubicBezTo>
                <a:cubicBezTo>
                  <a:pt x="1559" y="3517"/>
                  <a:pt x="1559" y="3517"/>
                  <a:pt x="1559" y="3517"/>
                </a:cubicBezTo>
                <a:cubicBezTo>
                  <a:pt x="1639" y="3562"/>
                  <a:pt x="1724" y="3599"/>
                  <a:pt x="1812" y="3628"/>
                </a:cubicBezTo>
                <a:close/>
                <a:moveTo>
                  <a:pt x="1812" y="3971"/>
                </a:moveTo>
                <a:cubicBezTo>
                  <a:pt x="1812" y="4003"/>
                  <a:pt x="1812" y="4003"/>
                  <a:pt x="1812" y="4003"/>
                </a:cubicBezTo>
                <a:cubicBezTo>
                  <a:pt x="1729" y="3981"/>
                  <a:pt x="1729" y="3981"/>
                  <a:pt x="1729" y="3981"/>
                </a:cubicBezTo>
                <a:cubicBezTo>
                  <a:pt x="1737" y="3952"/>
                  <a:pt x="1737" y="3952"/>
                  <a:pt x="1737" y="3952"/>
                </a:cubicBezTo>
                <a:cubicBezTo>
                  <a:pt x="1812" y="3971"/>
                  <a:pt x="1812" y="3971"/>
                  <a:pt x="1812" y="3971"/>
                </a:cubicBezTo>
                <a:close/>
                <a:moveTo>
                  <a:pt x="1812" y="4017"/>
                </a:moveTo>
                <a:cubicBezTo>
                  <a:pt x="1812" y="4156"/>
                  <a:pt x="1812" y="4156"/>
                  <a:pt x="1812" y="4156"/>
                </a:cubicBezTo>
                <a:cubicBezTo>
                  <a:pt x="1791" y="4238"/>
                  <a:pt x="1791" y="4238"/>
                  <a:pt x="1791" y="4238"/>
                </a:cubicBezTo>
                <a:cubicBezTo>
                  <a:pt x="1758" y="4229"/>
                  <a:pt x="1758" y="4229"/>
                  <a:pt x="1758" y="4229"/>
                </a:cubicBezTo>
                <a:cubicBezTo>
                  <a:pt x="1812" y="4017"/>
                  <a:pt x="1812" y="4017"/>
                  <a:pt x="1812" y="4017"/>
                </a:cubicBezTo>
                <a:close/>
                <a:moveTo>
                  <a:pt x="1812" y="4368"/>
                </a:moveTo>
                <a:cubicBezTo>
                  <a:pt x="1812" y="4489"/>
                  <a:pt x="1812" y="4489"/>
                  <a:pt x="1812" y="4489"/>
                </a:cubicBezTo>
                <a:cubicBezTo>
                  <a:pt x="1726" y="4472"/>
                  <a:pt x="1642" y="4449"/>
                  <a:pt x="1559" y="4422"/>
                </a:cubicBezTo>
                <a:cubicBezTo>
                  <a:pt x="1559" y="4297"/>
                  <a:pt x="1559" y="4297"/>
                  <a:pt x="1559" y="4297"/>
                </a:cubicBezTo>
                <a:cubicBezTo>
                  <a:pt x="1641" y="4326"/>
                  <a:pt x="1726" y="4349"/>
                  <a:pt x="1812" y="4368"/>
                </a:cubicBezTo>
                <a:close/>
                <a:moveTo>
                  <a:pt x="1559" y="4162"/>
                </a:moveTo>
                <a:cubicBezTo>
                  <a:pt x="1559" y="4129"/>
                  <a:pt x="1559" y="4129"/>
                  <a:pt x="1559" y="4129"/>
                </a:cubicBezTo>
                <a:cubicBezTo>
                  <a:pt x="1594" y="4128"/>
                  <a:pt x="1623" y="4104"/>
                  <a:pt x="1644" y="4060"/>
                </a:cubicBezTo>
                <a:cubicBezTo>
                  <a:pt x="1667" y="3994"/>
                  <a:pt x="1653" y="3949"/>
                  <a:pt x="1601" y="3923"/>
                </a:cubicBezTo>
                <a:cubicBezTo>
                  <a:pt x="1586" y="3918"/>
                  <a:pt x="1572" y="3916"/>
                  <a:pt x="1559" y="3916"/>
                </a:cubicBezTo>
                <a:cubicBezTo>
                  <a:pt x="1559" y="3883"/>
                  <a:pt x="1559" y="3883"/>
                  <a:pt x="1559" y="3883"/>
                </a:cubicBezTo>
                <a:cubicBezTo>
                  <a:pt x="1576" y="3884"/>
                  <a:pt x="1594" y="3888"/>
                  <a:pt x="1613" y="3895"/>
                </a:cubicBezTo>
                <a:cubicBezTo>
                  <a:pt x="1649" y="3910"/>
                  <a:pt x="1673" y="3934"/>
                  <a:pt x="1685" y="3966"/>
                </a:cubicBezTo>
                <a:cubicBezTo>
                  <a:pt x="1694" y="4001"/>
                  <a:pt x="1692" y="4037"/>
                  <a:pt x="1678" y="4073"/>
                </a:cubicBezTo>
                <a:cubicBezTo>
                  <a:pt x="1661" y="4109"/>
                  <a:pt x="1639" y="4135"/>
                  <a:pt x="1609" y="4151"/>
                </a:cubicBezTo>
                <a:cubicBezTo>
                  <a:pt x="1594" y="4159"/>
                  <a:pt x="1577" y="4162"/>
                  <a:pt x="1559" y="4162"/>
                </a:cubicBezTo>
                <a:close/>
                <a:moveTo>
                  <a:pt x="1559" y="3168"/>
                </a:moveTo>
                <a:cubicBezTo>
                  <a:pt x="1559" y="3095"/>
                  <a:pt x="1559" y="3095"/>
                  <a:pt x="1559" y="3095"/>
                </a:cubicBezTo>
                <a:cubicBezTo>
                  <a:pt x="1600" y="3113"/>
                  <a:pt x="1600" y="3113"/>
                  <a:pt x="1600" y="3113"/>
                </a:cubicBezTo>
                <a:cubicBezTo>
                  <a:pt x="1578" y="3165"/>
                  <a:pt x="1578" y="3165"/>
                  <a:pt x="1578" y="3165"/>
                </a:cubicBezTo>
                <a:cubicBezTo>
                  <a:pt x="1578" y="3165"/>
                  <a:pt x="1571" y="3167"/>
                  <a:pt x="1559" y="3168"/>
                </a:cubicBezTo>
                <a:close/>
                <a:moveTo>
                  <a:pt x="1559" y="2304"/>
                </a:moveTo>
                <a:cubicBezTo>
                  <a:pt x="1559" y="1895"/>
                  <a:pt x="1559" y="1895"/>
                  <a:pt x="1559" y="1895"/>
                </a:cubicBezTo>
                <a:cubicBezTo>
                  <a:pt x="1733" y="1895"/>
                  <a:pt x="1733" y="1895"/>
                  <a:pt x="1733" y="1895"/>
                </a:cubicBezTo>
                <a:cubicBezTo>
                  <a:pt x="1599" y="2327"/>
                  <a:pt x="1599" y="2327"/>
                  <a:pt x="1599" y="2327"/>
                </a:cubicBezTo>
                <a:lnTo>
                  <a:pt x="1559" y="2304"/>
                </a:lnTo>
                <a:close/>
                <a:moveTo>
                  <a:pt x="1559" y="113"/>
                </a:moveTo>
                <a:cubicBezTo>
                  <a:pt x="1559" y="238"/>
                  <a:pt x="1559" y="238"/>
                  <a:pt x="1559" y="238"/>
                </a:cubicBezTo>
                <a:cubicBezTo>
                  <a:pt x="1475" y="267"/>
                  <a:pt x="1394" y="301"/>
                  <a:pt x="1316" y="340"/>
                </a:cubicBezTo>
                <a:cubicBezTo>
                  <a:pt x="1316" y="209"/>
                  <a:pt x="1316" y="209"/>
                  <a:pt x="1316" y="209"/>
                </a:cubicBezTo>
                <a:cubicBezTo>
                  <a:pt x="1394" y="172"/>
                  <a:pt x="1476" y="140"/>
                  <a:pt x="1559" y="113"/>
                </a:cubicBezTo>
                <a:close/>
                <a:moveTo>
                  <a:pt x="1559" y="855"/>
                </a:moveTo>
                <a:cubicBezTo>
                  <a:pt x="1559" y="1004"/>
                  <a:pt x="1559" y="1004"/>
                  <a:pt x="1559" y="1004"/>
                </a:cubicBezTo>
                <a:cubicBezTo>
                  <a:pt x="1472" y="1053"/>
                  <a:pt x="1390" y="1111"/>
                  <a:pt x="1316" y="1176"/>
                </a:cubicBezTo>
                <a:cubicBezTo>
                  <a:pt x="1316" y="1003"/>
                  <a:pt x="1316" y="1003"/>
                  <a:pt x="1316" y="1003"/>
                </a:cubicBezTo>
                <a:cubicBezTo>
                  <a:pt x="1319" y="1001"/>
                  <a:pt x="1322" y="999"/>
                  <a:pt x="1325" y="997"/>
                </a:cubicBezTo>
                <a:cubicBezTo>
                  <a:pt x="1356" y="1042"/>
                  <a:pt x="1356" y="1042"/>
                  <a:pt x="1356" y="1042"/>
                </a:cubicBezTo>
                <a:cubicBezTo>
                  <a:pt x="1411" y="1004"/>
                  <a:pt x="1411" y="1004"/>
                  <a:pt x="1411" y="1004"/>
                </a:cubicBezTo>
                <a:cubicBezTo>
                  <a:pt x="1380" y="958"/>
                  <a:pt x="1380" y="958"/>
                  <a:pt x="1380" y="958"/>
                </a:cubicBezTo>
                <a:cubicBezTo>
                  <a:pt x="1399" y="945"/>
                  <a:pt x="1418" y="932"/>
                  <a:pt x="1438" y="920"/>
                </a:cubicBezTo>
                <a:cubicBezTo>
                  <a:pt x="1466" y="968"/>
                  <a:pt x="1466" y="968"/>
                  <a:pt x="1466" y="968"/>
                </a:cubicBezTo>
                <a:cubicBezTo>
                  <a:pt x="1524" y="934"/>
                  <a:pt x="1524" y="934"/>
                  <a:pt x="1524" y="934"/>
                </a:cubicBezTo>
                <a:cubicBezTo>
                  <a:pt x="1496" y="886"/>
                  <a:pt x="1496" y="886"/>
                  <a:pt x="1496" y="886"/>
                </a:cubicBezTo>
                <a:cubicBezTo>
                  <a:pt x="1517" y="875"/>
                  <a:pt x="1537" y="864"/>
                  <a:pt x="1558" y="853"/>
                </a:cubicBezTo>
                <a:cubicBezTo>
                  <a:pt x="1559" y="855"/>
                  <a:pt x="1559" y="855"/>
                  <a:pt x="1559" y="855"/>
                </a:cubicBezTo>
                <a:close/>
                <a:moveTo>
                  <a:pt x="1559" y="1378"/>
                </a:moveTo>
                <a:cubicBezTo>
                  <a:pt x="1559" y="1452"/>
                  <a:pt x="1559" y="1452"/>
                  <a:pt x="1559" y="1452"/>
                </a:cubicBezTo>
                <a:cubicBezTo>
                  <a:pt x="1551" y="1452"/>
                  <a:pt x="1551" y="1452"/>
                  <a:pt x="1551" y="1452"/>
                </a:cubicBezTo>
                <a:cubicBezTo>
                  <a:pt x="1551" y="1385"/>
                  <a:pt x="1551" y="1385"/>
                  <a:pt x="1551" y="1385"/>
                </a:cubicBezTo>
                <a:cubicBezTo>
                  <a:pt x="1551" y="1385"/>
                  <a:pt x="1554" y="1383"/>
                  <a:pt x="1559" y="1378"/>
                </a:cubicBezTo>
                <a:close/>
                <a:moveTo>
                  <a:pt x="1559" y="1895"/>
                </a:moveTo>
                <a:cubicBezTo>
                  <a:pt x="1559" y="2304"/>
                  <a:pt x="1559" y="2304"/>
                  <a:pt x="1559" y="2304"/>
                </a:cubicBezTo>
                <a:cubicBezTo>
                  <a:pt x="1467" y="2252"/>
                  <a:pt x="1467" y="2252"/>
                  <a:pt x="1467" y="2252"/>
                </a:cubicBezTo>
                <a:cubicBezTo>
                  <a:pt x="1467" y="1895"/>
                  <a:pt x="1467" y="1895"/>
                  <a:pt x="1467" y="1895"/>
                </a:cubicBezTo>
                <a:cubicBezTo>
                  <a:pt x="1559" y="1895"/>
                  <a:pt x="1559" y="1895"/>
                  <a:pt x="1559" y="1895"/>
                </a:cubicBezTo>
                <a:close/>
                <a:moveTo>
                  <a:pt x="1559" y="2608"/>
                </a:moveTo>
                <a:cubicBezTo>
                  <a:pt x="1559" y="2870"/>
                  <a:pt x="1559" y="2870"/>
                  <a:pt x="1559" y="2870"/>
                </a:cubicBezTo>
                <a:cubicBezTo>
                  <a:pt x="1497" y="3067"/>
                  <a:pt x="1497" y="3067"/>
                  <a:pt x="1497" y="3067"/>
                </a:cubicBezTo>
                <a:cubicBezTo>
                  <a:pt x="1559" y="3095"/>
                  <a:pt x="1559" y="3095"/>
                  <a:pt x="1559" y="3095"/>
                </a:cubicBezTo>
                <a:cubicBezTo>
                  <a:pt x="1559" y="3168"/>
                  <a:pt x="1559" y="3168"/>
                  <a:pt x="1559" y="3168"/>
                </a:cubicBezTo>
                <a:cubicBezTo>
                  <a:pt x="1523" y="3173"/>
                  <a:pt x="1441" y="3177"/>
                  <a:pt x="1375" y="3145"/>
                </a:cubicBezTo>
                <a:cubicBezTo>
                  <a:pt x="1316" y="3117"/>
                  <a:pt x="1316" y="3117"/>
                  <a:pt x="1316" y="3117"/>
                </a:cubicBezTo>
                <a:cubicBezTo>
                  <a:pt x="1316" y="3061"/>
                  <a:pt x="1316" y="3061"/>
                  <a:pt x="1316" y="3061"/>
                </a:cubicBezTo>
                <a:cubicBezTo>
                  <a:pt x="1341" y="3005"/>
                  <a:pt x="1341" y="3005"/>
                  <a:pt x="1341" y="3005"/>
                </a:cubicBezTo>
                <a:cubicBezTo>
                  <a:pt x="1423" y="3037"/>
                  <a:pt x="1423" y="3037"/>
                  <a:pt x="1423" y="3037"/>
                </a:cubicBezTo>
                <a:cubicBezTo>
                  <a:pt x="1559" y="2608"/>
                  <a:pt x="1559" y="2608"/>
                  <a:pt x="1559" y="2608"/>
                </a:cubicBezTo>
                <a:close/>
                <a:moveTo>
                  <a:pt x="1559" y="3517"/>
                </a:moveTo>
                <a:cubicBezTo>
                  <a:pt x="1559" y="3668"/>
                  <a:pt x="1559" y="3668"/>
                  <a:pt x="1559" y="3668"/>
                </a:cubicBezTo>
                <a:cubicBezTo>
                  <a:pt x="1543" y="3661"/>
                  <a:pt x="1527" y="3652"/>
                  <a:pt x="1512" y="3644"/>
                </a:cubicBezTo>
                <a:cubicBezTo>
                  <a:pt x="1539" y="3596"/>
                  <a:pt x="1539" y="3596"/>
                  <a:pt x="1539" y="3596"/>
                </a:cubicBezTo>
                <a:cubicBezTo>
                  <a:pt x="1481" y="3562"/>
                  <a:pt x="1481" y="3562"/>
                  <a:pt x="1481" y="3562"/>
                </a:cubicBezTo>
                <a:cubicBezTo>
                  <a:pt x="1453" y="3611"/>
                  <a:pt x="1453" y="3611"/>
                  <a:pt x="1453" y="3611"/>
                </a:cubicBezTo>
                <a:cubicBezTo>
                  <a:pt x="1433" y="3598"/>
                  <a:pt x="1414" y="3586"/>
                  <a:pt x="1394" y="3573"/>
                </a:cubicBezTo>
                <a:cubicBezTo>
                  <a:pt x="1426" y="3528"/>
                  <a:pt x="1426" y="3528"/>
                  <a:pt x="1426" y="3528"/>
                </a:cubicBezTo>
                <a:cubicBezTo>
                  <a:pt x="1371" y="3489"/>
                  <a:pt x="1371" y="3489"/>
                  <a:pt x="1371" y="3489"/>
                </a:cubicBezTo>
                <a:cubicBezTo>
                  <a:pt x="1339" y="3535"/>
                  <a:pt x="1339" y="3535"/>
                  <a:pt x="1339" y="3535"/>
                </a:cubicBezTo>
                <a:cubicBezTo>
                  <a:pt x="1331" y="3529"/>
                  <a:pt x="1323" y="3524"/>
                  <a:pt x="1316" y="3518"/>
                </a:cubicBezTo>
                <a:cubicBezTo>
                  <a:pt x="1316" y="3454"/>
                  <a:pt x="1316" y="3454"/>
                  <a:pt x="1316" y="3454"/>
                </a:cubicBezTo>
                <a:cubicBezTo>
                  <a:pt x="1318" y="3450"/>
                  <a:pt x="1318" y="3450"/>
                  <a:pt x="1318" y="3450"/>
                </a:cubicBezTo>
                <a:cubicBezTo>
                  <a:pt x="1316" y="3448"/>
                  <a:pt x="1316" y="3448"/>
                  <a:pt x="1316" y="3448"/>
                </a:cubicBezTo>
                <a:cubicBezTo>
                  <a:pt x="1316" y="3345"/>
                  <a:pt x="1316" y="3345"/>
                  <a:pt x="1316" y="3345"/>
                </a:cubicBezTo>
                <a:cubicBezTo>
                  <a:pt x="1390" y="3410"/>
                  <a:pt x="1472" y="3468"/>
                  <a:pt x="1559" y="3517"/>
                </a:cubicBezTo>
                <a:close/>
                <a:moveTo>
                  <a:pt x="1559" y="3883"/>
                </a:moveTo>
                <a:cubicBezTo>
                  <a:pt x="1559" y="3916"/>
                  <a:pt x="1559" y="3916"/>
                  <a:pt x="1559" y="3916"/>
                </a:cubicBezTo>
                <a:cubicBezTo>
                  <a:pt x="1524" y="3918"/>
                  <a:pt x="1496" y="3943"/>
                  <a:pt x="1474" y="3989"/>
                </a:cubicBezTo>
                <a:cubicBezTo>
                  <a:pt x="1451" y="4053"/>
                  <a:pt x="1465" y="4098"/>
                  <a:pt x="1518" y="4123"/>
                </a:cubicBezTo>
                <a:cubicBezTo>
                  <a:pt x="1533" y="4128"/>
                  <a:pt x="1546" y="4130"/>
                  <a:pt x="1559" y="4129"/>
                </a:cubicBezTo>
                <a:cubicBezTo>
                  <a:pt x="1559" y="4162"/>
                  <a:pt x="1559" y="4162"/>
                  <a:pt x="1559" y="4162"/>
                </a:cubicBezTo>
                <a:cubicBezTo>
                  <a:pt x="1543" y="4161"/>
                  <a:pt x="1525" y="4157"/>
                  <a:pt x="1507" y="4149"/>
                </a:cubicBezTo>
                <a:cubicBezTo>
                  <a:pt x="1467" y="4133"/>
                  <a:pt x="1442" y="4108"/>
                  <a:pt x="1431" y="4074"/>
                </a:cubicBezTo>
                <a:cubicBezTo>
                  <a:pt x="1424" y="4042"/>
                  <a:pt x="1426" y="4009"/>
                  <a:pt x="1439" y="3975"/>
                </a:cubicBezTo>
                <a:cubicBezTo>
                  <a:pt x="1458" y="3933"/>
                  <a:pt x="1486" y="3904"/>
                  <a:pt x="1522" y="3889"/>
                </a:cubicBezTo>
                <a:cubicBezTo>
                  <a:pt x="1534" y="3885"/>
                  <a:pt x="1546" y="3883"/>
                  <a:pt x="1559" y="3883"/>
                </a:cubicBezTo>
                <a:close/>
                <a:moveTo>
                  <a:pt x="1559" y="4297"/>
                </a:moveTo>
                <a:cubicBezTo>
                  <a:pt x="1559" y="4422"/>
                  <a:pt x="1559" y="4422"/>
                  <a:pt x="1559" y="4422"/>
                </a:cubicBezTo>
                <a:cubicBezTo>
                  <a:pt x="1476" y="4395"/>
                  <a:pt x="1394" y="4363"/>
                  <a:pt x="1316" y="4326"/>
                </a:cubicBezTo>
                <a:cubicBezTo>
                  <a:pt x="1316" y="4195"/>
                  <a:pt x="1316" y="4195"/>
                  <a:pt x="1316" y="4195"/>
                </a:cubicBezTo>
                <a:cubicBezTo>
                  <a:pt x="1394" y="4234"/>
                  <a:pt x="1475" y="4268"/>
                  <a:pt x="1559" y="4297"/>
                </a:cubicBezTo>
                <a:close/>
                <a:moveTo>
                  <a:pt x="1316" y="4055"/>
                </a:moveTo>
                <a:cubicBezTo>
                  <a:pt x="1316" y="4053"/>
                  <a:pt x="1316" y="4053"/>
                  <a:pt x="1316" y="4053"/>
                </a:cubicBezTo>
                <a:cubicBezTo>
                  <a:pt x="1332" y="3976"/>
                  <a:pt x="1332" y="3976"/>
                  <a:pt x="1332" y="3976"/>
                </a:cubicBezTo>
                <a:cubicBezTo>
                  <a:pt x="1316" y="3966"/>
                  <a:pt x="1316" y="3966"/>
                  <a:pt x="1316" y="3966"/>
                </a:cubicBezTo>
                <a:cubicBezTo>
                  <a:pt x="1316" y="3929"/>
                  <a:pt x="1316" y="3929"/>
                  <a:pt x="1316" y="3929"/>
                </a:cubicBezTo>
                <a:cubicBezTo>
                  <a:pt x="1337" y="3942"/>
                  <a:pt x="1337" y="3942"/>
                  <a:pt x="1337" y="3942"/>
                </a:cubicBezTo>
                <a:cubicBezTo>
                  <a:pt x="1364" y="3822"/>
                  <a:pt x="1364" y="3822"/>
                  <a:pt x="1364" y="3822"/>
                </a:cubicBezTo>
                <a:cubicBezTo>
                  <a:pt x="1363" y="3821"/>
                  <a:pt x="1363" y="3821"/>
                  <a:pt x="1363" y="3821"/>
                </a:cubicBezTo>
                <a:cubicBezTo>
                  <a:pt x="1316" y="3860"/>
                  <a:pt x="1316" y="3860"/>
                  <a:pt x="1316" y="3860"/>
                </a:cubicBezTo>
                <a:cubicBezTo>
                  <a:pt x="1316" y="3821"/>
                  <a:pt x="1316" y="3821"/>
                  <a:pt x="1316" y="3821"/>
                </a:cubicBezTo>
                <a:cubicBezTo>
                  <a:pt x="1368" y="3779"/>
                  <a:pt x="1368" y="3779"/>
                  <a:pt x="1368" y="3779"/>
                </a:cubicBezTo>
                <a:cubicBezTo>
                  <a:pt x="1403" y="3799"/>
                  <a:pt x="1403" y="3799"/>
                  <a:pt x="1403" y="3799"/>
                </a:cubicBezTo>
                <a:cubicBezTo>
                  <a:pt x="1349" y="4075"/>
                  <a:pt x="1349" y="4075"/>
                  <a:pt x="1349" y="4075"/>
                </a:cubicBezTo>
                <a:cubicBezTo>
                  <a:pt x="1316" y="4055"/>
                  <a:pt x="1316" y="4055"/>
                  <a:pt x="1316" y="4055"/>
                </a:cubicBezTo>
                <a:close/>
                <a:moveTo>
                  <a:pt x="1316" y="2167"/>
                </a:moveTo>
                <a:cubicBezTo>
                  <a:pt x="1316" y="1895"/>
                  <a:pt x="1316" y="1895"/>
                  <a:pt x="1316" y="1895"/>
                </a:cubicBezTo>
                <a:cubicBezTo>
                  <a:pt x="1436" y="1895"/>
                  <a:pt x="1436" y="1895"/>
                  <a:pt x="1436" y="1895"/>
                </a:cubicBezTo>
                <a:cubicBezTo>
                  <a:pt x="1436" y="2238"/>
                  <a:pt x="1436" y="2238"/>
                  <a:pt x="1436" y="2238"/>
                </a:cubicBezTo>
                <a:cubicBezTo>
                  <a:pt x="1316" y="2167"/>
                  <a:pt x="1316" y="2167"/>
                  <a:pt x="1316" y="2167"/>
                </a:cubicBezTo>
                <a:close/>
                <a:moveTo>
                  <a:pt x="1316" y="780"/>
                </a:moveTo>
                <a:cubicBezTo>
                  <a:pt x="1316" y="749"/>
                  <a:pt x="1316" y="749"/>
                  <a:pt x="1316" y="749"/>
                </a:cubicBezTo>
                <a:cubicBezTo>
                  <a:pt x="1320" y="749"/>
                  <a:pt x="1325" y="749"/>
                  <a:pt x="1330" y="750"/>
                </a:cubicBezTo>
                <a:cubicBezTo>
                  <a:pt x="1333" y="750"/>
                  <a:pt x="1338" y="751"/>
                  <a:pt x="1341" y="753"/>
                </a:cubicBezTo>
                <a:cubicBezTo>
                  <a:pt x="1344" y="754"/>
                  <a:pt x="1357" y="764"/>
                  <a:pt x="1358" y="768"/>
                </a:cubicBezTo>
                <a:cubicBezTo>
                  <a:pt x="1358" y="769"/>
                  <a:pt x="1358" y="771"/>
                  <a:pt x="1359" y="772"/>
                </a:cubicBezTo>
                <a:cubicBezTo>
                  <a:pt x="1359" y="774"/>
                  <a:pt x="1360" y="776"/>
                  <a:pt x="1360" y="778"/>
                </a:cubicBezTo>
                <a:cubicBezTo>
                  <a:pt x="1359" y="786"/>
                  <a:pt x="1353" y="788"/>
                  <a:pt x="1347" y="792"/>
                </a:cubicBezTo>
                <a:cubicBezTo>
                  <a:pt x="1344" y="793"/>
                  <a:pt x="1342" y="794"/>
                  <a:pt x="1339" y="794"/>
                </a:cubicBezTo>
                <a:cubicBezTo>
                  <a:pt x="1336" y="794"/>
                  <a:pt x="1334" y="792"/>
                  <a:pt x="1331" y="792"/>
                </a:cubicBezTo>
                <a:cubicBezTo>
                  <a:pt x="1329" y="790"/>
                  <a:pt x="1327" y="788"/>
                  <a:pt x="1325" y="786"/>
                </a:cubicBezTo>
                <a:cubicBezTo>
                  <a:pt x="1323" y="784"/>
                  <a:pt x="1322" y="784"/>
                  <a:pt x="1319" y="782"/>
                </a:cubicBezTo>
                <a:cubicBezTo>
                  <a:pt x="1318" y="781"/>
                  <a:pt x="1317" y="781"/>
                  <a:pt x="1316" y="780"/>
                </a:cubicBezTo>
                <a:close/>
                <a:moveTo>
                  <a:pt x="1316" y="209"/>
                </a:moveTo>
                <a:cubicBezTo>
                  <a:pt x="1316" y="340"/>
                  <a:pt x="1316" y="340"/>
                  <a:pt x="1316" y="340"/>
                </a:cubicBezTo>
                <a:cubicBezTo>
                  <a:pt x="1310" y="343"/>
                  <a:pt x="1305" y="346"/>
                  <a:pt x="1299" y="348"/>
                </a:cubicBezTo>
                <a:cubicBezTo>
                  <a:pt x="1299" y="216"/>
                  <a:pt x="1299" y="216"/>
                  <a:pt x="1299" y="216"/>
                </a:cubicBezTo>
                <a:cubicBezTo>
                  <a:pt x="1305" y="214"/>
                  <a:pt x="1310" y="211"/>
                  <a:pt x="1316" y="209"/>
                </a:cubicBezTo>
                <a:close/>
                <a:moveTo>
                  <a:pt x="1316" y="749"/>
                </a:moveTo>
                <a:cubicBezTo>
                  <a:pt x="1316" y="780"/>
                  <a:pt x="1316" y="780"/>
                  <a:pt x="1316" y="780"/>
                </a:cubicBezTo>
                <a:cubicBezTo>
                  <a:pt x="1314" y="778"/>
                  <a:pt x="1312" y="777"/>
                  <a:pt x="1310" y="775"/>
                </a:cubicBezTo>
                <a:cubicBezTo>
                  <a:pt x="1308" y="775"/>
                  <a:pt x="1306" y="773"/>
                  <a:pt x="1303" y="773"/>
                </a:cubicBezTo>
                <a:cubicBezTo>
                  <a:pt x="1302" y="772"/>
                  <a:pt x="1301" y="772"/>
                  <a:pt x="1299" y="772"/>
                </a:cubicBezTo>
                <a:cubicBezTo>
                  <a:pt x="1299" y="754"/>
                  <a:pt x="1299" y="754"/>
                  <a:pt x="1299" y="754"/>
                </a:cubicBezTo>
                <a:cubicBezTo>
                  <a:pt x="1304" y="751"/>
                  <a:pt x="1310" y="750"/>
                  <a:pt x="1316" y="749"/>
                </a:cubicBezTo>
                <a:close/>
                <a:moveTo>
                  <a:pt x="1316" y="1003"/>
                </a:moveTo>
                <a:cubicBezTo>
                  <a:pt x="1316" y="1176"/>
                  <a:pt x="1316" y="1176"/>
                  <a:pt x="1316" y="1176"/>
                </a:cubicBezTo>
                <a:cubicBezTo>
                  <a:pt x="1310" y="1181"/>
                  <a:pt x="1305" y="1186"/>
                  <a:pt x="1299" y="1191"/>
                </a:cubicBezTo>
                <a:cubicBezTo>
                  <a:pt x="1299" y="1087"/>
                  <a:pt x="1299" y="1087"/>
                  <a:pt x="1299" y="1087"/>
                </a:cubicBezTo>
                <a:cubicBezTo>
                  <a:pt x="1305" y="1082"/>
                  <a:pt x="1305" y="1082"/>
                  <a:pt x="1305" y="1082"/>
                </a:cubicBezTo>
                <a:cubicBezTo>
                  <a:pt x="1299" y="1075"/>
                  <a:pt x="1299" y="1075"/>
                  <a:pt x="1299" y="1075"/>
                </a:cubicBezTo>
                <a:cubicBezTo>
                  <a:pt x="1299" y="1016"/>
                  <a:pt x="1299" y="1016"/>
                  <a:pt x="1299" y="1016"/>
                </a:cubicBezTo>
                <a:cubicBezTo>
                  <a:pt x="1305" y="1012"/>
                  <a:pt x="1310" y="1008"/>
                  <a:pt x="1316" y="1003"/>
                </a:cubicBezTo>
                <a:close/>
                <a:moveTo>
                  <a:pt x="1316" y="1895"/>
                </a:moveTo>
                <a:cubicBezTo>
                  <a:pt x="1316" y="2167"/>
                  <a:pt x="1316" y="2167"/>
                  <a:pt x="1316" y="2167"/>
                </a:cubicBezTo>
                <a:cubicBezTo>
                  <a:pt x="1299" y="2157"/>
                  <a:pt x="1299" y="2157"/>
                  <a:pt x="1299" y="2157"/>
                </a:cubicBezTo>
                <a:cubicBezTo>
                  <a:pt x="1299" y="1895"/>
                  <a:pt x="1299" y="1895"/>
                  <a:pt x="1299" y="1895"/>
                </a:cubicBezTo>
                <a:cubicBezTo>
                  <a:pt x="1316" y="1895"/>
                  <a:pt x="1316" y="1895"/>
                  <a:pt x="1316" y="1895"/>
                </a:cubicBezTo>
                <a:close/>
                <a:moveTo>
                  <a:pt x="1316" y="3061"/>
                </a:moveTo>
                <a:cubicBezTo>
                  <a:pt x="1316" y="3117"/>
                  <a:pt x="1316" y="3117"/>
                  <a:pt x="1316" y="3117"/>
                </a:cubicBezTo>
                <a:cubicBezTo>
                  <a:pt x="1299" y="3109"/>
                  <a:pt x="1299" y="3109"/>
                  <a:pt x="1299" y="3109"/>
                </a:cubicBezTo>
                <a:cubicBezTo>
                  <a:pt x="1299" y="3098"/>
                  <a:pt x="1299" y="3098"/>
                  <a:pt x="1299" y="3098"/>
                </a:cubicBezTo>
                <a:cubicBezTo>
                  <a:pt x="1316" y="3061"/>
                  <a:pt x="1316" y="3061"/>
                  <a:pt x="1316" y="3061"/>
                </a:cubicBezTo>
                <a:close/>
                <a:moveTo>
                  <a:pt x="1316" y="3345"/>
                </a:moveTo>
                <a:cubicBezTo>
                  <a:pt x="1316" y="3448"/>
                  <a:pt x="1316" y="3448"/>
                  <a:pt x="1316" y="3448"/>
                </a:cubicBezTo>
                <a:cubicBezTo>
                  <a:pt x="1299" y="3434"/>
                  <a:pt x="1299" y="3434"/>
                  <a:pt x="1299" y="3434"/>
                </a:cubicBezTo>
                <a:cubicBezTo>
                  <a:pt x="1299" y="3330"/>
                  <a:pt x="1299" y="3330"/>
                  <a:pt x="1299" y="3330"/>
                </a:cubicBezTo>
                <a:cubicBezTo>
                  <a:pt x="1305" y="3335"/>
                  <a:pt x="1310" y="3340"/>
                  <a:pt x="1316" y="3345"/>
                </a:cubicBezTo>
                <a:close/>
                <a:moveTo>
                  <a:pt x="1316" y="3454"/>
                </a:moveTo>
                <a:cubicBezTo>
                  <a:pt x="1316" y="3518"/>
                  <a:pt x="1316" y="3518"/>
                  <a:pt x="1316" y="3518"/>
                </a:cubicBezTo>
                <a:cubicBezTo>
                  <a:pt x="1310" y="3514"/>
                  <a:pt x="1305" y="3509"/>
                  <a:pt x="1299" y="3505"/>
                </a:cubicBezTo>
                <a:cubicBezTo>
                  <a:pt x="1299" y="3473"/>
                  <a:pt x="1299" y="3473"/>
                  <a:pt x="1299" y="3473"/>
                </a:cubicBezTo>
                <a:cubicBezTo>
                  <a:pt x="1316" y="3454"/>
                  <a:pt x="1316" y="3454"/>
                  <a:pt x="1316" y="3454"/>
                </a:cubicBezTo>
                <a:close/>
                <a:moveTo>
                  <a:pt x="1316" y="3821"/>
                </a:moveTo>
                <a:cubicBezTo>
                  <a:pt x="1316" y="3860"/>
                  <a:pt x="1316" y="3860"/>
                  <a:pt x="1316" y="3860"/>
                </a:cubicBezTo>
                <a:cubicBezTo>
                  <a:pt x="1299" y="3874"/>
                  <a:pt x="1299" y="3874"/>
                  <a:pt x="1299" y="3874"/>
                </a:cubicBezTo>
                <a:cubicBezTo>
                  <a:pt x="1299" y="3833"/>
                  <a:pt x="1299" y="3833"/>
                  <a:pt x="1299" y="3833"/>
                </a:cubicBezTo>
                <a:cubicBezTo>
                  <a:pt x="1316" y="3821"/>
                  <a:pt x="1316" y="3821"/>
                  <a:pt x="1316" y="3821"/>
                </a:cubicBezTo>
                <a:close/>
                <a:moveTo>
                  <a:pt x="1316" y="3929"/>
                </a:moveTo>
                <a:cubicBezTo>
                  <a:pt x="1316" y="3966"/>
                  <a:pt x="1316" y="3966"/>
                  <a:pt x="1316" y="3966"/>
                </a:cubicBezTo>
                <a:cubicBezTo>
                  <a:pt x="1299" y="3956"/>
                  <a:pt x="1299" y="3956"/>
                  <a:pt x="1299" y="3956"/>
                </a:cubicBezTo>
                <a:cubicBezTo>
                  <a:pt x="1299" y="3919"/>
                  <a:pt x="1299" y="3919"/>
                  <a:pt x="1299" y="3919"/>
                </a:cubicBezTo>
                <a:cubicBezTo>
                  <a:pt x="1316" y="3929"/>
                  <a:pt x="1316" y="3929"/>
                  <a:pt x="1316" y="3929"/>
                </a:cubicBezTo>
                <a:close/>
                <a:moveTo>
                  <a:pt x="1316" y="4053"/>
                </a:moveTo>
                <a:cubicBezTo>
                  <a:pt x="1316" y="4055"/>
                  <a:pt x="1316" y="4055"/>
                  <a:pt x="1316" y="4055"/>
                </a:cubicBezTo>
                <a:cubicBezTo>
                  <a:pt x="1315" y="4054"/>
                  <a:pt x="1315" y="4054"/>
                  <a:pt x="1315" y="4054"/>
                </a:cubicBezTo>
                <a:cubicBezTo>
                  <a:pt x="1316" y="4053"/>
                  <a:pt x="1316" y="4053"/>
                  <a:pt x="1316" y="4053"/>
                </a:cubicBezTo>
                <a:close/>
                <a:moveTo>
                  <a:pt x="1316" y="4195"/>
                </a:moveTo>
                <a:cubicBezTo>
                  <a:pt x="1316" y="4326"/>
                  <a:pt x="1316" y="4326"/>
                  <a:pt x="1316" y="4326"/>
                </a:cubicBezTo>
                <a:cubicBezTo>
                  <a:pt x="1310" y="4323"/>
                  <a:pt x="1305" y="4321"/>
                  <a:pt x="1299" y="4318"/>
                </a:cubicBezTo>
                <a:cubicBezTo>
                  <a:pt x="1299" y="4186"/>
                  <a:pt x="1299" y="4186"/>
                  <a:pt x="1299" y="4186"/>
                </a:cubicBezTo>
                <a:cubicBezTo>
                  <a:pt x="1305" y="4189"/>
                  <a:pt x="1310" y="4192"/>
                  <a:pt x="1316" y="4195"/>
                </a:cubicBezTo>
                <a:close/>
                <a:moveTo>
                  <a:pt x="1299" y="865"/>
                </a:moveTo>
                <a:cubicBezTo>
                  <a:pt x="1299" y="819"/>
                  <a:pt x="1299" y="819"/>
                  <a:pt x="1299" y="819"/>
                </a:cubicBezTo>
                <a:cubicBezTo>
                  <a:pt x="1299" y="819"/>
                  <a:pt x="1300" y="820"/>
                  <a:pt x="1300" y="820"/>
                </a:cubicBezTo>
                <a:cubicBezTo>
                  <a:pt x="1306" y="829"/>
                  <a:pt x="1312" y="839"/>
                  <a:pt x="1313" y="850"/>
                </a:cubicBezTo>
                <a:cubicBezTo>
                  <a:pt x="1313" y="856"/>
                  <a:pt x="1307" y="863"/>
                  <a:pt x="1307" y="863"/>
                </a:cubicBezTo>
                <a:cubicBezTo>
                  <a:pt x="1307" y="863"/>
                  <a:pt x="1303" y="865"/>
                  <a:pt x="1299" y="865"/>
                </a:cubicBezTo>
                <a:close/>
                <a:moveTo>
                  <a:pt x="1299" y="216"/>
                </a:moveTo>
                <a:cubicBezTo>
                  <a:pt x="1299" y="348"/>
                  <a:pt x="1299" y="348"/>
                  <a:pt x="1299" y="348"/>
                </a:cubicBezTo>
                <a:cubicBezTo>
                  <a:pt x="1255" y="371"/>
                  <a:pt x="1211" y="395"/>
                  <a:pt x="1168" y="420"/>
                </a:cubicBezTo>
                <a:cubicBezTo>
                  <a:pt x="1168" y="284"/>
                  <a:pt x="1168" y="284"/>
                  <a:pt x="1168" y="284"/>
                </a:cubicBezTo>
                <a:cubicBezTo>
                  <a:pt x="1211" y="260"/>
                  <a:pt x="1255" y="238"/>
                  <a:pt x="1299" y="216"/>
                </a:cubicBezTo>
                <a:close/>
                <a:moveTo>
                  <a:pt x="1299" y="754"/>
                </a:moveTo>
                <a:cubicBezTo>
                  <a:pt x="1299" y="772"/>
                  <a:pt x="1299" y="772"/>
                  <a:pt x="1299" y="772"/>
                </a:cubicBezTo>
                <a:cubicBezTo>
                  <a:pt x="1294" y="771"/>
                  <a:pt x="1288" y="770"/>
                  <a:pt x="1288" y="769"/>
                </a:cubicBezTo>
                <a:cubicBezTo>
                  <a:pt x="1287" y="769"/>
                  <a:pt x="1284" y="766"/>
                  <a:pt x="1286" y="764"/>
                </a:cubicBezTo>
                <a:cubicBezTo>
                  <a:pt x="1286" y="763"/>
                  <a:pt x="1286" y="763"/>
                  <a:pt x="1287" y="763"/>
                </a:cubicBezTo>
                <a:cubicBezTo>
                  <a:pt x="1291" y="759"/>
                  <a:pt x="1295" y="756"/>
                  <a:pt x="1299" y="754"/>
                </a:cubicBezTo>
                <a:close/>
                <a:moveTo>
                  <a:pt x="1299" y="819"/>
                </a:moveTo>
                <a:cubicBezTo>
                  <a:pt x="1293" y="814"/>
                  <a:pt x="1289" y="810"/>
                  <a:pt x="1285" y="805"/>
                </a:cubicBezTo>
                <a:cubicBezTo>
                  <a:pt x="1283" y="802"/>
                  <a:pt x="1280" y="800"/>
                  <a:pt x="1277" y="797"/>
                </a:cubicBezTo>
                <a:cubicBezTo>
                  <a:pt x="1276" y="795"/>
                  <a:pt x="1274" y="795"/>
                  <a:pt x="1273" y="793"/>
                </a:cubicBezTo>
                <a:cubicBezTo>
                  <a:pt x="1270" y="790"/>
                  <a:pt x="1264" y="787"/>
                  <a:pt x="1262" y="785"/>
                </a:cubicBezTo>
                <a:cubicBezTo>
                  <a:pt x="1260" y="783"/>
                  <a:pt x="1260" y="782"/>
                  <a:pt x="1259" y="780"/>
                </a:cubicBezTo>
                <a:cubicBezTo>
                  <a:pt x="1258" y="778"/>
                  <a:pt x="1256" y="776"/>
                  <a:pt x="1255" y="774"/>
                </a:cubicBezTo>
                <a:cubicBezTo>
                  <a:pt x="1255" y="773"/>
                  <a:pt x="1255" y="773"/>
                  <a:pt x="1256" y="772"/>
                </a:cubicBezTo>
                <a:cubicBezTo>
                  <a:pt x="1265" y="769"/>
                  <a:pt x="1263" y="760"/>
                  <a:pt x="1269" y="757"/>
                </a:cubicBezTo>
                <a:cubicBezTo>
                  <a:pt x="1269" y="757"/>
                  <a:pt x="1280" y="742"/>
                  <a:pt x="1282" y="741"/>
                </a:cubicBezTo>
                <a:cubicBezTo>
                  <a:pt x="1284" y="736"/>
                  <a:pt x="1283" y="733"/>
                  <a:pt x="1285" y="729"/>
                </a:cubicBezTo>
                <a:cubicBezTo>
                  <a:pt x="1285" y="727"/>
                  <a:pt x="1286" y="725"/>
                  <a:pt x="1286" y="723"/>
                </a:cubicBezTo>
                <a:cubicBezTo>
                  <a:pt x="1283" y="719"/>
                  <a:pt x="1282" y="717"/>
                  <a:pt x="1278" y="715"/>
                </a:cubicBezTo>
                <a:cubicBezTo>
                  <a:pt x="1275" y="715"/>
                  <a:pt x="1259" y="727"/>
                  <a:pt x="1258" y="729"/>
                </a:cubicBezTo>
                <a:cubicBezTo>
                  <a:pt x="1257" y="732"/>
                  <a:pt x="1259" y="733"/>
                  <a:pt x="1258" y="735"/>
                </a:cubicBezTo>
                <a:cubicBezTo>
                  <a:pt x="1257" y="736"/>
                  <a:pt x="1252" y="739"/>
                  <a:pt x="1250" y="740"/>
                </a:cubicBezTo>
                <a:cubicBezTo>
                  <a:pt x="1249" y="741"/>
                  <a:pt x="1248" y="743"/>
                  <a:pt x="1246" y="743"/>
                </a:cubicBezTo>
                <a:cubicBezTo>
                  <a:pt x="1246" y="743"/>
                  <a:pt x="1246" y="742"/>
                  <a:pt x="1246" y="741"/>
                </a:cubicBezTo>
                <a:cubicBezTo>
                  <a:pt x="1245" y="736"/>
                  <a:pt x="1247" y="736"/>
                  <a:pt x="1247" y="734"/>
                </a:cubicBezTo>
                <a:cubicBezTo>
                  <a:pt x="1248" y="733"/>
                  <a:pt x="1249" y="731"/>
                  <a:pt x="1250" y="730"/>
                </a:cubicBezTo>
                <a:cubicBezTo>
                  <a:pt x="1251" y="727"/>
                  <a:pt x="1251" y="725"/>
                  <a:pt x="1252" y="722"/>
                </a:cubicBezTo>
                <a:cubicBezTo>
                  <a:pt x="1253" y="716"/>
                  <a:pt x="1255" y="713"/>
                  <a:pt x="1256" y="707"/>
                </a:cubicBezTo>
                <a:cubicBezTo>
                  <a:pt x="1257" y="699"/>
                  <a:pt x="1259" y="691"/>
                  <a:pt x="1258" y="681"/>
                </a:cubicBezTo>
                <a:cubicBezTo>
                  <a:pt x="1261" y="679"/>
                  <a:pt x="1263" y="669"/>
                  <a:pt x="1268" y="661"/>
                </a:cubicBezTo>
                <a:cubicBezTo>
                  <a:pt x="1271" y="655"/>
                  <a:pt x="1269" y="654"/>
                  <a:pt x="1269" y="653"/>
                </a:cubicBezTo>
                <a:cubicBezTo>
                  <a:pt x="1269" y="653"/>
                  <a:pt x="1266" y="649"/>
                  <a:pt x="1265" y="647"/>
                </a:cubicBezTo>
                <a:cubicBezTo>
                  <a:pt x="1260" y="642"/>
                  <a:pt x="1237" y="662"/>
                  <a:pt x="1238" y="661"/>
                </a:cubicBezTo>
                <a:cubicBezTo>
                  <a:pt x="1236" y="663"/>
                  <a:pt x="1233" y="665"/>
                  <a:pt x="1230" y="667"/>
                </a:cubicBezTo>
                <a:cubicBezTo>
                  <a:pt x="1228" y="670"/>
                  <a:pt x="1226" y="672"/>
                  <a:pt x="1224" y="674"/>
                </a:cubicBezTo>
                <a:cubicBezTo>
                  <a:pt x="1223" y="682"/>
                  <a:pt x="1216" y="689"/>
                  <a:pt x="1213" y="697"/>
                </a:cubicBezTo>
                <a:cubicBezTo>
                  <a:pt x="1212" y="701"/>
                  <a:pt x="1211" y="704"/>
                  <a:pt x="1209" y="707"/>
                </a:cubicBezTo>
                <a:cubicBezTo>
                  <a:pt x="1210" y="716"/>
                  <a:pt x="1202" y="723"/>
                  <a:pt x="1199" y="730"/>
                </a:cubicBezTo>
                <a:cubicBezTo>
                  <a:pt x="1198" y="734"/>
                  <a:pt x="1197" y="741"/>
                  <a:pt x="1193" y="743"/>
                </a:cubicBezTo>
                <a:cubicBezTo>
                  <a:pt x="1188" y="744"/>
                  <a:pt x="1184" y="745"/>
                  <a:pt x="1179" y="744"/>
                </a:cubicBezTo>
                <a:cubicBezTo>
                  <a:pt x="1177" y="744"/>
                  <a:pt x="1174" y="744"/>
                  <a:pt x="1172" y="744"/>
                </a:cubicBezTo>
                <a:cubicBezTo>
                  <a:pt x="1172" y="744"/>
                  <a:pt x="1171" y="745"/>
                  <a:pt x="1171" y="745"/>
                </a:cubicBezTo>
                <a:cubicBezTo>
                  <a:pt x="1170" y="748"/>
                  <a:pt x="1168" y="750"/>
                  <a:pt x="1168" y="752"/>
                </a:cubicBezTo>
                <a:cubicBezTo>
                  <a:pt x="1168" y="754"/>
                  <a:pt x="1168" y="754"/>
                  <a:pt x="1168" y="754"/>
                </a:cubicBezTo>
                <a:cubicBezTo>
                  <a:pt x="1168" y="754"/>
                  <a:pt x="1168" y="754"/>
                  <a:pt x="1168" y="754"/>
                </a:cubicBezTo>
                <a:cubicBezTo>
                  <a:pt x="1169" y="760"/>
                  <a:pt x="1174" y="762"/>
                  <a:pt x="1176" y="769"/>
                </a:cubicBezTo>
                <a:cubicBezTo>
                  <a:pt x="1177" y="773"/>
                  <a:pt x="1183" y="779"/>
                  <a:pt x="1184" y="782"/>
                </a:cubicBezTo>
                <a:cubicBezTo>
                  <a:pt x="1188" y="788"/>
                  <a:pt x="1189" y="794"/>
                  <a:pt x="1194" y="802"/>
                </a:cubicBezTo>
                <a:cubicBezTo>
                  <a:pt x="1201" y="812"/>
                  <a:pt x="1212" y="824"/>
                  <a:pt x="1222" y="823"/>
                </a:cubicBezTo>
                <a:cubicBezTo>
                  <a:pt x="1226" y="821"/>
                  <a:pt x="1227" y="819"/>
                  <a:pt x="1229" y="816"/>
                </a:cubicBezTo>
                <a:cubicBezTo>
                  <a:pt x="1229" y="813"/>
                  <a:pt x="1229" y="813"/>
                  <a:pt x="1229" y="809"/>
                </a:cubicBezTo>
                <a:cubicBezTo>
                  <a:pt x="1230" y="806"/>
                  <a:pt x="1232" y="801"/>
                  <a:pt x="1233" y="797"/>
                </a:cubicBezTo>
                <a:cubicBezTo>
                  <a:pt x="1233" y="794"/>
                  <a:pt x="1231" y="792"/>
                  <a:pt x="1231" y="790"/>
                </a:cubicBezTo>
                <a:cubicBezTo>
                  <a:pt x="1225" y="780"/>
                  <a:pt x="1221" y="773"/>
                  <a:pt x="1215" y="763"/>
                </a:cubicBezTo>
                <a:cubicBezTo>
                  <a:pt x="1216" y="756"/>
                  <a:pt x="1223" y="751"/>
                  <a:pt x="1227" y="748"/>
                </a:cubicBezTo>
                <a:cubicBezTo>
                  <a:pt x="1230" y="748"/>
                  <a:pt x="1231" y="746"/>
                  <a:pt x="1232" y="747"/>
                </a:cubicBezTo>
                <a:cubicBezTo>
                  <a:pt x="1234" y="748"/>
                  <a:pt x="1232" y="750"/>
                  <a:pt x="1232" y="752"/>
                </a:cubicBezTo>
                <a:cubicBezTo>
                  <a:pt x="1232" y="752"/>
                  <a:pt x="1236" y="774"/>
                  <a:pt x="1235" y="772"/>
                </a:cubicBezTo>
                <a:cubicBezTo>
                  <a:pt x="1235" y="775"/>
                  <a:pt x="1241" y="778"/>
                  <a:pt x="1243" y="778"/>
                </a:cubicBezTo>
                <a:cubicBezTo>
                  <a:pt x="1246" y="782"/>
                  <a:pt x="1248" y="785"/>
                  <a:pt x="1251" y="789"/>
                </a:cubicBezTo>
                <a:cubicBezTo>
                  <a:pt x="1250" y="793"/>
                  <a:pt x="1247" y="802"/>
                  <a:pt x="1244" y="805"/>
                </a:cubicBezTo>
                <a:cubicBezTo>
                  <a:pt x="1243" y="808"/>
                  <a:pt x="1243" y="807"/>
                  <a:pt x="1241" y="812"/>
                </a:cubicBezTo>
                <a:cubicBezTo>
                  <a:pt x="1238" y="815"/>
                  <a:pt x="1236" y="820"/>
                  <a:pt x="1233" y="823"/>
                </a:cubicBezTo>
                <a:cubicBezTo>
                  <a:pt x="1231" y="828"/>
                  <a:pt x="1229" y="833"/>
                  <a:pt x="1228" y="838"/>
                </a:cubicBezTo>
                <a:cubicBezTo>
                  <a:pt x="1222" y="854"/>
                  <a:pt x="1223" y="846"/>
                  <a:pt x="1220" y="856"/>
                </a:cubicBezTo>
                <a:cubicBezTo>
                  <a:pt x="1218" y="860"/>
                  <a:pt x="1214" y="869"/>
                  <a:pt x="1212" y="875"/>
                </a:cubicBezTo>
                <a:cubicBezTo>
                  <a:pt x="1210" y="880"/>
                  <a:pt x="1206" y="884"/>
                  <a:pt x="1201" y="891"/>
                </a:cubicBezTo>
                <a:cubicBezTo>
                  <a:pt x="1200" y="895"/>
                  <a:pt x="1198" y="900"/>
                  <a:pt x="1198" y="904"/>
                </a:cubicBezTo>
                <a:cubicBezTo>
                  <a:pt x="1199" y="907"/>
                  <a:pt x="1201" y="906"/>
                  <a:pt x="1204" y="907"/>
                </a:cubicBezTo>
                <a:cubicBezTo>
                  <a:pt x="1209" y="910"/>
                  <a:pt x="1215" y="913"/>
                  <a:pt x="1221" y="917"/>
                </a:cubicBezTo>
                <a:cubicBezTo>
                  <a:pt x="1226" y="918"/>
                  <a:pt x="1232" y="912"/>
                  <a:pt x="1236" y="909"/>
                </a:cubicBezTo>
                <a:cubicBezTo>
                  <a:pt x="1237" y="906"/>
                  <a:pt x="1239" y="903"/>
                  <a:pt x="1240" y="900"/>
                </a:cubicBezTo>
                <a:cubicBezTo>
                  <a:pt x="1241" y="898"/>
                  <a:pt x="1241" y="896"/>
                  <a:pt x="1242" y="894"/>
                </a:cubicBezTo>
                <a:cubicBezTo>
                  <a:pt x="1242" y="887"/>
                  <a:pt x="1245" y="878"/>
                  <a:pt x="1246" y="870"/>
                </a:cubicBezTo>
                <a:cubicBezTo>
                  <a:pt x="1248" y="864"/>
                  <a:pt x="1248" y="863"/>
                  <a:pt x="1249" y="860"/>
                </a:cubicBezTo>
                <a:cubicBezTo>
                  <a:pt x="1249" y="857"/>
                  <a:pt x="1251" y="849"/>
                  <a:pt x="1253" y="848"/>
                </a:cubicBezTo>
                <a:cubicBezTo>
                  <a:pt x="1254" y="842"/>
                  <a:pt x="1256" y="838"/>
                  <a:pt x="1257" y="833"/>
                </a:cubicBezTo>
                <a:cubicBezTo>
                  <a:pt x="1260" y="822"/>
                  <a:pt x="1259" y="814"/>
                  <a:pt x="1263" y="806"/>
                </a:cubicBezTo>
                <a:cubicBezTo>
                  <a:pt x="1267" y="807"/>
                  <a:pt x="1272" y="825"/>
                  <a:pt x="1274" y="828"/>
                </a:cubicBezTo>
                <a:cubicBezTo>
                  <a:pt x="1273" y="835"/>
                  <a:pt x="1263" y="838"/>
                  <a:pt x="1263" y="845"/>
                </a:cubicBezTo>
                <a:cubicBezTo>
                  <a:pt x="1270" y="852"/>
                  <a:pt x="1288" y="859"/>
                  <a:pt x="1288" y="860"/>
                </a:cubicBezTo>
                <a:cubicBezTo>
                  <a:pt x="1289" y="860"/>
                  <a:pt x="1293" y="862"/>
                  <a:pt x="1296" y="864"/>
                </a:cubicBezTo>
                <a:cubicBezTo>
                  <a:pt x="1297" y="865"/>
                  <a:pt x="1298" y="865"/>
                  <a:pt x="1299" y="865"/>
                </a:cubicBezTo>
                <a:cubicBezTo>
                  <a:pt x="1299" y="819"/>
                  <a:pt x="1299" y="819"/>
                  <a:pt x="1299" y="819"/>
                </a:cubicBezTo>
                <a:close/>
                <a:moveTo>
                  <a:pt x="1299" y="1016"/>
                </a:moveTo>
                <a:cubicBezTo>
                  <a:pt x="1299" y="1075"/>
                  <a:pt x="1299" y="1075"/>
                  <a:pt x="1299" y="1075"/>
                </a:cubicBezTo>
                <a:cubicBezTo>
                  <a:pt x="1269" y="1040"/>
                  <a:pt x="1269" y="1040"/>
                  <a:pt x="1269" y="1040"/>
                </a:cubicBezTo>
                <a:cubicBezTo>
                  <a:pt x="1279" y="1032"/>
                  <a:pt x="1289" y="1024"/>
                  <a:pt x="1299" y="1016"/>
                </a:cubicBezTo>
                <a:close/>
                <a:moveTo>
                  <a:pt x="1299" y="1087"/>
                </a:moveTo>
                <a:cubicBezTo>
                  <a:pt x="1299" y="1191"/>
                  <a:pt x="1299" y="1191"/>
                  <a:pt x="1299" y="1191"/>
                </a:cubicBezTo>
                <a:cubicBezTo>
                  <a:pt x="1253" y="1233"/>
                  <a:pt x="1209" y="1277"/>
                  <a:pt x="1168" y="1325"/>
                </a:cubicBezTo>
                <a:cubicBezTo>
                  <a:pt x="1168" y="1208"/>
                  <a:pt x="1168" y="1208"/>
                  <a:pt x="1168" y="1208"/>
                </a:cubicBezTo>
                <a:cubicBezTo>
                  <a:pt x="1206" y="1170"/>
                  <a:pt x="1206" y="1170"/>
                  <a:pt x="1206" y="1170"/>
                </a:cubicBezTo>
                <a:cubicBezTo>
                  <a:pt x="1168" y="1132"/>
                  <a:pt x="1168" y="1132"/>
                  <a:pt x="1168" y="1132"/>
                </a:cubicBezTo>
                <a:cubicBezTo>
                  <a:pt x="1168" y="1130"/>
                  <a:pt x="1168" y="1130"/>
                  <a:pt x="1168" y="1130"/>
                </a:cubicBezTo>
                <a:cubicBezTo>
                  <a:pt x="1184" y="1114"/>
                  <a:pt x="1201" y="1098"/>
                  <a:pt x="1218" y="1083"/>
                </a:cubicBezTo>
                <a:cubicBezTo>
                  <a:pt x="1254" y="1125"/>
                  <a:pt x="1254" y="1125"/>
                  <a:pt x="1254" y="1125"/>
                </a:cubicBezTo>
                <a:cubicBezTo>
                  <a:pt x="1299" y="1087"/>
                  <a:pt x="1299" y="1087"/>
                  <a:pt x="1299" y="1087"/>
                </a:cubicBezTo>
                <a:close/>
                <a:moveTo>
                  <a:pt x="1299" y="1895"/>
                </a:moveTo>
                <a:cubicBezTo>
                  <a:pt x="1299" y="2157"/>
                  <a:pt x="1299" y="2157"/>
                  <a:pt x="1299" y="2157"/>
                </a:cubicBezTo>
                <a:cubicBezTo>
                  <a:pt x="1217" y="2109"/>
                  <a:pt x="1217" y="2109"/>
                  <a:pt x="1217" y="2109"/>
                </a:cubicBezTo>
                <a:cubicBezTo>
                  <a:pt x="1217" y="1895"/>
                  <a:pt x="1217" y="1895"/>
                  <a:pt x="1217" y="1895"/>
                </a:cubicBezTo>
                <a:cubicBezTo>
                  <a:pt x="1299" y="1895"/>
                  <a:pt x="1299" y="1895"/>
                  <a:pt x="1299" y="1895"/>
                </a:cubicBezTo>
                <a:close/>
                <a:moveTo>
                  <a:pt x="1299" y="3098"/>
                </a:moveTo>
                <a:cubicBezTo>
                  <a:pt x="1299" y="3109"/>
                  <a:pt x="1299" y="3109"/>
                  <a:pt x="1299" y="3109"/>
                </a:cubicBezTo>
                <a:cubicBezTo>
                  <a:pt x="1295" y="3107"/>
                  <a:pt x="1295" y="3107"/>
                  <a:pt x="1295" y="3107"/>
                </a:cubicBezTo>
                <a:cubicBezTo>
                  <a:pt x="1299" y="3098"/>
                  <a:pt x="1299" y="3098"/>
                  <a:pt x="1299" y="3098"/>
                </a:cubicBezTo>
                <a:close/>
                <a:moveTo>
                  <a:pt x="1299" y="3330"/>
                </a:moveTo>
                <a:cubicBezTo>
                  <a:pt x="1299" y="3434"/>
                  <a:pt x="1299" y="3434"/>
                  <a:pt x="1299" y="3434"/>
                </a:cubicBezTo>
                <a:cubicBezTo>
                  <a:pt x="1267" y="3407"/>
                  <a:pt x="1267" y="3407"/>
                  <a:pt x="1267" y="3407"/>
                </a:cubicBezTo>
                <a:cubicBezTo>
                  <a:pt x="1231" y="3450"/>
                  <a:pt x="1231" y="3450"/>
                  <a:pt x="1231" y="3450"/>
                </a:cubicBezTo>
                <a:cubicBezTo>
                  <a:pt x="1214" y="3434"/>
                  <a:pt x="1196" y="3418"/>
                  <a:pt x="1179" y="3403"/>
                </a:cubicBezTo>
                <a:cubicBezTo>
                  <a:pt x="1218" y="3363"/>
                  <a:pt x="1218" y="3363"/>
                  <a:pt x="1218" y="3363"/>
                </a:cubicBezTo>
                <a:cubicBezTo>
                  <a:pt x="1171" y="3316"/>
                  <a:pt x="1171" y="3316"/>
                  <a:pt x="1171" y="3316"/>
                </a:cubicBezTo>
                <a:cubicBezTo>
                  <a:pt x="1168" y="3319"/>
                  <a:pt x="1168" y="3319"/>
                  <a:pt x="1168" y="3319"/>
                </a:cubicBezTo>
                <a:cubicBezTo>
                  <a:pt x="1168" y="3196"/>
                  <a:pt x="1168" y="3196"/>
                  <a:pt x="1168" y="3196"/>
                </a:cubicBezTo>
                <a:cubicBezTo>
                  <a:pt x="1209" y="3244"/>
                  <a:pt x="1253" y="3288"/>
                  <a:pt x="1299" y="3330"/>
                </a:cubicBezTo>
                <a:close/>
                <a:moveTo>
                  <a:pt x="1299" y="3473"/>
                </a:moveTo>
                <a:cubicBezTo>
                  <a:pt x="1299" y="3505"/>
                  <a:pt x="1299" y="3505"/>
                  <a:pt x="1299" y="3505"/>
                </a:cubicBezTo>
                <a:cubicBezTo>
                  <a:pt x="1294" y="3501"/>
                  <a:pt x="1288" y="3497"/>
                  <a:pt x="1283" y="3492"/>
                </a:cubicBezTo>
                <a:cubicBezTo>
                  <a:pt x="1299" y="3473"/>
                  <a:pt x="1299" y="3473"/>
                  <a:pt x="1299" y="3473"/>
                </a:cubicBezTo>
                <a:close/>
                <a:moveTo>
                  <a:pt x="1299" y="3833"/>
                </a:moveTo>
                <a:cubicBezTo>
                  <a:pt x="1299" y="3874"/>
                  <a:pt x="1299" y="3874"/>
                  <a:pt x="1299" y="3874"/>
                </a:cubicBezTo>
                <a:cubicBezTo>
                  <a:pt x="1267" y="3900"/>
                  <a:pt x="1267" y="3900"/>
                  <a:pt x="1267" y="3900"/>
                </a:cubicBezTo>
                <a:cubicBezTo>
                  <a:pt x="1299" y="3919"/>
                  <a:pt x="1299" y="3919"/>
                  <a:pt x="1299" y="3919"/>
                </a:cubicBezTo>
                <a:cubicBezTo>
                  <a:pt x="1299" y="3956"/>
                  <a:pt x="1299" y="3956"/>
                  <a:pt x="1299" y="3956"/>
                </a:cubicBezTo>
                <a:cubicBezTo>
                  <a:pt x="1241" y="3921"/>
                  <a:pt x="1241" y="3921"/>
                  <a:pt x="1241" y="3921"/>
                </a:cubicBezTo>
                <a:cubicBezTo>
                  <a:pt x="1178" y="3972"/>
                  <a:pt x="1178" y="3972"/>
                  <a:pt x="1178" y="3972"/>
                </a:cubicBezTo>
                <a:cubicBezTo>
                  <a:pt x="1168" y="3966"/>
                  <a:pt x="1168" y="3966"/>
                  <a:pt x="1168" y="3966"/>
                </a:cubicBezTo>
                <a:cubicBezTo>
                  <a:pt x="1168" y="3937"/>
                  <a:pt x="1168" y="3937"/>
                  <a:pt x="1168" y="3937"/>
                </a:cubicBezTo>
                <a:cubicBezTo>
                  <a:pt x="1299" y="3833"/>
                  <a:pt x="1299" y="3833"/>
                  <a:pt x="1299" y="3833"/>
                </a:cubicBezTo>
                <a:close/>
                <a:moveTo>
                  <a:pt x="1299" y="4186"/>
                </a:moveTo>
                <a:cubicBezTo>
                  <a:pt x="1299" y="4318"/>
                  <a:pt x="1299" y="4318"/>
                  <a:pt x="1299" y="4318"/>
                </a:cubicBezTo>
                <a:cubicBezTo>
                  <a:pt x="1255" y="4297"/>
                  <a:pt x="1211" y="4275"/>
                  <a:pt x="1168" y="4251"/>
                </a:cubicBezTo>
                <a:cubicBezTo>
                  <a:pt x="1168" y="4114"/>
                  <a:pt x="1168" y="4114"/>
                  <a:pt x="1168" y="4114"/>
                </a:cubicBezTo>
                <a:cubicBezTo>
                  <a:pt x="1211" y="4140"/>
                  <a:pt x="1255" y="4164"/>
                  <a:pt x="1299" y="4186"/>
                </a:cubicBezTo>
                <a:close/>
                <a:moveTo>
                  <a:pt x="1168" y="3830"/>
                </a:moveTo>
                <a:cubicBezTo>
                  <a:pt x="1168" y="3770"/>
                  <a:pt x="1168" y="3770"/>
                  <a:pt x="1168" y="3770"/>
                </a:cubicBezTo>
                <a:cubicBezTo>
                  <a:pt x="1231" y="3685"/>
                  <a:pt x="1231" y="3685"/>
                  <a:pt x="1231" y="3685"/>
                </a:cubicBezTo>
                <a:cubicBezTo>
                  <a:pt x="1259" y="3706"/>
                  <a:pt x="1259" y="3706"/>
                  <a:pt x="1259" y="3706"/>
                </a:cubicBezTo>
                <a:cubicBezTo>
                  <a:pt x="1168" y="3830"/>
                  <a:pt x="1168" y="3830"/>
                  <a:pt x="1168" y="3830"/>
                </a:cubicBezTo>
                <a:close/>
                <a:moveTo>
                  <a:pt x="1168" y="3677"/>
                </a:moveTo>
                <a:cubicBezTo>
                  <a:pt x="1168" y="3636"/>
                  <a:pt x="1168" y="3636"/>
                  <a:pt x="1168" y="3636"/>
                </a:cubicBezTo>
                <a:cubicBezTo>
                  <a:pt x="1189" y="3654"/>
                  <a:pt x="1189" y="3654"/>
                  <a:pt x="1189" y="3654"/>
                </a:cubicBezTo>
                <a:cubicBezTo>
                  <a:pt x="1168" y="3677"/>
                  <a:pt x="1168" y="3677"/>
                  <a:pt x="1168" y="3677"/>
                </a:cubicBezTo>
                <a:close/>
                <a:moveTo>
                  <a:pt x="1168" y="710"/>
                </a:moveTo>
                <a:cubicBezTo>
                  <a:pt x="1168" y="686"/>
                  <a:pt x="1168" y="686"/>
                  <a:pt x="1168" y="686"/>
                </a:cubicBezTo>
                <a:cubicBezTo>
                  <a:pt x="1169" y="685"/>
                  <a:pt x="1170" y="683"/>
                  <a:pt x="1171" y="682"/>
                </a:cubicBezTo>
                <a:cubicBezTo>
                  <a:pt x="1172" y="680"/>
                  <a:pt x="1175" y="674"/>
                  <a:pt x="1178" y="670"/>
                </a:cubicBezTo>
                <a:cubicBezTo>
                  <a:pt x="1180" y="666"/>
                  <a:pt x="1185" y="659"/>
                  <a:pt x="1187" y="655"/>
                </a:cubicBezTo>
                <a:cubicBezTo>
                  <a:pt x="1191" y="651"/>
                  <a:pt x="1192" y="650"/>
                  <a:pt x="1192" y="648"/>
                </a:cubicBezTo>
                <a:cubicBezTo>
                  <a:pt x="1197" y="644"/>
                  <a:pt x="1202" y="629"/>
                  <a:pt x="1204" y="623"/>
                </a:cubicBezTo>
                <a:cubicBezTo>
                  <a:pt x="1208" y="619"/>
                  <a:pt x="1211" y="615"/>
                  <a:pt x="1214" y="611"/>
                </a:cubicBezTo>
                <a:cubicBezTo>
                  <a:pt x="1215" y="608"/>
                  <a:pt x="1216" y="606"/>
                  <a:pt x="1217" y="604"/>
                </a:cubicBezTo>
                <a:cubicBezTo>
                  <a:pt x="1217" y="602"/>
                  <a:pt x="1219" y="597"/>
                  <a:pt x="1222" y="596"/>
                </a:cubicBezTo>
                <a:cubicBezTo>
                  <a:pt x="1227" y="595"/>
                  <a:pt x="1242" y="593"/>
                  <a:pt x="1245" y="598"/>
                </a:cubicBezTo>
                <a:cubicBezTo>
                  <a:pt x="1245" y="600"/>
                  <a:pt x="1242" y="605"/>
                  <a:pt x="1242" y="605"/>
                </a:cubicBezTo>
                <a:cubicBezTo>
                  <a:pt x="1242" y="605"/>
                  <a:pt x="1240" y="612"/>
                  <a:pt x="1237" y="617"/>
                </a:cubicBezTo>
                <a:cubicBezTo>
                  <a:pt x="1236" y="619"/>
                  <a:pt x="1234" y="625"/>
                  <a:pt x="1232" y="627"/>
                </a:cubicBezTo>
                <a:cubicBezTo>
                  <a:pt x="1229" y="631"/>
                  <a:pt x="1225" y="636"/>
                  <a:pt x="1221" y="642"/>
                </a:cubicBezTo>
                <a:cubicBezTo>
                  <a:pt x="1219" y="646"/>
                  <a:pt x="1213" y="653"/>
                  <a:pt x="1211" y="654"/>
                </a:cubicBezTo>
                <a:cubicBezTo>
                  <a:pt x="1209" y="658"/>
                  <a:pt x="1201" y="672"/>
                  <a:pt x="1199" y="674"/>
                </a:cubicBezTo>
                <a:cubicBezTo>
                  <a:pt x="1197" y="677"/>
                  <a:pt x="1194" y="680"/>
                  <a:pt x="1192" y="682"/>
                </a:cubicBezTo>
                <a:cubicBezTo>
                  <a:pt x="1189" y="685"/>
                  <a:pt x="1176" y="701"/>
                  <a:pt x="1174" y="705"/>
                </a:cubicBezTo>
                <a:cubicBezTo>
                  <a:pt x="1171" y="708"/>
                  <a:pt x="1169" y="710"/>
                  <a:pt x="1168" y="710"/>
                </a:cubicBezTo>
                <a:close/>
                <a:moveTo>
                  <a:pt x="1168" y="634"/>
                </a:moveTo>
                <a:cubicBezTo>
                  <a:pt x="1168" y="634"/>
                  <a:pt x="1169" y="634"/>
                  <a:pt x="1169" y="633"/>
                </a:cubicBezTo>
                <a:cubicBezTo>
                  <a:pt x="1172" y="630"/>
                  <a:pt x="1173" y="625"/>
                  <a:pt x="1175" y="623"/>
                </a:cubicBezTo>
                <a:cubicBezTo>
                  <a:pt x="1178" y="619"/>
                  <a:pt x="1179" y="621"/>
                  <a:pt x="1181" y="617"/>
                </a:cubicBezTo>
                <a:cubicBezTo>
                  <a:pt x="1187" y="611"/>
                  <a:pt x="1187" y="610"/>
                  <a:pt x="1190" y="603"/>
                </a:cubicBezTo>
                <a:cubicBezTo>
                  <a:pt x="1193" y="598"/>
                  <a:pt x="1191" y="594"/>
                  <a:pt x="1189" y="589"/>
                </a:cubicBezTo>
                <a:cubicBezTo>
                  <a:pt x="1188" y="584"/>
                  <a:pt x="1177" y="579"/>
                  <a:pt x="1168" y="576"/>
                </a:cubicBezTo>
                <a:lnTo>
                  <a:pt x="1168" y="634"/>
                </a:lnTo>
                <a:close/>
                <a:moveTo>
                  <a:pt x="1168" y="284"/>
                </a:moveTo>
                <a:cubicBezTo>
                  <a:pt x="1168" y="420"/>
                  <a:pt x="1168" y="420"/>
                  <a:pt x="1168" y="420"/>
                </a:cubicBezTo>
                <a:cubicBezTo>
                  <a:pt x="1156" y="428"/>
                  <a:pt x="1143" y="435"/>
                  <a:pt x="1131" y="443"/>
                </a:cubicBezTo>
                <a:cubicBezTo>
                  <a:pt x="1131" y="305"/>
                  <a:pt x="1131" y="305"/>
                  <a:pt x="1131" y="305"/>
                </a:cubicBezTo>
                <a:cubicBezTo>
                  <a:pt x="1143" y="298"/>
                  <a:pt x="1156" y="291"/>
                  <a:pt x="1168" y="284"/>
                </a:cubicBezTo>
                <a:close/>
                <a:moveTo>
                  <a:pt x="1168" y="576"/>
                </a:moveTo>
                <a:cubicBezTo>
                  <a:pt x="1168" y="634"/>
                  <a:pt x="1168" y="634"/>
                  <a:pt x="1168" y="634"/>
                </a:cubicBezTo>
                <a:cubicBezTo>
                  <a:pt x="1164" y="638"/>
                  <a:pt x="1160" y="641"/>
                  <a:pt x="1159" y="642"/>
                </a:cubicBezTo>
                <a:cubicBezTo>
                  <a:pt x="1156" y="645"/>
                  <a:pt x="1152" y="661"/>
                  <a:pt x="1146" y="659"/>
                </a:cubicBezTo>
                <a:cubicBezTo>
                  <a:pt x="1146" y="657"/>
                  <a:pt x="1147" y="650"/>
                  <a:pt x="1149" y="648"/>
                </a:cubicBezTo>
                <a:cubicBezTo>
                  <a:pt x="1151" y="642"/>
                  <a:pt x="1154" y="640"/>
                  <a:pt x="1155" y="634"/>
                </a:cubicBezTo>
                <a:cubicBezTo>
                  <a:pt x="1156" y="628"/>
                  <a:pt x="1155" y="620"/>
                  <a:pt x="1151" y="614"/>
                </a:cubicBezTo>
                <a:cubicBezTo>
                  <a:pt x="1148" y="614"/>
                  <a:pt x="1148" y="611"/>
                  <a:pt x="1145" y="610"/>
                </a:cubicBezTo>
                <a:cubicBezTo>
                  <a:pt x="1142" y="609"/>
                  <a:pt x="1141" y="610"/>
                  <a:pt x="1138" y="609"/>
                </a:cubicBezTo>
                <a:cubicBezTo>
                  <a:pt x="1137" y="610"/>
                  <a:pt x="1134" y="610"/>
                  <a:pt x="1131" y="610"/>
                </a:cubicBezTo>
                <a:cubicBezTo>
                  <a:pt x="1131" y="579"/>
                  <a:pt x="1131" y="579"/>
                  <a:pt x="1131" y="579"/>
                </a:cubicBezTo>
                <a:cubicBezTo>
                  <a:pt x="1132" y="579"/>
                  <a:pt x="1132" y="579"/>
                  <a:pt x="1132" y="579"/>
                </a:cubicBezTo>
                <a:cubicBezTo>
                  <a:pt x="1136" y="578"/>
                  <a:pt x="1141" y="578"/>
                  <a:pt x="1143" y="577"/>
                </a:cubicBezTo>
                <a:cubicBezTo>
                  <a:pt x="1148" y="576"/>
                  <a:pt x="1152" y="576"/>
                  <a:pt x="1158" y="576"/>
                </a:cubicBezTo>
                <a:cubicBezTo>
                  <a:pt x="1160" y="575"/>
                  <a:pt x="1164" y="575"/>
                  <a:pt x="1168" y="576"/>
                </a:cubicBezTo>
                <a:close/>
                <a:moveTo>
                  <a:pt x="1168" y="686"/>
                </a:moveTo>
                <a:cubicBezTo>
                  <a:pt x="1168" y="710"/>
                  <a:pt x="1168" y="710"/>
                  <a:pt x="1168" y="710"/>
                </a:cubicBezTo>
                <a:cubicBezTo>
                  <a:pt x="1166" y="712"/>
                  <a:pt x="1165" y="712"/>
                  <a:pt x="1161" y="716"/>
                </a:cubicBezTo>
                <a:cubicBezTo>
                  <a:pt x="1154" y="721"/>
                  <a:pt x="1149" y="723"/>
                  <a:pt x="1142" y="727"/>
                </a:cubicBezTo>
                <a:cubicBezTo>
                  <a:pt x="1140" y="728"/>
                  <a:pt x="1134" y="730"/>
                  <a:pt x="1132" y="730"/>
                </a:cubicBezTo>
                <a:cubicBezTo>
                  <a:pt x="1132" y="731"/>
                  <a:pt x="1132" y="731"/>
                  <a:pt x="1131" y="731"/>
                </a:cubicBezTo>
                <a:cubicBezTo>
                  <a:pt x="1131" y="721"/>
                  <a:pt x="1131" y="721"/>
                  <a:pt x="1131" y="721"/>
                </a:cubicBezTo>
                <a:cubicBezTo>
                  <a:pt x="1136" y="718"/>
                  <a:pt x="1141" y="715"/>
                  <a:pt x="1145" y="713"/>
                </a:cubicBezTo>
                <a:cubicBezTo>
                  <a:pt x="1151" y="707"/>
                  <a:pt x="1149" y="707"/>
                  <a:pt x="1150" y="705"/>
                </a:cubicBezTo>
                <a:cubicBezTo>
                  <a:pt x="1152" y="703"/>
                  <a:pt x="1160" y="700"/>
                  <a:pt x="1159" y="699"/>
                </a:cubicBezTo>
                <a:cubicBezTo>
                  <a:pt x="1159" y="697"/>
                  <a:pt x="1164" y="691"/>
                  <a:pt x="1168" y="686"/>
                </a:cubicBezTo>
                <a:close/>
                <a:moveTo>
                  <a:pt x="1168" y="752"/>
                </a:moveTo>
                <a:cubicBezTo>
                  <a:pt x="1168" y="754"/>
                  <a:pt x="1168" y="754"/>
                  <a:pt x="1168" y="754"/>
                </a:cubicBezTo>
                <a:cubicBezTo>
                  <a:pt x="1168" y="753"/>
                  <a:pt x="1168" y="753"/>
                  <a:pt x="1168" y="752"/>
                </a:cubicBezTo>
                <a:close/>
                <a:moveTo>
                  <a:pt x="1168" y="1130"/>
                </a:moveTo>
                <a:cubicBezTo>
                  <a:pt x="1168" y="1132"/>
                  <a:pt x="1168" y="1132"/>
                  <a:pt x="1168" y="1132"/>
                </a:cubicBezTo>
                <a:cubicBezTo>
                  <a:pt x="1167" y="1131"/>
                  <a:pt x="1167" y="1131"/>
                  <a:pt x="1167" y="1131"/>
                </a:cubicBezTo>
                <a:cubicBezTo>
                  <a:pt x="1167" y="1131"/>
                  <a:pt x="1168" y="1130"/>
                  <a:pt x="1168" y="1130"/>
                </a:cubicBezTo>
                <a:close/>
                <a:moveTo>
                  <a:pt x="1168" y="1208"/>
                </a:moveTo>
                <a:cubicBezTo>
                  <a:pt x="1168" y="1325"/>
                  <a:pt x="1168" y="1325"/>
                  <a:pt x="1168" y="1325"/>
                </a:cubicBezTo>
                <a:cubicBezTo>
                  <a:pt x="1155" y="1340"/>
                  <a:pt x="1143" y="1355"/>
                  <a:pt x="1131" y="1370"/>
                </a:cubicBezTo>
                <a:cubicBezTo>
                  <a:pt x="1131" y="1191"/>
                  <a:pt x="1131" y="1191"/>
                  <a:pt x="1131" y="1191"/>
                </a:cubicBezTo>
                <a:cubicBezTo>
                  <a:pt x="1158" y="1218"/>
                  <a:pt x="1158" y="1218"/>
                  <a:pt x="1158" y="1218"/>
                </a:cubicBezTo>
                <a:cubicBezTo>
                  <a:pt x="1168" y="1208"/>
                  <a:pt x="1168" y="1208"/>
                  <a:pt x="1168" y="1208"/>
                </a:cubicBezTo>
                <a:close/>
                <a:moveTo>
                  <a:pt x="1168" y="3196"/>
                </a:moveTo>
                <a:cubicBezTo>
                  <a:pt x="1168" y="3319"/>
                  <a:pt x="1168" y="3319"/>
                  <a:pt x="1168" y="3319"/>
                </a:cubicBezTo>
                <a:cubicBezTo>
                  <a:pt x="1132" y="3355"/>
                  <a:pt x="1132" y="3355"/>
                  <a:pt x="1132" y="3355"/>
                </a:cubicBezTo>
                <a:cubicBezTo>
                  <a:pt x="1132" y="3355"/>
                  <a:pt x="1131" y="3355"/>
                  <a:pt x="1131" y="3355"/>
                </a:cubicBezTo>
                <a:cubicBezTo>
                  <a:pt x="1131" y="3151"/>
                  <a:pt x="1131" y="3151"/>
                  <a:pt x="1131" y="3151"/>
                </a:cubicBezTo>
                <a:cubicBezTo>
                  <a:pt x="1143" y="3166"/>
                  <a:pt x="1155" y="3181"/>
                  <a:pt x="1168" y="3196"/>
                </a:cubicBezTo>
                <a:close/>
                <a:moveTo>
                  <a:pt x="1168" y="3636"/>
                </a:moveTo>
                <a:cubicBezTo>
                  <a:pt x="1168" y="3677"/>
                  <a:pt x="1168" y="3677"/>
                  <a:pt x="1168" y="3677"/>
                </a:cubicBezTo>
                <a:cubicBezTo>
                  <a:pt x="1131" y="3720"/>
                  <a:pt x="1131" y="3720"/>
                  <a:pt x="1131" y="3720"/>
                </a:cubicBezTo>
                <a:cubicBezTo>
                  <a:pt x="1131" y="3665"/>
                  <a:pt x="1131" y="3665"/>
                  <a:pt x="1131" y="3665"/>
                </a:cubicBezTo>
                <a:cubicBezTo>
                  <a:pt x="1161" y="3630"/>
                  <a:pt x="1161" y="3630"/>
                  <a:pt x="1161" y="3630"/>
                </a:cubicBezTo>
                <a:cubicBezTo>
                  <a:pt x="1168" y="3636"/>
                  <a:pt x="1168" y="3636"/>
                  <a:pt x="1168" y="3636"/>
                </a:cubicBezTo>
                <a:close/>
                <a:moveTo>
                  <a:pt x="1168" y="3770"/>
                </a:moveTo>
                <a:cubicBezTo>
                  <a:pt x="1168" y="3830"/>
                  <a:pt x="1168" y="3830"/>
                  <a:pt x="1168" y="3830"/>
                </a:cubicBezTo>
                <a:cubicBezTo>
                  <a:pt x="1131" y="3880"/>
                  <a:pt x="1131" y="3880"/>
                  <a:pt x="1131" y="3880"/>
                </a:cubicBezTo>
                <a:cubicBezTo>
                  <a:pt x="1131" y="3819"/>
                  <a:pt x="1131" y="3819"/>
                  <a:pt x="1131" y="3819"/>
                </a:cubicBezTo>
                <a:cubicBezTo>
                  <a:pt x="1168" y="3770"/>
                  <a:pt x="1168" y="3770"/>
                  <a:pt x="1168" y="3770"/>
                </a:cubicBezTo>
                <a:close/>
                <a:moveTo>
                  <a:pt x="1168" y="3937"/>
                </a:moveTo>
                <a:cubicBezTo>
                  <a:pt x="1168" y="3966"/>
                  <a:pt x="1168" y="3966"/>
                  <a:pt x="1168" y="3966"/>
                </a:cubicBezTo>
                <a:cubicBezTo>
                  <a:pt x="1147" y="3954"/>
                  <a:pt x="1147" y="3954"/>
                  <a:pt x="1147" y="3954"/>
                </a:cubicBezTo>
                <a:cubicBezTo>
                  <a:pt x="1168" y="3937"/>
                  <a:pt x="1168" y="3937"/>
                  <a:pt x="1168" y="3937"/>
                </a:cubicBezTo>
                <a:close/>
                <a:moveTo>
                  <a:pt x="1168" y="4114"/>
                </a:moveTo>
                <a:cubicBezTo>
                  <a:pt x="1168" y="4251"/>
                  <a:pt x="1168" y="4251"/>
                  <a:pt x="1168" y="4251"/>
                </a:cubicBezTo>
                <a:cubicBezTo>
                  <a:pt x="1156" y="4244"/>
                  <a:pt x="1143" y="4237"/>
                  <a:pt x="1131" y="4230"/>
                </a:cubicBezTo>
                <a:cubicBezTo>
                  <a:pt x="1131" y="4092"/>
                  <a:pt x="1131" y="4092"/>
                  <a:pt x="1131" y="4092"/>
                </a:cubicBezTo>
                <a:cubicBezTo>
                  <a:pt x="1143" y="4099"/>
                  <a:pt x="1156" y="4107"/>
                  <a:pt x="1168" y="4114"/>
                </a:cubicBezTo>
                <a:close/>
                <a:moveTo>
                  <a:pt x="1131" y="305"/>
                </a:moveTo>
                <a:cubicBezTo>
                  <a:pt x="1131" y="443"/>
                  <a:pt x="1131" y="443"/>
                  <a:pt x="1131" y="443"/>
                </a:cubicBezTo>
                <a:cubicBezTo>
                  <a:pt x="1034" y="504"/>
                  <a:pt x="942" y="572"/>
                  <a:pt x="856" y="647"/>
                </a:cubicBezTo>
                <a:cubicBezTo>
                  <a:pt x="856" y="493"/>
                  <a:pt x="856" y="493"/>
                  <a:pt x="856" y="493"/>
                </a:cubicBezTo>
                <a:cubicBezTo>
                  <a:pt x="942" y="424"/>
                  <a:pt x="1034" y="361"/>
                  <a:pt x="1131" y="305"/>
                </a:cubicBezTo>
                <a:close/>
                <a:moveTo>
                  <a:pt x="1131" y="579"/>
                </a:moveTo>
                <a:cubicBezTo>
                  <a:pt x="1121" y="586"/>
                  <a:pt x="1121" y="587"/>
                  <a:pt x="1116" y="589"/>
                </a:cubicBezTo>
                <a:cubicBezTo>
                  <a:pt x="1113" y="590"/>
                  <a:pt x="1108" y="592"/>
                  <a:pt x="1105" y="593"/>
                </a:cubicBezTo>
                <a:cubicBezTo>
                  <a:pt x="1097" y="597"/>
                  <a:pt x="1092" y="598"/>
                  <a:pt x="1083" y="600"/>
                </a:cubicBezTo>
                <a:cubicBezTo>
                  <a:pt x="1083" y="600"/>
                  <a:pt x="1083" y="600"/>
                  <a:pt x="1083" y="601"/>
                </a:cubicBezTo>
                <a:cubicBezTo>
                  <a:pt x="1082" y="601"/>
                  <a:pt x="1082" y="601"/>
                  <a:pt x="1081" y="602"/>
                </a:cubicBezTo>
                <a:cubicBezTo>
                  <a:pt x="1081" y="603"/>
                  <a:pt x="1082" y="605"/>
                  <a:pt x="1083" y="605"/>
                </a:cubicBezTo>
                <a:cubicBezTo>
                  <a:pt x="1085" y="608"/>
                  <a:pt x="1095" y="607"/>
                  <a:pt x="1098" y="608"/>
                </a:cubicBezTo>
                <a:cubicBezTo>
                  <a:pt x="1108" y="609"/>
                  <a:pt x="1117" y="611"/>
                  <a:pt x="1127" y="610"/>
                </a:cubicBezTo>
                <a:cubicBezTo>
                  <a:pt x="1128" y="610"/>
                  <a:pt x="1130" y="610"/>
                  <a:pt x="1131" y="610"/>
                </a:cubicBezTo>
                <a:cubicBezTo>
                  <a:pt x="1131" y="579"/>
                  <a:pt x="1131" y="579"/>
                  <a:pt x="1131" y="579"/>
                </a:cubicBezTo>
                <a:close/>
                <a:moveTo>
                  <a:pt x="1131" y="721"/>
                </a:moveTo>
                <a:cubicBezTo>
                  <a:pt x="1131" y="731"/>
                  <a:pt x="1131" y="731"/>
                  <a:pt x="1131" y="731"/>
                </a:cubicBezTo>
                <a:cubicBezTo>
                  <a:pt x="1129" y="731"/>
                  <a:pt x="1127" y="731"/>
                  <a:pt x="1124" y="729"/>
                </a:cubicBezTo>
                <a:cubicBezTo>
                  <a:pt x="1123" y="728"/>
                  <a:pt x="1122" y="728"/>
                  <a:pt x="1123" y="727"/>
                </a:cubicBezTo>
                <a:cubicBezTo>
                  <a:pt x="1123" y="726"/>
                  <a:pt x="1123" y="726"/>
                  <a:pt x="1123" y="725"/>
                </a:cubicBezTo>
                <a:cubicBezTo>
                  <a:pt x="1126" y="724"/>
                  <a:pt x="1126" y="724"/>
                  <a:pt x="1126" y="724"/>
                </a:cubicBezTo>
                <a:cubicBezTo>
                  <a:pt x="1127" y="723"/>
                  <a:pt x="1129" y="722"/>
                  <a:pt x="1131" y="721"/>
                </a:cubicBezTo>
                <a:close/>
                <a:moveTo>
                  <a:pt x="1131" y="1191"/>
                </a:moveTo>
                <a:cubicBezTo>
                  <a:pt x="1131" y="1370"/>
                  <a:pt x="1131" y="1370"/>
                  <a:pt x="1131" y="1370"/>
                </a:cubicBezTo>
                <a:cubicBezTo>
                  <a:pt x="998" y="1538"/>
                  <a:pt x="903" y="1736"/>
                  <a:pt x="856" y="1953"/>
                </a:cubicBezTo>
                <a:cubicBezTo>
                  <a:pt x="856" y="1652"/>
                  <a:pt x="856" y="1652"/>
                  <a:pt x="856" y="1652"/>
                </a:cubicBezTo>
                <a:cubicBezTo>
                  <a:pt x="868" y="1658"/>
                  <a:pt x="868" y="1658"/>
                  <a:pt x="868" y="1658"/>
                </a:cubicBezTo>
                <a:cubicBezTo>
                  <a:pt x="897" y="1597"/>
                  <a:pt x="897" y="1597"/>
                  <a:pt x="897" y="1597"/>
                </a:cubicBezTo>
                <a:cubicBezTo>
                  <a:pt x="856" y="1578"/>
                  <a:pt x="856" y="1578"/>
                  <a:pt x="856" y="1578"/>
                </a:cubicBezTo>
                <a:cubicBezTo>
                  <a:pt x="856" y="1554"/>
                  <a:pt x="856" y="1554"/>
                  <a:pt x="856" y="1554"/>
                </a:cubicBezTo>
                <a:cubicBezTo>
                  <a:pt x="863" y="1540"/>
                  <a:pt x="870" y="1525"/>
                  <a:pt x="878" y="1511"/>
                </a:cubicBezTo>
                <a:cubicBezTo>
                  <a:pt x="926" y="1539"/>
                  <a:pt x="926" y="1539"/>
                  <a:pt x="926" y="1539"/>
                </a:cubicBezTo>
                <a:cubicBezTo>
                  <a:pt x="960" y="1481"/>
                  <a:pt x="960" y="1481"/>
                  <a:pt x="960" y="1481"/>
                </a:cubicBezTo>
                <a:cubicBezTo>
                  <a:pt x="912" y="1453"/>
                  <a:pt x="912" y="1453"/>
                  <a:pt x="912" y="1453"/>
                </a:cubicBezTo>
                <a:cubicBezTo>
                  <a:pt x="923" y="1432"/>
                  <a:pt x="936" y="1413"/>
                  <a:pt x="949" y="1393"/>
                </a:cubicBezTo>
                <a:cubicBezTo>
                  <a:pt x="994" y="1425"/>
                  <a:pt x="994" y="1425"/>
                  <a:pt x="994" y="1425"/>
                </a:cubicBezTo>
                <a:cubicBezTo>
                  <a:pt x="1033" y="1370"/>
                  <a:pt x="1033" y="1370"/>
                  <a:pt x="1033" y="1370"/>
                </a:cubicBezTo>
                <a:cubicBezTo>
                  <a:pt x="987" y="1338"/>
                  <a:pt x="987" y="1338"/>
                  <a:pt x="987" y="1338"/>
                </a:cubicBezTo>
                <a:cubicBezTo>
                  <a:pt x="1001" y="1319"/>
                  <a:pt x="1015" y="1301"/>
                  <a:pt x="1030" y="1282"/>
                </a:cubicBezTo>
                <a:cubicBezTo>
                  <a:pt x="1072" y="1318"/>
                  <a:pt x="1072" y="1318"/>
                  <a:pt x="1072" y="1318"/>
                </a:cubicBezTo>
                <a:cubicBezTo>
                  <a:pt x="1115" y="1266"/>
                  <a:pt x="1115" y="1266"/>
                  <a:pt x="1115" y="1266"/>
                </a:cubicBezTo>
                <a:cubicBezTo>
                  <a:pt x="1072" y="1231"/>
                  <a:pt x="1072" y="1231"/>
                  <a:pt x="1072" y="1231"/>
                </a:cubicBezTo>
                <a:cubicBezTo>
                  <a:pt x="1088" y="1213"/>
                  <a:pt x="1103" y="1196"/>
                  <a:pt x="1119" y="1179"/>
                </a:cubicBezTo>
                <a:cubicBezTo>
                  <a:pt x="1131" y="1191"/>
                  <a:pt x="1131" y="1191"/>
                  <a:pt x="1131" y="1191"/>
                </a:cubicBezTo>
                <a:close/>
                <a:moveTo>
                  <a:pt x="1131" y="3151"/>
                </a:moveTo>
                <a:cubicBezTo>
                  <a:pt x="1131" y="3355"/>
                  <a:pt x="1131" y="3355"/>
                  <a:pt x="1131" y="3355"/>
                </a:cubicBezTo>
                <a:cubicBezTo>
                  <a:pt x="1115" y="3338"/>
                  <a:pt x="1099" y="3321"/>
                  <a:pt x="1084" y="3304"/>
                </a:cubicBezTo>
                <a:cubicBezTo>
                  <a:pt x="1126" y="3268"/>
                  <a:pt x="1126" y="3268"/>
                  <a:pt x="1126" y="3268"/>
                </a:cubicBezTo>
                <a:cubicBezTo>
                  <a:pt x="1083" y="3217"/>
                  <a:pt x="1083" y="3217"/>
                  <a:pt x="1083" y="3217"/>
                </a:cubicBezTo>
                <a:cubicBezTo>
                  <a:pt x="1041" y="3253"/>
                  <a:pt x="1041" y="3253"/>
                  <a:pt x="1041" y="3253"/>
                </a:cubicBezTo>
                <a:cubicBezTo>
                  <a:pt x="1026" y="3234"/>
                  <a:pt x="1011" y="3216"/>
                  <a:pt x="998" y="3197"/>
                </a:cubicBezTo>
                <a:cubicBezTo>
                  <a:pt x="1043" y="3166"/>
                  <a:pt x="1043" y="3166"/>
                  <a:pt x="1043" y="3166"/>
                </a:cubicBezTo>
                <a:cubicBezTo>
                  <a:pt x="1004" y="3111"/>
                  <a:pt x="1004" y="3111"/>
                  <a:pt x="1004" y="3111"/>
                </a:cubicBezTo>
                <a:cubicBezTo>
                  <a:pt x="958" y="3143"/>
                  <a:pt x="958" y="3143"/>
                  <a:pt x="958" y="3143"/>
                </a:cubicBezTo>
                <a:cubicBezTo>
                  <a:pt x="946" y="3123"/>
                  <a:pt x="933" y="3104"/>
                  <a:pt x="921" y="3084"/>
                </a:cubicBezTo>
                <a:cubicBezTo>
                  <a:pt x="969" y="3056"/>
                  <a:pt x="969" y="3056"/>
                  <a:pt x="969" y="3056"/>
                </a:cubicBezTo>
                <a:cubicBezTo>
                  <a:pt x="935" y="2998"/>
                  <a:pt x="935" y="2998"/>
                  <a:pt x="935" y="2998"/>
                </a:cubicBezTo>
                <a:cubicBezTo>
                  <a:pt x="887" y="3026"/>
                  <a:pt x="887" y="3026"/>
                  <a:pt x="887" y="3026"/>
                </a:cubicBezTo>
                <a:cubicBezTo>
                  <a:pt x="876" y="3006"/>
                  <a:pt x="865" y="2987"/>
                  <a:pt x="856" y="2967"/>
                </a:cubicBezTo>
                <a:cubicBezTo>
                  <a:pt x="856" y="2963"/>
                  <a:pt x="856" y="2963"/>
                  <a:pt x="856" y="2963"/>
                </a:cubicBezTo>
                <a:cubicBezTo>
                  <a:pt x="904" y="2940"/>
                  <a:pt x="904" y="2940"/>
                  <a:pt x="904" y="2940"/>
                </a:cubicBezTo>
                <a:cubicBezTo>
                  <a:pt x="876" y="2879"/>
                  <a:pt x="876" y="2879"/>
                  <a:pt x="876" y="2879"/>
                </a:cubicBezTo>
                <a:cubicBezTo>
                  <a:pt x="856" y="2889"/>
                  <a:pt x="856" y="2889"/>
                  <a:pt x="856" y="2889"/>
                </a:cubicBezTo>
                <a:cubicBezTo>
                  <a:pt x="856" y="2569"/>
                  <a:pt x="856" y="2569"/>
                  <a:pt x="856" y="2569"/>
                </a:cubicBezTo>
                <a:cubicBezTo>
                  <a:pt x="903" y="2785"/>
                  <a:pt x="998" y="2983"/>
                  <a:pt x="1131" y="3151"/>
                </a:cubicBezTo>
                <a:close/>
                <a:moveTo>
                  <a:pt x="1131" y="3665"/>
                </a:moveTo>
                <a:cubicBezTo>
                  <a:pt x="1131" y="3720"/>
                  <a:pt x="1131" y="3720"/>
                  <a:pt x="1131" y="3720"/>
                </a:cubicBezTo>
                <a:cubicBezTo>
                  <a:pt x="1062" y="3799"/>
                  <a:pt x="1062" y="3799"/>
                  <a:pt x="1062" y="3799"/>
                </a:cubicBezTo>
                <a:cubicBezTo>
                  <a:pt x="1046" y="3818"/>
                  <a:pt x="1028" y="3829"/>
                  <a:pt x="1010" y="3831"/>
                </a:cubicBezTo>
                <a:cubicBezTo>
                  <a:pt x="991" y="3829"/>
                  <a:pt x="973" y="3821"/>
                  <a:pt x="955" y="3806"/>
                </a:cubicBezTo>
                <a:cubicBezTo>
                  <a:pt x="920" y="3774"/>
                  <a:pt x="916" y="3742"/>
                  <a:pt x="940" y="3709"/>
                </a:cubicBezTo>
                <a:cubicBezTo>
                  <a:pt x="957" y="3689"/>
                  <a:pt x="957" y="3689"/>
                  <a:pt x="957" y="3689"/>
                </a:cubicBezTo>
                <a:cubicBezTo>
                  <a:pt x="982" y="3711"/>
                  <a:pt x="982" y="3711"/>
                  <a:pt x="982" y="3711"/>
                </a:cubicBezTo>
                <a:cubicBezTo>
                  <a:pt x="970" y="3725"/>
                  <a:pt x="970" y="3725"/>
                  <a:pt x="970" y="3725"/>
                </a:cubicBezTo>
                <a:cubicBezTo>
                  <a:pt x="951" y="3747"/>
                  <a:pt x="952" y="3767"/>
                  <a:pt x="972" y="3784"/>
                </a:cubicBezTo>
                <a:cubicBezTo>
                  <a:pt x="993" y="3802"/>
                  <a:pt x="1014" y="3800"/>
                  <a:pt x="1034" y="3777"/>
                </a:cubicBezTo>
                <a:cubicBezTo>
                  <a:pt x="1131" y="3665"/>
                  <a:pt x="1131" y="3665"/>
                  <a:pt x="1131" y="3665"/>
                </a:cubicBezTo>
                <a:close/>
                <a:moveTo>
                  <a:pt x="1131" y="3819"/>
                </a:moveTo>
                <a:cubicBezTo>
                  <a:pt x="1074" y="3897"/>
                  <a:pt x="1074" y="3897"/>
                  <a:pt x="1074" y="3897"/>
                </a:cubicBezTo>
                <a:cubicBezTo>
                  <a:pt x="1103" y="3918"/>
                  <a:pt x="1103" y="3918"/>
                  <a:pt x="1103" y="3918"/>
                </a:cubicBezTo>
                <a:cubicBezTo>
                  <a:pt x="1131" y="3880"/>
                  <a:pt x="1131" y="3880"/>
                  <a:pt x="1131" y="3880"/>
                </a:cubicBezTo>
                <a:cubicBezTo>
                  <a:pt x="1131" y="3819"/>
                  <a:pt x="1131" y="3819"/>
                  <a:pt x="1131" y="3819"/>
                </a:cubicBezTo>
                <a:close/>
                <a:moveTo>
                  <a:pt x="1131" y="4092"/>
                </a:moveTo>
                <a:cubicBezTo>
                  <a:pt x="1131" y="4230"/>
                  <a:pt x="1131" y="4230"/>
                  <a:pt x="1131" y="4230"/>
                </a:cubicBezTo>
                <a:cubicBezTo>
                  <a:pt x="1034" y="4174"/>
                  <a:pt x="942" y="4111"/>
                  <a:pt x="856" y="4042"/>
                </a:cubicBezTo>
                <a:cubicBezTo>
                  <a:pt x="856" y="3888"/>
                  <a:pt x="856" y="3888"/>
                  <a:pt x="856" y="3888"/>
                </a:cubicBezTo>
                <a:cubicBezTo>
                  <a:pt x="942" y="3963"/>
                  <a:pt x="1034" y="4031"/>
                  <a:pt x="1131" y="4092"/>
                </a:cubicBezTo>
                <a:close/>
                <a:moveTo>
                  <a:pt x="856" y="3433"/>
                </a:moveTo>
                <a:cubicBezTo>
                  <a:pt x="859" y="3437"/>
                  <a:pt x="859" y="3437"/>
                  <a:pt x="859" y="3437"/>
                </a:cubicBezTo>
                <a:cubicBezTo>
                  <a:pt x="897" y="3399"/>
                  <a:pt x="899" y="3352"/>
                  <a:pt x="864" y="3296"/>
                </a:cubicBezTo>
                <a:cubicBezTo>
                  <a:pt x="861" y="3292"/>
                  <a:pt x="859" y="3289"/>
                  <a:pt x="856" y="3285"/>
                </a:cubicBezTo>
                <a:cubicBezTo>
                  <a:pt x="856" y="3351"/>
                  <a:pt x="856" y="3351"/>
                  <a:pt x="856" y="3351"/>
                </a:cubicBezTo>
                <a:cubicBezTo>
                  <a:pt x="857" y="3359"/>
                  <a:pt x="857" y="3367"/>
                  <a:pt x="856" y="3376"/>
                </a:cubicBezTo>
                <a:cubicBezTo>
                  <a:pt x="856" y="3433"/>
                  <a:pt x="856" y="3433"/>
                  <a:pt x="856" y="3433"/>
                </a:cubicBezTo>
                <a:close/>
                <a:moveTo>
                  <a:pt x="856" y="1349"/>
                </a:moveTo>
                <a:cubicBezTo>
                  <a:pt x="859" y="1346"/>
                  <a:pt x="865" y="1346"/>
                  <a:pt x="869" y="1350"/>
                </a:cubicBezTo>
                <a:cubicBezTo>
                  <a:pt x="879" y="1358"/>
                  <a:pt x="888" y="1402"/>
                  <a:pt x="888" y="1402"/>
                </a:cubicBezTo>
                <a:cubicBezTo>
                  <a:pt x="890" y="1403"/>
                  <a:pt x="890" y="1402"/>
                  <a:pt x="892" y="1402"/>
                </a:cubicBezTo>
                <a:cubicBezTo>
                  <a:pt x="896" y="1398"/>
                  <a:pt x="896" y="1398"/>
                  <a:pt x="896" y="1398"/>
                </a:cubicBezTo>
                <a:cubicBezTo>
                  <a:pt x="907" y="1385"/>
                  <a:pt x="886" y="1333"/>
                  <a:pt x="886" y="1329"/>
                </a:cubicBezTo>
                <a:cubicBezTo>
                  <a:pt x="899" y="1314"/>
                  <a:pt x="899" y="1314"/>
                  <a:pt x="899" y="1314"/>
                </a:cubicBezTo>
                <a:cubicBezTo>
                  <a:pt x="904" y="1309"/>
                  <a:pt x="905" y="1290"/>
                  <a:pt x="899" y="1285"/>
                </a:cubicBezTo>
                <a:cubicBezTo>
                  <a:pt x="893" y="1280"/>
                  <a:pt x="874" y="1272"/>
                  <a:pt x="862" y="1285"/>
                </a:cubicBezTo>
                <a:cubicBezTo>
                  <a:pt x="861" y="1286"/>
                  <a:pt x="858" y="1291"/>
                  <a:pt x="856" y="1295"/>
                </a:cubicBezTo>
                <a:lnTo>
                  <a:pt x="856" y="1349"/>
                </a:lnTo>
                <a:close/>
                <a:moveTo>
                  <a:pt x="856" y="493"/>
                </a:moveTo>
                <a:cubicBezTo>
                  <a:pt x="856" y="647"/>
                  <a:pt x="856" y="647"/>
                  <a:pt x="856" y="647"/>
                </a:cubicBezTo>
                <a:cubicBezTo>
                  <a:pt x="819" y="679"/>
                  <a:pt x="784" y="712"/>
                  <a:pt x="750" y="746"/>
                </a:cubicBezTo>
                <a:cubicBezTo>
                  <a:pt x="750" y="583"/>
                  <a:pt x="750" y="583"/>
                  <a:pt x="750" y="583"/>
                </a:cubicBezTo>
                <a:cubicBezTo>
                  <a:pt x="784" y="552"/>
                  <a:pt x="819" y="522"/>
                  <a:pt x="856" y="493"/>
                </a:cubicBezTo>
                <a:close/>
                <a:moveTo>
                  <a:pt x="856" y="1295"/>
                </a:moveTo>
                <a:cubicBezTo>
                  <a:pt x="856" y="1349"/>
                  <a:pt x="856" y="1349"/>
                  <a:pt x="856" y="1349"/>
                </a:cubicBezTo>
                <a:cubicBezTo>
                  <a:pt x="855" y="1349"/>
                  <a:pt x="855" y="1349"/>
                  <a:pt x="854" y="1350"/>
                </a:cubicBezTo>
                <a:cubicBezTo>
                  <a:pt x="853" y="1351"/>
                  <a:pt x="844" y="1366"/>
                  <a:pt x="843" y="1368"/>
                </a:cubicBezTo>
                <a:cubicBezTo>
                  <a:pt x="837" y="1374"/>
                  <a:pt x="836" y="1377"/>
                  <a:pt x="825" y="1379"/>
                </a:cubicBezTo>
                <a:cubicBezTo>
                  <a:pt x="824" y="1378"/>
                  <a:pt x="823" y="1376"/>
                  <a:pt x="825" y="1375"/>
                </a:cubicBezTo>
                <a:cubicBezTo>
                  <a:pt x="826" y="1373"/>
                  <a:pt x="830" y="1371"/>
                  <a:pt x="831" y="1370"/>
                </a:cubicBezTo>
                <a:cubicBezTo>
                  <a:pt x="838" y="1362"/>
                  <a:pt x="840" y="1349"/>
                  <a:pt x="845" y="1340"/>
                </a:cubicBezTo>
                <a:cubicBezTo>
                  <a:pt x="847" y="1335"/>
                  <a:pt x="842" y="1324"/>
                  <a:pt x="839" y="1319"/>
                </a:cubicBezTo>
                <a:cubicBezTo>
                  <a:pt x="838" y="1317"/>
                  <a:pt x="837" y="1313"/>
                  <a:pt x="839" y="1311"/>
                </a:cubicBezTo>
                <a:cubicBezTo>
                  <a:pt x="839" y="1311"/>
                  <a:pt x="850" y="1303"/>
                  <a:pt x="851" y="1302"/>
                </a:cubicBezTo>
                <a:cubicBezTo>
                  <a:pt x="852" y="1301"/>
                  <a:pt x="854" y="1299"/>
                  <a:pt x="856" y="1295"/>
                </a:cubicBezTo>
                <a:close/>
                <a:moveTo>
                  <a:pt x="856" y="1554"/>
                </a:moveTo>
                <a:cubicBezTo>
                  <a:pt x="856" y="1578"/>
                  <a:pt x="856" y="1578"/>
                  <a:pt x="856" y="1578"/>
                </a:cubicBezTo>
                <a:cubicBezTo>
                  <a:pt x="846" y="1573"/>
                  <a:pt x="846" y="1573"/>
                  <a:pt x="846" y="1573"/>
                </a:cubicBezTo>
                <a:cubicBezTo>
                  <a:pt x="849" y="1567"/>
                  <a:pt x="852" y="1560"/>
                  <a:pt x="856" y="1554"/>
                </a:cubicBezTo>
                <a:close/>
                <a:moveTo>
                  <a:pt x="856" y="1652"/>
                </a:moveTo>
                <a:cubicBezTo>
                  <a:pt x="856" y="1953"/>
                  <a:pt x="856" y="1953"/>
                  <a:pt x="856" y="1953"/>
                </a:cubicBezTo>
                <a:cubicBezTo>
                  <a:pt x="834" y="2052"/>
                  <a:pt x="823" y="2155"/>
                  <a:pt x="823" y="2260"/>
                </a:cubicBezTo>
                <a:cubicBezTo>
                  <a:pt x="823" y="2366"/>
                  <a:pt x="834" y="2469"/>
                  <a:pt x="856" y="2569"/>
                </a:cubicBezTo>
                <a:cubicBezTo>
                  <a:pt x="856" y="2889"/>
                  <a:pt x="856" y="2889"/>
                  <a:pt x="856" y="2889"/>
                </a:cubicBezTo>
                <a:cubicBezTo>
                  <a:pt x="825" y="2903"/>
                  <a:pt x="825" y="2903"/>
                  <a:pt x="825" y="2903"/>
                </a:cubicBezTo>
                <a:cubicBezTo>
                  <a:pt x="816" y="2882"/>
                  <a:pt x="806" y="2860"/>
                  <a:pt x="798" y="2838"/>
                </a:cubicBezTo>
                <a:cubicBezTo>
                  <a:pt x="850" y="2819"/>
                  <a:pt x="850" y="2819"/>
                  <a:pt x="850" y="2819"/>
                </a:cubicBezTo>
                <a:cubicBezTo>
                  <a:pt x="827" y="2756"/>
                  <a:pt x="827" y="2756"/>
                  <a:pt x="827" y="2756"/>
                </a:cubicBezTo>
                <a:cubicBezTo>
                  <a:pt x="774" y="2775"/>
                  <a:pt x="774" y="2775"/>
                  <a:pt x="774" y="2775"/>
                </a:cubicBezTo>
                <a:cubicBezTo>
                  <a:pt x="767" y="2753"/>
                  <a:pt x="760" y="2731"/>
                  <a:pt x="753" y="2709"/>
                </a:cubicBezTo>
                <a:cubicBezTo>
                  <a:pt x="807" y="2694"/>
                  <a:pt x="807" y="2694"/>
                  <a:pt x="807" y="2694"/>
                </a:cubicBezTo>
                <a:cubicBezTo>
                  <a:pt x="789" y="2629"/>
                  <a:pt x="789" y="2629"/>
                  <a:pt x="789" y="2629"/>
                </a:cubicBezTo>
                <a:cubicBezTo>
                  <a:pt x="750" y="2640"/>
                  <a:pt x="750" y="2640"/>
                  <a:pt x="750" y="2640"/>
                </a:cubicBezTo>
                <a:cubicBezTo>
                  <a:pt x="750" y="2570"/>
                  <a:pt x="750" y="2570"/>
                  <a:pt x="750" y="2570"/>
                </a:cubicBezTo>
                <a:cubicBezTo>
                  <a:pt x="774" y="2566"/>
                  <a:pt x="774" y="2566"/>
                  <a:pt x="774" y="2566"/>
                </a:cubicBezTo>
                <a:cubicBezTo>
                  <a:pt x="763" y="2500"/>
                  <a:pt x="763" y="2500"/>
                  <a:pt x="763" y="2500"/>
                </a:cubicBezTo>
                <a:cubicBezTo>
                  <a:pt x="750" y="2502"/>
                  <a:pt x="750" y="2502"/>
                  <a:pt x="750" y="2502"/>
                </a:cubicBezTo>
                <a:cubicBezTo>
                  <a:pt x="750" y="2436"/>
                  <a:pt x="750" y="2436"/>
                  <a:pt x="750" y="2436"/>
                </a:cubicBezTo>
                <a:cubicBezTo>
                  <a:pt x="753" y="2435"/>
                  <a:pt x="753" y="2435"/>
                  <a:pt x="753" y="2435"/>
                </a:cubicBezTo>
                <a:cubicBezTo>
                  <a:pt x="750" y="2395"/>
                  <a:pt x="750" y="2395"/>
                  <a:pt x="750" y="2395"/>
                </a:cubicBezTo>
                <a:cubicBezTo>
                  <a:pt x="750" y="2126"/>
                  <a:pt x="750" y="2126"/>
                  <a:pt x="750" y="2126"/>
                </a:cubicBezTo>
                <a:cubicBezTo>
                  <a:pt x="752" y="2104"/>
                  <a:pt x="752" y="2104"/>
                  <a:pt x="752" y="2104"/>
                </a:cubicBezTo>
                <a:cubicBezTo>
                  <a:pt x="750" y="2103"/>
                  <a:pt x="750" y="2103"/>
                  <a:pt x="750" y="2103"/>
                </a:cubicBezTo>
                <a:cubicBezTo>
                  <a:pt x="750" y="2037"/>
                  <a:pt x="750" y="2037"/>
                  <a:pt x="750" y="2037"/>
                </a:cubicBezTo>
                <a:cubicBezTo>
                  <a:pt x="760" y="2039"/>
                  <a:pt x="760" y="2039"/>
                  <a:pt x="760" y="2039"/>
                </a:cubicBezTo>
                <a:cubicBezTo>
                  <a:pt x="771" y="1973"/>
                  <a:pt x="771" y="1973"/>
                  <a:pt x="771" y="1973"/>
                </a:cubicBezTo>
                <a:cubicBezTo>
                  <a:pt x="750" y="1969"/>
                  <a:pt x="750" y="1969"/>
                  <a:pt x="750" y="1969"/>
                </a:cubicBezTo>
                <a:cubicBezTo>
                  <a:pt x="750" y="1900"/>
                  <a:pt x="750" y="1900"/>
                  <a:pt x="750" y="1900"/>
                </a:cubicBezTo>
                <a:cubicBezTo>
                  <a:pt x="785" y="1909"/>
                  <a:pt x="785" y="1909"/>
                  <a:pt x="785" y="1909"/>
                </a:cubicBezTo>
                <a:cubicBezTo>
                  <a:pt x="802" y="1844"/>
                  <a:pt x="802" y="1844"/>
                  <a:pt x="802" y="1844"/>
                </a:cubicBezTo>
                <a:cubicBezTo>
                  <a:pt x="750" y="1830"/>
                  <a:pt x="750" y="1830"/>
                  <a:pt x="750" y="1830"/>
                </a:cubicBezTo>
                <a:cubicBezTo>
                  <a:pt x="750" y="1823"/>
                  <a:pt x="750" y="1823"/>
                  <a:pt x="750" y="1823"/>
                </a:cubicBezTo>
                <a:cubicBezTo>
                  <a:pt x="756" y="1803"/>
                  <a:pt x="762" y="1782"/>
                  <a:pt x="769" y="1762"/>
                </a:cubicBezTo>
                <a:cubicBezTo>
                  <a:pt x="821" y="1781"/>
                  <a:pt x="821" y="1781"/>
                  <a:pt x="821" y="1781"/>
                </a:cubicBezTo>
                <a:cubicBezTo>
                  <a:pt x="844" y="1718"/>
                  <a:pt x="844" y="1718"/>
                  <a:pt x="844" y="1718"/>
                </a:cubicBezTo>
                <a:cubicBezTo>
                  <a:pt x="791" y="1699"/>
                  <a:pt x="791" y="1699"/>
                  <a:pt x="791" y="1699"/>
                </a:cubicBezTo>
                <a:cubicBezTo>
                  <a:pt x="800" y="1677"/>
                  <a:pt x="809" y="1656"/>
                  <a:pt x="818" y="1634"/>
                </a:cubicBezTo>
                <a:cubicBezTo>
                  <a:pt x="856" y="1652"/>
                  <a:pt x="856" y="1652"/>
                  <a:pt x="856" y="1652"/>
                </a:cubicBezTo>
                <a:close/>
                <a:moveTo>
                  <a:pt x="856" y="2963"/>
                </a:moveTo>
                <a:cubicBezTo>
                  <a:pt x="856" y="2967"/>
                  <a:pt x="856" y="2967"/>
                  <a:pt x="856" y="2967"/>
                </a:cubicBezTo>
                <a:cubicBezTo>
                  <a:pt x="855" y="2966"/>
                  <a:pt x="854" y="2965"/>
                  <a:pt x="854" y="2964"/>
                </a:cubicBezTo>
                <a:cubicBezTo>
                  <a:pt x="856" y="2963"/>
                  <a:pt x="856" y="2963"/>
                  <a:pt x="856" y="2963"/>
                </a:cubicBezTo>
                <a:close/>
                <a:moveTo>
                  <a:pt x="856" y="3285"/>
                </a:moveTo>
                <a:cubicBezTo>
                  <a:pt x="856" y="3351"/>
                  <a:pt x="856" y="3351"/>
                  <a:pt x="856" y="3351"/>
                </a:cubicBezTo>
                <a:cubicBezTo>
                  <a:pt x="853" y="3338"/>
                  <a:pt x="848" y="3325"/>
                  <a:pt x="839" y="3312"/>
                </a:cubicBezTo>
                <a:cubicBezTo>
                  <a:pt x="815" y="3283"/>
                  <a:pt x="785" y="3272"/>
                  <a:pt x="750" y="3281"/>
                </a:cubicBezTo>
                <a:cubicBezTo>
                  <a:pt x="750" y="3245"/>
                  <a:pt x="750" y="3245"/>
                  <a:pt x="750" y="3245"/>
                </a:cubicBezTo>
                <a:cubicBezTo>
                  <a:pt x="790" y="3239"/>
                  <a:pt x="826" y="3253"/>
                  <a:pt x="856" y="3285"/>
                </a:cubicBezTo>
                <a:close/>
                <a:moveTo>
                  <a:pt x="856" y="3376"/>
                </a:moveTo>
                <a:cubicBezTo>
                  <a:pt x="856" y="3433"/>
                  <a:pt x="856" y="3433"/>
                  <a:pt x="856" y="3433"/>
                </a:cubicBezTo>
                <a:cubicBezTo>
                  <a:pt x="838" y="3409"/>
                  <a:pt x="838" y="3409"/>
                  <a:pt x="838" y="3409"/>
                </a:cubicBezTo>
                <a:cubicBezTo>
                  <a:pt x="848" y="3399"/>
                  <a:pt x="853" y="3387"/>
                  <a:pt x="856" y="3376"/>
                </a:cubicBezTo>
                <a:close/>
                <a:moveTo>
                  <a:pt x="856" y="3888"/>
                </a:moveTo>
                <a:cubicBezTo>
                  <a:pt x="856" y="4042"/>
                  <a:pt x="856" y="4042"/>
                  <a:pt x="856" y="4042"/>
                </a:cubicBezTo>
                <a:cubicBezTo>
                  <a:pt x="819" y="4013"/>
                  <a:pt x="784" y="3983"/>
                  <a:pt x="750" y="3952"/>
                </a:cubicBezTo>
                <a:cubicBezTo>
                  <a:pt x="750" y="3789"/>
                  <a:pt x="750" y="3789"/>
                  <a:pt x="750" y="3789"/>
                </a:cubicBezTo>
                <a:cubicBezTo>
                  <a:pt x="784" y="3823"/>
                  <a:pt x="819" y="3856"/>
                  <a:pt x="856" y="3888"/>
                </a:cubicBezTo>
                <a:close/>
                <a:moveTo>
                  <a:pt x="750" y="3519"/>
                </a:moveTo>
                <a:cubicBezTo>
                  <a:pt x="750" y="3472"/>
                  <a:pt x="750" y="3472"/>
                  <a:pt x="750" y="3472"/>
                </a:cubicBezTo>
                <a:cubicBezTo>
                  <a:pt x="760" y="3469"/>
                  <a:pt x="770" y="3463"/>
                  <a:pt x="781" y="3455"/>
                </a:cubicBezTo>
                <a:cubicBezTo>
                  <a:pt x="750" y="3411"/>
                  <a:pt x="750" y="3411"/>
                  <a:pt x="750" y="3411"/>
                </a:cubicBezTo>
                <a:cubicBezTo>
                  <a:pt x="750" y="3378"/>
                  <a:pt x="750" y="3378"/>
                  <a:pt x="750" y="3378"/>
                </a:cubicBezTo>
                <a:cubicBezTo>
                  <a:pt x="759" y="3372"/>
                  <a:pt x="759" y="3372"/>
                  <a:pt x="759" y="3372"/>
                </a:cubicBezTo>
                <a:cubicBezTo>
                  <a:pt x="826" y="3466"/>
                  <a:pt x="826" y="3466"/>
                  <a:pt x="826" y="3466"/>
                </a:cubicBezTo>
                <a:cubicBezTo>
                  <a:pt x="750" y="3519"/>
                  <a:pt x="750" y="3519"/>
                  <a:pt x="750" y="3519"/>
                </a:cubicBezTo>
                <a:close/>
                <a:moveTo>
                  <a:pt x="750" y="3179"/>
                </a:moveTo>
                <a:cubicBezTo>
                  <a:pt x="750" y="3141"/>
                  <a:pt x="750" y="3141"/>
                  <a:pt x="750" y="3141"/>
                </a:cubicBezTo>
                <a:cubicBezTo>
                  <a:pt x="756" y="3138"/>
                  <a:pt x="756" y="3138"/>
                  <a:pt x="756" y="3138"/>
                </a:cubicBezTo>
                <a:cubicBezTo>
                  <a:pt x="771" y="3169"/>
                  <a:pt x="771" y="3169"/>
                  <a:pt x="771" y="3169"/>
                </a:cubicBezTo>
                <a:cubicBezTo>
                  <a:pt x="750" y="3179"/>
                  <a:pt x="750" y="3179"/>
                  <a:pt x="750" y="3179"/>
                </a:cubicBezTo>
                <a:close/>
                <a:moveTo>
                  <a:pt x="750" y="1625"/>
                </a:moveTo>
                <a:cubicBezTo>
                  <a:pt x="750" y="1560"/>
                  <a:pt x="750" y="1560"/>
                  <a:pt x="750" y="1560"/>
                </a:cubicBezTo>
                <a:cubicBezTo>
                  <a:pt x="751" y="1564"/>
                  <a:pt x="752" y="1568"/>
                  <a:pt x="753" y="1572"/>
                </a:cubicBezTo>
                <a:cubicBezTo>
                  <a:pt x="755" y="1579"/>
                  <a:pt x="772" y="1605"/>
                  <a:pt x="761" y="1618"/>
                </a:cubicBezTo>
                <a:cubicBezTo>
                  <a:pt x="759" y="1621"/>
                  <a:pt x="755" y="1623"/>
                  <a:pt x="750" y="1625"/>
                </a:cubicBezTo>
                <a:close/>
                <a:moveTo>
                  <a:pt x="750" y="1473"/>
                </a:moveTo>
                <a:cubicBezTo>
                  <a:pt x="750" y="1423"/>
                  <a:pt x="750" y="1423"/>
                  <a:pt x="750" y="1423"/>
                </a:cubicBezTo>
                <a:cubicBezTo>
                  <a:pt x="754" y="1425"/>
                  <a:pt x="768" y="1431"/>
                  <a:pt x="770" y="1433"/>
                </a:cubicBezTo>
                <a:cubicBezTo>
                  <a:pt x="776" y="1438"/>
                  <a:pt x="787" y="1456"/>
                  <a:pt x="779" y="1464"/>
                </a:cubicBezTo>
                <a:cubicBezTo>
                  <a:pt x="774" y="1469"/>
                  <a:pt x="761" y="1473"/>
                  <a:pt x="750" y="1473"/>
                </a:cubicBezTo>
                <a:close/>
                <a:moveTo>
                  <a:pt x="750" y="1283"/>
                </a:moveTo>
                <a:cubicBezTo>
                  <a:pt x="750" y="1138"/>
                  <a:pt x="750" y="1138"/>
                  <a:pt x="750" y="1138"/>
                </a:cubicBezTo>
                <a:cubicBezTo>
                  <a:pt x="752" y="1138"/>
                  <a:pt x="754" y="1138"/>
                  <a:pt x="755" y="1140"/>
                </a:cubicBezTo>
                <a:cubicBezTo>
                  <a:pt x="762" y="1146"/>
                  <a:pt x="765" y="1201"/>
                  <a:pt x="768" y="1210"/>
                </a:cubicBezTo>
                <a:cubicBezTo>
                  <a:pt x="772" y="1220"/>
                  <a:pt x="764" y="1229"/>
                  <a:pt x="766" y="1239"/>
                </a:cubicBezTo>
                <a:cubicBezTo>
                  <a:pt x="766" y="1244"/>
                  <a:pt x="769" y="1250"/>
                  <a:pt x="771" y="1252"/>
                </a:cubicBezTo>
                <a:cubicBezTo>
                  <a:pt x="779" y="1259"/>
                  <a:pt x="779" y="1259"/>
                  <a:pt x="779" y="1259"/>
                </a:cubicBezTo>
                <a:cubicBezTo>
                  <a:pt x="794" y="1272"/>
                  <a:pt x="795" y="1351"/>
                  <a:pt x="795" y="1360"/>
                </a:cubicBezTo>
                <a:cubicBezTo>
                  <a:pt x="793" y="1356"/>
                  <a:pt x="761" y="1293"/>
                  <a:pt x="751" y="1284"/>
                </a:cubicBezTo>
                <a:cubicBezTo>
                  <a:pt x="751" y="1284"/>
                  <a:pt x="750" y="1283"/>
                  <a:pt x="750" y="1283"/>
                </a:cubicBezTo>
                <a:close/>
                <a:moveTo>
                  <a:pt x="750" y="1284"/>
                </a:moveTo>
                <a:cubicBezTo>
                  <a:pt x="752" y="1286"/>
                  <a:pt x="752" y="1286"/>
                  <a:pt x="752" y="1286"/>
                </a:cubicBezTo>
                <a:cubicBezTo>
                  <a:pt x="750" y="1284"/>
                  <a:pt x="750" y="1284"/>
                  <a:pt x="750" y="1284"/>
                </a:cubicBezTo>
                <a:cubicBezTo>
                  <a:pt x="752" y="1286"/>
                  <a:pt x="752" y="1286"/>
                  <a:pt x="752" y="1286"/>
                </a:cubicBezTo>
                <a:cubicBezTo>
                  <a:pt x="750" y="1284"/>
                  <a:pt x="750" y="1284"/>
                  <a:pt x="750" y="1284"/>
                </a:cubicBezTo>
                <a:cubicBezTo>
                  <a:pt x="752" y="1286"/>
                  <a:pt x="752" y="1286"/>
                  <a:pt x="752" y="1286"/>
                </a:cubicBezTo>
                <a:cubicBezTo>
                  <a:pt x="750" y="1284"/>
                  <a:pt x="750" y="1284"/>
                  <a:pt x="750" y="1284"/>
                </a:cubicBezTo>
                <a:cubicBezTo>
                  <a:pt x="752" y="1286"/>
                  <a:pt x="752" y="1286"/>
                  <a:pt x="752" y="1286"/>
                </a:cubicBezTo>
                <a:lnTo>
                  <a:pt x="750" y="1284"/>
                </a:lnTo>
                <a:close/>
                <a:moveTo>
                  <a:pt x="750" y="583"/>
                </a:moveTo>
                <a:cubicBezTo>
                  <a:pt x="750" y="746"/>
                  <a:pt x="750" y="746"/>
                  <a:pt x="750" y="746"/>
                </a:cubicBezTo>
                <a:cubicBezTo>
                  <a:pt x="747" y="748"/>
                  <a:pt x="744" y="751"/>
                  <a:pt x="741" y="754"/>
                </a:cubicBezTo>
                <a:cubicBezTo>
                  <a:pt x="741" y="590"/>
                  <a:pt x="741" y="590"/>
                  <a:pt x="741" y="590"/>
                </a:cubicBezTo>
                <a:cubicBezTo>
                  <a:pt x="744" y="587"/>
                  <a:pt x="747" y="585"/>
                  <a:pt x="750" y="583"/>
                </a:cubicBezTo>
                <a:close/>
                <a:moveTo>
                  <a:pt x="750" y="1138"/>
                </a:moveTo>
                <a:cubicBezTo>
                  <a:pt x="750" y="1283"/>
                  <a:pt x="750" y="1283"/>
                  <a:pt x="750" y="1283"/>
                </a:cubicBezTo>
                <a:cubicBezTo>
                  <a:pt x="747" y="1281"/>
                  <a:pt x="744" y="1280"/>
                  <a:pt x="741" y="1280"/>
                </a:cubicBezTo>
                <a:cubicBezTo>
                  <a:pt x="741" y="1144"/>
                  <a:pt x="741" y="1144"/>
                  <a:pt x="741" y="1144"/>
                </a:cubicBezTo>
                <a:cubicBezTo>
                  <a:pt x="744" y="1142"/>
                  <a:pt x="747" y="1140"/>
                  <a:pt x="749" y="1139"/>
                </a:cubicBezTo>
                <a:cubicBezTo>
                  <a:pt x="749" y="1139"/>
                  <a:pt x="749" y="1138"/>
                  <a:pt x="750" y="1138"/>
                </a:cubicBezTo>
                <a:close/>
                <a:moveTo>
                  <a:pt x="750" y="1423"/>
                </a:moveTo>
                <a:cubicBezTo>
                  <a:pt x="750" y="1473"/>
                  <a:pt x="750" y="1473"/>
                  <a:pt x="750" y="1473"/>
                </a:cubicBezTo>
                <a:cubicBezTo>
                  <a:pt x="748" y="1472"/>
                  <a:pt x="746" y="1472"/>
                  <a:pt x="744" y="1472"/>
                </a:cubicBezTo>
                <a:cubicBezTo>
                  <a:pt x="743" y="1472"/>
                  <a:pt x="742" y="1471"/>
                  <a:pt x="741" y="1470"/>
                </a:cubicBezTo>
                <a:cubicBezTo>
                  <a:pt x="741" y="1417"/>
                  <a:pt x="741" y="1417"/>
                  <a:pt x="741" y="1417"/>
                </a:cubicBezTo>
                <a:cubicBezTo>
                  <a:pt x="744" y="1419"/>
                  <a:pt x="744" y="1419"/>
                  <a:pt x="744" y="1419"/>
                </a:cubicBezTo>
                <a:cubicBezTo>
                  <a:pt x="741" y="1417"/>
                  <a:pt x="741" y="1417"/>
                  <a:pt x="741" y="1417"/>
                </a:cubicBezTo>
                <a:cubicBezTo>
                  <a:pt x="741" y="1416"/>
                  <a:pt x="741" y="1416"/>
                  <a:pt x="741" y="1416"/>
                </a:cubicBezTo>
                <a:cubicBezTo>
                  <a:pt x="749" y="1423"/>
                  <a:pt x="749" y="1423"/>
                  <a:pt x="749" y="1423"/>
                </a:cubicBezTo>
                <a:cubicBezTo>
                  <a:pt x="749" y="1423"/>
                  <a:pt x="749" y="1423"/>
                  <a:pt x="750" y="1423"/>
                </a:cubicBezTo>
                <a:close/>
                <a:moveTo>
                  <a:pt x="750" y="1560"/>
                </a:moveTo>
                <a:cubicBezTo>
                  <a:pt x="750" y="1625"/>
                  <a:pt x="750" y="1625"/>
                  <a:pt x="750" y="1625"/>
                </a:cubicBezTo>
                <a:cubicBezTo>
                  <a:pt x="747" y="1626"/>
                  <a:pt x="744" y="1627"/>
                  <a:pt x="741" y="1628"/>
                </a:cubicBezTo>
                <a:cubicBezTo>
                  <a:pt x="741" y="1512"/>
                  <a:pt x="741" y="1512"/>
                  <a:pt x="741" y="1512"/>
                </a:cubicBezTo>
                <a:cubicBezTo>
                  <a:pt x="744" y="1528"/>
                  <a:pt x="746" y="1545"/>
                  <a:pt x="750" y="1560"/>
                </a:cubicBezTo>
                <a:close/>
                <a:moveTo>
                  <a:pt x="750" y="1823"/>
                </a:moveTo>
                <a:cubicBezTo>
                  <a:pt x="750" y="1830"/>
                  <a:pt x="750" y="1830"/>
                  <a:pt x="750" y="1830"/>
                </a:cubicBezTo>
                <a:cubicBezTo>
                  <a:pt x="748" y="1829"/>
                  <a:pt x="748" y="1829"/>
                  <a:pt x="748" y="1829"/>
                </a:cubicBezTo>
                <a:cubicBezTo>
                  <a:pt x="749" y="1827"/>
                  <a:pt x="749" y="1825"/>
                  <a:pt x="750" y="1823"/>
                </a:cubicBezTo>
                <a:close/>
                <a:moveTo>
                  <a:pt x="750" y="1900"/>
                </a:moveTo>
                <a:cubicBezTo>
                  <a:pt x="750" y="1969"/>
                  <a:pt x="750" y="1969"/>
                  <a:pt x="750" y="1969"/>
                </a:cubicBezTo>
                <a:cubicBezTo>
                  <a:pt x="741" y="1968"/>
                  <a:pt x="741" y="1968"/>
                  <a:pt x="741" y="1968"/>
                </a:cubicBezTo>
                <a:cubicBezTo>
                  <a:pt x="741" y="1897"/>
                  <a:pt x="741" y="1897"/>
                  <a:pt x="741" y="1897"/>
                </a:cubicBezTo>
                <a:cubicBezTo>
                  <a:pt x="750" y="1900"/>
                  <a:pt x="750" y="1900"/>
                  <a:pt x="750" y="1900"/>
                </a:cubicBezTo>
                <a:close/>
                <a:moveTo>
                  <a:pt x="750" y="2037"/>
                </a:moveTo>
                <a:cubicBezTo>
                  <a:pt x="750" y="2103"/>
                  <a:pt x="750" y="2103"/>
                  <a:pt x="750" y="2103"/>
                </a:cubicBezTo>
                <a:cubicBezTo>
                  <a:pt x="741" y="2103"/>
                  <a:pt x="741" y="2103"/>
                  <a:pt x="741" y="2103"/>
                </a:cubicBezTo>
                <a:cubicBezTo>
                  <a:pt x="741" y="2036"/>
                  <a:pt x="741" y="2036"/>
                  <a:pt x="741" y="2036"/>
                </a:cubicBezTo>
                <a:cubicBezTo>
                  <a:pt x="750" y="2037"/>
                  <a:pt x="750" y="2037"/>
                  <a:pt x="750" y="2037"/>
                </a:cubicBezTo>
                <a:close/>
                <a:moveTo>
                  <a:pt x="750" y="2126"/>
                </a:moveTo>
                <a:cubicBezTo>
                  <a:pt x="750" y="2395"/>
                  <a:pt x="750" y="2395"/>
                  <a:pt x="750" y="2395"/>
                </a:cubicBezTo>
                <a:cubicBezTo>
                  <a:pt x="748" y="2368"/>
                  <a:pt x="748" y="2368"/>
                  <a:pt x="748" y="2368"/>
                </a:cubicBezTo>
                <a:cubicBezTo>
                  <a:pt x="741" y="2369"/>
                  <a:pt x="741" y="2369"/>
                  <a:pt x="741" y="2369"/>
                </a:cubicBezTo>
                <a:cubicBezTo>
                  <a:pt x="741" y="2303"/>
                  <a:pt x="741" y="2303"/>
                  <a:pt x="741" y="2303"/>
                </a:cubicBezTo>
                <a:cubicBezTo>
                  <a:pt x="744" y="2303"/>
                  <a:pt x="744" y="2303"/>
                  <a:pt x="744" y="2303"/>
                </a:cubicBezTo>
                <a:cubicBezTo>
                  <a:pt x="744" y="2236"/>
                  <a:pt x="744" y="2236"/>
                  <a:pt x="744" y="2236"/>
                </a:cubicBezTo>
                <a:cubicBezTo>
                  <a:pt x="741" y="2236"/>
                  <a:pt x="741" y="2236"/>
                  <a:pt x="741" y="2236"/>
                </a:cubicBezTo>
                <a:cubicBezTo>
                  <a:pt x="741" y="2170"/>
                  <a:pt x="741" y="2170"/>
                  <a:pt x="741" y="2170"/>
                </a:cubicBezTo>
                <a:cubicBezTo>
                  <a:pt x="746" y="2171"/>
                  <a:pt x="746" y="2171"/>
                  <a:pt x="746" y="2171"/>
                </a:cubicBezTo>
                <a:cubicBezTo>
                  <a:pt x="750" y="2126"/>
                  <a:pt x="750" y="2126"/>
                  <a:pt x="750" y="2126"/>
                </a:cubicBezTo>
                <a:close/>
                <a:moveTo>
                  <a:pt x="750" y="2436"/>
                </a:moveTo>
                <a:cubicBezTo>
                  <a:pt x="750" y="2502"/>
                  <a:pt x="750" y="2502"/>
                  <a:pt x="750" y="2502"/>
                </a:cubicBezTo>
                <a:cubicBezTo>
                  <a:pt x="741" y="2503"/>
                  <a:pt x="741" y="2503"/>
                  <a:pt x="741" y="2503"/>
                </a:cubicBezTo>
                <a:cubicBezTo>
                  <a:pt x="741" y="2436"/>
                  <a:pt x="741" y="2436"/>
                  <a:pt x="741" y="2436"/>
                </a:cubicBezTo>
                <a:cubicBezTo>
                  <a:pt x="750" y="2436"/>
                  <a:pt x="750" y="2436"/>
                  <a:pt x="750" y="2436"/>
                </a:cubicBezTo>
                <a:close/>
                <a:moveTo>
                  <a:pt x="750" y="2570"/>
                </a:moveTo>
                <a:cubicBezTo>
                  <a:pt x="750" y="2640"/>
                  <a:pt x="750" y="2640"/>
                  <a:pt x="750" y="2640"/>
                </a:cubicBezTo>
                <a:cubicBezTo>
                  <a:pt x="741" y="2642"/>
                  <a:pt x="741" y="2642"/>
                  <a:pt x="741" y="2642"/>
                </a:cubicBezTo>
                <a:cubicBezTo>
                  <a:pt x="741" y="2572"/>
                  <a:pt x="741" y="2572"/>
                  <a:pt x="741" y="2572"/>
                </a:cubicBezTo>
                <a:cubicBezTo>
                  <a:pt x="750" y="2570"/>
                  <a:pt x="750" y="2570"/>
                  <a:pt x="750" y="2570"/>
                </a:cubicBezTo>
                <a:close/>
                <a:moveTo>
                  <a:pt x="750" y="3141"/>
                </a:moveTo>
                <a:cubicBezTo>
                  <a:pt x="750" y="3179"/>
                  <a:pt x="750" y="3179"/>
                  <a:pt x="750" y="3179"/>
                </a:cubicBezTo>
                <a:cubicBezTo>
                  <a:pt x="741" y="3183"/>
                  <a:pt x="741" y="3183"/>
                  <a:pt x="741" y="3183"/>
                </a:cubicBezTo>
                <a:cubicBezTo>
                  <a:pt x="741" y="3145"/>
                  <a:pt x="741" y="3145"/>
                  <a:pt x="741" y="3145"/>
                </a:cubicBezTo>
                <a:cubicBezTo>
                  <a:pt x="750" y="3141"/>
                  <a:pt x="750" y="3141"/>
                  <a:pt x="750" y="3141"/>
                </a:cubicBezTo>
                <a:close/>
                <a:moveTo>
                  <a:pt x="750" y="3245"/>
                </a:moveTo>
                <a:cubicBezTo>
                  <a:pt x="750" y="3281"/>
                  <a:pt x="750" y="3281"/>
                  <a:pt x="750" y="3281"/>
                </a:cubicBezTo>
                <a:cubicBezTo>
                  <a:pt x="747" y="3282"/>
                  <a:pt x="744" y="3283"/>
                  <a:pt x="741" y="3284"/>
                </a:cubicBezTo>
                <a:cubicBezTo>
                  <a:pt x="741" y="3247"/>
                  <a:pt x="741" y="3247"/>
                  <a:pt x="741" y="3247"/>
                </a:cubicBezTo>
                <a:cubicBezTo>
                  <a:pt x="744" y="3246"/>
                  <a:pt x="747" y="3246"/>
                  <a:pt x="750" y="3245"/>
                </a:cubicBezTo>
                <a:close/>
                <a:moveTo>
                  <a:pt x="750" y="3378"/>
                </a:moveTo>
                <a:cubicBezTo>
                  <a:pt x="750" y="3411"/>
                  <a:pt x="750" y="3411"/>
                  <a:pt x="750" y="3411"/>
                </a:cubicBezTo>
                <a:cubicBezTo>
                  <a:pt x="741" y="3399"/>
                  <a:pt x="741" y="3399"/>
                  <a:pt x="741" y="3399"/>
                </a:cubicBezTo>
                <a:cubicBezTo>
                  <a:pt x="741" y="3384"/>
                  <a:pt x="741" y="3384"/>
                  <a:pt x="741" y="3384"/>
                </a:cubicBezTo>
                <a:cubicBezTo>
                  <a:pt x="750" y="3378"/>
                  <a:pt x="750" y="3378"/>
                  <a:pt x="750" y="3378"/>
                </a:cubicBezTo>
                <a:close/>
                <a:moveTo>
                  <a:pt x="750" y="3472"/>
                </a:moveTo>
                <a:cubicBezTo>
                  <a:pt x="750" y="3519"/>
                  <a:pt x="750" y="3519"/>
                  <a:pt x="750" y="3519"/>
                </a:cubicBezTo>
                <a:cubicBezTo>
                  <a:pt x="741" y="3525"/>
                  <a:pt x="741" y="3525"/>
                  <a:pt x="741" y="3525"/>
                </a:cubicBezTo>
                <a:cubicBezTo>
                  <a:pt x="741" y="3474"/>
                  <a:pt x="741" y="3474"/>
                  <a:pt x="741" y="3474"/>
                </a:cubicBezTo>
                <a:cubicBezTo>
                  <a:pt x="744" y="3474"/>
                  <a:pt x="747" y="3473"/>
                  <a:pt x="750" y="3472"/>
                </a:cubicBezTo>
                <a:close/>
                <a:moveTo>
                  <a:pt x="750" y="3789"/>
                </a:moveTo>
                <a:cubicBezTo>
                  <a:pt x="750" y="3952"/>
                  <a:pt x="750" y="3952"/>
                  <a:pt x="750" y="3952"/>
                </a:cubicBezTo>
                <a:cubicBezTo>
                  <a:pt x="747" y="3950"/>
                  <a:pt x="744" y="3947"/>
                  <a:pt x="741" y="3945"/>
                </a:cubicBezTo>
                <a:cubicBezTo>
                  <a:pt x="741" y="3780"/>
                  <a:pt x="741" y="3780"/>
                  <a:pt x="741" y="3780"/>
                </a:cubicBezTo>
                <a:cubicBezTo>
                  <a:pt x="744" y="3783"/>
                  <a:pt x="747" y="3786"/>
                  <a:pt x="750" y="3789"/>
                </a:cubicBezTo>
                <a:close/>
                <a:moveTo>
                  <a:pt x="748" y="1282"/>
                </a:moveTo>
                <a:cubicBezTo>
                  <a:pt x="750" y="1284"/>
                  <a:pt x="750" y="1284"/>
                  <a:pt x="750" y="1284"/>
                </a:cubicBezTo>
                <a:cubicBezTo>
                  <a:pt x="748" y="1282"/>
                  <a:pt x="748" y="1282"/>
                  <a:pt x="748" y="1282"/>
                </a:cubicBezTo>
                <a:close/>
                <a:moveTo>
                  <a:pt x="741" y="1470"/>
                </a:moveTo>
                <a:cubicBezTo>
                  <a:pt x="743" y="1471"/>
                  <a:pt x="743" y="1471"/>
                  <a:pt x="743" y="1471"/>
                </a:cubicBezTo>
                <a:cubicBezTo>
                  <a:pt x="741" y="1470"/>
                  <a:pt x="741" y="1470"/>
                  <a:pt x="741" y="1470"/>
                </a:cubicBezTo>
                <a:cubicBezTo>
                  <a:pt x="743" y="1471"/>
                  <a:pt x="743" y="1471"/>
                  <a:pt x="743" y="1471"/>
                </a:cubicBezTo>
                <a:cubicBezTo>
                  <a:pt x="741" y="1470"/>
                  <a:pt x="741" y="1470"/>
                  <a:pt x="741" y="1470"/>
                </a:cubicBezTo>
                <a:cubicBezTo>
                  <a:pt x="743" y="1471"/>
                  <a:pt x="743" y="1471"/>
                  <a:pt x="743" y="1471"/>
                </a:cubicBezTo>
                <a:cubicBezTo>
                  <a:pt x="741" y="1470"/>
                  <a:pt x="741" y="1470"/>
                  <a:pt x="741" y="1470"/>
                </a:cubicBezTo>
                <a:close/>
                <a:moveTo>
                  <a:pt x="748" y="1282"/>
                </a:moveTo>
                <a:cubicBezTo>
                  <a:pt x="750" y="1284"/>
                  <a:pt x="750" y="1284"/>
                  <a:pt x="750" y="1284"/>
                </a:cubicBezTo>
                <a:cubicBezTo>
                  <a:pt x="748" y="1282"/>
                  <a:pt x="748" y="1282"/>
                  <a:pt x="748" y="1282"/>
                </a:cubicBezTo>
                <a:close/>
                <a:moveTo>
                  <a:pt x="741" y="1417"/>
                </a:moveTo>
                <a:cubicBezTo>
                  <a:pt x="744" y="1419"/>
                  <a:pt x="744" y="1419"/>
                  <a:pt x="744" y="1419"/>
                </a:cubicBezTo>
                <a:cubicBezTo>
                  <a:pt x="741" y="1417"/>
                  <a:pt x="741" y="1417"/>
                  <a:pt x="741" y="1417"/>
                </a:cubicBezTo>
                <a:cubicBezTo>
                  <a:pt x="744" y="1419"/>
                  <a:pt x="744" y="1419"/>
                  <a:pt x="744" y="1419"/>
                </a:cubicBezTo>
                <a:cubicBezTo>
                  <a:pt x="741" y="1417"/>
                  <a:pt x="741" y="1417"/>
                  <a:pt x="741" y="1417"/>
                </a:cubicBezTo>
                <a:close/>
                <a:moveTo>
                  <a:pt x="748" y="1282"/>
                </a:moveTo>
                <a:cubicBezTo>
                  <a:pt x="750" y="1284"/>
                  <a:pt x="750" y="1284"/>
                  <a:pt x="750" y="1284"/>
                </a:cubicBezTo>
                <a:lnTo>
                  <a:pt x="748" y="1282"/>
                </a:lnTo>
                <a:close/>
                <a:moveTo>
                  <a:pt x="748" y="1282"/>
                </a:moveTo>
                <a:cubicBezTo>
                  <a:pt x="750" y="1284"/>
                  <a:pt x="750" y="1284"/>
                  <a:pt x="750" y="1284"/>
                </a:cubicBezTo>
                <a:lnTo>
                  <a:pt x="748" y="1282"/>
                </a:lnTo>
                <a:close/>
                <a:moveTo>
                  <a:pt x="741" y="590"/>
                </a:moveTo>
                <a:cubicBezTo>
                  <a:pt x="741" y="754"/>
                  <a:pt x="741" y="754"/>
                  <a:pt x="741" y="754"/>
                </a:cubicBezTo>
                <a:cubicBezTo>
                  <a:pt x="735" y="761"/>
                  <a:pt x="728" y="767"/>
                  <a:pt x="722" y="774"/>
                </a:cubicBezTo>
                <a:cubicBezTo>
                  <a:pt x="722" y="608"/>
                  <a:pt x="722" y="608"/>
                  <a:pt x="722" y="608"/>
                </a:cubicBezTo>
                <a:cubicBezTo>
                  <a:pt x="728" y="602"/>
                  <a:pt x="735" y="596"/>
                  <a:pt x="741" y="590"/>
                </a:cubicBezTo>
                <a:close/>
                <a:moveTo>
                  <a:pt x="741" y="1144"/>
                </a:moveTo>
                <a:cubicBezTo>
                  <a:pt x="741" y="1280"/>
                  <a:pt x="741" y="1280"/>
                  <a:pt x="741" y="1280"/>
                </a:cubicBezTo>
                <a:cubicBezTo>
                  <a:pt x="735" y="1279"/>
                  <a:pt x="729" y="1282"/>
                  <a:pt x="725" y="1286"/>
                </a:cubicBezTo>
                <a:cubicBezTo>
                  <a:pt x="725" y="1287"/>
                  <a:pt x="723" y="1290"/>
                  <a:pt x="722" y="1293"/>
                </a:cubicBezTo>
                <a:cubicBezTo>
                  <a:pt x="722" y="1189"/>
                  <a:pt x="722" y="1189"/>
                  <a:pt x="722" y="1189"/>
                </a:cubicBezTo>
                <a:cubicBezTo>
                  <a:pt x="722" y="1189"/>
                  <a:pt x="722" y="1189"/>
                  <a:pt x="723" y="1189"/>
                </a:cubicBezTo>
                <a:cubicBezTo>
                  <a:pt x="731" y="1194"/>
                  <a:pt x="733" y="1191"/>
                  <a:pt x="738" y="1186"/>
                </a:cubicBezTo>
                <a:cubicBezTo>
                  <a:pt x="743" y="1180"/>
                  <a:pt x="742" y="1177"/>
                  <a:pt x="736" y="1172"/>
                </a:cubicBezTo>
                <a:cubicBezTo>
                  <a:pt x="735" y="1171"/>
                  <a:pt x="729" y="1168"/>
                  <a:pt x="722" y="1166"/>
                </a:cubicBezTo>
                <a:cubicBezTo>
                  <a:pt x="722" y="1153"/>
                  <a:pt x="722" y="1153"/>
                  <a:pt x="722" y="1153"/>
                </a:cubicBezTo>
                <a:cubicBezTo>
                  <a:pt x="729" y="1150"/>
                  <a:pt x="736" y="1147"/>
                  <a:pt x="741" y="1144"/>
                </a:cubicBezTo>
                <a:close/>
                <a:moveTo>
                  <a:pt x="741" y="1416"/>
                </a:moveTo>
                <a:cubicBezTo>
                  <a:pt x="741" y="1417"/>
                  <a:pt x="741" y="1417"/>
                  <a:pt x="741" y="1417"/>
                </a:cubicBezTo>
                <a:cubicBezTo>
                  <a:pt x="740" y="1416"/>
                  <a:pt x="740" y="1416"/>
                  <a:pt x="740" y="1416"/>
                </a:cubicBezTo>
                <a:cubicBezTo>
                  <a:pt x="741" y="1417"/>
                  <a:pt x="741" y="1417"/>
                  <a:pt x="741" y="1417"/>
                </a:cubicBezTo>
                <a:cubicBezTo>
                  <a:pt x="741" y="1470"/>
                  <a:pt x="741" y="1470"/>
                  <a:pt x="741" y="1470"/>
                </a:cubicBezTo>
                <a:cubicBezTo>
                  <a:pt x="739" y="1466"/>
                  <a:pt x="735" y="1459"/>
                  <a:pt x="731" y="1465"/>
                </a:cubicBezTo>
                <a:cubicBezTo>
                  <a:pt x="727" y="1469"/>
                  <a:pt x="735" y="1482"/>
                  <a:pt x="735" y="1483"/>
                </a:cubicBezTo>
                <a:cubicBezTo>
                  <a:pt x="738" y="1491"/>
                  <a:pt x="740" y="1501"/>
                  <a:pt x="741" y="1512"/>
                </a:cubicBezTo>
                <a:cubicBezTo>
                  <a:pt x="741" y="1628"/>
                  <a:pt x="741" y="1628"/>
                  <a:pt x="741" y="1628"/>
                </a:cubicBezTo>
                <a:cubicBezTo>
                  <a:pt x="735" y="1630"/>
                  <a:pt x="728" y="1630"/>
                  <a:pt x="722" y="1630"/>
                </a:cubicBezTo>
                <a:cubicBezTo>
                  <a:pt x="722" y="1580"/>
                  <a:pt x="722" y="1580"/>
                  <a:pt x="722" y="1580"/>
                </a:cubicBezTo>
                <a:cubicBezTo>
                  <a:pt x="723" y="1576"/>
                  <a:pt x="723" y="1572"/>
                  <a:pt x="722" y="1565"/>
                </a:cubicBezTo>
                <a:cubicBezTo>
                  <a:pt x="722" y="1406"/>
                  <a:pt x="722" y="1406"/>
                  <a:pt x="722" y="1406"/>
                </a:cubicBezTo>
                <a:cubicBezTo>
                  <a:pt x="731" y="1410"/>
                  <a:pt x="740" y="1414"/>
                  <a:pt x="741" y="1416"/>
                </a:cubicBezTo>
                <a:cubicBezTo>
                  <a:pt x="741" y="1416"/>
                  <a:pt x="741" y="1416"/>
                  <a:pt x="741" y="1416"/>
                </a:cubicBezTo>
                <a:close/>
                <a:moveTo>
                  <a:pt x="741" y="1897"/>
                </a:moveTo>
                <a:cubicBezTo>
                  <a:pt x="741" y="1968"/>
                  <a:pt x="741" y="1968"/>
                  <a:pt x="741" y="1968"/>
                </a:cubicBezTo>
                <a:cubicBezTo>
                  <a:pt x="722" y="1964"/>
                  <a:pt x="722" y="1964"/>
                  <a:pt x="722" y="1964"/>
                </a:cubicBezTo>
                <a:cubicBezTo>
                  <a:pt x="722" y="1936"/>
                  <a:pt x="722" y="1936"/>
                  <a:pt x="722" y="1936"/>
                </a:cubicBezTo>
                <a:cubicBezTo>
                  <a:pt x="725" y="1922"/>
                  <a:pt x="728" y="1908"/>
                  <a:pt x="731" y="1894"/>
                </a:cubicBezTo>
                <a:cubicBezTo>
                  <a:pt x="741" y="1897"/>
                  <a:pt x="741" y="1897"/>
                  <a:pt x="741" y="1897"/>
                </a:cubicBezTo>
                <a:close/>
                <a:moveTo>
                  <a:pt x="741" y="2036"/>
                </a:moveTo>
                <a:cubicBezTo>
                  <a:pt x="741" y="2103"/>
                  <a:pt x="741" y="2103"/>
                  <a:pt x="741" y="2103"/>
                </a:cubicBezTo>
                <a:cubicBezTo>
                  <a:pt x="722" y="2101"/>
                  <a:pt x="722" y="2101"/>
                  <a:pt x="722" y="2101"/>
                </a:cubicBezTo>
                <a:cubicBezTo>
                  <a:pt x="722" y="2032"/>
                  <a:pt x="722" y="2032"/>
                  <a:pt x="722" y="2032"/>
                </a:cubicBezTo>
                <a:cubicBezTo>
                  <a:pt x="741" y="2036"/>
                  <a:pt x="741" y="2036"/>
                  <a:pt x="741" y="2036"/>
                </a:cubicBezTo>
                <a:close/>
                <a:moveTo>
                  <a:pt x="741" y="2170"/>
                </a:moveTo>
                <a:cubicBezTo>
                  <a:pt x="741" y="2236"/>
                  <a:pt x="741" y="2236"/>
                  <a:pt x="741" y="2236"/>
                </a:cubicBezTo>
                <a:cubicBezTo>
                  <a:pt x="722" y="2236"/>
                  <a:pt x="722" y="2236"/>
                  <a:pt x="722" y="2236"/>
                </a:cubicBezTo>
                <a:cubicBezTo>
                  <a:pt x="722" y="2169"/>
                  <a:pt x="722" y="2169"/>
                  <a:pt x="722" y="2169"/>
                </a:cubicBezTo>
                <a:cubicBezTo>
                  <a:pt x="741" y="2170"/>
                  <a:pt x="741" y="2170"/>
                  <a:pt x="741" y="2170"/>
                </a:cubicBezTo>
                <a:close/>
                <a:moveTo>
                  <a:pt x="741" y="2303"/>
                </a:moveTo>
                <a:cubicBezTo>
                  <a:pt x="741" y="2369"/>
                  <a:pt x="741" y="2369"/>
                  <a:pt x="741" y="2369"/>
                </a:cubicBezTo>
                <a:cubicBezTo>
                  <a:pt x="722" y="2370"/>
                  <a:pt x="722" y="2370"/>
                  <a:pt x="722" y="2370"/>
                </a:cubicBezTo>
                <a:cubicBezTo>
                  <a:pt x="722" y="2303"/>
                  <a:pt x="722" y="2303"/>
                  <a:pt x="722" y="2303"/>
                </a:cubicBezTo>
                <a:cubicBezTo>
                  <a:pt x="741" y="2303"/>
                  <a:pt x="741" y="2303"/>
                  <a:pt x="741" y="2303"/>
                </a:cubicBezTo>
                <a:close/>
                <a:moveTo>
                  <a:pt x="741" y="2436"/>
                </a:moveTo>
                <a:cubicBezTo>
                  <a:pt x="741" y="2503"/>
                  <a:pt x="741" y="2503"/>
                  <a:pt x="741" y="2503"/>
                </a:cubicBezTo>
                <a:cubicBezTo>
                  <a:pt x="722" y="2507"/>
                  <a:pt x="722" y="2507"/>
                  <a:pt x="722" y="2507"/>
                </a:cubicBezTo>
                <a:cubicBezTo>
                  <a:pt x="722" y="2438"/>
                  <a:pt x="722" y="2438"/>
                  <a:pt x="722" y="2438"/>
                </a:cubicBezTo>
                <a:cubicBezTo>
                  <a:pt x="741" y="2436"/>
                  <a:pt x="741" y="2436"/>
                  <a:pt x="741" y="2436"/>
                </a:cubicBezTo>
                <a:close/>
                <a:moveTo>
                  <a:pt x="741" y="2572"/>
                </a:moveTo>
                <a:cubicBezTo>
                  <a:pt x="741" y="2642"/>
                  <a:pt x="741" y="2642"/>
                  <a:pt x="741" y="2642"/>
                </a:cubicBezTo>
                <a:cubicBezTo>
                  <a:pt x="735" y="2644"/>
                  <a:pt x="735" y="2644"/>
                  <a:pt x="735" y="2644"/>
                </a:cubicBezTo>
                <a:cubicBezTo>
                  <a:pt x="731" y="2624"/>
                  <a:pt x="726" y="2605"/>
                  <a:pt x="722" y="2586"/>
                </a:cubicBezTo>
                <a:cubicBezTo>
                  <a:pt x="722" y="2575"/>
                  <a:pt x="722" y="2575"/>
                  <a:pt x="722" y="2575"/>
                </a:cubicBezTo>
                <a:cubicBezTo>
                  <a:pt x="741" y="2572"/>
                  <a:pt x="741" y="2572"/>
                  <a:pt x="741" y="2572"/>
                </a:cubicBezTo>
                <a:close/>
                <a:moveTo>
                  <a:pt x="741" y="3145"/>
                </a:moveTo>
                <a:cubicBezTo>
                  <a:pt x="741" y="3183"/>
                  <a:pt x="741" y="3183"/>
                  <a:pt x="741" y="3183"/>
                </a:cubicBezTo>
                <a:cubicBezTo>
                  <a:pt x="722" y="3193"/>
                  <a:pt x="722" y="3193"/>
                  <a:pt x="722" y="3193"/>
                </a:cubicBezTo>
                <a:cubicBezTo>
                  <a:pt x="722" y="3155"/>
                  <a:pt x="722" y="3155"/>
                  <a:pt x="722" y="3155"/>
                </a:cubicBezTo>
                <a:cubicBezTo>
                  <a:pt x="741" y="3145"/>
                  <a:pt x="741" y="3145"/>
                  <a:pt x="741" y="3145"/>
                </a:cubicBezTo>
                <a:close/>
                <a:moveTo>
                  <a:pt x="741" y="3247"/>
                </a:moveTo>
                <a:cubicBezTo>
                  <a:pt x="741" y="3284"/>
                  <a:pt x="741" y="3284"/>
                  <a:pt x="741" y="3284"/>
                </a:cubicBezTo>
                <a:cubicBezTo>
                  <a:pt x="735" y="3286"/>
                  <a:pt x="729" y="3289"/>
                  <a:pt x="722" y="3292"/>
                </a:cubicBezTo>
                <a:cubicBezTo>
                  <a:pt x="722" y="3253"/>
                  <a:pt x="722" y="3253"/>
                  <a:pt x="722" y="3253"/>
                </a:cubicBezTo>
                <a:cubicBezTo>
                  <a:pt x="729" y="3250"/>
                  <a:pt x="735" y="3248"/>
                  <a:pt x="741" y="3247"/>
                </a:cubicBezTo>
                <a:close/>
                <a:moveTo>
                  <a:pt x="741" y="3384"/>
                </a:moveTo>
                <a:cubicBezTo>
                  <a:pt x="741" y="3399"/>
                  <a:pt x="741" y="3399"/>
                  <a:pt x="741" y="3399"/>
                </a:cubicBezTo>
                <a:cubicBezTo>
                  <a:pt x="734" y="3389"/>
                  <a:pt x="734" y="3389"/>
                  <a:pt x="734" y="3389"/>
                </a:cubicBezTo>
                <a:cubicBezTo>
                  <a:pt x="741" y="3384"/>
                  <a:pt x="741" y="3384"/>
                  <a:pt x="741" y="3384"/>
                </a:cubicBezTo>
                <a:close/>
                <a:moveTo>
                  <a:pt x="741" y="3474"/>
                </a:moveTo>
                <a:cubicBezTo>
                  <a:pt x="741" y="3525"/>
                  <a:pt x="741" y="3525"/>
                  <a:pt x="741" y="3525"/>
                </a:cubicBezTo>
                <a:cubicBezTo>
                  <a:pt x="722" y="3539"/>
                  <a:pt x="722" y="3539"/>
                  <a:pt x="722" y="3539"/>
                </a:cubicBezTo>
                <a:cubicBezTo>
                  <a:pt x="722" y="3476"/>
                  <a:pt x="722" y="3476"/>
                  <a:pt x="722" y="3476"/>
                </a:cubicBezTo>
                <a:cubicBezTo>
                  <a:pt x="728" y="3476"/>
                  <a:pt x="735" y="3476"/>
                  <a:pt x="741" y="3474"/>
                </a:cubicBezTo>
                <a:close/>
                <a:moveTo>
                  <a:pt x="741" y="3780"/>
                </a:moveTo>
                <a:cubicBezTo>
                  <a:pt x="741" y="3945"/>
                  <a:pt x="741" y="3945"/>
                  <a:pt x="741" y="3945"/>
                </a:cubicBezTo>
                <a:cubicBezTo>
                  <a:pt x="735" y="3939"/>
                  <a:pt x="728" y="3932"/>
                  <a:pt x="722" y="3926"/>
                </a:cubicBezTo>
                <a:cubicBezTo>
                  <a:pt x="722" y="3760"/>
                  <a:pt x="722" y="3760"/>
                  <a:pt x="722" y="3760"/>
                </a:cubicBezTo>
                <a:cubicBezTo>
                  <a:pt x="728" y="3767"/>
                  <a:pt x="735" y="3774"/>
                  <a:pt x="741" y="3780"/>
                </a:cubicBezTo>
                <a:close/>
                <a:moveTo>
                  <a:pt x="740" y="1469"/>
                </a:moveTo>
                <a:cubicBezTo>
                  <a:pt x="741" y="1470"/>
                  <a:pt x="741" y="1470"/>
                  <a:pt x="741" y="1470"/>
                </a:cubicBezTo>
                <a:lnTo>
                  <a:pt x="740" y="1469"/>
                </a:lnTo>
                <a:close/>
                <a:moveTo>
                  <a:pt x="740" y="1469"/>
                </a:moveTo>
                <a:cubicBezTo>
                  <a:pt x="741" y="1470"/>
                  <a:pt x="741" y="1470"/>
                  <a:pt x="741" y="1470"/>
                </a:cubicBezTo>
                <a:cubicBezTo>
                  <a:pt x="740" y="1469"/>
                  <a:pt x="740" y="1469"/>
                  <a:pt x="740" y="1469"/>
                </a:cubicBezTo>
                <a:close/>
                <a:moveTo>
                  <a:pt x="740" y="1416"/>
                </a:moveTo>
                <a:cubicBezTo>
                  <a:pt x="741" y="1417"/>
                  <a:pt x="741" y="1417"/>
                  <a:pt x="741" y="1417"/>
                </a:cubicBezTo>
                <a:cubicBezTo>
                  <a:pt x="740" y="1416"/>
                  <a:pt x="740" y="1416"/>
                  <a:pt x="740" y="1416"/>
                </a:cubicBezTo>
                <a:close/>
                <a:moveTo>
                  <a:pt x="740" y="1469"/>
                </a:moveTo>
                <a:cubicBezTo>
                  <a:pt x="741" y="1470"/>
                  <a:pt x="741" y="1470"/>
                  <a:pt x="741" y="1470"/>
                </a:cubicBezTo>
                <a:cubicBezTo>
                  <a:pt x="740" y="1469"/>
                  <a:pt x="740" y="1469"/>
                  <a:pt x="740" y="1469"/>
                </a:cubicBezTo>
                <a:close/>
                <a:moveTo>
                  <a:pt x="740" y="1416"/>
                </a:moveTo>
                <a:cubicBezTo>
                  <a:pt x="741" y="1417"/>
                  <a:pt x="741" y="1417"/>
                  <a:pt x="741" y="1417"/>
                </a:cubicBezTo>
                <a:lnTo>
                  <a:pt x="740" y="1416"/>
                </a:lnTo>
                <a:close/>
                <a:moveTo>
                  <a:pt x="722" y="608"/>
                </a:moveTo>
                <a:cubicBezTo>
                  <a:pt x="722" y="774"/>
                  <a:pt x="722" y="774"/>
                  <a:pt x="722" y="774"/>
                </a:cubicBezTo>
                <a:cubicBezTo>
                  <a:pt x="721" y="775"/>
                  <a:pt x="720" y="776"/>
                  <a:pt x="719" y="777"/>
                </a:cubicBezTo>
                <a:cubicBezTo>
                  <a:pt x="719" y="611"/>
                  <a:pt x="719" y="611"/>
                  <a:pt x="719" y="611"/>
                </a:cubicBezTo>
                <a:cubicBezTo>
                  <a:pt x="720" y="610"/>
                  <a:pt x="721" y="609"/>
                  <a:pt x="722" y="608"/>
                </a:cubicBezTo>
                <a:close/>
                <a:moveTo>
                  <a:pt x="722" y="1153"/>
                </a:moveTo>
                <a:cubicBezTo>
                  <a:pt x="722" y="1166"/>
                  <a:pt x="722" y="1166"/>
                  <a:pt x="722" y="1166"/>
                </a:cubicBezTo>
                <a:cubicBezTo>
                  <a:pt x="721" y="1165"/>
                  <a:pt x="720" y="1165"/>
                  <a:pt x="719" y="1165"/>
                </a:cubicBezTo>
                <a:cubicBezTo>
                  <a:pt x="719" y="1154"/>
                  <a:pt x="719" y="1154"/>
                  <a:pt x="719" y="1154"/>
                </a:cubicBezTo>
                <a:cubicBezTo>
                  <a:pt x="720" y="1153"/>
                  <a:pt x="721" y="1153"/>
                  <a:pt x="722" y="1153"/>
                </a:cubicBezTo>
                <a:close/>
                <a:moveTo>
                  <a:pt x="722" y="1189"/>
                </a:moveTo>
                <a:cubicBezTo>
                  <a:pt x="722" y="1293"/>
                  <a:pt x="722" y="1293"/>
                  <a:pt x="722" y="1293"/>
                </a:cubicBezTo>
                <a:cubicBezTo>
                  <a:pt x="721" y="1296"/>
                  <a:pt x="720" y="1299"/>
                  <a:pt x="719" y="1301"/>
                </a:cubicBezTo>
                <a:cubicBezTo>
                  <a:pt x="719" y="1272"/>
                  <a:pt x="719" y="1272"/>
                  <a:pt x="719" y="1272"/>
                </a:cubicBezTo>
                <a:cubicBezTo>
                  <a:pt x="720" y="1268"/>
                  <a:pt x="720" y="1263"/>
                  <a:pt x="719" y="1260"/>
                </a:cubicBezTo>
                <a:cubicBezTo>
                  <a:pt x="719" y="1187"/>
                  <a:pt x="719" y="1187"/>
                  <a:pt x="719" y="1187"/>
                </a:cubicBezTo>
                <a:cubicBezTo>
                  <a:pt x="720" y="1188"/>
                  <a:pt x="721" y="1188"/>
                  <a:pt x="722" y="1189"/>
                </a:cubicBezTo>
                <a:close/>
                <a:moveTo>
                  <a:pt x="722" y="1406"/>
                </a:moveTo>
                <a:cubicBezTo>
                  <a:pt x="722" y="1565"/>
                  <a:pt x="722" y="1565"/>
                  <a:pt x="722" y="1565"/>
                </a:cubicBezTo>
                <a:cubicBezTo>
                  <a:pt x="721" y="1559"/>
                  <a:pt x="720" y="1552"/>
                  <a:pt x="721" y="1542"/>
                </a:cubicBezTo>
                <a:cubicBezTo>
                  <a:pt x="721" y="1517"/>
                  <a:pt x="724" y="1484"/>
                  <a:pt x="719" y="1458"/>
                </a:cubicBezTo>
                <a:cubicBezTo>
                  <a:pt x="719" y="1405"/>
                  <a:pt x="719" y="1405"/>
                  <a:pt x="719" y="1405"/>
                </a:cubicBezTo>
                <a:cubicBezTo>
                  <a:pt x="720" y="1405"/>
                  <a:pt x="721" y="1406"/>
                  <a:pt x="722" y="1406"/>
                </a:cubicBezTo>
                <a:close/>
                <a:moveTo>
                  <a:pt x="722" y="1580"/>
                </a:moveTo>
                <a:cubicBezTo>
                  <a:pt x="722" y="1630"/>
                  <a:pt x="722" y="1630"/>
                  <a:pt x="722" y="1630"/>
                </a:cubicBezTo>
                <a:cubicBezTo>
                  <a:pt x="721" y="1630"/>
                  <a:pt x="720" y="1630"/>
                  <a:pt x="719" y="1630"/>
                </a:cubicBezTo>
                <a:cubicBezTo>
                  <a:pt x="719" y="1586"/>
                  <a:pt x="719" y="1586"/>
                  <a:pt x="719" y="1586"/>
                </a:cubicBezTo>
                <a:cubicBezTo>
                  <a:pt x="721" y="1584"/>
                  <a:pt x="721" y="1582"/>
                  <a:pt x="722" y="1580"/>
                </a:cubicBezTo>
                <a:close/>
                <a:moveTo>
                  <a:pt x="722" y="1936"/>
                </a:moveTo>
                <a:cubicBezTo>
                  <a:pt x="722" y="1964"/>
                  <a:pt x="722" y="1964"/>
                  <a:pt x="722" y="1964"/>
                </a:cubicBezTo>
                <a:cubicBezTo>
                  <a:pt x="719" y="1963"/>
                  <a:pt x="719" y="1963"/>
                  <a:pt x="719" y="1963"/>
                </a:cubicBezTo>
                <a:cubicBezTo>
                  <a:pt x="719" y="1949"/>
                  <a:pt x="719" y="1949"/>
                  <a:pt x="719" y="1949"/>
                </a:cubicBezTo>
                <a:cubicBezTo>
                  <a:pt x="720" y="1945"/>
                  <a:pt x="721" y="1940"/>
                  <a:pt x="722" y="1936"/>
                </a:cubicBezTo>
                <a:close/>
                <a:moveTo>
                  <a:pt x="722" y="2032"/>
                </a:moveTo>
                <a:cubicBezTo>
                  <a:pt x="722" y="2101"/>
                  <a:pt x="722" y="2101"/>
                  <a:pt x="722" y="2101"/>
                </a:cubicBezTo>
                <a:cubicBezTo>
                  <a:pt x="719" y="2101"/>
                  <a:pt x="719" y="2101"/>
                  <a:pt x="719" y="2101"/>
                </a:cubicBezTo>
                <a:cubicBezTo>
                  <a:pt x="719" y="2032"/>
                  <a:pt x="719" y="2032"/>
                  <a:pt x="719" y="2032"/>
                </a:cubicBezTo>
                <a:cubicBezTo>
                  <a:pt x="722" y="2032"/>
                  <a:pt x="722" y="2032"/>
                  <a:pt x="722" y="2032"/>
                </a:cubicBezTo>
                <a:close/>
                <a:moveTo>
                  <a:pt x="722" y="2169"/>
                </a:moveTo>
                <a:cubicBezTo>
                  <a:pt x="722" y="2236"/>
                  <a:pt x="722" y="2236"/>
                  <a:pt x="722" y="2236"/>
                </a:cubicBezTo>
                <a:cubicBezTo>
                  <a:pt x="719" y="2236"/>
                  <a:pt x="719" y="2236"/>
                  <a:pt x="719" y="2236"/>
                </a:cubicBezTo>
                <a:cubicBezTo>
                  <a:pt x="719" y="2168"/>
                  <a:pt x="719" y="2168"/>
                  <a:pt x="719" y="2168"/>
                </a:cubicBezTo>
                <a:cubicBezTo>
                  <a:pt x="722" y="2169"/>
                  <a:pt x="722" y="2169"/>
                  <a:pt x="722" y="2169"/>
                </a:cubicBezTo>
                <a:close/>
                <a:moveTo>
                  <a:pt x="722" y="2303"/>
                </a:moveTo>
                <a:cubicBezTo>
                  <a:pt x="722" y="2370"/>
                  <a:pt x="722" y="2370"/>
                  <a:pt x="722" y="2370"/>
                </a:cubicBezTo>
                <a:cubicBezTo>
                  <a:pt x="719" y="2371"/>
                  <a:pt x="719" y="2371"/>
                  <a:pt x="719" y="2371"/>
                </a:cubicBezTo>
                <a:cubicBezTo>
                  <a:pt x="719" y="2303"/>
                  <a:pt x="719" y="2303"/>
                  <a:pt x="719" y="2303"/>
                </a:cubicBezTo>
                <a:cubicBezTo>
                  <a:pt x="722" y="2303"/>
                  <a:pt x="722" y="2303"/>
                  <a:pt x="722" y="2303"/>
                </a:cubicBezTo>
                <a:close/>
                <a:moveTo>
                  <a:pt x="722" y="2438"/>
                </a:moveTo>
                <a:cubicBezTo>
                  <a:pt x="722" y="2507"/>
                  <a:pt x="722" y="2507"/>
                  <a:pt x="722" y="2507"/>
                </a:cubicBezTo>
                <a:cubicBezTo>
                  <a:pt x="719" y="2508"/>
                  <a:pt x="719" y="2508"/>
                  <a:pt x="719" y="2508"/>
                </a:cubicBezTo>
                <a:cubicBezTo>
                  <a:pt x="719" y="2438"/>
                  <a:pt x="719" y="2438"/>
                  <a:pt x="719" y="2438"/>
                </a:cubicBezTo>
                <a:cubicBezTo>
                  <a:pt x="722" y="2438"/>
                  <a:pt x="722" y="2438"/>
                  <a:pt x="722" y="2438"/>
                </a:cubicBezTo>
                <a:close/>
                <a:moveTo>
                  <a:pt x="722" y="2575"/>
                </a:moveTo>
                <a:cubicBezTo>
                  <a:pt x="722" y="2586"/>
                  <a:pt x="722" y="2586"/>
                  <a:pt x="722" y="2586"/>
                </a:cubicBezTo>
                <a:cubicBezTo>
                  <a:pt x="721" y="2582"/>
                  <a:pt x="721" y="2579"/>
                  <a:pt x="720" y="2575"/>
                </a:cubicBezTo>
                <a:cubicBezTo>
                  <a:pt x="722" y="2575"/>
                  <a:pt x="722" y="2575"/>
                  <a:pt x="722" y="2575"/>
                </a:cubicBezTo>
                <a:close/>
                <a:moveTo>
                  <a:pt x="722" y="3155"/>
                </a:moveTo>
                <a:cubicBezTo>
                  <a:pt x="722" y="3193"/>
                  <a:pt x="722" y="3193"/>
                  <a:pt x="722" y="3193"/>
                </a:cubicBezTo>
                <a:cubicBezTo>
                  <a:pt x="719" y="3194"/>
                  <a:pt x="719" y="3194"/>
                  <a:pt x="719" y="3194"/>
                </a:cubicBezTo>
                <a:cubicBezTo>
                  <a:pt x="719" y="3156"/>
                  <a:pt x="719" y="3156"/>
                  <a:pt x="719" y="3156"/>
                </a:cubicBezTo>
                <a:cubicBezTo>
                  <a:pt x="722" y="3155"/>
                  <a:pt x="722" y="3155"/>
                  <a:pt x="722" y="3155"/>
                </a:cubicBezTo>
                <a:close/>
                <a:moveTo>
                  <a:pt x="722" y="3253"/>
                </a:moveTo>
                <a:cubicBezTo>
                  <a:pt x="722" y="3292"/>
                  <a:pt x="722" y="3292"/>
                  <a:pt x="722" y="3292"/>
                </a:cubicBezTo>
                <a:cubicBezTo>
                  <a:pt x="721" y="3292"/>
                  <a:pt x="720" y="3293"/>
                  <a:pt x="719" y="3293"/>
                </a:cubicBezTo>
                <a:cubicBezTo>
                  <a:pt x="719" y="3253"/>
                  <a:pt x="719" y="3253"/>
                  <a:pt x="719" y="3253"/>
                </a:cubicBezTo>
                <a:cubicBezTo>
                  <a:pt x="720" y="3253"/>
                  <a:pt x="721" y="3253"/>
                  <a:pt x="722" y="3253"/>
                </a:cubicBezTo>
                <a:close/>
                <a:moveTo>
                  <a:pt x="722" y="3476"/>
                </a:moveTo>
                <a:cubicBezTo>
                  <a:pt x="722" y="3539"/>
                  <a:pt x="722" y="3539"/>
                  <a:pt x="722" y="3539"/>
                </a:cubicBezTo>
                <a:cubicBezTo>
                  <a:pt x="719" y="3541"/>
                  <a:pt x="719" y="3541"/>
                  <a:pt x="719" y="3541"/>
                </a:cubicBezTo>
                <a:cubicBezTo>
                  <a:pt x="719" y="3476"/>
                  <a:pt x="719" y="3476"/>
                  <a:pt x="719" y="3476"/>
                </a:cubicBezTo>
                <a:cubicBezTo>
                  <a:pt x="720" y="3476"/>
                  <a:pt x="721" y="3476"/>
                  <a:pt x="722" y="3476"/>
                </a:cubicBezTo>
                <a:close/>
                <a:moveTo>
                  <a:pt x="722" y="3760"/>
                </a:moveTo>
                <a:cubicBezTo>
                  <a:pt x="722" y="3926"/>
                  <a:pt x="722" y="3926"/>
                  <a:pt x="722" y="3926"/>
                </a:cubicBezTo>
                <a:cubicBezTo>
                  <a:pt x="721" y="3925"/>
                  <a:pt x="720" y="3924"/>
                  <a:pt x="719" y="3924"/>
                </a:cubicBezTo>
                <a:cubicBezTo>
                  <a:pt x="719" y="3757"/>
                  <a:pt x="719" y="3757"/>
                  <a:pt x="719" y="3757"/>
                </a:cubicBezTo>
                <a:cubicBezTo>
                  <a:pt x="720" y="3759"/>
                  <a:pt x="721" y="3759"/>
                  <a:pt x="722" y="3760"/>
                </a:cubicBezTo>
                <a:close/>
                <a:moveTo>
                  <a:pt x="719" y="1271"/>
                </a:moveTo>
                <a:cubicBezTo>
                  <a:pt x="720" y="1269"/>
                  <a:pt x="720" y="1267"/>
                  <a:pt x="720" y="1266"/>
                </a:cubicBezTo>
                <a:cubicBezTo>
                  <a:pt x="720" y="1267"/>
                  <a:pt x="719" y="1268"/>
                  <a:pt x="719" y="1269"/>
                </a:cubicBezTo>
                <a:cubicBezTo>
                  <a:pt x="719" y="1271"/>
                  <a:pt x="719" y="1271"/>
                  <a:pt x="719" y="1271"/>
                </a:cubicBezTo>
                <a:close/>
                <a:moveTo>
                  <a:pt x="720" y="1266"/>
                </a:moveTo>
                <a:cubicBezTo>
                  <a:pt x="720" y="1267"/>
                  <a:pt x="720" y="1269"/>
                  <a:pt x="719" y="1271"/>
                </a:cubicBezTo>
                <a:cubicBezTo>
                  <a:pt x="720" y="1269"/>
                  <a:pt x="720" y="1267"/>
                  <a:pt x="720" y="1266"/>
                </a:cubicBezTo>
                <a:cubicBezTo>
                  <a:pt x="720" y="1267"/>
                  <a:pt x="719" y="1268"/>
                  <a:pt x="719" y="1269"/>
                </a:cubicBezTo>
                <a:cubicBezTo>
                  <a:pt x="719" y="1268"/>
                  <a:pt x="720" y="1267"/>
                  <a:pt x="720" y="1266"/>
                </a:cubicBezTo>
                <a:close/>
                <a:moveTo>
                  <a:pt x="719" y="611"/>
                </a:moveTo>
                <a:cubicBezTo>
                  <a:pt x="719" y="777"/>
                  <a:pt x="719" y="777"/>
                  <a:pt x="719" y="777"/>
                </a:cubicBezTo>
                <a:cubicBezTo>
                  <a:pt x="718" y="778"/>
                  <a:pt x="717" y="779"/>
                  <a:pt x="716" y="780"/>
                </a:cubicBezTo>
                <a:cubicBezTo>
                  <a:pt x="716" y="614"/>
                  <a:pt x="716" y="614"/>
                  <a:pt x="716" y="614"/>
                </a:cubicBezTo>
                <a:cubicBezTo>
                  <a:pt x="717" y="613"/>
                  <a:pt x="718" y="612"/>
                  <a:pt x="719" y="611"/>
                </a:cubicBezTo>
                <a:close/>
                <a:moveTo>
                  <a:pt x="719" y="1154"/>
                </a:moveTo>
                <a:cubicBezTo>
                  <a:pt x="719" y="1165"/>
                  <a:pt x="719" y="1165"/>
                  <a:pt x="719" y="1165"/>
                </a:cubicBezTo>
                <a:cubicBezTo>
                  <a:pt x="718" y="1165"/>
                  <a:pt x="717" y="1165"/>
                  <a:pt x="716" y="1165"/>
                </a:cubicBezTo>
                <a:cubicBezTo>
                  <a:pt x="716" y="1155"/>
                  <a:pt x="716" y="1155"/>
                  <a:pt x="716" y="1155"/>
                </a:cubicBezTo>
                <a:cubicBezTo>
                  <a:pt x="717" y="1155"/>
                  <a:pt x="718" y="1154"/>
                  <a:pt x="719" y="1154"/>
                </a:cubicBezTo>
                <a:close/>
                <a:moveTo>
                  <a:pt x="719" y="1187"/>
                </a:moveTo>
                <a:cubicBezTo>
                  <a:pt x="719" y="1260"/>
                  <a:pt x="719" y="1260"/>
                  <a:pt x="719" y="1260"/>
                </a:cubicBezTo>
                <a:cubicBezTo>
                  <a:pt x="719" y="1259"/>
                  <a:pt x="719" y="1258"/>
                  <a:pt x="718" y="1258"/>
                </a:cubicBezTo>
                <a:cubicBezTo>
                  <a:pt x="717" y="1257"/>
                  <a:pt x="717" y="1256"/>
                  <a:pt x="716" y="1255"/>
                </a:cubicBezTo>
                <a:cubicBezTo>
                  <a:pt x="716" y="1185"/>
                  <a:pt x="716" y="1185"/>
                  <a:pt x="716" y="1185"/>
                </a:cubicBezTo>
                <a:cubicBezTo>
                  <a:pt x="717" y="1186"/>
                  <a:pt x="718" y="1186"/>
                  <a:pt x="719" y="1187"/>
                </a:cubicBezTo>
                <a:close/>
                <a:moveTo>
                  <a:pt x="719" y="1269"/>
                </a:moveTo>
                <a:cubicBezTo>
                  <a:pt x="719" y="1271"/>
                  <a:pt x="719" y="1271"/>
                  <a:pt x="719" y="1271"/>
                </a:cubicBezTo>
                <a:cubicBezTo>
                  <a:pt x="719" y="1272"/>
                  <a:pt x="719" y="1272"/>
                  <a:pt x="718" y="1273"/>
                </a:cubicBezTo>
                <a:cubicBezTo>
                  <a:pt x="719" y="1272"/>
                  <a:pt x="719" y="1271"/>
                  <a:pt x="719" y="1269"/>
                </a:cubicBezTo>
                <a:close/>
                <a:moveTo>
                  <a:pt x="719" y="1272"/>
                </a:moveTo>
                <a:cubicBezTo>
                  <a:pt x="718" y="1277"/>
                  <a:pt x="717" y="1281"/>
                  <a:pt x="716" y="1286"/>
                </a:cubicBezTo>
                <a:cubicBezTo>
                  <a:pt x="716" y="1304"/>
                  <a:pt x="716" y="1304"/>
                  <a:pt x="716" y="1304"/>
                </a:cubicBezTo>
                <a:cubicBezTo>
                  <a:pt x="716" y="1303"/>
                  <a:pt x="717" y="1303"/>
                  <a:pt x="718" y="1303"/>
                </a:cubicBezTo>
                <a:cubicBezTo>
                  <a:pt x="718" y="1303"/>
                  <a:pt x="718" y="1305"/>
                  <a:pt x="717" y="1305"/>
                </a:cubicBezTo>
                <a:cubicBezTo>
                  <a:pt x="717" y="1305"/>
                  <a:pt x="717" y="1306"/>
                  <a:pt x="716" y="1305"/>
                </a:cubicBezTo>
                <a:cubicBezTo>
                  <a:pt x="716" y="1305"/>
                  <a:pt x="716" y="1305"/>
                  <a:pt x="716" y="1305"/>
                </a:cubicBezTo>
                <a:cubicBezTo>
                  <a:pt x="717" y="1306"/>
                  <a:pt x="718" y="1305"/>
                  <a:pt x="718" y="1305"/>
                </a:cubicBezTo>
                <a:cubicBezTo>
                  <a:pt x="718" y="1304"/>
                  <a:pt x="719" y="1303"/>
                  <a:pt x="719" y="1301"/>
                </a:cubicBezTo>
                <a:cubicBezTo>
                  <a:pt x="719" y="1272"/>
                  <a:pt x="719" y="1272"/>
                  <a:pt x="719" y="1272"/>
                </a:cubicBezTo>
                <a:close/>
                <a:moveTo>
                  <a:pt x="719" y="1405"/>
                </a:moveTo>
                <a:cubicBezTo>
                  <a:pt x="719" y="1458"/>
                  <a:pt x="719" y="1458"/>
                  <a:pt x="719" y="1458"/>
                </a:cubicBezTo>
                <a:cubicBezTo>
                  <a:pt x="718" y="1453"/>
                  <a:pt x="717" y="1449"/>
                  <a:pt x="716" y="1445"/>
                </a:cubicBezTo>
                <a:cubicBezTo>
                  <a:pt x="716" y="1403"/>
                  <a:pt x="716" y="1403"/>
                  <a:pt x="716" y="1403"/>
                </a:cubicBezTo>
                <a:cubicBezTo>
                  <a:pt x="717" y="1404"/>
                  <a:pt x="718" y="1404"/>
                  <a:pt x="719" y="1405"/>
                </a:cubicBezTo>
                <a:close/>
                <a:moveTo>
                  <a:pt x="719" y="1586"/>
                </a:moveTo>
                <a:cubicBezTo>
                  <a:pt x="719" y="1630"/>
                  <a:pt x="719" y="1630"/>
                  <a:pt x="719" y="1630"/>
                </a:cubicBezTo>
                <a:cubicBezTo>
                  <a:pt x="718" y="1630"/>
                  <a:pt x="717" y="1630"/>
                  <a:pt x="716" y="1630"/>
                </a:cubicBezTo>
                <a:cubicBezTo>
                  <a:pt x="716" y="1590"/>
                  <a:pt x="716" y="1590"/>
                  <a:pt x="716" y="1590"/>
                </a:cubicBezTo>
                <a:cubicBezTo>
                  <a:pt x="717" y="1589"/>
                  <a:pt x="718" y="1587"/>
                  <a:pt x="719" y="1586"/>
                </a:cubicBezTo>
                <a:close/>
                <a:moveTo>
                  <a:pt x="719" y="1949"/>
                </a:moveTo>
                <a:cubicBezTo>
                  <a:pt x="719" y="1963"/>
                  <a:pt x="719" y="1963"/>
                  <a:pt x="719" y="1963"/>
                </a:cubicBezTo>
                <a:cubicBezTo>
                  <a:pt x="717" y="1963"/>
                  <a:pt x="717" y="1963"/>
                  <a:pt x="717" y="1963"/>
                </a:cubicBezTo>
                <a:cubicBezTo>
                  <a:pt x="717" y="1959"/>
                  <a:pt x="718" y="1954"/>
                  <a:pt x="719" y="1949"/>
                </a:cubicBezTo>
                <a:close/>
                <a:moveTo>
                  <a:pt x="719" y="2032"/>
                </a:moveTo>
                <a:cubicBezTo>
                  <a:pt x="719" y="2101"/>
                  <a:pt x="719" y="2101"/>
                  <a:pt x="719" y="2101"/>
                </a:cubicBezTo>
                <a:cubicBezTo>
                  <a:pt x="716" y="2101"/>
                  <a:pt x="716" y="2101"/>
                  <a:pt x="716" y="2101"/>
                </a:cubicBezTo>
                <a:cubicBezTo>
                  <a:pt x="716" y="2031"/>
                  <a:pt x="716" y="2031"/>
                  <a:pt x="716" y="2031"/>
                </a:cubicBezTo>
                <a:cubicBezTo>
                  <a:pt x="719" y="2032"/>
                  <a:pt x="719" y="2032"/>
                  <a:pt x="719" y="2032"/>
                </a:cubicBezTo>
                <a:close/>
                <a:moveTo>
                  <a:pt x="719" y="2168"/>
                </a:moveTo>
                <a:cubicBezTo>
                  <a:pt x="719" y="2236"/>
                  <a:pt x="719" y="2236"/>
                  <a:pt x="719" y="2236"/>
                </a:cubicBezTo>
                <a:cubicBezTo>
                  <a:pt x="716" y="2236"/>
                  <a:pt x="716" y="2236"/>
                  <a:pt x="716" y="2236"/>
                </a:cubicBezTo>
                <a:cubicBezTo>
                  <a:pt x="716" y="2168"/>
                  <a:pt x="716" y="2168"/>
                  <a:pt x="716" y="2168"/>
                </a:cubicBezTo>
                <a:cubicBezTo>
                  <a:pt x="719" y="2168"/>
                  <a:pt x="719" y="2168"/>
                  <a:pt x="719" y="2168"/>
                </a:cubicBezTo>
                <a:close/>
                <a:moveTo>
                  <a:pt x="719" y="2303"/>
                </a:moveTo>
                <a:cubicBezTo>
                  <a:pt x="719" y="2371"/>
                  <a:pt x="719" y="2371"/>
                  <a:pt x="719" y="2371"/>
                </a:cubicBezTo>
                <a:cubicBezTo>
                  <a:pt x="716" y="2371"/>
                  <a:pt x="716" y="2371"/>
                  <a:pt x="716" y="2371"/>
                </a:cubicBezTo>
                <a:cubicBezTo>
                  <a:pt x="716" y="2303"/>
                  <a:pt x="716" y="2303"/>
                  <a:pt x="716" y="2303"/>
                </a:cubicBezTo>
                <a:cubicBezTo>
                  <a:pt x="719" y="2303"/>
                  <a:pt x="719" y="2303"/>
                  <a:pt x="719" y="2303"/>
                </a:cubicBezTo>
                <a:close/>
                <a:moveTo>
                  <a:pt x="719" y="2438"/>
                </a:moveTo>
                <a:cubicBezTo>
                  <a:pt x="719" y="2508"/>
                  <a:pt x="719" y="2508"/>
                  <a:pt x="719" y="2508"/>
                </a:cubicBezTo>
                <a:cubicBezTo>
                  <a:pt x="716" y="2508"/>
                  <a:pt x="716" y="2508"/>
                  <a:pt x="716" y="2508"/>
                </a:cubicBezTo>
                <a:cubicBezTo>
                  <a:pt x="716" y="2438"/>
                  <a:pt x="716" y="2438"/>
                  <a:pt x="716" y="2438"/>
                </a:cubicBezTo>
                <a:cubicBezTo>
                  <a:pt x="719" y="2438"/>
                  <a:pt x="719" y="2438"/>
                  <a:pt x="719" y="2438"/>
                </a:cubicBezTo>
                <a:close/>
                <a:moveTo>
                  <a:pt x="719" y="3156"/>
                </a:moveTo>
                <a:cubicBezTo>
                  <a:pt x="719" y="3194"/>
                  <a:pt x="719" y="3194"/>
                  <a:pt x="719" y="3194"/>
                </a:cubicBezTo>
                <a:cubicBezTo>
                  <a:pt x="716" y="3196"/>
                  <a:pt x="716" y="3196"/>
                  <a:pt x="716" y="3196"/>
                </a:cubicBezTo>
                <a:cubicBezTo>
                  <a:pt x="716" y="3158"/>
                  <a:pt x="716" y="3158"/>
                  <a:pt x="716" y="3158"/>
                </a:cubicBezTo>
                <a:cubicBezTo>
                  <a:pt x="719" y="3156"/>
                  <a:pt x="719" y="3156"/>
                  <a:pt x="719" y="3156"/>
                </a:cubicBezTo>
                <a:close/>
                <a:moveTo>
                  <a:pt x="719" y="3253"/>
                </a:moveTo>
                <a:cubicBezTo>
                  <a:pt x="719" y="3293"/>
                  <a:pt x="719" y="3293"/>
                  <a:pt x="719" y="3293"/>
                </a:cubicBezTo>
                <a:cubicBezTo>
                  <a:pt x="718" y="3294"/>
                  <a:pt x="717" y="3294"/>
                  <a:pt x="716" y="3295"/>
                </a:cubicBezTo>
                <a:cubicBezTo>
                  <a:pt x="716" y="3255"/>
                  <a:pt x="716" y="3255"/>
                  <a:pt x="716" y="3255"/>
                </a:cubicBezTo>
                <a:cubicBezTo>
                  <a:pt x="717" y="3254"/>
                  <a:pt x="718" y="3254"/>
                  <a:pt x="719" y="3253"/>
                </a:cubicBezTo>
                <a:close/>
                <a:moveTo>
                  <a:pt x="719" y="3476"/>
                </a:moveTo>
                <a:cubicBezTo>
                  <a:pt x="719" y="3541"/>
                  <a:pt x="719" y="3541"/>
                  <a:pt x="719" y="3541"/>
                </a:cubicBezTo>
                <a:cubicBezTo>
                  <a:pt x="716" y="3543"/>
                  <a:pt x="716" y="3543"/>
                  <a:pt x="716" y="3543"/>
                </a:cubicBezTo>
                <a:cubicBezTo>
                  <a:pt x="716" y="3506"/>
                  <a:pt x="716" y="3506"/>
                  <a:pt x="716" y="3506"/>
                </a:cubicBezTo>
                <a:cubicBezTo>
                  <a:pt x="719" y="3502"/>
                  <a:pt x="719" y="3502"/>
                  <a:pt x="719" y="3502"/>
                </a:cubicBezTo>
                <a:cubicBezTo>
                  <a:pt x="718" y="3502"/>
                  <a:pt x="717" y="3502"/>
                  <a:pt x="716" y="3502"/>
                </a:cubicBezTo>
                <a:cubicBezTo>
                  <a:pt x="716" y="3475"/>
                  <a:pt x="716" y="3475"/>
                  <a:pt x="716" y="3475"/>
                </a:cubicBezTo>
                <a:cubicBezTo>
                  <a:pt x="717" y="3475"/>
                  <a:pt x="718" y="3475"/>
                  <a:pt x="719" y="3476"/>
                </a:cubicBezTo>
                <a:close/>
                <a:moveTo>
                  <a:pt x="719" y="3757"/>
                </a:moveTo>
                <a:cubicBezTo>
                  <a:pt x="719" y="3924"/>
                  <a:pt x="719" y="3924"/>
                  <a:pt x="719" y="3924"/>
                </a:cubicBezTo>
                <a:cubicBezTo>
                  <a:pt x="718" y="3923"/>
                  <a:pt x="717" y="3922"/>
                  <a:pt x="716" y="3921"/>
                </a:cubicBezTo>
                <a:cubicBezTo>
                  <a:pt x="716" y="3754"/>
                  <a:pt x="716" y="3754"/>
                  <a:pt x="716" y="3754"/>
                </a:cubicBezTo>
                <a:cubicBezTo>
                  <a:pt x="717" y="3755"/>
                  <a:pt x="718" y="3756"/>
                  <a:pt x="719" y="3757"/>
                </a:cubicBezTo>
                <a:close/>
                <a:moveTo>
                  <a:pt x="716" y="1304"/>
                </a:moveTo>
                <a:cubicBezTo>
                  <a:pt x="717" y="1303"/>
                  <a:pt x="717" y="1303"/>
                  <a:pt x="718" y="1301"/>
                </a:cubicBezTo>
                <a:cubicBezTo>
                  <a:pt x="718" y="1302"/>
                  <a:pt x="718" y="1305"/>
                  <a:pt x="717" y="1305"/>
                </a:cubicBezTo>
                <a:cubicBezTo>
                  <a:pt x="717" y="1305"/>
                  <a:pt x="717" y="1306"/>
                  <a:pt x="716" y="1305"/>
                </a:cubicBezTo>
                <a:cubicBezTo>
                  <a:pt x="717" y="1306"/>
                  <a:pt x="717" y="1305"/>
                  <a:pt x="717" y="1305"/>
                </a:cubicBezTo>
                <a:cubicBezTo>
                  <a:pt x="718" y="1305"/>
                  <a:pt x="718" y="1303"/>
                  <a:pt x="718" y="1303"/>
                </a:cubicBezTo>
                <a:cubicBezTo>
                  <a:pt x="717" y="1303"/>
                  <a:pt x="716" y="1303"/>
                  <a:pt x="716" y="1304"/>
                </a:cubicBezTo>
                <a:cubicBezTo>
                  <a:pt x="716" y="1303"/>
                  <a:pt x="717" y="1303"/>
                  <a:pt x="718" y="1303"/>
                </a:cubicBezTo>
                <a:cubicBezTo>
                  <a:pt x="718" y="1303"/>
                  <a:pt x="718" y="1305"/>
                  <a:pt x="717" y="1305"/>
                </a:cubicBezTo>
                <a:cubicBezTo>
                  <a:pt x="717" y="1305"/>
                  <a:pt x="717" y="1306"/>
                  <a:pt x="716" y="1305"/>
                </a:cubicBezTo>
                <a:cubicBezTo>
                  <a:pt x="717" y="1306"/>
                  <a:pt x="717" y="1305"/>
                  <a:pt x="717" y="1305"/>
                </a:cubicBezTo>
                <a:cubicBezTo>
                  <a:pt x="718" y="1305"/>
                  <a:pt x="718" y="1303"/>
                  <a:pt x="718" y="1303"/>
                </a:cubicBezTo>
                <a:cubicBezTo>
                  <a:pt x="717" y="1303"/>
                  <a:pt x="716" y="1303"/>
                  <a:pt x="716" y="1304"/>
                </a:cubicBezTo>
                <a:cubicBezTo>
                  <a:pt x="716" y="1303"/>
                  <a:pt x="717" y="1303"/>
                  <a:pt x="718" y="1303"/>
                </a:cubicBezTo>
                <a:cubicBezTo>
                  <a:pt x="718" y="1303"/>
                  <a:pt x="718" y="1305"/>
                  <a:pt x="717" y="1305"/>
                </a:cubicBezTo>
                <a:cubicBezTo>
                  <a:pt x="717" y="1305"/>
                  <a:pt x="717" y="1306"/>
                  <a:pt x="716" y="1305"/>
                </a:cubicBezTo>
                <a:cubicBezTo>
                  <a:pt x="717" y="1306"/>
                  <a:pt x="717" y="1305"/>
                  <a:pt x="717" y="1305"/>
                </a:cubicBezTo>
                <a:cubicBezTo>
                  <a:pt x="718" y="1305"/>
                  <a:pt x="718" y="1303"/>
                  <a:pt x="718" y="1303"/>
                </a:cubicBezTo>
                <a:cubicBezTo>
                  <a:pt x="717" y="1303"/>
                  <a:pt x="716" y="1303"/>
                  <a:pt x="716" y="1304"/>
                </a:cubicBezTo>
                <a:cubicBezTo>
                  <a:pt x="716" y="1303"/>
                  <a:pt x="717" y="1303"/>
                  <a:pt x="718" y="1303"/>
                </a:cubicBezTo>
                <a:cubicBezTo>
                  <a:pt x="718" y="1303"/>
                  <a:pt x="718" y="1305"/>
                  <a:pt x="717" y="1305"/>
                </a:cubicBezTo>
                <a:cubicBezTo>
                  <a:pt x="717" y="1305"/>
                  <a:pt x="717" y="1306"/>
                  <a:pt x="716" y="1305"/>
                </a:cubicBezTo>
                <a:cubicBezTo>
                  <a:pt x="717" y="1306"/>
                  <a:pt x="717" y="1305"/>
                  <a:pt x="717" y="1305"/>
                </a:cubicBezTo>
                <a:cubicBezTo>
                  <a:pt x="718" y="1305"/>
                  <a:pt x="718" y="1303"/>
                  <a:pt x="718" y="1303"/>
                </a:cubicBezTo>
                <a:cubicBezTo>
                  <a:pt x="717" y="1303"/>
                  <a:pt x="716" y="1303"/>
                  <a:pt x="716" y="1304"/>
                </a:cubicBezTo>
                <a:cubicBezTo>
                  <a:pt x="716" y="1304"/>
                  <a:pt x="716" y="1304"/>
                  <a:pt x="716" y="1304"/>
                </a:cubicBezTo>
                <a:close/>
                <a:moveTo>
                  <a:pt x="719" y="1271"/>
                </a:moveTo>
                <a:cubicBezTo>
                  <a:pt x="719" y="1272"/>
                  <a:pt x="719" y="1272"/>
                  <a:pt x="718" y="1273"/>
                </a:cubicBezTo>
                <a:cubicBezTo>
                  <a:pt x="719" y="1272"/>
                  <a:pt x="719" y="1271"/>
                  <a:pt x="719" y="1269"/>
                </a:cubicBezTo>
                <a:cubicBezTo>
                  <a:pt x="719" y="1271"/>
                  <a:pt x="719" y="1272"/>
                  <a:pt x="718" y="1273"/>
                </a:cubicBezTo>
                <a:cubicBezTo>
                  <a:pt x="719" y="1272"/>
                  <a:pt x="719" y="1272"/>
                  <a:pt x="719" y="1271"/>
                </a:cubicBezTo>
                <a:close/>
                <a:moveTo>
                  <a:pt x="716" y="614"/>
                </a:moveTo>
                <a:cubicBezTo>
                  <a:pt x="716" y="780"/>
                  <a:pt x="716" y="780"/>
                  <a:pt x="716" y="780"/>
                </a:cubicBezTo>
                <a:cubicBezTo>
                  <a:pt x="708" y="789"/>
                  <a:pt x="700" y="797"/>
                  <a:pt x="692" y="806"/>
                </a:cubicBezTo>
                <a:cubicBezTo>
                  <a:pt x="692" y="637"/>
                  <a:pt x="692" y="637"/>
                  <a:pt x="692" y="637"/>
                </a:cubicBezTo>
                <a:cubicBezTo>
                  <a:pt x="700" y="629"/>
                  <a:pt x="708" y="621"/>
                  <a:pt x="716" y="614"/>
                </a:cubicBezTo>
                <a:close/>
                <a:moveTo>
                  <a:pt x="716" y="1155"/>
                </a:moveTo>
                <a:cubicBezTo>
                  <a:pt x="716" y="1165"/>
                  <a:pt x="716" y="1165"/>
                  <a:pt x="716" y="1165"/>
                </a:cubicBezTo>
                <a:cubicBezTo>
                  <a:pt x="711" y="1164"/>
                  <a:pt x="706" y="1164"/>
                  <a:pt x="704" y="1167"/>
                </a:cubicBezTo>
                <a:cubicBezTo>
                  <a:pt x="701" y="1170"/>
                  <a:pt x="705" y="1175"/>
                  <a:pt x="707" y="1177"/>
                </a:cubicBezTo>
                <a:cubicBezTo>
                  <a:pt x="708" y="1178"/>
                  <a:pt x="710" y="1181"/>
                  <a:pt x="716" y="1185"/>
                </a:cubicBezTo>
                <a:cubicBezTo>
                  <a:pt x="716" y="1255"/>
                  <a:pt x="716" y="1255"/>
                  <a:pt x="716" y="1255"/>
                </a:cubicBezTo>
                <a:cubicBezTo>
                  <a:pt x="712" y="1251"/>
                  <a:pt x="710" y="1250"/>
                  <a:pt x="709" y="1249"/>
                </a:cubicBezTo>
                <a:cubicBezTo>
                  <a:pt x="708" y="1248"/>
                  <a:pt x="700" y="1242"/>
                  <a:pt x="695" y="1239"/>
                </a:cubicBezTo>
                <a:cubicBezTo>
                  <a:pt x="692" y="1237"/>
                  <a:pt x="692" y="1237"/>
                  <a:pt x="692" y="1237"/>
                </a:cubicBezTo>
                <a:cubicBezTo>
                  <a:pt x="692" y="1161"/>
                  <a:pt x="692" y="1161"/>
                  <a:pt x="692" y="1161"/>
                </a:cubicBezTo>
                <a:cubicBezTo>
                  <a:pt x="696" y="1161"/>
                  <a:pt x="705" y="1159"/>
                  <a:pt x="716" y="1155"/>
                </a:cubicBezTo>
                <a:close/>
                <a:moveTo>
                  <a:pt x="716" y="1286"/>
                </a:moveTo>
                <a:cubicBezTo>
                  <a:pt x="716" y="1304"/>
                  <a:pt x="716" y="1304"/>
                  <a:pt x="716" y="1304"/>
                </a:cubicBezTo>
                <a:cubicBezTo>
                  <a:pt x="715" y="1304"/>
                  <a:pt x="715" y="1304"/>
                  <a:pt x="715" y="1304"/>
                </a:cubicBezTo>
                <a:cubicBezTo>
                  <a:pt x="715" y="1300"/>
                  <a:pt x="715" y="1300"/>
                  <a:pt x="715" y="1300"/>
                </a:cubicBezTo>
                <a:cubicBezTo>
                  <a:pt x="714" y="1301"/>
                  <a:pt x="713" y="1303"/>
                  <a:pt x="715" y="1305"/>
                </a:cubicBezTo>
                <a:cubicBezTo>
                  <a:pt x="715" y="1305"/>
                  <a:pt x="716" y="1305"/>
                  <a:pt x="716" y="1305"/>
                </a:cubicBezTo>
                <a:cubicBezTo>
                  <a:pt x="716" y="1305"/>
                  <a:pt x="716" y="1305"/>
                  <a:pt x="716" y="1305"/>
                </a:cubicBezTo>
                <a:cubicBezTo>
                  <a:pt x="716" y="1305"/>
                  <a:pt x="716" y="1305"/>
                  <a:pt x="716" y="1305"/>
                </a:cubicBezTo>
                <a:cubicBezTo>
                  <a:pt x="712" y="1301"/>
                  <a:pt x="714" y="1294"/>
                  <a:pt x="716" y="1286"/>
                </a:cubicBezTo>
                <a:close/>
                <a:moveTo>
                  <a:pt x="716" y="1304"/>
                </a:moveTo>
                <a:cubicBezTo>
                  <a:pt x="715" y="1304"/>
                  <a:pt x="715" y="1304"/>
                  <a:pt x="715" y="1304"/>
                </a:cubicBezTo>
                <a:cubicBezTo>
                  <a:pt x="715" y="1300"/>
                  <a:pt x="715" y="1300"/>
                  <a:pt x="715" y="1300"/>
                </a:cubicBezTo>
                <a:cubicBezTo>
                  <a:pt x="714" y="1301"/>
                  <a:pt x="713" y="1303"/>
                  <a:pt x="715" y="1305"/>
                </a:cubicBezTo>
                <a:cubicBezTo>
                  <a:pt x="715" y="1305"/>
                  <a:pt x="716" y="1305"/>
                  <a:pt x="716" y="1305"/>
                </a:cubicBezTo>
                <a:cubicBezTo>
                  <a:pt x="716" y="1305"/>
                  <a:pt x="715" y="1305"/>
                  <a:pt x="715" y="1305"/>
                </a:cubicBezTo>
                <a:cubicBezTo>
                  <a:pt x="713" y="1303"/>
                  <a:pt x="714" y="1301"/>
                  <a:pt x="715" y="1300"/>
                </a:cubicBezTo>
                <a:cubicBezTo>
                  <a:pt x="715" y="1301"/>
                  <a:pt x="715" y="1303"/>
                  <a:pt x="715" y="1304"/>
                </a:cubicBezTo>
                <a:cubicBezTo>
                  <a:pt x="715" y="1304"/>
                  <a:pt x="716" y="1304"/>
                  <a:pt x="716" y="1304"/>
                </a:cubicBezTo>
                <a:cubicBezTo>
                  <a:pt x="716" y="1304"/>
                  <a:pt x="716" y="1304"/>
                  <a:pt x="716" y="1304"/>
                </a:cubicBezTo>
                <a:close/>
                <a:moveTo>
                  <a:pt x="716" y="1403"/>
                </a:moveTo>
                <a:cubicBezTo>
                  <a:pt x="716" y="1445"/>
                  <a:pt x="716" y="1445"/>
                  <a:pt x="716" y="1445"/>
                </a:cubicBezTo>
                <a:cubicBezTo>
                  <a:pt x="713" y="1437"/>
                  <a:pt x="709" y="1430"/>
                  <a:pt x="703" y="1425"/>
                </a:cubicBezTo>
                <a:cubicBezTo>
                  <a:pt x="692" y="1415"/>
                  <a:pt x="692" y="1415"/>
                  <a:pt x="692" y="1415"/>
                </a:cubicBezTo>
                <a:cubicBezTo>
                  <a:pt x="692" y="1415"/>
                  <a:pt x="692" y="1415"/>
                  <a:pt x="692" y="1415"/>
                </a:cubicBezTo>
                <a:cubicBezTo>
                  <a:pt x="692" y="1389"/>
                  <a:pt x="692" y="1389"/>
                  <a:pt x="692" y="1389"/>
                </a:cubicBezTo>
                <a:cubicBezTo>
                  <a:pt x="695" y="1392"/>
                  <a:pt x="695" y="1392"/>
                  <a:pt x="695" y="1392"/>
                </a:cubicBezTo>
                <a:cubicBezTo>
                  <a:pt x="698" y="1395"/>
                  <a:pt x="707" y="1399"/>
                  <a:pt x="716" y="1403"/>
                </a:cubicBezTo>
                <a:close/>
                <a:moveTo>
                  <a:pt x="716" y="1590"/>
                </a:moveTo>
                <a:cubicBezTo>
                  <a:pt x="716" y="1630"/>
                  <a:pt x="716" y="1630"/>
                  <a:pt x="716" y="1630"/>
                </a:cubicBezTo>
                <a:cubicBezTo>
                  <a:pt x="710" y="1629"/>
                  <a:pt x="705" y="1628"/>
                  <a:pt x="702" y="1625"/>
                </a:cubicBezTo>
                <a:cubicBezTo>
                  <a:pt x="701" y="1624"/>
                  <a:pt x="695" y="1616"/>
                  <a:pt x="692" y="1608"/>
                </a:cubicBezTo>
                <a:cubicBezTo>
                  <a:pt x="692" y="1599"/>
                  <a:pt x="692" y="1599"/>
                  <a:pt x="692" y="1599"/>
                </a:cubicBezTo>
                <a:cubicBezTo>
                  <a:pt x="696" y="1595"/>
                  <a:pt x="707" y="1601"/>
                  <a:pt x="714" y="1593"/>
                </a:cubicBezTo>
                <a:cubicBezTo>
                  <a:pt x="715" y="1592"/>
                  <a:pt x="715" y="1591"/>
                  <a:pt x="716" y="1590"/>
                </a:cubicBezTo>
                <a:close/>
                <a:moveTo>
                  <a:pt x="716" y="2031"/>
                </a:moveTo>
                <a:cubicBezTo>
                  <a:pt x="716" y="2101"/>
                  <a:pt x="716" y="2101"/>
                  <a:pt x="716" y="2101"/>
                </a:cubicBezTo>
                <a:cubicBezTo>
                  <a:pt x="696" y="2099"/>
                  <a:pt x="696" y="2099"/>
                  <a:pt x="696" y="2099"/>
                </a:cubicBezTo>
                <a:cubicBezTo>
                  <a:pt x="699" y="2076"/>
                  <a:pt x="702" y="2052"/>
                  <a:pt x="705" y="2029"/>
                </a:cubicBezTo>
                <a:cubicBezTo>
                  <a:pt x="716" y="2031"/>
                  <a:pt x="716" y="2031"/>
                  <a:pt x="716" y="2031"/>
                </a:cubicBezTo>
                <a:close/>
                <a:moveTo>
                  <a:pt x="716" y="2168"/>
                </a:moveTo>
                <a:cubicBezTo>
                  <a:pt x="716" y="2236"/>
                  <a:pt x="716" y="2236"/>
                  <a:pt x="716" y="2236"/>
                </a:cubicBezTo>
                <a:cubicBezTo>
                  <a:pt x="692" y="2236"/>
                  <a:pt x="692" y="2236"/>
                  <a:pt x="692" y="2236"/>
                </a:cubicBezTo>
                <a:cubicBezTo>
                  <a:pt x="692" y="2166"/>
                  <a:pt x="692" y="2166"/>
                  <a:pt x="692" y="2166"/>
                </a:cubicBezTo>
                <a:cubicBezTo>
                  <a:pt x="716" y="2168"/>
                  <a:pt x="716" y="2168"/>
                  <a:pt x="716" y="2168"/>
                </a:cubicBezTo>
                <a:close/>
                <a:moveTo>
                  <a:pt x="716" y="2303"/>
                </a:moveTo>
                <a:cubicBezTo>
                  <a:pt x="716" y="2371"/>
                  <a:pt x="716" y="2371"/>
                  <a:pt x="716" y="2371"/>
                </a:cubicBezTo>
                <a:cubicBezTo>
                  <a:pt x="692" y="2373"/>
                  <a:pt x="692" y="2373"/>
                  <a:pt x="692" y="2373"/>
                </a:cubicBezTo>
                <a:cubicBezTo>
                  <a:pt x="692" y="2371"/>
                  <a:pt x="692" y="2369"/>
                  <a:pt x="692" y="2368"/>
                </a:cubicBezTo>
                <a:cubicBezTo>
                  <a:pt x="692" y="2303"/>
                  <a:pt x="692" y="2303"/>
                  <a:pt x="692" y="2303"/>
                </a:cubicBezTo>
                <a:cubicBezTo>
                  <a:pt x="716" y="2303"/>
                  <a:pt x="716" y="2303"/>
                  <a:pt x="716" y="2303"/>
                </a:cubicBezTo>
                <a:close/>
                <a:moveTo>
                  <a:pt x="716" y="2438"/>
                </a:moveTo>
                <a:cubicBezTo>
                  <a:pt x="716" y="2508"/>
                  <a:pt x="716" y="2508"/>
                  <a:pt x="716" y="2508"/>
                </a:cubicBezTo>
                <a:cubicBezTo>
                  <a:pt x="708" y="2509"/>
                  <a:pt x="708" y="2509"/>
                  <a:pt x="708" y="2509"/>
                </a:cubicBezTo>
                <a:cubicBezTo>
                  <a:pt x="704" y="2487"/>
                  <a:pt x="701" y="2463"/>
                  <a:pt x="698" y="2440"/>
                </a:cubicBezTo>
                <a:cubicBezTo>
                  <a:pt x="716" y="2438"/>
                  <a:pt x="716" y="2438"/>
                  <a:pt x="716" y="2438"/>
                </a:cubicBezTo>
                <a:close/>
                <a:moveTo>
                  <a:pt x="716" y="3158"/>
                </a:moveTo>
                <a:cubicBezTo>
                  <a:pt x="716" y="3196"/>
                  <a:pt x="716" y="3196"/>
                  <a:pt x="716" y="3196"/>
                </a:cubicBezTo>
                <a:cubicBezTo>
                  <a:pt x="692" y="3208"/>
                  <a:pt x="692" y="3208"/>
                  <a:pt x="692" y="3208"/>
                </a:cubicBezTo>
                <a:cubicBezTo>
                  <a:pt x="692" y="3169"/>
                  <a:pt x="692" y="3169"/>
                  <a:pt x="692" y="3169"/>
                </a:cubicBezTo>
                <a:cubicBezTo>
                  <a:pt x="716" y="3158"/>
                  <a:pt x="716" y="3158"/>
                  <a:pt x="716" y="3158"/>
                </a:cubicBezTo>
                <a:close/>
                <a:moveTo>
                  <a:pt x="716" y="3255"/>
                </a:moveTo>
                <a:cubicBezTo>
                  <a:pt x="716" y="3295"/>
                  <a:pt x="716" y="3295"/>
                  <a:pt x="716" y="3295"/>
                </a:cubicBezTo>
                <a:cubicBezTo>
                  <a:pt x="711" y="3298"/>
                  <a:pt x="706" y="3300"/>
                  <a:pt x="701" y="3304"/>
                </a:cubicBezTo>
                <a:cubicBezTo>
                  <a:pt x="698" y="3306"/>
                  <a:pt x="695" y="3308"/>
                  <a:pt x="692" y="3310"/>
                </a:cubicBezTo>
                <a:cubicBezTo>
                  <a:pt x="692" y="3266"/>
                  <a:pt x="692" y="3266"/>
                  <a:pt x="692" y="3266"/>
                </a:cubicBezTo>
                <a:cubicBezTo>
                  <a:pt x="700" y="3262"/>
                  <a:pt x="708" y="3258"/>
                  <a:pt x="716" y="3255"/>
                </a:cubicBezTo>
                <a:close/>
                <a:moveTo>
                  <a:pt x="716" y="3475"/>
                </a:moveTo>
                <a:cubicBezTo>
                  <a:pt x="716" y="3502"/>
                  <a:pt x="716" y="3502"/>
                  <a:pt x="716" y="3502"/>
                </a:cubicBezTo>
                <a:cubicBezTo>
                  <a:pt x="708" y="3501"/>
                  <a:pt x="700" y="3499"/>
                  <a:pt x="692" y="3496"/>
                </a:cubicBezTo>
                <a:cubicBezTo>
                  <a:pt x="692" y="3467"/>
                  <a:pt x="692" y="3467"/>
                  <a:pt x="692" y="3467"/>
                </a:cubicBezTo>
                <a:cubicBezTo>
                  <a:pt x="697" y="3469"/>
                  <a:pt x="702" y="3472"/>
                  <a:pt x="708" y="3473"/>
                </a:cubicBezTo>
                <a:cubicBezTo>
                  <a:pt x="710" y="3474"/>
                  <a:pt x="713" y="3475"/>
                  <a:pt x="716" y="3475"/>
                </a:cubicBezTo>
                <a:close/>
                <a:moveTo>
                  <a:pt x="716" y="3506"/>
                </a:moveTo>
                <a:cubicBezTo>
                  <a:pt x="716" y="3543"/>
                  <a:pt x="716" y="3543"/>
                  <a:pt x="716" y="3543"/>
                </a:cubicBezTo>
                <a:cubicBezTo>
                  <a:pt x="710" y="3547"/>
                  <a:pt x="710" y="3547"/>
                  <a:pt x="710" y="3547"/>
                </a:cubicBezTo>
                <a:cubicBezTo>
                  <a:pt x="697" y="3528"/>
                  <a:pt x="697" y="3528"/>
                  <a:pt x="697" y="3528"/>
                </a:cubicBezTo>
                <a:cubicBezTo>
                  <a:pt x="716" y="3506"/>
                  <a:pt x="716" y="3506"/>
                  <a:pt x="716" y="3506"/>
                </a:cubicBezTo>
                <a:close/>
                <a:moveTo>
                  <a:pt x="716" y="3754"/>
                </a:moveTo>
                <a:cubicBezTo>
                  <a:pt x="716" y="3921"/>
                  <a:pt x="716" y="3921"/>
                  <a:pt x="716" y="3921"/>
                </a:cubicBezTo>
                <a:cubicBezTo>
                  <a:pt x="708" y="3913"/>
                  <a:pt x="700" y="3905"/>
                  <a:pt x="692" y="3898"/>
                </a:cubicBezTo>
                <a:cubicBezTo>
                  <a:pt x="692" y="3729"/>
                  <a:pt x="692" y="3729"/>
                  <a:pt x="692" y="3729"/>
                </a:cubicBezTo>
                <a:cubicBezTo>
                  <a:pt x="700" y="3737"/>
                  <a:pt x="708" y="3746"/>
                  <a:pt x="716" y="3754"/>
                </a:cubicBezTo>
                <a:close/>
                <a:moveTo>
                  <a:pt x="692" y="3027"/>
                </a:moveTo>
                <a:cubicBezTo>
                  <a:pt x="692" y="3010"/>
                  <a:pt x="692" y="3010"/>
                  <a:pt x="692" y="3010"/>
                </a:cubicBezTo>
                <a:cubicBezTo>
                  <a:pt x="697" y="3019"/>
                  <a:pt x="697" y="3019"/>
                  <a:pt x="697" y="3019"/>
                </a:cubicBezTo>
                <a:cubicBezTo>
                  <a:pt x="692" y="3027"/>
                  <a:pt x="692" y="3027"/>
                  <a:pt x="692" y="3027"/>
                </a:cubicBezTo>
                <a:close/>
                <a:moveTo>
                  <a:pt x="715" y="1300"/>
                </a:moveTo>
                <a:cubicBezTo>
                  <a:pt x="715" y="1304"/>
                  <a:pt x="715" y="1304"/>
                  <a:pt x="715" y="1304"/>
                </a:cubicBezTo>
                <a:cubicBezTo>
                  <a:pt x="715" y="1304"/>
                  <a:pt x="715" y="1304"/>
                  <a:pt x="716" y="1304"/>
                </a:cubicBezTo>
                <a:cubicBezTo>
                  <a:pt x="715" y="1304"/>
                  <a:pt x="715" y="1304"/>
                  <a:pt x="715" y="1304"/>
                </a:cubicBezTo>
                <a:cubicBezTo>
                  <a:pt x="715" y="1300"/>
                  <a:pt x="715" y="1300"/>
                  <a:pt x="715" y="1300"/>
                </a:cubicBezTo>
                <a:cubicBezTo>
                  <a:pt x="714" y="1301"/>
                  <a:pt x="713" y="1303"/>
                  <a:pt x="715" y="1305"/>
                </a:cubicBezTo>
                <a:cubicBezTo>
                  <a:pt x="715" y="1305"/>
                  <a:pt x="716" y="1305"/>
                  <a:pt x="716" y="1305"/>
                </a:cubicBezTo>
                <a:cubicBezTo>
                  <a:pt x="716" y="1305"/>
                  <a:pt x="715" y="1305"/>
                  <a:pt x="715" y="1305"/>
                </a:cubicBezTo>
                <a:cubicBezTo>
                  <a:pt x="713" y="1303"/>
                  <a:pt x="714" y="1301"/>
                  <a:pt x="715" y="1300"/>
                </a:cubicBezTo>
                <a:close/>
                <a:moveTo>
                  <a:pt x="715" y="1300"/>
                </a:moveTo>
                <a:cubicBezTo>
                  <a:pt x="715" y="1304"/>
                  <a:pt x="715" y="1304"/>
                  <a:pt x="715" y="1304"/>
                </a:cubicBezTo>
                <a:cubicBezTo>
                  <a:pt x="715" y="1304"/>
                  <a:pt x="715" y="1304"/>
                  <a:pt x="716" y="1304"/>
                </a:cubicBezTo>
                <a:cubicBezTo>
                  <a:pt x="715" y="1304"/>
                  <a:pt x="715" y="1304"/>
                  <a:pt x="715" y="1304"/>
                </a:cubicBezTo>
                <a:cubicBezTo>
                  <a:pt x="715" y="1300"/>
                  <a:pt x="715" y="1300"/>
                  <a:pt x="715" y="1300"/>
                </a:cubicBezTo>
                <a:cubicBezTo>
                  <a:pt x="714" y="1301"/>
                  <a:pt x="713" y="1303"/>
                  <a:pt x="715" y="1305"/>
                </a:cubicBezTo>
                <a:cubicBezTo>
                  <a:pt x="715" y="1305"/>
                  <a:pt x="716" y="1305"/>
                  <a:pt x="716" y="1305"/>
                </a:cubicBezTo>
                <a:cubicBezTo>
                  <a:pt x="716" y="1305"/>
                  <a:pt x="715" y="1305"/>
                  <a:pt x="715" y="1305"/>
                </a:cubicBezTo>
                <a:cubicBezTo>
                  <a:pt x="713" y="1303"/>
                  <a:pt x="714" y="1301"/>
                  <a:pt x="715" y="1300"/>
                </a:cubicBezTo>
                <a:close/>
                <a:moveTo>
                  <a:pt x="715" y="1300"/>
                </a:moveTo>
                <a:cubicBezTo>
                  <a:pt x="715" y="1304"/>
                  <a:pt x="715" y="1304"/>
                  <a:pt x="715" y="1304"/>
                </a:cubicBezTo>
                <a:cubicBezTo>
                  <a:pt x="715" y="1304"/>
                  <a:pt x="715" y="1304"/>
                  <a:pt x="716" y="1304"/>
                </a:cubicBezTo>
                <a:cubicBezTo>
                  <a:pt x="715" y="1304"/>
                  <a:pt x="715" y="1304"/>
                  <a:pt x="715" y="1304"/>
                </a:cubicBezTo>
                <a:cubicBezTo>
                  <a:pt x="715" y="1300"/>
                  <a:pt x="715" y="1300"/>
                  <a:pt x="715" y="1300"/>
                </a:cubicBezTo>
                <a:cubicBezTo>
                  <a:pt x="714" y="1301"/>
                  <a:pt x="713" y="1303"/>
                  <a:pt x="715" y="1305"/>
                </a:cubicBezTo>
                <a:cubicBezTo>
                  <a:pt x="715" y="1305"/>
                  <a:pt x="716" y="1305"/>
                  <a:pt x="716" y="1305"/>
                </a:cubicBezTo>
                <a:cubicBezTo>
                  <a:pt x="716" y="1305"/>
                  <a:pt x="715" y="1305"/>
                  <a:pt x="715" y="1305"/>
                </a:cubicBezTo>
                <a:cubicBezTo>
                  <a:pt x="713" y="1303"/>
                  <a:pt x="714" y="1301"/>
                  <a:pt x="715" y="1300"/>
                </a:cubicBezTo>
                <a:close/>
                <a:moveTo>
                  <a:pt x="692" y="637"/>
                </a:moveTo>
                <a:cubicBezTo>
                  <a:pt x="692" y="806"/>
                  <a:pt x="692" y="806"/>
                  <a:pt x="692" y="806"/>
                </a:cubicBezTo>
                <a:cubicBezTo>
                  <a:pt x="670" y="829"/>
                  <a:pt x="649" y="853"/>
                  <a:pt x="628" y="877"/>
                </a:cubicBezTo>
                <a:cubicBezTo>
                  <a:pt x="628" y="700"/>
                  <a:pt x="628" y="700"/>
                  <a:pt x="628" y="700"/>
                </a:cubicBezTo>
                <a:cubicBezTo>
                  <a:pt x="649" y="679"/>
                  <a:pt x="670" y="657"/>
                  <a:pt x="692" y="637"/>
                </a:cubicBezTo>
                <a:close/>
                <a:moveTo>
                  <a:pt x="692" y="1161"/>
                </a:moveTo>
                <a:cubicBezTo>
                  <a:pt x="692" y="1237"/>
                  <a:pt x="692" y="1237"/>
                  <a:pt x="692" y="1237"/>
                </a:cubicBezTo>
                <a:cubicBezTo>
                  <a:pt x="643" y="1190"/>
                  <a:pt x="643" y="1190"/>
                  <a:pt x="643" y="1190"/>
                </a:cubicBezTo>
                <a:cubicBezTo>
                  <a:pt x="639" y="1186"/>
                  <a:pt x="634" y="1179"/>
                  <a:pt x="628" y="1172"/>
                </a:cubicBezTo>
                <a:cubicBezTo>
                  <a:pt x="628" y="1136"/>
                  <a:pt x="628" y="1136"/>
                  <a:pt x="628" y="1136"/>
                </a:cubicBezTo>
                <a:cubicBezTo>
                  <a:pt x="646" y="1137"/>
                  <a:pt x="670" y="1142"/>
                  <a:pt x="671" y="1143"/>
                </a:cubicBezTo>
                <a:cubicBezTo>
                  <a:pt x="690" y="1161"/>
                  <a:pt x="690" y="1161"/>
                  <a:pt x="690" y="1161"/>
                </a:cubicBezTo>
                <a:cubicBezTo>
                  <a:pt x="691" y="1161"/>
                  <a:pt x="691" y="1161"/>
                  <a:pt x="692" y="1161"/>
                </a:cubicBezTo>
                <a:close/>
                <a:moveTo>
                  <a:pt x="692" y="1389"/>
                </a:moveTo>
                <a:cubicBezTo>
                  <a:pt x="692" y="1415"/>
                  <a:pt x="692" y="1415"/>
                  <a:pt x="692" y="1415"/>
                </a:cubicBezTo>
                <a:cubicBezTo>
                  <a:pt x="690" y="1413"/>
                  <a:pt x="679" y="1399"/>
                  <a:pt x="672" y="1391"/>
                </a:cubicBezTo>
                <a:cubicBezTo>
                  <a:pt x="628" y="1352"/>
                  <a:pt x="628" y="1352"/>
                  <a:pt x="628" y="1352"/>
                </a:cubicBezTo>
                <a:cubicBezTo>
                  <a:pt x="628" y="1326"/>
                  <a:pt x="628" y="1326"/>
                  <a:pt x="628" y="1326"/>
                </a:cubicBezTo>
                <a:cubicBezTo>
                  <a:pt x="636" y="1337"/>
                  <a:pt x="643" y="1346"/>
                  <a:pt x="648" y="1350"/>
                </a:cubicBezTo>
                <a:cubicBezTo>
                  <a:pt x="692" y="1389"/>
                  <a:pt x="692" y="1389"/>
                  <a:pt x="692" y="1389"/>
                </a:cubicBezTo>
                <a:close/>
                <a:moveTo>
                  <a:pt x="692" y="1599"/>
                </a:moveTo>
                <a:cubicBezTo>
                  <a:pt x="692" y="1608"/>
                  <a:pt x="692" y="1608"/>
                  <a:pt x="692" y="1608"/>
                </a:cubicBezTo>
                <a:cubicBezTo>
                  <a:pt x="691" y="1604"/>
                  <a:pt x="690" y="1601"/>
                  <a:pt x="692" y="1599"/>
                </a:cubicBezTo>
                <a:cubicBezTo>
                  <a:pt x="692" y="1599"/>
                  <a:pt x="692" y="1599"/>
                  <a:pt x="692" y="1599"/>
                </a:cubicBezTo>
                <a:close/>
                <a:moveTo>
                  <a:pt x="692" y="2166"/>
                </a:moveTo>
                <a:cubicBezTo>
                  <a:pt x="692" y="2236"/>
                  <a:pt x="692" y="2236"/>
                  <a:pt x="692" y="2236"/>
                </a:cubicBezTo>
                <a:cubicBezTo>
                  <a:pt x="689" y="2236"/>
                  <a:pt x="689" y="2236"/>
                  <a:pt x="689" y="2236"/>
                </a:cubicBezTo>
                <a:cubicBezTo>
                  <a:pt x="689" y="2212"/>
                  <a:pt x="690" y="2189"/>
                  <a:pt x="691" y="2166"/>
                </a:cubicBezTo>
                <a:cubicBezTo>
                  <a:pt x="692" y="2166"/>
                  <a:pt x="692" y="2166"/>
                  <a:pt x="692" y="2166"/>
                </a:cubicBezTo>
                <a:close/>
                <a:moveTo>
                  <a:pt x="692" y="2303"/>
                </a:moveTo>
                <a:cubicBezTo>
                  <a:pt x="692" y="2368"/>
                  <a:pt x="692" y="2368"/>
                  <a:pt x="692" y="2368"/>
                </a:cubicBezTo>
                <a:cubicBezTo>
                  <a:pt x="691" y="2346"/>
                  <a:pt x="689" y="2325"/>
                  <a:pt x="689" y="2303"/>
                </a:cubicBezTo>
                <a:cubicBezTo>
                  <a:pt x="692" y="2303"/>
                  <a:pt x="692" y="2303"/>
                  <a:pt x="692" y="2303"/>
                </a:cubicBezTo>
                <a:close/>
                <a:moveTo>
                  <a:pt x="692" y="3010"/>
                </a:moveTo>
                <a:cubicBezTo>
                  <a:pt x="692" y="3027"/>
                  <a:pt x="692" y="3027"/>
                  <a:pt x="692" y="3027"/>
                </a:cubicBezTo>
                <a:cubicBezTo>
                  <a:pt x="628" y="3129"/>
                  <a:pt x="628" y="3129"/>
                  <a:pt x="628" y="3129"/>
                </a:cubicBezTo>
                <a:cubicBezTo>
                  <a:pt x="628" y="3068"/>
                  <a:pt x="628" y="3068"/>
                  <a:pt x="628" y="3068"/>
                </a:cubicBezTo>
                <a:cubicBezTo>
                  <a:pt x="648" y="3035"/>
                  <a:pt x="648" y="3035"/>
                  <a:pt x="648" y="3035"/>
                </a:cubicBezTo>
                <a:cubicBezTo>
                  <a:pt x="648" y="3034"/>
                  <a:pt x="648" y="3034"/>
                  <a:pt x="648" y="3034"/>
                </a:cubicBezTo>
                <a:cubicBezTo>
                  <a:pt x="628" y="3043"/>
                  <a:pt x="628" y="3043"/>
                  <a:pt x="628" y="3043"/>
                </a:cubicBezTo>
                <a:cubicBezTo>
                  <a:pt x="628" y="3005"/>
                  <a:pt x="628" y="3005"/>
                  <a:pt x="628" y="3005"/>
                </a:cubicBezTo>
                <a:cubicBezTo>
                  <a:pt x="677" y="2980"/>
                  <a:pt x="677" y="2980"/>
                  <a:pt x="677" y="2980"/>
                </a:cubicBezTo>
                <a:cubicBezTo>
                  <a:pt x="692" y="3010"/>
                  <a:pt x="692" y="3010"/>
                  <a:pt x="692" y="3010"/>
                </a:cubicBezTo>
                <a:close/>
                <a:moveTo>
                  <a:pt x="692" y="3169"/>
                </a:moveTo>
                <a:cubicBezTo>
                  <a:pt x="692" y="3208"/>
                  <a:pt x="692" y="3208"/>
                  <a:pt x="692" y="3208"/>
                </a:cubicBezTo>
                <a:cubicBezTo>
                  <a:pt x="628" y="3240"/>
                  <a:pt x="628" y="3240"/>
                  <a:pt x="628" y="3240"/>
                </a:cubicBezTo>
                <a:cubicBezTo>
                  <a:pt x="628" y="3201"/>
                  <a:pt x="628" y="3201"/>
                  <a:pt x="628" y="3201"/>
                </a:cubicBezTo>
                <a:cubicBezTo>
                  <a:pt x="692" y="3169"/>
                  <a:pt x="692" y="3169"/>
                  <a:pt x="692" y="3169"/>
                </a:cubicBezTo>
                <a:close/>
                <a:moveTo>
                  <a:pt x="692" y="3266"/>
                </a:moveTo>
                <a:cubicBezTo>
                  <a:pt x="692" y="3310"/>
                  <a:pt x="692" y="3310"/>
                  <a:pt x="692" y="3310"/>
                </a:cubicBezTo>
                <a:cubicBezTo>
                  <a:pt x="640" y="3351"/>
                  <a:pt x="630" y="3393"/>
                  <a:pt x="662" y="3439"/>
                </a:cubicBezTo>
                <a:cubicBezTo>
                  <a:pt x="670" y="3451"/>
                  <a:pt x="681" y="3460"/>
                  <a:pt x="692" y="3467"/>
                </a:cubicBezTo>
                <a:cubicBezTo>
                  <a:pt x="692" y="3496"/>
                  <a:pt x="692" y="3496"/>
                  <a:pt x="692" y="3496"/>
                </a:cubicBezTo>
                <a:cubicBezTo>
                  <a:pt x="672" y="3488"/>
                  <a:pt x="654" y="3474"/>
                  <a:pt x="639" y="3453"/>
                </a:cubicBezTo>
                <a:cubicBezTo>
                  <a:pt x="635" y="3448"/>
                  <a:pt x="632" y="3442"/>
                  <a:pt x="628" y="3437"/>
                </a:cubicBezTo>
                <a:cubicBezTo>
                  <a:pt x="628" y="3326"/>
                  <a:pt x="628" y="3326"/>
                  <a:pt x="628" y="3326"/>
                </a:cubicBezTo>
                <a:cubicBezTo>
                  <a:pt x="640" y="3306"/>
                  <a:pt x="657" y="3288"/>
                  <a:pt x="680" y="3272"/>
                </a:cubicBezTo>
                <a:cubicBezTo>
                  <a:pt x="684" y="3270"/>
                  <a:pt x="688" y="3268"/>
                  <a:pt x="692" y="3266"/>
                </a:cubicBezTo>
                <a:close/>
                <a:moveTo>
                  <a:pt x="692" y="3729"/>
                </a:moveTo>
                <a:cubicBezTo>
                  <a:pt x="692" y="3898"/>
                  <a:pt x="692" y="3898"/>
                  <a:pt x="692" y="3898"/>
                </a:cubicBezTo>
                <a:cubicBezTo>
                  <a:pt x="670" y="3877"/>
                  <a:pt x="649" y="3856"/>
                  <a:pt x="628" y="3834"/>
                </a:cubicBezTo>
                <a:cubicBezTo>
                  <a:pt x="628" y="3657"/>
                  <a:pt x="628" y="3657"/>
                  <a:pt x="628" y="3657"/>
                </a:cubicBezTo>
                <a:cubicBezTo>
                  <a:pt x="649" y="3682"/>
                  <a:pt x="670" y="3705"/>
                  <a:pt x="692" y="3729"/>
                </a:cubicBezTo>
                <a:close/>
                <a:moveTo>
                  <a:pt x="628" y="2943"/>
                </a:moveTo>
                <a:cubicBezTo>
                  <a:pt x="628" y="2905"/>
                  <a:pt x="628" y="2905"/>
                  <a:pt x="628" y="2905"/>
                </a:cubicBezTo>
                <a:cubicBezTo>
                  <a:pt x="648" y="2897"/>
                  <a:pt x="648" y="2897"/>
                  <a:pt x="648" y="2897"/>
                </a:cubicBezTo>
                <a:cubicBezTo>
                  <a:pt x="661" y="2931"/>
                  <a:pt x="661" y="2931"/>
                  <a:pt x="661" y="2931"/>
                </a:cubicBezTo>
                <a:cubicBezTo>
                  <a:pt x="628" y="2943"/>
                  <a:pt x="628" y="2943"/>
                  <a:pt x="628" y="2943"/>
                </a:cubicBezTo>
                <a:close/>
                <a:moveTo>
                  <a:pt x="628" y="2849"/>
                </a:moveTo>
                <a:cubicBezTo>
                  <a:pt x="628" y="2843"/>
                  <a:pt x="628" y="2843"/>
                  <a:pt x="628" y="2843"/>
                </a:cubicBezTo>
                <a:cubicBezTo>
                  <a:pt x="630" y="2848"/>
                  <a:pt x="630" y="2848"/>
                  <a:pt x="630" y="2848"/>
                </a:cubicBezTo>
                <a:cubicBezTo>
                  <a:pt x="628" y="2849"/>
                  <a:pt x="628" y="2849"/>
                  <a:pt x="628" y="2849"/>
                </a:cubicBezTo>
                <a:close/>
                <a:moveTo>
                  <a:pt x="628" y="1478"/>
                </a:moveTo>
                <a:cubicBezTo>
                  <a:pt x="628" y="1429"/>
                  <a:pt x="628" y="1429"/>
                  <a:pt x="628" y="1429"/>
                </a:cubicBezTo>
                <a:cubicBezTo>
                  <a:pt x="645" y="1416"/>
                  <a:pt x="665" y="1416"/>
                  <a:pt x="682" y="1432"/>
                </a:cubicBezTo>
                <a:cubicBezTo>
                  <a:pt x="687" y="1436"/>
                  <a:pt x="690" y="1509"/>
                  <a:pt x="681" y="1529"/>
                </a:cubicBezTo>
                <a:cubicBezTo>
                  <a:pt x="681" y="1529"/>
                  <a:pt x="680" y="1530"/>
                  <a:pt x="679" y="1529"/>
                </a:cubicBezTo>
                <a:cubicBezTo>
                  <a:pt x="678" y="1528"/>
                  <a:pt x="678" y="1514"/>
                  <a:pt x="671" y="1501"/>
                </a:cubicBezTo>
                <a:cubicBezTo>
                  <a:pt x="670" y="1499"/>
                  <a:pt x="670" y="1495"/>
                  <a:pt x="669" y="1494"/>
                </a:cubicBezTo>
                <a:cubicBezTo>
                  <a:pt x="662" y="1487"/>
                  <a:pt x="658" y="1479"/>
                  <a:pt x="651" y="1472"/>
                </a:cubicBezTo>
                <a:cubicBezTo>
                  <a:pt x="647" y="1468"/>
                  <a:pt x="636" y="1469"/>
                  <a:pt x="632" y="1474"/>
                </a:cubicBezTo>
                <a:cubicBezTo>
                  <a:pt x="632" y="1475"/>
                  <a:pt x="630" y="1477"/>
                  <a:pt x="628" y="1478"/>
                </a:cubicBezTo>
                <a:close/>
                <a:moveTo>
                  <a:pt x="628" y="700"/>
                </a:moveTo>
                <a:cubicBezTo>
                  <a:pt x="628" y="877"/>
                  <a:pt x="628" y="877"/>
                  <a:pt x="628" y="877"/>
                </a:cubicBezTo>
                <a:cubicBezTo>
                  <a:pt x="612" y="897"/>
                  <a:pt x="596" y="916"/>
                  <a:pt x="580" y="936"/>
                </a:cubicBezTo>
                <a:cubicBezTo>
                  <a:pt x="580" y="752"/>
                  <a:pt x="580" y="752"/>
                  <a:pt x="580" y="752"/>
                </a:cubicBezTo>
                <a:cubicBezTo>
                  <a:pt x="596" y="735"/>
                  <a:pt x="612" y="717"/>
                  <a:pt x="628" y="700"/>
                </a:cubicBezTo>
                <a:close/>
                <a:moveTo>
                  <a:pt x="628" y="1136"/>
                </a:moveTo>
                <a:cubicBezTo>
                  <a:pt x="628" y="1172"/>
                  <a:pt x="628" y="1172"/>
                  <a:pt x="628" y="1172"/>
                </a:cubicBezTo>
                <a:cubicBezTo>
                  <a:pt x="618" y="1158"/>
                  <a:pt x="607" y="1141"/>
                  <a:pt x="609" y="1139"/>
                </a:cubicBezTo>
                <a:cubicBezTo>
                  <a:pt x="612" y="1136"/>
                  <a:pt x="619" y="1135"/>
                  <a:pt x="628" y="1136"/>
                </a:cubicBezTo>
                <a:close/>
                <a:moveTo>
                  <a:pt x="628" y="1326"/>
                </a:moveTo>
                <a:cubicBezTo>
                  <a:pt x="628" y="1352"/>
                  <a:pt x="628" y="1352"/>
                  <a:pt x="628" y="1352"/>
                </a:cubicBezTo>
                <a:cubicBezTo>
                  <a:pt x="611" y="1336"/>
                  <a:pt x="611" y="1336"/>
                  <a:pt x="611" y="1336"/>
                </a:cubicBezTo>
                <a:cubicBezTo>
                  <a:pt x="607" y="1333"/>
                  <a:pt x="602" y="1325"/>
                  <a:pt x="598" y="1321"/>
                </a:cubicBezTo>
                <a:cubicBezTo>
                  <a:pt x="587" y="1311"/>
                  <a:pt x="587" y="1311"/>
                  <a:pt x="587" y="1311"/>
                </a:cubicBezTo>
                <a:cubicBezTo>
                  <a:pt x="583" y="1307"/>
                  <a:pt x="581" y="1305"/>
                  <a:pt x="580" y="1303"/>
                </a:cubicBezTo>
                <a:cubicBezTo>
                  <a:pt x="580" y="1239"/>
                  <a:pt x="580" y="1239"/>
                  <a:pt x="580" y="1239"/>
                </a:cubicBezTo>
                <a:cubicBezTo>
                  <a:pt x="581" y="1239"/>
                  <a:pt x="581" y="1240"/>
                  <a:pt x="582" y="1240"/>
                </a:cubicBezTo>
                <a:cubicBezTo>
                  <a:pt x="581" y="1239"/>
                  <a:pt x="581" y="1239"/>
                  <a:pt x="580" y="1238"/>
                </a:cubicBezTo>
                <a:cubicBezTo>
                  <a:pt x="580" y="1237"/>
                  <a:pt x="580" y="1237"/>
                  <a:pt x="580" y="1237"/>
                </a:cubicBezTo>
                <a:cubicBezTo>
                  <a:pt x="590" y="1250"/>
                  <a:pt x="595" y="1269"/>
                  <a:pt x="602" y="1286"/>
                </a:cubicBezTo>
                <a:cubicBezTo>
                  <a:pt x="603" y="1288"/>
                  <a:pt x="616" y="1309"/>
                  <a:pt x="628" y="1326"/>
                </a:cubicBezTo>
                <a:close/>
                <a:moveTo>
                  <a:pt x="628" y="1429"/>
                </a:moveTo>
                <a:cubicBezTo>
                  <a:pt x="628" y="1478"/>
                  <a:pt x="628" y="1478"/>
                  <a:pt x="628" y="1478"/>
                </a:cubicBezTo>
                <a:cubicBezTo>
                  <a:pt x="618" y="1485"/>
                  <a:pt x="597" y="1486"/>
                  <a:pt x="580" y="1488"/>
                </a:cubicBezTo>
                <a:cubicBezTo>
                  <a:pt x="580" y="1479"/>
                  <a:pt x="580" y="1479"/>
                  <a:pt x="580" y="1479"/>
                </a:cubicBezTo>
                <a:cubicBezTo>
                  <a:pt x="590" y="1473"/>
                  <a:pt x="601" y="1465"/>
                  <a:pt x="602" y="1464"/>
                </a:cubicBezTo>
                <a:cubicBezTo>
                  <a:pt x="611" y="1454"/>
                  <a:pt x="607" y="1452"/>
                  <a:pt x="620" y="1437"/>
                </a:cubicBezTo>
                <a:cubicBezTo>
                  <a:pt x="623" y="1434"/>
                  <a:pt x="626" y="1432"/>
                  <a:pt x="628" y="1429"/>
                </a:cubicBezTo>
                <a:close/>
                <a:moveTo>
                  <a:pt x="628" y="2843"/>
                </a:moveTo>
                <a:cubicBezTo>
                  <a:pt x="628" y="2849"/>
                  <a:pt x="628" y="2849"/>
                  <a:pt x="628" y="2849"/>
                </a:cubicBezTo>
                <a:cubicBezTo>
                  <a:pt x="580" y="2863"/>
                  <a:pt x="580" y="2863"/>
                  <a:pt x="580" y="2863"/>
                </a:cubicBezTo>
                <a:cubicBezTo>
                  <a:pt x="580" y="2825"/>
                  <a:pt x="580" y="2825"/>
                  <a:pt x="580" y="2825"/>
                </a:cubicBezTo>
                <a:cubicBezTo>
                  <a:pt x="620" y="2814"/>
                  <a:pt x="620" y="2814"/>
                  <a:pt x="620" y="2814"/>
                </a:cubicBezTo>
                <a:cubicBezTo>
                  <a:pt x="628" y="2843"/>
                  <a:pt x="628" y="2843"/>
                  <a:pt x="628" y="2843"/>
                </a:cubicBezTo>
                <a:close/>
                <a:moveTo>
                  <a:pt x="628" y="2905"/>
                </a:moveTo>
                <a:cubicBezTo>
                  <a:pt x="628" y="2943"/>
                  <a:pt x="628" y="2943"/>
                  <a:pt x="628" y="2943"/>
                </a:cubicBezTo>
                <a:cubicBezTo>
                  <a:pt x="580" y="2961"/>
                  <a:pt x="580" y="2961"/>
                  <a:pt x="580" y="2961"/>
                </a:cubicBezTo>
                <a:cubicBezTo>
                  <a:pt x="580" y="2923"/>
                  <a:pt x="580" y="2923"/>
                  <a:pt x="580" y="2923"/>
                </a:cubicBezTo>
                <a:cubicBezTo>
                  <a:pt x="628" y="2905"/>
                  <a:pt x="628" y="2905"/>
                  <a:pt x="628" y="2905"/>
                </a:cubicBezTo>
                <a:close/>
                <a:moveTo>
                  <a:pt x="628" y="3005"/>
                </a:moveTo>
                <a:cubicBezTo>
                  <a:pt x="628" y="3043"/>
                  <a:pt x="628" y="3043"/>
                  <a:pt x="628" y="3043"/>
                </a:cubicBezTo>
                <a:cubicBezTo>
                  <a:pt x="580" y="3067"/>
                  <a:pt x="580" y="3067"/>
                  <a:pt x="580" y="3067"/>
                </a:cubicBezTo>
                <a:cubicBezTo>
                  <a:pt x="580" y="3029"/>
                  <a:pt x="580" y="3029"/>
                  <a:pt x="580" y="3029"/>
                </a:cubicBezTo>
                <a:cubicBezTo>
                  <a:pt x="628" y="3005"/>
                  <a:pt x="628" y="3005"/>
                  <a:pt x="628" y="3005"/>
                </a:cubicBezTo>
                <a:close/>
                <a:moveTo>
                  <a:pt x="628" y="3068"/>
                </a:moveTo>
                <a:cubicBezTo>
                  <a:pt x="628" y="3129"/>
                  <a:pt x="628" y="3129"/>
                  <a:pt x="628" y="3129"/>
                </a:cubicBezTo>
                <a:cubicBezTo>
                  <a:pt x="580" y="3207"/>
                  <a:pt x="580" y="3207"/>
                  <a:pt x="580" y="3207"/>
                </a:cubicBezTo>
                <a:cubicBezTo>
                  <a:pt x="580" y="3146"/>
                  <a:pt x="580" y="3146"/>
                  <a:pt x="580" y="3146"/>
                </a:cubicBezTo>
                <a:cubicBezTo>
                  <a:pt x="628" y="3068"/>
                  <a:pt x="628" y="3068"/>
                  <a:pt x="628" y="3068"/>
                </a:cubicBezTo>
                <a:close/>
                <a:moveTo>
                  <a:pt x="628" y="3201"/>
                </a:moveTo>
                <a:cubicBezTo>
                  <a:pt x="580" y="3225"/>
                  <a:pt x="580" y="3225"/>
                  <a:pt x="580" y="3225"/>
                </a:cubicBezTo>
                <a:cubicBezTo>
                  <a:pt x="580" y="3264"/>
                  <a:pt x="580" y="3264"/>
                  <a:pt x="580" y="3264"/>
                </a:cubicBezTo>
                <a:cubicBezTo>
                  <a:pt x="628" y="3240"/>
                  <a:pt x="628" y="3240"/>
                  <a:pt x="628" y="3240"/>
                </a:cubicBezTo>
                <a:cubicBezTo>
                  <a:pt x="628" y="3201"/>
                  <a:pt x="628" y="3201"/>
                  <a:pt x="628" y="3201"/>
                </a:cubicBezTo>
                <a:close/>
                <a:moveTo>
                  <a:pt x="628" y="3326"/>
                </a:moveTo>
                <a:cubicBezTo>
                  <a:pt x="628" y="3437"/>
                  <a:pt x="628" y="3437"/>
                  <a:pt x="628" y="3437"/>
                </a:cubicBezTo>
                <a:cubicBezTo>
                  <a:pt x="615" y="3414"/>
                  <a:pt x="611" y="3392"/>
                  <a:pt x="614" y="3370"/>
                </a:cubicBezTo>
                <a:cubicBezTo>
                  <a:pt x="616" y="3355"/>
                  <a:pt x="621" y="3340"/>
                  <a:pt x="628" y="3326"/>
                </a:cubicBezTo>
                <a:close/>
                <a:moveTo>
                  <a:pt x="628" y="3657"/>
                </a:moveTo>
                <a:cubicBezTo>
                  <a:pt x="628" y="3834"/>
                  <a:pt x="628" y="3834"/>
                  <a:pt x="628" y="3834"/>
                </a:cubicBezTo>
                <a:cubicBezTo>
                  <a:pt x="612" y="3817"/>
                  <a:pt x="596" y="3800"/>
                  <a:pt x="580" y="3782"/>
                </a:cubicBezTo>
                <a:cubicBezTo>
                  <a:pt x="580" y="3598"/>
                  <a:pt x="580" y="3598"/>
                  <a:pt x="580" y="3598"/>
                </a:cubicBezTo>
                <a:cubicBezTo>
                  <a:pt x="596" y="3618"/>
                  <a:pt x="612" y="3638"/>
                  <a:pt x="628" y="3657"/>
                </a:cubicBezTo>
                <a:close/>
                <a:moveTo>
                  <a:pt x="580" y="2671"/>
                </a:moveTo>
                <a:cubicBezTo>
                  <a:pt x="580" y="2656"/>
                  <a:pt x="580" y="2656"/>
                  <a:pt x="580" y="2656"/>
                </a:cubicBezTo>
                <a:cubicBezTo>
                  <a:pt x="583" y="2671"/>
                  <a:pt x="583" y="2671"/>
                  <a:pt x="583" y="2671"/>
                </a:cubicBezTo>
                <a:cubicBezTo>
                  <a:pt x="580" y="2671"/>
                  <a:pt x="580" y="2671"/>
                  <a:pt x="580" y="2671"/>
                </a:cubicBezTo>
                <a:close/>
                <a:moveTo>
                  <a:pt x="580" y="1238"/>
                </a:moveTo>
                <a:cubicBezTo>
                  <a:pt x="581" y="1239"/>
                  <a:pt x="581" y="1239"/>
                  <a:pt x="582" y="1240"/>
                </a:cubicBezTo>
                <a:cubicBezTo>
                  <a:pt x="581" y="1240"/>
                  <a:pt x="581" y="1239"/>
                  <a:pt x="580" y="1239"/>
                </a:cubicBezTo>
                <a:cubicBezTo>
                  <a:pt x="581" y="1239"/>
                  <a:pt x="581" y="1240"/>
                  <a:pt x="582" y="1240"/>
                </a:cubicBezTo>
                <a:cubicBezTo>
                  <a:pt x="581" y="1239"/>
                  <a:pt x="581" y="1239"/>
                  <a:pt x="580" y="1238"/>
                </a:cubicBezTo>
                <a:close/>
                <a:moveTo>
                  <a:pt x="549" y="2161"/>
                </a:moveTo>
                <a:cubicBezTo>
                  <a:pt x="546" y="2278"/>
                  <a:pt x="546" y="2278"/>
                  <a:pt x="546" y="2278"/>
                </a:cubicBezTo>
                <a:cubicBezTo>
                  <a:pt x="542" y="2325"/>
                  <a:pt x="520" y="2349"/>
                  <a:pt x="477" y="2349"/>
                </a:cubicBezTo>
                <a:cubicBezTo>
                  <a:pt x="477" y="2313"/>
                  <a:pt x="477" y="2313"/>
                  <a:pt x="477" y="2313"/>
                </a:cubicBezTo>
                <a:cubicBezTo>
                  <a:pt x="503" y="2314"/>
                  <a:pt x="516" y="2296"/>
                  <a:pt x="518" y="2260"/>
                </a:cubicBezTo>
                <a:cubicBezTo>
                  <a:pt x="519" y="2196"/>
                  <a:pt x="519" y="2196"/>
                  <a:pt x="519" y="2196"/>
                </a:cubicBezTo>
                <a:cubicBezTo>
                  <a:pt x="477" y="2195"/>
                  <a:pt x="477" y="2195"/>
                  <a:pt x="477" y="2195"/>
                </a:cubicBezTo>
                <a:cubicBezTo>
                  <a:pt x="477" y="2159"/>
                  <a:pt x="477" y="2159"/>
                  <a:pt x="477" y="2159"/>
                </a:cubicBezTo>
                <a:cubicBezTo>
                  <a:pt x="549" y="2161"/>
                  <a:pt x="549" y="2161"/>
                  <a:pt x="549" y="2161"/>
                </a:cubicBezTo>
                <a:close/>
                <a:moveTo>
                  <a:pt x="580" y="752"/>
                </a:moveTo>
                <a:cubicBezTo>
                  <a:pt x="580" y="936"/>
                  <a:pt x="580" y="936"/>
                  <a:pt x="580" y="936"/>
                </a:cubicBezTo>
                <a:cubicBezTo>
                  <a:pt x="544" y="982"/>
                  <a:pt x="510" y="1029"/>
                  <a:pt x="477" y="1078"/>
                </a:cubicBezTo>
                <a:cubicBezTo>
                  <a:pt x="477" y="875"/>
                  <a:pt x="477" y="875"/>
                  <a:pt x="477" y="875"/>
                </a:cubicBezTo>
                <a:cubicBezTo>
                  <a:pt x="510" y="833"/>
                  <a:pt x="545" y="792"/>
                  <a:pt x="580" y="752"/>
                </a:cubicBezTo>
                <a:close/>
                <a:moveTo>
                  <a:pt x="580" y="1237"/>
                </a:moveTo>
                <a:cubicBezTo>
                  <a:pt x="580" y="1238"/>
                  <a:pt x="580" y="1238"/>
                  <a:pt x="580" y="1238"/>
                </a:cubicBezTo>
                <a:cubicBezTo>
                  <a:pt x="580" y="1237"/>
                  <a:pt x="579" y="1237"/>
                  <a:pt x="579" y="1236"/>
                </a:cubicBezTo>
                <a:cubicBezTo>
                  <a:pt x="579" y="1237"/>
                  <a:pt x="580" y="1238"/>
                  <a:pt x="580" y="1239"/>
                </a:cubicBezTo>
                <a:cubicBezTo>
                  <a:pt x="580" y="1303"/>
                  <a:pt x="580" y="1303"/>
                  <a:pt x="580" y="1303"/>
                </a:cubicBezTo>
                <a:cubicBezTo>
                  <a:pt x="579" y="1299"/>
                  <a:pt x="577" y="1296"/>
                  <a:pt x="569" y="1288"/>
                </a:cubicBezTo>
                <a:cubicBezTo>
                  <a:pt x="533" y="1256"/>
                  <a:pt x="533" y="1256"/>
                  <a:pt x="533" y="1256"/>
                </a:cubicBezTo>
                <a:cubicBezTo>
                  <a:pt x="521" y="1246"/>
                  <a:pt x="498" y="1239"/>
                  <a:pt x="477" y="1240"/>
                </a:cubicBezTo>
                <a:cubicBezTo>
                  <a:pt x="477" y="1216"/>
                  <a:pt x="477" y="1216"/>
                  <a:pt x="477" y="1216"/>
                </a:cubicBezTo>
                <a:cubicBezTo>
                  <a:pt x="481" y="1212"/>
                  <a:pt x="481" y="1212"/>
                  <a:pt x="481" y="1212"/>
                </a:cubicBezTo>
                <a:cubicBezTo>
                  <a:pt x="505" y="1185"/>
                  <a:pt x="555" y="1212"/>
                  <a:pt x="566" y="1222"/>
                </a:cubicBezTo>
                <a:cubicBezTo>
                  <a:pt x="568" y="1224"/>
                  <a:pt x="571" y="1227"/>
                  <a:pt x="579" y="1236"/>
                </a:cubicBezTo>
                <a:cubicBezTo>
                  <a:pt x="579" y="1236"/>
                  <a:pt x="580" y="1237"/>
                  <a:pt x="580" y="1237"/>
                </a:cubicBezTo>
                <a:close/>
                <a:moveTo>
                  <a:pt x="580" y="1479"/>
                </a:moveTo>
                <a:cubicBezTo>
                  <a:pt x="580" y="1488"/>
                  <a:pt x="580" y="1488"/>
                  <a:pt x="580" y="1488"/>
                </a:cubicBezTo>
                <a:cubicBezTo>
                  <a:pt x="577" y="1488"/>
                  <a:pt x="574" y="1489"/>
                  <a:pt x="572" y="1489"/>
                </a:cubicBezTo>
                <a:cubicBezTo>
                  <a:pt x="571" y="1488"/>
                  <a:pt x="570" y="1487"/>
                  <a:pt x="570" y="1485"/>
                </a:cubicBezTo>
                <a:cubicBezTo>
                  <a:pt x="572" y="1484"/>
                  <a:pt x="576" y="1482"/>
                  <a:pt x="580" y="1479"/>
                </a:cubicBezTo>
                <a:close/>
                <a:moveTo>
                  <a:pt x="580" y="2656"/>
                </a:moveTo>
                <a:cubicBezTo>
                  <a:pt x="580" y="2671"/>
                  <a:pt x="580" y="2671"/>
                  <a:pt x="580" y="2671"/>
                </a:cubicBezTo>
                <a:cubicBezTo>
                  <a:pt x="477" y="2692"/>
                  <a:pt x="477" y="2692"/>
                  <a:pt x="477" y="2692"/>
                </a:cubicBezTo>
                <a:cubicBezTo>
                  <a:pt x="477" y="2655"/>
                  <a:pt x="477" y="2655"/>
                  <a:pt x="477" y="2655"/>
                </a:cubicBezTo>
                <a:cubicBezTo>
                  <a:pt x="576" y="2635"/>
                  <a:pt x="576" y="2635"/>
                  <a:pt x="576" y="2635"/>
                </a:cubicBezTo>
                <a:cubicBezTo>
                  <a:pt x="580" y="2656"/>
                  <a:pt x="580" y="2656"/>
                  <a:pt x="580" y="2656"/>
                </a:cubicBezTo>
                <a:close/>
                <a:moveTo>
                  <a:pt x="580" y="2825"/>
                </a:moveTo>
                <a:cubicBezTo>
                  <a:pt x="580" y="2863"/>
                  <a:pt x="580" y="2863"/>
                  <a:pt x="580" y="2863"/>
                </a:cubicBezTo>
                <a:cubicBezTo>
                  <a:pt x="477" y="2892"/>
                  <a:pt x="477" y="2892"/>
                  <a:pt x="477" y="2892"/>
                </a:cubicBezTo>
                <a:cubicBezTo>
                  <a:pt x="477" y="2855"/>
                  <a:pt x="477" y="2855"/>
                  <a:pt x="477" y="2855"/>
                </a:cubicBezTo>
                <a:cubicBezTo>
                  <a:pt x="580" y="2825"/>
                  <a:pt x="580" y="2825"/>
                  <a:pt x="580" y="2825"/>
                </a:cubicBezTo>
                <a:close/>
                <a:moveTo>
                  <a:pt x="580" y="2923"/>
                </a:moveTo>
                <a:cubicBezTo>
                  <a:pt x="580" y="2961"/>
                  <a:pt x="580" y="2961"/>
                  <a:pt x="580" y="2961"/>
                </a:cubicBezTo>
                <a:cubicBezTo>
                  <a:pt x="477" y="3000"/>
                  <a:pt x="477" y="3000"/>
                  <a:pt x="477" y="3000"/>
                </a:cubicBezTo>
                <a:cubicBezTo>
                  <a:pt x="477" y="2961"/>
                  <a:pt x="477" y="2961"/>
                  <a:pt x="477" y="2961"/>
                </a:cubicBezTo>
                <a:cubicBezTo>
                  <a:pt x="580" y="2923"/>
                  <a:pt x="580" y="2923"/>
                  <a:pt x="580" y="2923"/>
                </a:cubicBezTo>
                <a:close/>
                <a:moveTo>
                  <a:pt x="580" y="3029"/>
                </a:moveTo>
                <a:cubicBezTo>
                  <a:pt x="580" y="3067"/>
                  <a:pt x="580" y="3067"/>
                  <a:pt x="580" y="3067"/>
                </a:cubicBezTo>
                <a:cubicBezTo>
                  <a:pt x="477" y="3118"/>
                  <a:pt x="477" y="3118"/>
                  <a:pt x="477" y="3118"/>
                </a:cubicBezTo>
                <a:cubicBezTo>
                  <a:pt x="477" y="3080"/>
                  <a:pt x="477" y="3080"/>
                  <a:pt x="477" y="3080"/>
                </a:cubicBezTo>
                <a:cubicBezTo>
                  <a:pt x="580" y="3029"/>
                  <a:pt x="580" y="3029"/>
                  <a:pt x="580" y="3029"/>
                </a:cubicBezTo>
                <a:close/>
                <a:moveTo>
                  <a:pt x="580" y="3146"/>
                </a:moveTo>
                <a:cubicBezTo>
                  <a:pt x="580" y="3207"/>
                  <a:pt x="580" y="3207"/>
                  <a:pt x="580" y="3207"/>
                </a:cubicBezTo>
                <a:cubicBezTo>
                  <a:pt x="565" y="3233"/>
                  <a:pt x="565" y="3233"/>
                  <a:pt x="565" y="3233"/>
                </a:cubicBezTo>
                <a:cubicBezTo>
                  <a:pt x="580" y="3225"/>
                  <a:pt x="580" y="3225"/>
                  <a:pt x="580" y="3225"/>
                </a:cubicBezTo>
                <a:cubicBezTo>
                  <a:pt x="580" y="3264"/>
                  <a:pt x="580" y="3264"/>
                  <a:pt x="580" y="3264"/>
                </a:cubicBezTo>
                <a:cubicBezTo>
                  <a:pt x="535" y="3286"/>
                  <a:pt x="535" y="3286"/>
                  <a:pt x="535" y="3286"/>
                </a:cubicBezTo>
                <a:cubicBezTo>
                  <a:pt x="517" y="3250"/>
                  <a:pt x="517" y="3250"/>
                  <a:pt x="517" y="3250"/>
                </a:cubicBezTo>
                <a:cubicBezTo>
                  <a:pt x="580" y="3146"/>
                  <a:pt x="580" y="3146"/>
                  <a:pt x="580" y="3146"/>
                </a:cubicBezTo>
                <a:close/>
                <a:moveTo>
                  <a:pt x="580" y="3598"/>
                </a:moveTo>
                <a:cubicBezTo>
                  <a:pt x="580" y="3782"/>
                  <a:pt x="580" y="3782"/>
                  <a:pt x="580" y="3782"/>
                </a:cubicBezTo>
                <a:cubicBezTo>
                  <a:pt x="545" y="3742"/>
                  <a:pt x="510" y="3701"/>
                  <a:pt x="477" y="3659"/>
                </a:cubicBezTo>
                <a:cubicBezTo>
                  <a:pt x="477" y="3456"/>
                  <a:pt x="477" y="3456"/>
                  <a:pt x="477" y="3456"/>
                </a:cubicBezTo>
                <a:cubicBezTo>
                  <a:pt x="510" y="3505"/>
                  <a:pt x="544" y="3553"/>
                  <a:pt x="580" y="3598"/>
                </a:cubicBezTo>
                <a:close/>
                <a:moveTo>
                  <a:pt x="477" y="2442"/>
                </a:moveTo>
                <a:cubicBezTo>
                  <a:pt x="477" y="2406"/>
                  <a:pt x="477" y="2406"/>
                  <a:pt x="477" y="2406"/>
                </a:cubicBezTo>
                <a:cubicBezTo>
                  <a:pt x="545" y="2399"/>
                  <a:pt x="545" y="2399"/>
                  <a:pt x="545" y="2399"/>
                </a:cubicBezTo>
                <a:cubicBezTo>
                  <a:pt x="565" y="2590"/>
                  <a:pt x="565" y="2590"/>
                  <a:pt x="565" y="2590"/>
                </a:cubicBezTo>
                <a:cubicBezTo>
                  <a:pt x="535" y="2593"/>
                  <a:pt x="535" y="2593"/>
                  <a:pt x="535" y="2593"/>
                </a:cubicBezTo>
                <a:cubicBezTo>
                  <a:pt x="519" y="2438"/>
                  <a:pt x="519" y="2438"/>
                  <a:pt x="519" y="2438"/>
                </a:cubicBezTo>
                <a:cubicBezTo>
                  <a:pt x="477" y="2442"/>
                  <a:pt x="477" y="2442"/>
                  <a:pt x="477" y="2442"/>
                </a:cubicBezTo>
                <a:close/>
                <a:moveTo>
                  <a:pt x="579" y="1236"/>
                </a:moveTo>
                <a:cubicBezTo>
                  <a:pt x="579" y="1237"/>
                  <a:pt x="580" y="1237"/>
                  <a:pt x="580" y="1238"/>
                </a:cubicBezTo>
                <a:cubicBezTo>
                  <a:pt x="580" y="1237"/>
                  <a:pt x="579" y="1237"/>
                  <a:pt x="579" y="1236"/>
                </a:cubicBezTo>
                <a:cubicBezTo>
                  <a:pt x="579" y="1237"/>
                  <a:pt x="580" y="1238"/>
                  <a:pt x="580" y="1239"/>
                </a:cubicBezTo>
                <a:cubicBezTo>
                  <a:pt x="580" y="1238"/>
                  <a:pt x="579" y="1237"/>
                  <a:pt x="579" y="1236"/>
                </a:cubicBezTo>
                <a:close/>
                <a:moveTo>
                  <a:pt x="477" y="2349"/>
                </a:moveTo>
                <a:cubicBezTo>
                  <a:pt x="477" y="2349"/>
                  <a:pt x="477" y="2349"/>
                  <a:pt x="477" y="2349"/>
                </a:cubicBezTo>
                <a:cubicBezTo>
                  <a:pt x="465" y="2349"/>
                  <a:pt x="456" y="2346"/>
                  <a:pt x="447" y="2341"/>
                </a:cubicBezTo>
                <a:cubicBezTo>
                  <a:pt x="447" y="2302"/>
                  <a:pt x="447" y="2302"/>
                  <a:pt x="447" y="2302"/>
                </a:cubicBezTo>
                <a:cubicBezTo>
                  <a:pt x="454" y="2310"/>
                  <a:pt x="464" y="2313"/>
                  <a:pt x="477" y="2313"/>
                </a:cubicBezTo>
                <a:cubicBezTo>
                  <a:pt x="477" y="2313"/>
                  <a:pt x="477" y="2313"/>
                  <a:pt x="477" y="2313"/>
                </a:cubicBezTo>
                <a:cubicBezTo>
                  <a:pt x="477" y="2349"/>
                  <a:pt x="477" y="2349"/>
                  <a:pt x="477" y="2349"/>
                </a:cubicBezTo>
                <a:close/>
                <a:moveTo>
                  <a:pt x="447" y="2158"/>
                </a:moveTo>
                <a:cubicBezTo>
                  <a:pt x="477" y="2159"/>
                  <a:pt x="477" y="2159"/>
                  <a:pt x="477" y="2159"/>
                </a:cubicBezTo>
                <a:cubicBezTo>
                  <a:pt x="477" y="2195"/>
                  <a:pt x="477" y="2195"/>
                  <a:pt x="477" y="2195"/>
                </a:cubicBezTo>
                <a:cubicBezTo>
                  <a:pt x="447" y="2194"/>
                  <a:pt x="447" y="2194"/>
                  <a:pt x="447" y="2194"/>
                </a:cubicBezTo>
                <a:cubicBezTo>
                  <a:pt x="447" y="2158"/>
                  <a:pt x="447" y="2158"/>
                  <a:pt x="447" y="2158"/>
                </a:cubicBezTo>
                <a:close/>
                <a:moveTo>
                  <a:pt x="477" y="875"/>
                </a:moveTo>
                <a:cubicBezTo>
                  <a:pt x="477" y="1078"/>
                  <a:pt x="477" y="1078"/>
                  <a:pt x="477" y="1078"/>
                </a:cubicBezTo>
                <a:cubicBezTo>
                  <a:pt x="467" y="1093"/>
                  <a:pt x="457" y="1109"/>
                  <a:pt x="447" y="1125"/>
                </a:cubicBezTo>
                <a:cubicBezTo>
                  <a:pt x="447" y="915"/>
                  <a:pt x="447" y="915"/>
                  <a:pt x="447" y="915"/>
                </a:cubicBezTo>
                <a:cubicBezTo>
                  <a:pt x="457" y="902"/>
                  <a:pt x="467" y="889"/>
                  <a:pt x="477" y="875"/>
                </a:cubicBezTo>
                <a:close/>
                <a:moveTo>
                  <a:pt x="477" y="1216"/>
                </a:moveTo>
                <a:cubicBezTo>
                  <a:pt x="477" y="1240"/>
                  <a:pt x="477" y="1240"/>
                  <a:pt x="477" y="1240"/>
                </a:cubicBezTo>
                <a:cubicBezTo>
                  <a:pt x="465" y="1240"/>
                  <a:pt x="454" y="1243"/>
                  <a:pt x="447" y="1250"/>
                </a:cubicBezTo>
                <a:cubicBezTo>
                  <a:pt x="447" y="1250"/>
                  <a:pt x="447" y="1250"/>
                  <a:pt x="447" y="1250"/>
                </a:cubicBezTo>
                <a:cubicBezTo>
                  <a:pt x="448" y="1250"/>
                  <a:pt x="449" y="1250"/>
                  <a:pt x="449" y="1250"/>
                </a:cubicBezTo>
                <a:cubicBezTo>
                  <a:pt x="449" y="1250"/>
                  <a:pt x="448" y="1250"/>
                  <a:pt x="447" y="1250"/>
                </a:cubicBezTo>
                <a:cubicBezTo>
                  <a:pt x="447" y="1250"/>
                  <a:pt x="447" y="1250"/>
                  <a:pt x="447" y="1250"/>
                </a:cubicBezTo>
                <a:cubicBezTo>
                  <a:pt x="448" y="1250"/>
                  <a:pt x="449" y="1250"/>
                  <a:pt x="449" y="1250"/>
                </a:cubicBezTo>
                <a:cubicBezTo>
                  <a:pt x="448" y="1250"/>
                  <a:pt x="448" y="1250"/>
                  <a:pt x="447" y="1250"/>
                </a:cubicBezTo>
                <a:cubicBezTo>
                  <a:pt x="447" y="1243"/>
                  <a:pt x="447" y="1243"/>
                  <a:pt x="447" y="1243"/>
                </a:cubicBezTo>
                <a:cubicBezTo>
                  <a:pt x="450" y="1241"/>
                  <a:pt x="466" y="1229"/>
                  <a:pt x="467" y="1227"/>
                </a:cubicBezTo>
                <a:cubicBezTo>
                  <a:pt x="477" y="1216"/>
                  <a:pt x="477" y="1216"/>
                  <a:pt x="477" y="1216"/>
                </a:cubicBezTo>
                <a:close/>
                <a:moveTo>
                  <a:pt x="477" y="2406"/>
                </a:moveTo>
                <a:cubicBezTo>
                  <a:pt x="477" y="2442"/>
                  <a:pt x="477" y="2442"/>
                  <a:pt x="477" y="2442"/>
                </a:cubicBezTo>
                <a:cubicBezTo>
                  <a:pt x="447" y="2446"/>
                  <a:pt x="447" y="2446"/>
                  <a:pt x="447" y="2446"/>
                </a:cubicBezTo>
                <a:cubicBezTo>
                  <a:pt x="447" y="2409"/>
                  <a:pt x="447" y="2409"/>
                  <a:pt x="447" y="2409"/>
                </a:cubicBezTo>
                <a:cubicBezTo>
                  <a:pt x="477" y="2406"/>
                  <a:pt x="477" y="2406"/>
                  <a:pt x="477" y="2406"/>
                </a:cubicBezTo>
                <a:close/>
                <a:moveTo>
                  <a:pt x="477" y="2655"/>
                </a:moveTo>
                <a:cubicBezTo>
                  <a:pt x="477" y="2692"/>
                  <a:pt x="477" y="2692"/>
                  <a:pt x="477" y="2692"/>
                </a:cubicBezTo>
                <a:cubicBezTo>
                  <a:pt x="447" y="2698"/>
                  <a:pt x="447" y="2698"/>
                  <a:pt x="447" y="2698"/>
                </a:cubicBezTo>
                <a:cubicBezTo>
                  <a:pt x="447" y="2661"/>
                  <a:pt x="447" y="2661"/>
                  <a:pt x="447" y="2661"/>
                </a:cubicBezTo>
                <a:cubicBezTo>
                  <a:pt x="477" y="2655"/>
                  <a:pt x="477" y="2655"/>
                  <a:pt x="477" y="2655"/>
                </a:cubicBezTo>
                <a:close/>
                <a:moveTo>
                  <a:pt x="477" y="2855"/>
                </a:moveTo>
                <a:cubicBezTo>
                  <a:pt x="477" y="2892"/>
                  <a:pt x="477" y="2892"/>
                  <a:pt x="477" y="2892"/>
                </a:cubicBezTo>
                <a:cubicBezTo>
                  <a:pt x="447" y="2901"/>
                  <a:pt x="447" y="2901"/>
                  <a:pt x="447" y="2901"/>
                </a:cubicBezTo>
                <a:cubicBezTo>
                  <a:pt x="447" y="2863"/>
                  <a:pt x="447" y="2863"/>
                  <a:pt x="447" y="2863"/>
                </a:cubicBezTo>
                <a:cubicBezTo>
                  <a:pt x="477" y="2855"/>
                  <a:pt x="477" y="2855"/>
                  <a:pt x="477" y="2855"/>
                </a:cubicBezTo>
                <a:close/>
                <a:moveTo>
                  <a:pt x="477" y="2961"/>
                </a:moveTo>
                <a:cubicBezTo>
                  <a:pt x="477" y="3000"/>
                  <a:pt x="477" y="3000"/>
                  <a:pt x="477" y="3000"/>
                </a:cubicBezTo>
                <a:cubicBezTo>
                  <a:pt x="447" y="3011"/>
                  <a:pt x="447" y="3011"/>
                  <a:pt x="447" y="3011"/>
                </a:cubicBezTo>
                <a:cubicBezTo>
                  <a:pt x="447" y="2973"/>
                  <a:pt x="447" y="2973"/>
                  <a:pt x="447" y="2973"/>
                </a:cubicBezTo>
                <a:cubicBezTo>
                  <a:pt x="477" y="2961"/>
                  <a:pt x="477" y="2961"/>
                  <a:pt x="477" y="2961"/>
                </a:cubicBezTo>
                <a:close/>
                <a:moveTo>
                  <a:pt x="477" y="3080"/>
                </a:moveTo>
                <a:cubicBezTo>
                  <a:pt x="477" y="3118"/>
                  <a:pt x="477" y="3118"/>
                  <a:pt x="477" y="3118"/>
                </a:cubicBezTo>
                <a:cubicBezTo>
                  <a:pt x="457" y="3129"/>
                  <a:pt x="457" y="3129"/>
                  <a:pt x="457" y="3129"/>
                </a:cubicBezTo>
                <a:cubicBezTo>
                  <a:pt x="447" y="3109"/>
                  <a:pt x="447" y="3109"/>
                  <a:pt x="447" y="3109"/>
                </a:cubicBezTo>
                <a:cubicBezTo>
                  <a:pt x="447" y="3095"/>
                  <a:pt x="447" y="3095"/>
                  <a:pt x="447" y="3095"/>
                </a:cubicBezTo>
                <a:cubicBezTo>
                  <a:pt x="477" y="3080"/>
                  <a:pt x="477" y="3080"/>
                  <a:pt x="477" y="3080"/>
                </a:cubicBezTo>
                <a:close/>
                <a:moveTo>
                  <a:pt x="477" y="3456"/>
                </a:moveTo>
                <a:cubicBezTo>
                  <a:pt x="477" y="3659"/>
                  <a:pt x="477" y="3659"/>
                  <a:pt x="477" y="3659"/>
                </a:cubicBezTo>
                <a:cubicBezTo>
                  <a:pt x="467" y="3646"/>
                  <a:pt x="457" y="3633"/>
                  <a:pt x="447" y="3619"/>
                </a:cubicBezTo>
                <a:cubicBezTo>
                  <a:pt x="447" y="3410"/>
                  <a:pt x="447" y="3410"/>
                  <a:pt x="447" y="3410"/>
                </a:cubicBezTo>
                <a:cubicBezTo>
                  <a:pt x="457" y="3425"/>
                  <a:pt x="467" y="3441"/>
                  <a:pt x="477" y="3456"/>
                </a:cubicBezTo>
                <a:close/>
                <a:moveTo>
                  <a:pt x="447" y="2590"/>
                </a:moveTo>
                <a:cubicBezTo>
                  <a:pt x="447" y="2540"/>
                  <a:pt x="447" y="2540"/>
                  <a:pt x="447" y="2540"/>
                </a:cubicBezTo>
                <a:cubicBezTo>
                  <a:pt x="452" y="2590"/>
                  <a:pt x="452" y="2590"/>
                  <a:pt x="452" y="2590"/>
                </a:cubicBezTo>
                <a:lnTo>
                  <a:pt x="447" y="2590"/>
                </a:lnTo>
                <a:close/>
                <a:moveTo>
                  <a:pt x="447" y="2341"/>
                </a:moveTo>
                <a:cubicBezTo>
                  <a:pt x="437" y="2335"/>
                  <a:pt x="429" y="2326"/>
                  <a:pt x="424" y="2313"/>
                </a:cubicBezTo>
                <a:cubicBezTo>
                  <a:pt x="412" y="2344"/>
                  <a:pt x="390" y="2360"/>
                  <a:pt x="360" y="2360"/>
                </a:cubicBezTo>
                <a:cubicBezTo>
                  <a:pt x="360" y="2324"/>
                  <a:pt x="360" y="2324"/>
                  <a:pt x="360" y="2324"/>
                </a:cubicBezTo>
                <a:cubicBezTo>
                  <a:pt x="389" y="2324"/>
                  <a:pt x="404" y="2303"/>
                  <a:pt x="405" y="2262"/>
                </a:cubicBezTo>
                <a:cubicBezTo>
                  <a:pt x="407" y="2193"/>
                  <a:pt x="407" y="2193"/>
                  <a:pt x="407" y="2193"/>
                </a:cubicBezTo>
                <a:cubicBezTo>
                  <a:pt x="360" y="2191"/>
                  <a:pt x="360" y="2191"/>
                  <a:pt x="360" y="2191"/>
                </a:cubicBezTo>
                <a:cubicBezTo>
                  <a:pt x="360" y="2155"/>
                  <a:pt x="360" y="2155"/>
                  <a:pt x="360" y="2155"/>
                </a:cubicBezTo>
                <a:cubicBezTo>
                  <a:pt x="447" y="2158"/>
                  <a:pt x="447" y="2158"/>
                  <a:pt x="447" y="2158"/>
                </a:cubicBezTo>
                <a:cubicBezTo>
                  <a:pt x="447" y="2194"/>
                  <a:pt x="447" y="2194"/>
                  <a:pt x="447" y="2194"/>
                </a:cubicBezTo>
                <a:cubicBezTo>
                  <a:pt x="437" y="2194"/>
                  <a:pt x="437" y="2194"/>
                  <a:pt x="437" y="2194"/>
                </a:cubicBezTo>
                <a:cubicBezTo>
                  <a:pt x="435" y="2257"/>
                  <a:pt x="435" y="2257"/>
                  <a:pt x="435" y="2257"/>
                </a:cubicBezTo>
                <a:cubicBezTo>
                  <a:pt x="434" y="2278"/>
                  <a:pt x="438" y="2293"/>
                  <a:pt x="447" y="2302"/>
                </a:cubicBezTo>
                <a:cubicBezTo>
                  <a:pt x="447" y="2341"/>
                  <a:pt x="447" y="2341"/>
                  <a:pt x="447" y="2341"/>
                </a:cubicBezTo>
                <a:close/>
                <a:moveTo>
                  <a:pt x="447" y="915"/>
                </a:moveTo>
                <a:cubicBezTo>
                  <a:pt x="447" y="1125"/>
                  <a:pt x="447" y="1125"/>
                  <a:pt x="447" y="1125"/>
                </a:cubicBezTo>
                <a:cubicBezTo>
                  <a:pt x="416" y="1174"/>
                  <a:pt x="387" y="1225"/>
                  <a:pt x="360" y="1277"/>
                </a:cubicBezTo>
                <a:cubicBezTo>
                  <a:pt x="360" y="1041"/>
                  <a:pt x="360" y="1041"/>
                  <a:pt x="360" y="1041"/>
                </a:cubicBezTo>
                <a:cubicBezTo>
                  <a:pt x="388" y="998"/>
                  <a:pt x="417" y="956"/>
                  <a:pt x="447" y="915"/>
                </a:cubicBezTo>
                <a:close/>
                <a:moveTo>
                  <a:pt x="447" y="1243"/>
                </a:moveTo>
                <a:cubicBezTo>
                  <a:pt x="447" y="1243"/>
                  <a:pt x="447" y="1243"/>
                  <a:pt x="447" y="1243"/>
                </a:cubicBezTo>
                <a:cubicBezTo>
                  <a:pt x="446" y="1244"/>
                  <a:pt x="442" y="1248"/>
                  <a:pt x="447" y="1251"/>
                </a:cubicBezTo>
                <a:cubicBezTo>
                  <a:pt x="447" y="1250"/>
                  <a:pt x="447" y="1250"/>
                  <a:pt x="447" y="1250"/>
                </a:cubicBezTo>
                <a:cubicBezTo>
                  <a:pt x="447" y="1250"/>
                  <a:pt x="447" y="1250"/>
                  <a:pt x="447" y="1250"/>
                </a:cubicBezTo>
                <a:cubicBezTo>
                  <a:pt x="446" y="1250"/>
                  <a:pt x="446" y="1250"/>
                  <a:pt x="445" y="1250"/>
                </a:cubicBezTo>
                <a:cubicBezTo>
                  <a:pt x="444" y="1248"/>
                  <a:pt x="444" y="1247"/>
                  <a:pt x="445" y="1246"/>
                </a:cubicBezTo>
                <a:cubicBezTo>
                  <a:pt x="445" y="1248"/>
                  <a:pt x="444" y="1248"/>
                  <a:pt x="446" y="1249"/>
                </a:cubicBezTo>
                <a:cubicBezTo>
                  <a:pt x="446" y="1250"/>
                  <a:pt x="447" y="1250"/>
                  <a:pt x="447" y="1250"/>
                </a:cubicBezTo>
                <a:cubicBezTo>
                  <a:pt x="447" y="1250"/>
                  <a:pt x="447" y="1250"/>
                  <a:pt x="447" y="1250"/>
                </a:cubicBezTo>
                <a:cubicBezTo>
                  <a:pt x="446" y="1250"/>
                  <a:pt x="445" y="1250"/>
                  <a:pt x="445" y="1249"/>
                </a:cubicBezTo>
                <a:cubicBezTo>
                  <a:pt x="445" y="1249"/>
                  <a:pt x="446" y="1249"/>
                  <a:pt x="447" y="1250"/>
                </a:cubicBezTo>
                <a:cubicBezTo>
                  <a:pt x="447" y="1243"/>
                  <a:pt x="447" y="1243"/>
                  <a:pt x="447" y="1243"/>
                </a:cubicBezTo>
                <a:close/>
                <a:moveTo>
                  <a:pt x="447" y="2409"/>
                </a:moveTo>
                <a:cubicBezTo>
                  <a:pt x="447" y="2446"/>
                  <a:pt x="447" y="2446"/>
                  <a:pt x="447" y="2446"/>
                </a:cubicBezTo>
                <a:cubicBezTo>
                  <a:pt x="437" y="2446"/>
                  <a:pt x="437" y="2446"/>
                  <a:pt x="437" y="2446"/>
                </a:cubicBezTo>
                <a:cubicBezTo>
                  <a:pt x="447" y="2540"/>
                  <a:pt x="447" y="2540"/>
                  <a:pt x="447" y="2540"/>
                </a:cubicBezTo>
                <a:cubicBezTo>
                  <a:pt x="447" y="2590"/>
                  <a:pt x="447" y="2590"/>
                  <a:pt x="447" y="2590"/>
                </a:cubicBezTo>
                <a:cubicBezTo>
                  <a:pt x="421" y="2593"/>
                  <a:pt x="421" y="2593"/>
                  <a:pt x="421" y="2593"/>
                </a:cubicBezTo>
                <a:cubicBezTo>
                  <a:pt x="406" y="2450"/>
                  <a:pt x="406" y="2450"/>
                  <a:pt x="406" y="2450"/>
                </a:cubicBezTo>
                <a:cubicBezTo>
                  <a:pt x="360" y="2455"/>
                  <a:pt x="360" y="2455"/>
                  <a:pt x="360" y="2455"/>
                </a:cubicBezTo>
                <a:cubicBezTo>
                  <a:pt x="360" y="2419"/>
                  <a:pt x="360" y="2419"/>
                  <a:pt x="360" y="2419"/>
                </a:cubicBezTo>
                <a:cubicBezTo>
                  <a:pt x="447" y="2409"/>
                  <a:pt x="447" y="2409"/>
                  <a:pt x="447" y="2409"/>
                </a:cubicBezTo>
                <a:close/>
                <a:moveTo>
                  <a:pt x="447" y="2661"/>
                </a:moveTo>
                <a:cubicBezTo>
                  <a:pt x="447" y="2698"/>
                  <a:pt x="447" y="2698"/>
                  <a:pt x="447" y="2698"/>
                </a:cubicBezTo>
                <a:cubicBezTo>
                  <a:pt x="360" y="2716"/>
                  <a:pt x="360" y="2716"/>
                  <a:pt x="360" y="2716"/>
                </a:cubicBezTo>
                <a:cubicBezTo>
                  <a:pt x="360" y="2679"/>
                  <a:pt x="360" y="2679"/>
                  <a:pt x="360" y="2679"/>
                </a:cubicBezTo>
                <a:cubicBezTo>
                  <a:pt x="447" y="2661"/>
                  <a:pt x="447" y="2661"/>
                  <a:pt x="447" y="2661"/>
                </a:cubicBezTo>
                <a:close/>
                <a:moveTo>
                  <a:pt x="447" y="2863"/>
                </a:moveTo>
                <a:cubicBezTo>
                  <a:pt x="447" y="2901"/>
                  <a:pt x="447" y="2901"/>
                  <a:pt x="447" y="2901"/>
                </a:cubicBezTo>
                <a:cubicBezTo>
                  <a:pt x="444" y="2902"/>
                  <a:pt x="444" y="2902"/>
                  <a:pt x="444" y="2902"/>
                </a:cubicBezTo>
                <a:cubicBezTo>
                  <a:pt x="420" y="2908"/>
                  <a:pt x="400" y="2908"/>
                  <a:pt x="384" y="2899"/>
                </a:cubicBezTo>
                <a:cubicBezTo>
                  <a:pt x="374" y="2892"/>
                  <a:pt x="366" y="2882"/>
                  <a:pt x="360" y="2870"/>
                </a:cubicBezTo>
                <a:cubicBezTo>
                  <a:pt x="360" y="2780"/>
                  <a:pt x="360" y="2780"/>
                  <a:pt x="360" y="2780"/>
                </a:cubicBezTo>
                <a:cubicBezTo>
                  <a:pt x="367" y="2771"/>
                  <a:pt x="378" y="2764"/>
                  <a:pt x="392" y="2759"/>
                </a:cubicBezTo>
                <a:cubicBezTo>
                  <a:pt x="417" y="2752"/>
                  <a:pt x="417" y="2752"/>
                  <a:pt x="417" y="2752"/>
                </a:cubicBezTo>
                <a:cubicBezTo>
                  <a:pt x="426" y="2784"/>
                  <a:pt x="426" y="2784"/>
                  <a:pt x="426" y="2784"/>
                </a:cubicBezTo>
                <a:cubicBezTo>
                  <a:pt x="408" y="2789"/>
                  <a:pt x="408" y="2789"/>
                  <a:pt x="408" y="2789"/>
                </a:cubicBezTo>
                <a:cubicBezTo>
                  <a:pt x="380" y="2797"/>
                  <a:pt x="370" y="2814"/>
                  <a:pt x="377" y="2840"/>
                </a:cubicBezTo>
                <a:cubicBezTo>
                  <a:pt x="385" y="2867"/>
                  <a:pt x="403" y="2876"/>
                  <a:pt x="433" y="2867"/>
                </a:cubicBezTo>
                <a:cubicBezTo>
                  <a:pt x="447" y="2863"/>
                  <a:pt x="447" y="2863"/>
                  <a:pt x="447" y="2863"/>
                </a:cubicBezTo>
                <a:close/>
                <a:moveTo>
                  <a:pt x="447" y="2973"/>
                </a:moveTo>
                <a:cubicBezTo>
                  <a:pt x="447" y="3011"/>
                  <a:pt x="447" y="3011"/>
                  <a:pt x="447" y="3011"/>
                </a:cubicBezTo>
                <a:cubicBezTo>
                  <a:pt x="414" y="3023"/>
                  <a:pt x="414" y="3023"/>
                  <a:pt x="414" y="3023"/>
                </a:cubicBezTo>
                <a:cubicBezTo>
                  <a:pt x="401" y="2990"/>
                  <a:pt x="401" y="2990"/>
                  <a:pt x="401" y="2990"/>
                </a:cubicBezTo>
                <a:cubicBezTo>
                  <a:pt x="447" y="2973"/>
                  <a:pt x="447" y="2973"/>
                  <a:pt x="447" y="2973"/>
                </a:cubicBezTo>
                <a:close/>
                <a:moveTo>
                  <a:pt x="447" y="3095"/>
                </a:moveTo>
                <a:cubicBezTo>
                  <a:pt x="447" y="3109"/>
                  <a:pt x="447" y="3109"/>
                  <a:pt x="447" y="3109"/>
                </a:cubicBezTo>
                <a:cubicBezTo>
                  <a:pt x="442" y="3098"/>
                  <a:pt x="442" y="3098"/>
                  <a:pt x="442" y="3098"/>
                </a:cubicBezTo>
                <a:cubicBezTo>
                  <a:pt x="447" y="3095"/>
                  <a:pt x="447" y="3095"/>
                  <a:pt x="447" y="3095"/>
                </a:cubicBezTo>
                <a:close/>
                <a:moveTo>
                  <a:pt x="447" y="3410"/>
                </a:moveTo>
                <a:cubicBezTo>
                  <a:pt x="447" y="3619"/>
                  <a:pt x="447" y="3619"/>
                  <a:pt x="447" y="3619"/>
                </a:cubicBezTo>
                <a:cubicBezTo>
                  <a:pt x="417" y="3579"/>
                  <a:pt x="388" y="3537"/>
                  <a:pt x="360" y="3494"/>
                </a:cubicBezTo>
                <a:cubicBezTo>
                  <a:pt x="360" y="3258"/>
                  <a:pt x="360" y="3258"/>
                  <a:pt x="360" y="3258"/>
                </a:cubicBezTo>
                <a:cubicBezTo>
                  <a:pt x="387" y="3310"/>
                  <a:pt x="416" y="3360"/>
                  <a:pt x="447" y="3410"/>
                </a:cubicBezTo>
                <a:close/>
                <a:moveTo>
                  <a:pt x="360" y="2360"/>
                </a:moveTo>
                <a:cubicBezTo>
                  <a:pt x="359" y="2360"/>
                  <a:pt x="358" y="2360"/>
                  <a:pt x="357" y="2360"/>
                </a:cubicBezTo>
                <a:cubicBezTo>
                  <a:pt x="338" y="2359"/>
                  <a:pt x="322" y="2353"/>
                  <a:pt x="309" y="2340"/>
                </a:cubicBezTo>
                <a:cubicBezTo>
                  <a:pt x="290" y="2323"/>
                  <a:pt x="281" y="2298"/>
                  <a:pt x="282" y="2267"/>
                </a:cubicBezTo>
                <a:cubicBezTo>
                  <a:pt x="286" y="2153"/>
                  <a:pt x="286" y="2153"/>
                  <a:pt x="286" y="2153"/>
                </a:cubicBezTo>
                <a:cubicBezTo>
                  <a:pt x="360" y="2155"/>
                  <a:pt x="360" y="2155"/>
                  <a:pt x="360" y="2155"/>
                </a:cubicBezTo>
                <a:cubicBezTo>
                  <a:pt x="360" y="2191"/>
                  <a:pt x="360" y="2191"/>
                  <a:pt x="360" y="2191"/>
                </a:cubicBezTo>
                <a:cubicBezTo>
                  <a:pt x="315" y="2190"/>
                  <a:pt x="315" y="2190"/>
                  <a:pt x="315" y="2190"/>
                </a:cubicBezTo>
                <a:cubicBezTo>
                  <a:pt x="313" y="2266"/>
                  <a:pt x="313" y="2266"/>
                  <a:pt x="313" y="2266"/>
                </a:cubicBezTo>
                <a:cubicBezTo>
                  <a:pt x="312" y="2303"/>
                  <a:pt x="328" y="2322"/>
                  <a:pt x="359" y="2324"/>
                </a:cubicBezTo>
                <a:cubicBezTo>
                  <a:pt x="359" y="2324"/>
                  <a:pt x="359" y="2324"/>
                  <a:pt x="360" y="2324"/>
                </a:cubicBezTo>
                <a:cubicBezTo>
                  <a:pt x="360" y="2360"/>
                  <a:pt x="360" y="2360"/>
                  <a:pt x="360" y="2360"/>
                </a:cubicBezTo>
                <a:close/>
                <a:moveTo>
                  <a:pt x="360" y="1041"/>
                </a:moveTo>
                <a:cubicBezTo>
                  <a:pt x="132" y="1395"/>
                  <a:pt x="0" y="1815"/>
                  <a:pt x="0" y="2267"/>
                </a:cubicBezTo>
                <a:cubicBezTo>
                  <a:pt x="0" y="2719"/>
                  <a:pt x="132" y="3140"/>
                  <a:pt x="360" y="3494"/>
                </a:cubicBezTo>
                <a:cubicBezTo>
                  <a:pt x="360" y="3258"/>
                  <a:pt x="360" y="3258"/>
                  <a:pt x="360" y="3258"/>
                </a:cubicBezTo>
                <a:cubicBezTo>
                  <a:pt x="206" y="2961"/>
                  <a:pt x="118" y="2624"/>
                  <a:pt x="118" y="2267"/>
                </a:cubicBezTo>
                <a:cubicBezTo>
                  <a:pt x="118" y="1910"/>
                  <a:pt x="206" y="1573"/>
                  <a:pt x="360" y="1277"/>
                </a:cubicBezTo>
                <a:cubicBezTo>
                  <a:pt x="360" y="1041"/>
                  <a:pt x="360" y="1041"/>
                  <a:pt x="360" y="1041"/>
                </a:cubicBezTo>
                <a:close/>
                <a:moveTo>
                  <a:pt x="360" y="2419"/>
                </a:moveTo>
                <a:cubicBezTo>
                  <a:pt x="360" y="2455"/>
                  <a:pt x="360" y="2455"/>
                  <a:pt x="360" y="2455"/>
                </a:cubicBezTo>
                <a:cubicBezTo>
                  <a:pt x="319" y="2459"/>
                  <a:pt x="319" y="2459"/>
                  <a:pt x="319" y="2459"/>
                </a:cubicBezTo>
                <a:cubicBezTo>
                  <a:pt x="335" y="2616"/>
                  <a:pt x="335" y="2616"/>
                  <a:pt x="335" y="2616"/>
                </a:cubicBezTo>
                <a:cubicBezTo>
                  <a:pt x="303" y="2620"/>
                  <a:pt x="303" y="2620"/>
                  <a:pt x="303" y="2620"/>
                </a:cubicBezTo>
                <a:cubicBezTo>
                  <a:pt x="283" y="2426"/>
                  <a:pt x="283" y="2426"/>
                  <a:pt x="283" y="2426"/>
                </a:cubicBezTo>
                <a:cubicBezTo>
                  <a:pt x="360" y="2419"/>
                  <a:pt x="360" y="2419"/>
                  <a:pt x="360" y="2419"/>
                </a:cubicBezTo>
                <a:close/>
                <a:moveTo>
                  <a:pt x="360" y="2679"/>
                </a:moveTo>
                <a:cubicBezTo>
                  <a:pt x="360" y="2716"/>
                  <a:pt x="360" y="2716"/>
                  <a:pt x="360" y="2716"/>
                </a:cubicBezTo>
                <a:cubicBezTo>
                  <a:pt x="325" y="2723"/>
                  <a:pt x="325" y="2723"/>
                  <a:pt x="325" y="2723"/>
                </a:cubicBezTo>
                <a:cubicBezTo>
                  <a:pt x="318" y="2688"/>
                  <a:pt x="318" y="2688"/>
                  <a:pt x="318" y="2688"/>
                </a:cubicBezTo>
                <a:cubicBezTo>
                  <a:pt x="360" y="2679"/>
                  <a:pt x="360" y="2679"/>
                  <a:pt x="360" y="2679"/>
                </a:cubicBezTo>
                <a:close/>
                <a:moveTo>
                  <a:pt x="360" y="2780"/>
                </a:moveTo>
                <a:cubicBezTo>
                  <a:pt x="360" y="2870"/>
                  <a:pt x="360" y="2870"/>
                  <a:pt x="360" y="2870"/>
                </a:cubicBezTo>
                <a:cubicBezTo>
                  <a:pt x="357" y="2864"/>
                  <a:pt x="354" y="2857"/>
                  <a:pt x="351" y="2849"/>
                </a:cubicBezTo>
                <a:cubicBezTo>
                  <a:pt x="344" y="2819"/>
                  <a:pt x="346" y="2797"/>
                  <a:pt x="360" y="2780"/>
                </a:cubicBezTo>
                <a:close/>
              </a:path>
            </a:pathLst>
          </a:custGeom>
          <a:solidFill>
            <a:schemeClr val="accent1"/>
          </a:solidFill>
          <a:ln>
            <a:noFill/>
          </a:ln>
          <a:effectLst/>
        </p:spPr>
        <p:txBody>
          <a:bodyPr vert="horz" wrap="square" lIns="91440" tIns="45720" rIns="91440" bIns="45720" numCol="1" anchor="t" anchorCtr="0" compatLnSpc="1"/>
          <a:lstStyle/>
          <a:p>
            <a:endParaRPr lang="zh-CN" altLang="en-US"/>
          </a:p>
        </p:txBody>
      </p:sp>
      <p:grpSp>
        <p:nvGrpSpPr>
          <p:cNvPr id="281" name="组合 280"/>
          <p:cNvGrpSpPr/>
          <p:nvPr userDrawn="1"/>
        </p:nvGrpSpPr>
        <p:grpSpPr>
          <a:xfrm>
            <a:off x="468080" y="1882293"/>
            <a:ext cx="770196" cy="708527"/>
            <a:chOff x="7236188" y="2930674"/>
            <a:chExt cx="654981" cy="602537"/>
          </a:xfrm>
        </p:grpSpPr>
        <p:sp>
          <p:nvSpPr>
            <p:cNvPr id="282" name="Freeform 138"/>
            <p:cNvSpPr/>
            <p:nvPr/>
          </p:nvSpPr>
          <p:spPr bwMode="auto">
            <a:xfrm>
              <a:off x="7807603" y="3287124"/>
              <a:ext cx="83566" cy="245222"/>
            </a:xfrm>
            <a:custGeom>
              <a:avLst/>
              <a:gdLst>
                <a:gd name="T0" fmla="*/ 0 w 290"/>
                <a:gd name="T1" fmla="*/ 851 h 851"/>
                <a:gd name="T2" fmla="*/ 0 w 290"/>
                <a:gd name="T3" fmla="*/ 0 h 851"/>
                <a:gd name="T4" fmla="*/ 290 w 290"/>
                <a:gd name="T5" fmla="*/ 630 h 851"/>
                <a:gd name="T6" fmla="*/ 0 w 290"/>
                <a:gd name="T7" fmla="*/ 851 h 851"/>
              </a:gdLst>
              <a:ahLst/>
              <a:cxnLst>
                <a:cxn ang="0">
                  <a:pos x="T0" y="T1"/>
                </a:cxn>
                <a:cxn ang="0">
                  <a:pos x="T2" y="T3"/>
                </a:cxn>
                <a:cxn ang="0">
                  <a:pos x="T4" y="T5"/>
                </a:cxn>
                <a:cxn ang="0">
                  <a:pos x="T6" y="T7"/>
                </a:cxn>
              </a:cxnLst>
              <a:rect l="0" t="0" r="r" b="b"/>
              <a:pathLst>
                <a:path w="290" h="851">
                  <a:moveTo>
                    <a:pt x="0" y="851"/>
                  </a:moveTo>
                  <a:lnTo>
                    <a:pt x="0" y="0"/>
                  </a:lnTo>
                  <a:lnTo>
                    <a:pt x="290" y="630"/>
                  </a:lnTo>
                  <a:lnTo>
                    <a:pt x="0" y="851"/>
                  </a:lnTo>
                  <a:close/>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3" name="Freeform 139"/>
            <p:cNvSpPr/>
            <p:nvPr/>
          </p:nvSpPr>
          <p:spPr bwMode="auto">
            <a:xfrm>
              <a:off x="7807603" y="3287124"/>
              <a:ext cx="83566" cy="245222"/>
            </a:xfrm>
            <a:custGeom>
              <a:avLst/>
              <a:gdLst>
                <a:gd name="T0" fmla="*/ 0 w 290"/>
                <a:gd name="T1" fmla="*/ 851 h 851"/>
                <a:gd name="T2" fmla="*/ 0 w 290"/>
                <a:gd name="T3" fmla="*/ 0 h 851"/>
                <a:gd name="T4" fmla="*/ 290 w 290"/>
                <a:gd name="T5" fmla="*/ 630 h 851"/>
              </a:gdLst>
              <a:ahLst/>
              <a:cxnLst>
                <a:cxn ang="0">
                  <a:pos x="T0" y="T1"/>
                </a:cxn>
                <a:cxn ang="0">
                  <a:pos x="T2" y="T3"/>
                </a:cxn>
                <a:cxn ang="0">
                  <a:pos x="T4" y="T5"/>
                </a:cxn>
              </a:cxnLst>
              <a:rect l="0" t="0" r="r" b="b"/>
              <a:pathLst>
                <a:path w="290" h="851">
                  <a:moveTo>
                    <a:pt x="0" y="851"/>
                  </a:moveTo>
                  <a:lnTo>
                    <a:pt x="0" y="0"/>
                  </a:lnTo>
                  <a:lnTo>
                    <a:pt x="290" y="630"/>
                  </a:ln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4" name="Freeform 140"/>
            <p:cNvSpPr/>
            <p:nvPr/>
          </p:nvSpPr>
          <p:spPr bwMode="auto">
            <a:xfrm>
              <a:off x="7702138" y="3061497"/>
              <a:ext cx="105465" cy="470849"/>
            </a:xfrm>
            <a:custGeom>
              <a:avLst/>
              <a:gdLst>
                <a:gd name="T0" fmla="*/ 0 w 366"/>
                <a:gd name="T1" fmla="*/ 0 h 1634"/>
                <a:gd name="T2" fmla="*/ 366 w 366"/>
                <a:gd name="T3" fmla="*/ 783 h 1634"/>
                <a:gd name="T4" fmla="*/ 366 w 366"/>
                <a:gd name="T5" fmla="*/ 783 h 1634"/>
                <a:gd name="T6" fmla="*/ 366 w 366"/>
                <a:gd name="T7" fmla="*/ 1634 h 1634"/>
                <a:gd name="T8" fmla="*/ 0 w 366"/>
                <a:gd name="T9" fmla="*/ 0 h 1634"/>
              </a:gdLst>
              <a:ahLst/>
              <a:cxnLst>
                <a:cxn ang="0">
                  <a:pos x="T0" y="T1"/>
                </a:cxn>
                <a:cxn ang="0">
                  <a:pos x="T2" y="T3"/>
                </a:cxn>
                <a:cxn ang="0">
                  <a:pos x="T4" y="T5"/>
                </a:cxn>
                <a:cxn ang="0">
                  <a:pos x="T6" y="T7"/>
                </a:cxn>
                <a:cxn ang="0">
                  <a:pos x="T8" y="T9"/>
                </a:cxn>
              </a:cxnLst>
              <a:rect l="0" t="0" r="r" b="b"/>
              <a:pathLst>
                <a:path w="366" h="1634">
                  <a:moveTo>
                    <a:pt x="0" y="0"/>
                  </a:moveTo>
                  <a:lnTo>
                    <a:pt x="366" y="783"/>
                  </a:lnTo>
                  <a:lnTo>
                    <a:pt x="366" y="783"/>
                  </a:lnTo>
                  <a:lnTo>
                    <a:pt x="366" y="163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5" name="Freeform 141"/>
            <p:cNvSpPr/>
            <p:nvPr/>
          </p:nvSpPr>
          <p:spPr bwMode="auto">
            <a:xfrm>
              <a:off x="7702138" y="3061497"/>
              <a:ext cx="105465" cy="470849"/>
            </a:xfrm>
            <a:custGeom>
              <a:avLst/>
              <a:gdLst>
                <a:gd name="T0" fmla="*/ 0 w 366"/>
                <a:gd name="T1" fmla="*/ 0 h 1634"/>
                <a:gd name="T2" fmla="*/ 366 w 366"/>
                <a:gd name="T3" fmla="*/ 783 h 1634"/>
                <a:gd name="T4" fmla="*/ 366 w 366"/>
                <a:gd name="T5" fmla="*/ 783 h 1634"/>
                <a:gd name="T6" fmla="*/ 366 w 366"/>
                <a:gd name="T7" fmla="*/ 1634 h 1634"/>
              </a:gdLst>
              <a:ahLst/>
              <a:cxnLst>
                <a:cxn ang="0">
                  <a:pos x="T0" y="T1"/>
                </a:cxn>
                <a:cxn ang="0">
                  <a:pos x="T2" y="T3"/>
                </a:cxn>
                <a:cxn ang="0">
                  <a:pos x="T4" y="T5"/>
                </a:cxn>
                <a:cxn ang="0">
                  <a:pos x="T6" y="T7"/>
                </a:cxn>
              </a:cxnLst>
              <a:rect l="0" t="0" r="r" b="b"/>
              <a:pathLst>
                <a:path w="366" h="1634">
                  <a:moveTo>
                    <a:pt x="0" y="0"/>
                  </a:moveTo>
                  <a:lnTo>
                    <a:pt x="366" y="783"/>
                  </a:lnTo>
                  <a:lnTo>
                    <a:pt x="366" y="783"/>
                  </a:lnTo>
                  <a:lnTo>
                    <a:pt x="366" y="1634"/>
                  </a:ln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6" name="Freeform 142"/>
            <p:cNvSpPr/>
            <p:nvPr/>
          </p:nvSpPr>
          <p:spPr bwMode="auto">
            <a:xfrm>
              <a:off x="7702138" y="3061497"/>
              <a:ext cx="105465" cy="471713"/>
            </a:xfrm>
            <a:custGeom>
              <a:avLst/>
              <a:gdLst>
                <a:gd name="T0" fmla="*/ 366 w 366"/>
                <a:gd name="T1" fmla="*/ 1634 h 1637"/>
                <a:gd name="T2" fmla="*/ 0 w 366"/>
                <a:gd name="T3" fmla="*/ 1637 h 1637"/>
                <a:gd name="T4" fmla="*/ 0 w 366"/>
                <a:gd name="T5" fmla="*/ 0 h 1637"/>
                <a:gd name="T6" fmla="*/ 366 w 366"/>
                <a:gd name="T7" fmla="*/ 1634 h 1637"/>
              </a:gdLst>
              <a:ahLst/>
              <a:cxnLst>
                <a:cxn ang="0">
                  <a:pos x="T0" y="T1"/>
                </a:cxn>
                <a:cxn ang="0">
                  <a:pos x="T2" y="T3"/>
                </a:cxn>
                <a:cxn ang="0">
                  <a:pos x="T4" y="T5"/>
                </a:cxn>
                <a:cxn ang="0">
                  <a:pos x="T6" y="T7"/>
                </a:cxn>
              </a:cxnLst>
              <a:rect l="0" t="0" r="r" b="b"/>
              <a:pathLst>
                <a:path w="366" h="1637">
                  <a:moveTo>
                    <a:pt x="366" y="1634"/>
                  </a:moveTo>
                  <a:lnTo>
                    <a:pt x="0" y="1637"/>
                  </a:lnTo>
                  <a:lnTo>
                    <a:pt x="0" y="0"/>
                  </a:lnTo>
                  <a:lnTo>
                    <a:pt x="366" y="1634"/>
                  </a:lnTo>
                  <a:close/>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7" name="Freeform 143"/>
            <p:cNvSpPr/>
            <p:nvPr/>
          </p:nvSpPr>
          <p:spPr bwMode="auto">
            <a:xfrm>
              <a:off x="7702138" y="3061497"/>
              <a:ext cx="105465" cy="471713"/>
            </a:xfrm>
            <a:custGeom>
              <a:avLst/>
              <a:gdLst>
                <a:gd name="T0" fmla="*/ 366 w 366"/>
                <a:gd name="T1" fmla="*/ 1634 h 1637"/>
                <a:gd name="T2" fmla="*/ 0 w 366"/>
                <a:gd name="T3" fmla="*/ 1637 h 1637"/>
                <a:gd name="T4" fmla="*/ 0 w 366"/>
                <a:gd name="T5" fmla="*/ 0 h 1637"/>
              </a:gdLst>
              <a:ahLst/>
              <a:cxnLst>
                <a:cxn ang="0">
                  <a:pos x="T0" y="T1"/>
                </a:cxn>
                <a:cxn ang="0">
                  <a:pos x="T2" y="T3"/>
                </a:cxn>
                <a:cxn ang="0">
                  <a:pos x="T4" y="T5"/>
                </a:cxn>
              </a:cxnLst>
              <a:rect l="0" t="0" r="r" b="b"/>
              <a:pathLst>
                <a:path w="366" h="1637">
                  <a:moveTo>
                    <a:pt x="366" y="1634"/>
                  </a:moveTo>
                  <a:lnTo>
                    <a:pt x="0" y="1637"/>
                  </a:lnTo>
                  <a:lnTo>
                    <a:pt x="0" y="0"/>
                  </a:ln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8" name="Freeform 148"/>
            <p:cNvSpPr/>
            <p:nvPr/>
          </p:nvSpPr>
          <p:spPr bwMode="auto">
            <a:xfrm>
              <a:off x="7697527" y="3052276"/>
              <a:ext cx="4611" cy="480934"/>
            </a:xfrm>
            <a:custGeom>
              <a:avLst/>
              <a:gdLst>
                <a:gd name="T0" fmla="*/ 16 w 16"/>
                <a:gd name="T1" fmla="*/ 32 h 1669"/>
                <a:gd name="T2" fmla="*/ 16 w 16"/>
                <a:gd name="T3" fmla="*/ 1669 h 1669"/>
                <a:gd name="T4" fmla="*/ 0 w 16"/>
                <a:gd name="T5" fmla="*/ 1669 h 1669"/>
                <a:gd name="T6" fmla="*/ 0 w 16"/>
                <a:gd name="T7" fmla="*/ 0 h 1669"/>
                <a:gd name="T8" fmla="*/ 16 w 16"/>
                <a:gd name="T9" fmla="*/ 32 h 1669"/>
              </a:gdLst>
              <a:ahLst/>
              <a:cxnLst>
                <a:cxn ang="0">
                  <a:pos x="T0" y="T1"/>
                </a:cxn>
                <a:cxn ang="0">
                  <a:pos x="T2" y="T3"/>
                </a:cxn>
                <a:cxn ang="0">
                  <a:pos x="T4" y="T5"/>
                </a:cxn>
                <a:cxn ang="0">
                  <a:pos x="T6" y="T7"/>
                </a:cxn>
                <a:cxn ang="0">
                  <a:pos x="T8" y="T9"/>
                </a:cxn>
              </a:cxnLst>
              <a:rect l="0" t="0" r="r" b="b"/>
              <a:pathLst>
                <a:path w="16" h="1669">
                  <a:moveTo>
                    <a:pt x="16" y="32"/>
                  </a:moveTo>
                  <a:lnTo>
                    <a:pt x="16" y="1669"/>
                  </a:lnTo>
                  <a:lnTo>
                    <a:pt x="0" y="1669"/>
                  </a:lnTo>
                  <a:lnTo>
                    <a:pt x="0" y="0"/>
                  </a:lnTo>
                  <a:lnTo>
                    <a:pt x="16" y="32"/>
                  </a:lnTo>
                  <a:close/>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9" name="Freeform 149"/>
            <p:cNvSpPr/>
            <p:nvPr/>
          </p:nvSpPr>
          <p:spPr bwMode="auto">
            <a:xfrm>
              <a:off x="7697527" y="3052276"/>
              <a:ext cx="4611" cy="480934"/>
            </a:xfrm>
            <a:custGeom>
              <a:avLst/>
              <a:gdLst>
                <a:gd name="T0" fmla="*/ 16 w 16"/>
                <a:gd name="T1" fmla="*/ 32 h 1669"/>
                <a:gd name="T2" fmla="*/ 16 w 16"/>
                <a:gd name="T3" fmla="*/ 1669 h 1669"/>
                <a:gd name="T4" fmla="*/ 0 w 16"/>
                <a:gd name="T5" fmla="*/ 1669 h 1669"/>
                <a:gd name="T6" fmla="*/ 0 w 16"/>
                <a:gd name="T7" fmla="*/ 0 h 1669"/>
              </a:gdLst>
              <a:ahLst/>
              <a:cxnLst>
                <a:cxn ang="0">
                  <a:pos x="T0" y="T1"/>
                </a:cxn>
                <a:cxn ang="0">
                  <a:pos x="T2" y="T3"/>
                </a:cxn>
                <a:cxn ang="0">
                  <a:pos x="T4" y="T5"/>
                </a:cxn>
                <a:cxn ang="0">
                  <a:pos x="T6" y="T7"/>
                </a:cxn>
              </a:cxnLst>
              <a:rect l="0" t="0" r="r" b="b"/>
              <a:pathLst>
                <a:path w="16" h="1669">
                  <a:moveTo>
                    <a:pt x="16" y="32"/>
                  </a:moveTo>
                  <a:lnTo>
                    <a:pt x="16" y="1669"/>
                  </a:lnTo>
                  <a:lnTo>
                    <a:pt x="0" y="1669"/>
                  </a:lnTo>
                  <a:lnTo>
                    <a:pt x="0" y="0"/>
                  </a:ln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0" name="Freeform 153"/>
            <p:cNvSpPr/>
            <p:nvPr/>
          </p:nvSpPr>
          <p:spPr bwMode="auto">
            <a:xfrm>
              <a:off x="7627505" y="3014528"/>
              <a:ext cx="70022" cy="518683"/>
            </a:xfrm>
            <a:custGeom>
              <a:avLst/>
              <a:gdLst>
                <a:gd name="T0" fmla="*/ 243 w 243"/>
                <a:gd name="T1" fmla="*/ 131 h 1800"/>
                <a:gd name="T2" fmla="*/ 243 w 243"/>
                <a:gd name="T3" fmla="*/ 1800 h 1800"/>
                <a:gd name="T4" fmla="*/ 214 w 243"/>
                <a:gd name="T5" fmla="*/ 1800 h 1800"/>
                <a:gd name="T6" fmla="*/ 0 w 243"/>
                <a:gd name="T7" fmla="*/ 1285 h 1800"/>
                <a:gd name="T8" fmla="*/ 0 w 243"/>
                <a:gd name="T9" fmla="*/ 0 h 1800"/>
                <a:gd name="T10" fmla="*/ 243 w 243"/>
                <a:gd name="T11" fmla="*/ 131 h 1800"/>
              </a:gdLst>
              <a:ahLst/>
              <a:cxnLst>
                <a:cxn ang="0">
                  <a:pos x="T0" y="T1"/>
                </a:cxn>
                <a:cxn ang="0">
                  <a:pos x="T2" y="T3"/>
                </a:cxn>
                <a:cxn ang="0">
                  <a:pos x="T4" y="T5"/>
                </a:cxn>
                <a:cxn ang="0">
                  <a:pos x="T6" y="T7"/>
                </a:cxn>
                <a:cxn ang="0">
                  <a:pos x="T8" y="T9"/>
                </a:cxn>
                <a:cxn ang="0">
                  <a:pos x="T10" y="T11"/>
                </a:cxn>
              </a:cxnLst>
              <a:rect l="0" t="0" r="r" b="b"/>
              <a:pathLst>
                <a:path w="243" h="1800">
                  <a:moveTo>
                    <a:pt x="243" y="131"/>
                  </a:moveTo>
                  <a:lnTo>
                    <a:pt x="243" y="1800"/>
                  </a:lnTo>
                  <a:lnTo>
                    <a:pt x="214" y="1800"/>
                  </a:lnTo>
                  <a:lnTo>
                    <a:pt x="0" y="1285"/>
                  </a:lnTo>
                  <a:lnTo>
                    <a:pt x="0" y="0"/>
                  </a:lnTo>
                  <a:lnTo>
                    <a:pt x="243" y="131"/>
                  </a:lnTo>
                  <a:close/>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1" name="Freeform 154"/>
            <p:cNvSpPr/>
            <p:nvPr/>
          </p:nvSpPr>
          <p:spPr bwMode="auto">
            <a:xfrm>
              <a:off x="7627505" y="3014528"/>
              <a:ext cx="70022" cy="518683"/>
            </a:xfrm>
            <a:custGeom>
              <a:avLst/>
              <a:gdLst>
                <a:gd name="T0" fmla="*/ 243 w 243"/>
                <a:gd name="T1" fmla="*/ 131 h 1800"/>
                <a:gd name="T2" fmla="*/ 243 w 243"/>
                <a:gd name="T3" fmla="*/ 1800 h 1800"/>
                <a:gd name="T4" fmla="*/ 214 w 243"/>
                <a:gd name="T5" fmla="*/ 1800 h 1800"/>
                <a:gd name="T6" fmla="*/ 0 w 243"/>
                <a:gd name="T7" fmla="*/ 1285 h 1800"/>
                <a:gd name="T8" fmla="*/ 0 w 243"/>
                <a:gd name="T9" fmla="*/ 0 h 1800"/>
              </a:gdLst>
              <a:ahLst/>
              <a:cxnLst>
                <a:cxn ang="0">
                  <a:pos x="T0" y="T1"/>
                </a:cxn>
                <a:cxn ang="0">
                  <a:pos x="T2" y="T3"/>
                </a:cxn>
                <a:cxn ang="0">
                  <a:pos x="T4" y="T5"/>
                </a:cxn>
                <a:cxn ang="0">
                  <a:pos x="T6" y="T7"/>
                </a:cxn>
                <a:cxn ang="0">
                  <a:pos x="T8" y="T9"/>
                </a:cxn>
              </a:cxnLst>
              <a:rect l="0" t="0" r="r" b="b"/>
              <a:pathLst>
                <a:path w="243" h="1800">
                  <a:moveTo>
                    <a:pt x="243" y="131"/>
                  </a:moveTo>
                  <a:lnTo>
                    <a:pt x="243" y="1800"/>
                  </a:lnTo>
                  <a:lnTo>
                    <a:pt x="214" y="1800"/>
                  </a:lnTo>
                  <a:lnTo>
                    <a:pt x="0" y="1285"/>
                  </a:lnTo>
                  <a:lnTo>
                    <a:pt x="0" y="0"/>
                  </a:ln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2" name="Freeform 159"/>
            <p:cNvSpPr/>
            <p:nvPr/>
          </p:nvSpPr>
          <p:spPr bwMode="auto">
            <a:xfrm>
              <a:off x="7567569" y="3014528"/>
              <a:ext cx="59937" cy="370282"/>
            </a:xfrm>
            <a:custGeom>
              <a:avLst/>
              <a:gdLst>
                <a:gd name="T0" fmla="*/ 208 w 208"/>
                <a:gd name="T1" fmla="*/ 0 h 1285"/>
                <a:gd name="T2" fmla="*/ 208 w 208"/>
                <a:gd name="T3" fmla="*/ 1285 h 1285"/>
                <a:gd name="T4" fmla="*/ 0 w 208"/>
                <a:gd name="T5" fmla="*/ 780 h 1285"/>
                <a:gd name="T6" fmla="*/ 3 w 208"/>
                <a:gd name="T7" fmla="*/ 86 h 1285"/>
                <a:gd name="T8" fmla="*/ 208 w 208"/>
                <a:gd name="T9" fmla="*/ 0 h 1285"/>
              </a:gdLst>
              <a:ahLst/>
              <a:cxnLst>
                <a:cxn ang="0">
                  <a:pos x="T0" y="T1"/>
                </a:cxn>
                <a:cxn ang="0">
                  <a:pos x="T2" y="T3"/>
                </a:cxn>
                <a:cxn ang="0">
                  <a:pos x="T4" y="T5"/>
                </a:cxn>
                <a:cxn ang="0">
                  <a:pos x="T6" y="T7"/>
                </a:cxn>
                <a:cxn ang="0">
                  <a:pos x="T8" y="T9"/>
                </a:cxn>
              </a:cxnLst>
              <a:rect l="0" t="0" r="r" b="b"/>
              <a:pathLst>
                <a:path w="208" h="1285">
                  <a:moveTo>
                    <a:pt x="208" y="0"/>
                  </a:moveTo>
                  <a:lnTo>
                    <a:pt x="208" y="1285"/>
                  </a:lnTo>
                  <a:lnTo>
                    <a:pt x="0" y="780"/>
                  </a:lnTo>
                  <a:lnTo>
                    <a:pt x="3" y="86"/>
                  </a:lnTo>
                  <a:lnTo>
                    <a:pt x="208" y="0"/>
                  </a:lnTo>
                  <a:close/>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3" name="Freeform 160"/>
            <p:cNvSpPr/>
            <p:nvPr/>
          </p:nvSpPr>
          <p:spPr bwMode="auto">
            <a:xfrm>
              <a:off x="7567569" y="3014528"/>
              <a:ext cx="59937" cy="370282"/>
            </a:xfrm>
            <a:custGeom>
              <a:avLst/>
              <a:gdLst>
                <a:gd name="T0" fmla="*/ 208 w 208"/>
                <a:gd name="T1" fmla="*/ 0 h 1285"/>
                <a:gd name="T2" fmla="*/ 208 w 208"/>
                <a:gd name="T3" fmla="*/ 1285 h 1285"/>
                <a:gd name="T4" fmla="*/ 0 w 208"/>
                <a:gd name="T5" fmla="*/ 780 h 1285"/>
                <a:gd name="T6" fmla="*/ 3 w 208"/>
                <a:gd name="T7" fmla="*/ 86 h 1285"/>
              </a:gdLst>
              <a:ahLst/>
              <a:cxnLst>
                <a:cxn ang="0">
                  <a:pos x="T0" y="T1"/>
                </a:cxn>
                <a:cxn ang="0">
                  <a:pos x="T2" y="T3"/>
                </a:cxn>
                <a:cxn ang="0">
                  <a:pos x="T4" y="T5"/>
                </a:cxn>
                <a:cxn ang="0">
                  <a:pos x="T6" y="T7"/>
                </a:cxn>
              </a:cxnLst>
              <a:rect l="0" t="0" r="r" b="b"/>
              <a:pathLst>
                <a:path w="208" h="1285">
                  <a:moveTo>
                    <a:pt x="208" y="0"/>
                  </a:moveTo>
                  <a:lnTo>
                    <a:pt x="208" y="1285"/>
                  </a:lnTo>
                  <a:lnTo>
                    <a:pt x="0" y="780"/>
                  </a:lnTo>
                  <a:lnTo>
                    <a:pt x="3" y="86"/>
                  </a:ln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4" name="Rectangle 179"/>
            <p:cNvSpPr>
              <a:spLocks noChangeArrowheads="1"/>
            </p:cNvSpPr>
            <p:nvPr/>
          </p:nvSpPr>
          <p:spPr bwMode="auto">
            <a:xfrm>
              <a:off x="7432999" y="2933844"/>
              <a:ext cx="108347" cy="597061"/>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95" name="Freeform 180"/>
            <p:cNvSpPr/>
            <p:nvPr/>
          </p:nvSpPr>
          <p:spPr bwMode="auto">
            <a:xfrm>
              <a:off x="7432999" y="2933844"/>
              <a:ext cx="108347" cy="597061"/>
            </a:xfrm>
            <a:custGeom>
              <a:avLst/>
              <a:gdLst>
                <a:gd name="T0" fmla="*/ 376 w 376"/>
                <a:gd name="T1" fmla="*/ 0 h 2072"/>
                <a:gd name="T2" fmla="*/ 376 w 376"/>
                <a:gd name="T3" fmla="*/ 2072 h 2072"/>
                <a:gd name="T4" fmla="*/ 0 w 376"/>
                <a:gd name="T5" fmla="*/ 2072 h 2072"/>
                <a:gd name="T6" fmla="*/ 0 w 376"/>
                <a:gd name="T7" fmla="*/ 0 h 2072"/>
              </a:gdLst>
              <a:ahLst/>
              <a:cxnLst>
                <a:cxn ang="0">
                  <a:pos x="T0" y="T1"/>
                </a:cxn>
                <a:cxn ang="0">
                  <a:pos x="T2" y="T3"/>
                </a:cxn>
                <a:cxn ang="0">
                  <a:pos x="T4" y="T5"/>
                </a:cxn>
                <a:cxn ang="0">
                  <a:pos x="T6" y="T7"/>
                </a:cxn>
              </a:cxnLst>
              <a:rect l="0" t="0" r="r" b="b"/>
              <a:pathLst>
                <a:path w="376" h="2072">
                  <a:moveTo>
                    <a:pt x="376" y="0"/>
                  </a:moveTo>
                  <a:lnTo>
                    <a:pt x="376" y="2072"/>
                  </a:lnTo>
                  <a:lnTo>
                    <a:pt x="0" y="2072"/>
                  </a:lnTo>
                  <a:lnTo>
                    <a:pt x="0" y="0"/>
                  </a:ln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6" name="Rectangle 181"/>
            <p:cNvSpPr>
              <a:spLocks noChangeArrowheads="1"/>
            </p:cNvSpPr>
            <p:nvPr/>
          </p:nvSpPr>
          <p:spPr bwMode="auto">
            <a:xfrm>
              <a:off x="7432999" y="2933844"/>
              <a:ext cx="288" cy="597061"/>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97" name="Freeform 182"/>
            <p:cNvSpPr/>
            <p:nvPr/>
          </p:nvSpPr>
          <p:spPr bwMode="auto">
            <a:xfrm>
              <a:off x="7432999" y="2933844"/>
              <a:ext cx="0" cy="597061"/>
            </a:xfrm>
            <a:custGeom>
              <a:avLst/>
              <a:gdLst>
                <a:gd name="T0" fmla="*/ 0 h 2072"/>
                <a:gd name="T1" fmla="*/ 2072 h 2072"/>
                <a:gd name="T2" fmla="*/ 2072 h 2072"/>
                <a:gd name="T3" fmla="*/ 0 h 2072"/>
              </a:gdLst>
              <a:ahLst/>
              <a:cxnLst>
                <a:cxn ang="0">
                  <a:pos x="0" y="T0"/>
                </a:cxn>
                <a:cxn ang="0">
                  <a:pos x="0" y="T1"/>
                </a:cxn>
                <a:cxn ang="0">
                  <a:pos x="0" y="T2"/>
                </a:cxn>
                <a:cxn ang="0">
                  <a:pos x="0" y="T3"/>
                </a:cxn>
              </a:cxnLst>
              <a:rect l="0" t="0" r="r" b="b"/>
              <a:pathLst>
                <a:path h="2072">
                  <a:moveTo>
                    <a:pt x="0" y="0"/>
                  </a:moveTo>
                  <a:lnTo>
                    <a:pt x="0" y="2072"/>
                  </a:lnTo>
                  <a:lnTo>
                    <a:pt x="0" y="2072"/>
                  </a:lnTo>
                  <a:lnTo>
                    <a:pt x="0" y="0"/>
                  </a:ln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8" name="Rectangle 194"/>
            <p:cNvSpPr>
              <a:spLocks noChangeArrowheads="1"/>
            </p:cNvSpPr>
            <p:nvPr/>
          </p:nvSpPr>
          <p:spPr bwMode="auto">
            <a:xfrm>
              <a:off x="7309956" y="2930674"/>
              <a:ext cx="83854" cy="600231"/>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99" name="Freeform 195"/>
            <p:cNvSpPr/>
            <p:nvPr/>
          </p:nvSpPr>
          <p:spPr bwMode="auto">
            <a:xfrm>
              <a:off x="7309956" y="2930674"/>
              <a:ext cx="83854" cy="600231"/>
            </a:xfrm>
            <a:custGeom>
              <a:avLst/>
              <a:gdLst>
                <a:gd name="T0" fmla="*/ 291 w 291"/>
                <a:gd name="T1" fmla="*/ 0 h 2083"/>
                <a:gd name="T2" fmla="*/ 291 w 291"/>
                <a:gd name="T3" fmla="*/ 2083 h 2083"/>
                <a:gd name="T4" fmla="*/ 0 w 291"/>
                <a:gd name="T5" fmla="*/ 2083 h 2083"/>
                <a:gd name="T6" fmla="*/ 0 w 291"/>
                <a:gd name="T7" fmla="*/ 0 h 2083"/>
              </a:gdLst>
              <a:ahLst/>
              <a:cxnLst>
                <a:cxn ang="0">
                  <a:pos x="T0" y="T1"/>
                </a:cxn>
                <a:cxn ang="0">
                  <a:pos x="T2" y="T3"/>
                </a:cxn>
                <a:cxn ang="0">
                  <a:pos x="T4" y="T5"/>
                </a:cxn>
                <a:cxn ang="0">
                  <a:pos x="T6" y="T7"/>
                </a:cxn>
              </a:cxnLst>
              <a:rect l="0" t="0" r="r" b="b"/>
              <a:pathLst>
                <a:path w="291" h="2083">
                  <a:moveTo>
                    <a:pt x="291" y="0"/>
                  </a:moveTo>
                  <a:lnTo>
                    <a:pt x="291" y="2083"/>
                  </a:lnTo>
                  <a:lnTo>
                    <a:pt x="0" y="2083"/>
                  </a:lnTo>
                  <a:lnTo>
                    <a:pt x="0" y="0"/>
                  </a:ln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0" name="Rectangle 196"/>
            <p:cNvSpPr>
              <a:spLocks noChangeArrowheads="1"/>
            </p:cNvSpPr>
            <p:nvPr/>
          </p:nvSpPr>
          <p:spPr bwMode="auto">
            <a:xfrm>
              <a:off x="7236188" y="2930674"/>
              <a:ext cx="73768" cy="600231"/>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01" name="Freeform 197"/>
            <p:cNvSpPr/>
            <p:nvPr/>
          </p:nvSpPr>
          <p:spPr bwMode="auto">
            <a:xfrm>
              <a:off x="7236188" y="2930674"/>
              <a:ext cx="73768" cy="600231"/>
            </a:xfrm>
            <a:custGeom>
              <a:avLst/>
              <a:gdLst>
                <a:gd name="T0" fmla="*/ 256 w 256"/>
                <a:gd name="T1" fmla="*/ 0 h 2083"/>
                <a:gd name="T2" fmla="*/ 256 w 256"/>
                <a:gd name="T3" fmla="*/ 2083 h 2083"/>
                <a:gd name="T4" fmla="*/ 0 w 256"/>
                <a:gd name="T5" fmla="*/ 2083 h 2083"/>
                <a:gd name="T6" fmla="*/ 0 w 256"/>
                <a:gd name="T7" fmla="*/ 0 h 2083"/>
              </a:gdLst>
              <a:ahLst/>
              <a:cxnLst>
                <a:cxn ang="0">
                  <a:pos x="T0" y="T1"/>
                </a:cxn>
                <a:cxn ang="0">
                  <a:pos x="T2" y="T3"/>
                </a:cxn>
                <a:cxn ang="0">
                  <a:pos x="T4" y="T5"/>
                </a:cxn>
                <a:cxn ang="0">
                  <a:pos x="T6" y="T7"/>
                </a:cxn>
              </a:cxnLst>
              <a:rect l="0" t="0" r="r" b="b"/>
              <a:pathLst>
                <a:path w="256" h="2083">
                  <a:moveTo>
                    <a:pt x="256" y="0"/>
                  </a:moveTo>
                  <a:lnTo>
                    <a:pt x="256" y="2083"/>
                  </a:lnTo>
                  <a:lnTo>
                    <a:pt x="0" y="2083"/>
                  </a:lnTo>
                  <a:lnTo>
                    <a:pt x="0" y="0"/>
                  </a:ln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302" name="文本占位符 172"/>
          <p:cNvSpPr>
            <a:spLocks noGrp="1"/>
          </p:cNvSpPr>
          <p:nvPr>
            <p:ph type="body" sz="quarter" idx="14" hasCustomPrompt="1"/>
          </p:nvPr>
        </p:nvSpPr>
        <p:spPr>
          <a:xfrm>
            <a:off x="1317909" y="1312030"/>
            <a:ext cx="3313112" cy="274637"/>
          </a:xfrm>
          <a:prstGeom prst="rect">
            <a:avLst/>
          </a:prstGeom>
        </p:spPr>
        <p:txBody>
          <a:bodyPr/>
          <a:lstStyle>
            <a:lvl1pPr marL="0" indent="0">
              <a:buFontTx/>
              <a:buNone/>
              <a:defRPr sz="1800"/>
            </a:lvl1pPr>
          </a:lstStyle>
          <a:p>
            <a:r>
              <a:rPr lang="zh-CN" altLang="en-US" dirty="0"/>
              <a:t>北京交通大学毕业论文答辩</a:t>
            </a:r>
          </a:p>
        </p:txBody>
      </p:sp>
      <p:cxnSp>
        <p:nvCxnSpPr>
          <p:cNvPr id="303" name="直接连接符 302"/>
          <p:cNvCxnSpPr/>
          <p:nvPr userDrawn="1"/>
        </p:nvCxnSpPr>
        <p:spPr>
          <a:xfrm>
            <a:off x="1409383" y="1637165"/>
            <a:ext cx="3050077"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325" name="组合 324"/>
          <p:cNvGrpSpPr/>
          <p:nvPr userDrawn="1"/>
        </p:nvGrpSpPr>
        <p:grpSpPr>
          <a:xfrm>
            <a:off x="4179793" y="1342601"/>
            <a:ext cx="279667" cy="257275"/>
            <a:chOff x="7236188" y="2930674"/>
            <a:chExt cx="654981" cy="602537"/>
          </a:xfrm>
        </p:grpSpPr>
        <p:sp>
          <p:nvSpPr>
            <p:cNvPr id="326" name="Freeform 138"/>
            <p:cNvSpPr/>
            <p:nvPr/>
          </p:nvSpPr>
          <p:spPr bwMode="auto">
            <a:xfrm>
              <a:off x="7807603" y="3287124"/>
              <a:ext cx="83566" cy="245222"/>
            </a:xfrm>
            <a:custGeom>
              <a:avLst/>
              <a:gdLst>
                <a:gd name="T0" fmla="*/ 0 w 290"/>
                <a:gd name="T1" fmla="*/ 851 h 851"/>
                <a:gd name="T2" fmla="*/ 0 w 290"/>
                <a:gd name="T3" fmla="*/ 0 h 851"/>
                <a:gd name="T4" fmla="*/ 290 w 290"/>
                <a:gd name="T5" fmla="*/ 630 h 851"/>
                <a:gd name="T6" fmla="*/ 0 w 290"/>
                <a:gd name="T7" fmla="*/ 851 h 851"/>
              </a:gdLst>
              <a:ahLst/>
              <a:cxnLst>
                <a:cxn ang="0">
                  <a:pos x="T0" y="T1"/>
                </a:cxn>
                <a:cxn ang="0">
                  <a:pos x="T2" y="T3"/>
                </a:cxn>
                <a:cxn ang="0">
                  <a:pos x="T4" y="T5"/>
                </a:cxn>
                <a:cxn ang="0">
                  <a:pos x="T6" y="T7"/>
                </a:cxn>
              </a:cxnLst>
              <a:rect l="0" t="0" r="r" b="b"/>
              <a:pathLst>
                <a:path w="290" h="851">
                  <a:moveTo>
                    <a:pt x="0" y="851"/>
                  </a:moveTo>
                  <a:lnTo>
                    <a:pt x="0" y="0"/>
                  </a:lnTo>
                  <a:lnTo>
                    <a:pt x="290" y="630"/>
                  </a:lnTo>
                  <a:lnTo>
                    <a:pt x="0" y="851"/>
                  </a:lnTo>
                  <a:close/>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7" name="Freeform 139"/>
            <p:cNvSpPr/>
            <p:nvPr/>
          </p:nvSpPr>
          <p:spPr bwMode="auto">
            <a:xfrm>
              <a:off x="7807603" y="3287124"/>
              <a:ext cx="83566" cy="245222"/>
            </a:xfrm>
            <a:custGeom>
              <a:avLst/>
              <a:gdLst>
                <a:gd name="T0" fmla="*/ 0 w 290"/>
                <a:gd name="T1" fmla="*/ 851 h 851"/>
                <a:gd name="T2" fmla="*/ 0 w 290"/>
                <a:gd name="T3" fmla="*/ 0 h 851"/>
                <a:gd name="T4" fmla="*/ 290 w 290"/>
                <a:gd name="T5" fmla="*/ 630 h 851"/>
              </a:gdLst>
              <a:ahLst/>
              <a:cxnLst>
                <a:cxn ang="0">
                  <a:pos x="T0" y="T1"/>
                </a:cxn>
                <a:cxn ang="0">
                  <a:pos x="T2" y="T3"/>
                </a:cxn>
                <a:cxn ang="0">
                  <a:pos x="T4" y="T5"/>
                </a:cxn>
              </a:cxnLst>
              <a:rect l="0" t="0" r="r" b="b"/>
              <a:pathLst>
                <a:path w="290" h="851">
                  <a:moveTo>
                    <a:pt x="0" y="851"/>
                  </a:moveTo>
                  <a:lnTo>
                    <a:pt x="0" y="0"/>
                  </a:lnTo>
                  <a:lnTo>
                    <a:pt x="290" y="630"/>
                  </a:ln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8" name="Freeform 140"/>
            <p:cNvSpPr/>
            <p:nvPr/>
          </p:nvSpPr>
          <p:spPr bwMode="auto">
            <a:xfrm>
              <a:off x="7702138" y="3061497"/>
              <a:ext cx="105465" cy="470849"/>
            </a:xfrm>
            <a:custGeom>
              <a:avLst/>
              <a:gdLst>
                <a:gd name="T0" fmla="*/ 0 w 366"/>
                <a:gd name="T1" fmla="*/ 0 h 1634"/>
                <a:gd name="T2" fmla="*/ 366 w 366"/>
                <a:gd name="T3" fmla="*/ 783 h 1634"/>
                <a:gd name="T4" fmla="*/ 366 w 366"/>
                <a:gd name="T5" fmla="*/ 783 h 1634"/>
                <a:gd name="T6" fmla="*/ 366 w 366"/>
                <a:gd name="T7" fmla="*/ 1634 h 1634"/>
                <a:gd name="T8" fmla="*/ 0 w 366"/>
                <a:gd name="T9" fmla="*/ 0 h 1634"/>
              </a:gdLst>
              <a:ahLst/>
              <a:cxnLst>
                <a:cxn ang="0">
                  <a:pos x="T0" y="T1"/>
                </a:cxn>
                <a:cxn ang="0">
                  <a:pos x="T2" y="T3"/>
                </a:cxn>
                <a:cxn ang="0">
                  <a:pos x="T4" y="T5"/>
                </a:cxn>
                <a:cxn ang="0">
                  <a:pos x="T6" y="T7"/>
                </a:cxn>
                <a:cxn ang="0">
                  <a:pos x="T8" y="T9"/>
                </a:cxn>
              </a:cxnLst>
              <a:rect l="0" t="0" r="r" b="b"/>
              <a:pathLst>
                <a:path w="366" h="1634">
                  <a:moveTo>
                    <a:pt x="0" y="0"/>
                  </a:moveTo>
                  <a:lnTo>
                    <a:pt x="366" y="783"/>
                  </a:lnTo>
                  <a:lnTo>
                    <a:pt x="366" y="783"/>
                  </a:lnTo>
                  <a:lnTo>
                    <a:pt x="366" y="163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9" name="Freeform 141"/>
            <p:cNvSpPr/>
            <p:nvPr/>
          </p:nvSpPr>
          <p:spPr bwMode="auto">
            <a:xfrm>
              <a:off x="7702138" y="3061497"/>
              <a:ext cx="105465" cy="470849"/>
            </a:xfrm>
            <a:custGeom>
              <a:avLst/>
              <a:gdLst>
                <a:gd name="T0" fmla="*/ 0 w 366"/>
                <a:gd name="T1" fmla="*/ 0 h 1634"/>
                <a:gd name="T2" fmla="*/ 366 w 366"/>
                <a:gd name="T3" fmla="*/ 783 h 1634"/>
                <a:gd name="T4" fmla="*/ 366 w 366"/>
                <a:gd name="T5" fmla="*/ 783 h 1634"/>
                <a:gd name="T6" fmla="*/ 366 w 366"/>
                <a:gd name="T7" fmla="*/ 1634 h 1634"/>
              </a:gdLst>
              <a:ahLst/>
              <a:cxnLst>
                <a:cxn ang="0">
                  <a:pos x="T0" y="T1"/>
                </a:cxn>
                <a:cxn ang="0">
                  <a:pos x="T2" y="T3"/>
                </a:cxn>
                <a:cxn ang="0">
                  <a:pos x="T4" y="T5"/>
                </a:cxn>
                <a:cxn ang="0">
                  <a:pos x="T6" y="T7"/>
                </a:cxn>
              </a:cxnLst>
              <a:rect l="0" t="0" r="r" b="b"/>
              <a:pathLst>
                <a:path w="366" h="1634">
                  <a:moveTo>
                    <a:pt x="0" y="0"/>
                  </a:moveTo>
                  <a:lnTo>
                    <a:pt x="366" y="783"/>
                  </a:lnTo>
                  <a:lnTo>
                    <a:pt x="366" y="783"/>
                  </a:lnTo>
                  <a:lnTo>
                    <a:pt x="366" y="1634"/>
                  </a:ln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0" name="Freeform 142"/>
            <p:cNvSpPr/>
            <p:nvPr/>
          </p:nvSpPr>
          <p:spPr bwMode="auto">
            <a:xfrm>
              <a:off x="7702138" y="3061497"/>
              <a:ext cx="105465" cy="471713"/>
            </a:xfrm>
            <a:custGeom>
              <a:avLst/>
              <a:gdLst>
                <a:gd name="T0" fmla="*/ 366 w 366"/>
                <a:gd name="T1" fmla="*/ 1634 h 1637"/>
                <a:gd name="T2" fmla="*/ 0 w 366"/>
                <a:gd name="T3" fmla="*/ 1637 h 1637"/>
                <a:gd name="T4" fmla="*/ 0 w 366"/>
                <a:gd name="T5" fmla="*/ 0 h 1637"/>
                <a:gd name="T6" fmla="*/ 366 w 366"/>
                <a:gd name="T7" fmla="*/ 1634 h 1637"/>
              </a:gdLst>
              <a:ahLst/>
              <a:cxnLst>
                <a:cxn ang="0">
                  <a:pos x="T0" y="T1"/>
                </a:cxn>
                <a:cxn ang="0">
                  <a:pos x="T2" y="T3"/>
                </a:cxn>
                <a:cxn ang="0">
                  <a:pos x="T4" y="T5"/>
                </a:cxn>
                <a:cxn ang="0">
                  <a:pos x="T6" y="T7"/>
                </a:cxn>
              </a:cxnLst>
              <a:rect l="0" t="0" r="r" b="b"/>
              <a:pathLst>
                <a:path w="366" h="1637">
                  <a:moveTo>
                    <a:pt x="366" y="1634"/>
                  </a:moveTo>
                  <a:lnTo>
                    <a:pt x="0" y="1637"/>
                  </a:lnTo>
                  <a:lnTo>
                    <a:pt x="0" y="0"/>
                  </a:lnTo>
                  <a:lnTo>
                    <a:pt x="366" y="1634"/>
                  </a:lnTo>
                  <a:close/>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1" name="Freeform 143"/>
            <p:cNvSpPr/>
            <p:nvPr/>
          </p:nvSpPr>
          <p:spPr bwMode="auto">
            <a:xfrm>
              <a:off x="7702138" y="3061497"/>
              <a:ext cx="105465" cy="471713"/>
            </a:xfrm>
            <a:custGeom>
              <a:avLst/>
              <a:gdLst>
                <a:gd name="T0" fmla="*/ 366 w 366"/>
                <a:gd name="T1" fmla="*/ 1634 h 1637"/>
                <a:gd name="T2" fmla="*/ 0 w 366"/>
                <a:gd name="T3" fmla="*/ 1637 h 1637"/>
                <a:gd name="T4" fmla="*/ 0 w 366"/>
                <a:gd name="T5" fmla="*/ 0 h 1637"/>
              </a:gdLst>
              <a:ahLst/>
              <a:cxnLst>
                <a:cxn ang="0">
                  <a:pos x="T0" y="T1"/>
                </a:cxn>
                <a:cxn ang="0">
                  <a:pos x="T2" y="T3"/>
                </a:cxn>
                <a:cxn ang="0">
                  <a:pos x="T4" y="T5"/>
                </a:cxn>
              </a:cxnLst>
              <a:rect l="0" t="0" r="r" b="b"/>
              <a:pathLst>
                <a:path w="366" h="1637">
                  <a:moveTo>
                    <a:pt x="366" y="1634"/>
                  </a:moveTo>
                  <a:lnTo>
                    <a:pt x="0" y="1637"/>
                  </a:lnTo>
                  <a:lnTo>
                    <a:pt x="0" y="0"/>
                  </a:ln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2" name="Freeform 148"/>
            <p:cNvSpPr/>
            <p:nvPr/>
          </p:nvSpPr>
          <p:spPr bwMode="auto">
            <a:xfrm>
              <a:off x="7697527" y="3052276"/>
              <a:ext cx="4611" cy="480934"/>
            </a:xfrm>
            <a:custGeom>
              <a:avLst/>
              <a:gdLst>
                <a:gd name="T0" fmla="*/ 16 w 16"/>
                <a:gd name="T1" fmla="*/ 32 h 1669"/>
                <a:gd name="T2" fmla="*/ 16 w 16"/>
                <a:gd name="T3" fmla="*/ 1669 h 1669"/>
                <a:gd name="T4" fmla="*/ 0 w 16"/>
                <a:gd name="T5" fmla="*/ 1669 h 1669"/>
                <a:gd name="T6" fmla="*/ 0 w 16"/>
                <a:gd name="T7" fmla="*/ 0 h 1669"/>
                <a:gd name="T8" fmla="*/ 16 w 16"/>
                <a:gd name="T9" fmla="*/ 32 h 1669"/>
              </a:gdLst>
              <a:ahLst/>
              <a:cxnLst>
                <a:cxn ang="0">
                  <a:pos x="T0" y="T1"/>
                </a:cxn>
                <a:cxn ang="0">
                  <a:pos x="T2" y="T3"/>
                </a:cxn>
                <a:cxn ang="0">
                  <a:pos x="T4" y="T5"/>
                </a:cxn>
                <a:cxn ang="0">
                  <a:pos x="T6" y="T7"/>
                </a:cxn>
                <a:cxn ang="0">
                  <a:pos x="T8" y="T9"/>
                </a:cxn>
              </a:cxnLst>
              <a:rect l="0" t="0" r="r" b="b"/>
              <a:pathLst>
                <a:path w="16" h="1669">
                  <a:moveTo>
                    <a:pt x="16" y="32"/>
                  </a:moveTo>
                  <a:lnTo>
                    <a:pt x="16" y="1669"/>
                  </a:lnTo>
                  <a:lnTo>
                    <a:pt x="0" y="1669"/>
                  </a:lnTo>
                  <a:lnTo>
                    <a:pt x="0" y="0"/>
                  </a:lnTo>
                  <a:lnTo>
                    <a:pt x="16" y="32"/>
                  </a:lnTo>
                  <a:close/>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3" name="Freeform 149"/>
            <p:cNvSpPr/>
            <p:nvPr/>
          </p:nvSpPr>
          <p:spPr bwMode="auto">
            <a:xfrm>
              <a:off x="7697527" y="3052276"/>
              <a:ext cx="4611" cy="480934"/>
            </a:xfrm>
            <a:custGeom>
              <a:avLst/>
              <a:gdLst>
                <a:gd name="T0" fmla="*/ 16 w 16"/>
                <a:gd name="T1" fmla="*/ 32 h 1669"/>
                <a:gd name="T2" fmla="*/ 16 w 16"/>
                <a:gd name="T3" fmla="*/ 1669 h 1669"/>
                <a:gd name="T4" fmla="*/ 0 w 16"/>
                <a:gd name="T5" fmla="*/ 1669 h 1669"/>
                <a:gd name="T6" fmla="*/ 0 w 16"/>
                <a:gd name="T7" fmla="*/ 0 h 1669"/>
              </a:gdLst>
              <a:ahLst/>
              <a:cxnLst>
                <a:cxn ang="0">
                  <a:pos x="T0" y="T1"/>
                </a:cxn>
                <a:cxn ang="0">
                  <a:pos x="T2" y="T3"/>
                </a:cxn>
                <a:cxn ang="0">
                  <a:pos x="T4" y="T5"/>
                </a:cxn>
                <a:cxn ang="0">
                  <a:pos x="T6" y="T7"/>
                </a:cxn>
              </a:cxnLst>
              <a:rect l="0" t="0" r="r" b="b"/>
              <a:pathLst>
                <a:path w="16" h="1669">
                  <a:moveTo>
                    <a:pt x="16" y="32"/>
                  </a:moveTo>
                  <a:lnTo>
                    <a:pt x="16" y="1669"/>
                  </a:lnTo>
                  <a:lnTo>
                    <a:pt x="0" y="1669"/>
                  </a:lnTo>
                  <a:lnTo>
                    <a:pt x="0" y="0"/>
                  </a:ln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4" name="Freeform 153"/>
            <p:cNvSpPr/>
            <p:nvPr/>
          </p:nvSpPr>
          <p:spPr bwMode="auto">
            <a:xfrm>
              <a:off x="7627505" y="3014528"/>
              <a:ext cx="70022" cy="518683"/>
            </a:xfrm>
            <a:custGeom>
              <a:avLst/>
              <a:gdLst>
                <a:gd name="T0" fmla="*/ 243 w 243"/>
                <a:gd name="T1" fmla="*/ 131 h 1800"/>
                <a:gd name="T2" fmla="*/ 243 w 243"/>
                <a:gd name="T3" fmla="*/ 1800 h 1800"/>
                <a:gd name="T4" fmla="*/ 214 w 243"/>
                <a:gd name="T5" fmla="*/ 1800 h 1800"/>
                <a:gd name="T6" fmla="*/ 0 w 243"/>
                <a:gd name="T7" fmla="*/ 1285 h 1800"/>
                <a:gd name="T8" fmla="*/ 0 w 243"/>
                <a:gd name="T9" fmla="*/ 0 h 1800"/>
                <a:gd name="T10" fmla="*/ 243 w 243"/>
                <a:gd name="T11" fmla="*/ 131 h 1800"/>
              </a:gdLst>
              <a:ahLst/>
              <a:cxnLst>
                <a:cxn ang="0">
                  <a:pos x="T0" y="T1"/>
                </a:cxn>
                <a:cxn ang="0">
                  <a:pos x="T2" y="T3"/>
                </a:cxn>
                <a:cxn ang="0">
                  <a:pos x="T4" y="T5"/>
                </a:cxn>
                <a:cxn ang="0">
                  <a:pos x="T6" y="T7"/>
                </a:cxn>
                <a:cxn ang="0">
                  <a:pos x="T8" y="T9"/>
                </a:cxn>
                <a:cxn ang="0">
                  <a:pos x="T10" y="T11"/>
                </a:cxn>
              </a:cxnLst>
              <a:rect l="0" t="0" r="r" b="b"/>
              <a:pathLst>
                <a:path w="243" h="1800">
                  <a:moveTo>
                    <a:pt x="243" y="131"/>
                  </a:moveTo>
                  <a:lnTo>
                    <a:pt x="243" y="1800"/>
                  </a:lnTo>
                  <a:lnTo>
                    <a:pt x="214" y="1800"/>
                  </a:lnTo>
                  <a:lnTo>
                    <a:pt x="0" y="1285"/>
                  </a:lnTo>
                  <a:lnTo>
                    <a:pt x="0" y="0"/>
                  </a:lnTo>
                  <a:lnTo>
                    <a:pt x="243" y="131"/>
                  </a:lnTo>
                  <a:close/>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5" name="Freeform 154"/>
            <p:cNvSpPr/>
            <p:nvPr/>
          </p:nvSpPr>
          <p:spPr bwMode="auto">
            <a:xfrm>
              <a:off x="7627505" y="3014528"/>
              <a:ext cx="70022" cy="518683"/>
            </a:xfrm>
            <a:custGeom>
              <a:avLst/>
              <a:gdLst>
                <a:gd name="T0" fmla="*/ 243 w 243"/>
                <a:gd name="T1" fmla="*/ 131 h 1800"/>
                <a:gd name="T2" fmla="*/ 243 w 243"/>
                <a:gd name="T3" fmla="*/ 1800 h 1800"/>
                <a:gd name="T4" fmla="*/ 214 w 243"/>
                <a:gd name="T5" fmla="*/ 1800 h 1800"/>
                <a:gd name="T6" fmla="*/ 0 w 243"/>
                <a:gd name="T7" fmla="*/ 1285 h 1800"/>
                <a:gd name="T8" fmla="*/ 0 w 243"/>
                <a:gd name="T9" fmla="*/ 0 h 1800"/>
              </a:gdLst>
              <a:ahLst/>
              <a:cxnLst>
                <a:cxn ang="0">
                  <a:pos x="T0" y="T1"/>
                </a:cxn>
                <a:cxn ang="0">
                  <a:pos x="T2" y="T3"/>
                </a:cxn>
                <a:cxn ang="0">
                  <a:pos x="T4" y="T5"/>
                </a:cxn>
                <a:cxn ang="0">
                  <a:pos x="T6" y="T7"/>
                </a:cxn>
                <a:cxn ang="0">
                  <a:pos x="T8" y="T9"/>
                </a:cxn>
              </a:cxnLst>
              <a:rect l="0" t="0" r="r" b="b"/>
              <a:pathLst>
                <a:path w="243" h="1800">
                  <a:moveTo>
                    <a:pt x="243" y="131"/>
                  </a:moveTo>
                  <a:lnTo>
                    <a:pt x="243" y="1800"/>
                  </a:lnTo>
                  <a:lnTo>
                    <a:pt x="214" y="1800"/>
                  </a:lnTo>
                  <a:lnTo>
                    <a:pt x="0" y="1285"/>
                  </a:lnTo>
                  <a:lnTo>
                    <a:pt x="0" y="0"/>
                  </a:ln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6" name="Freeform 159"/>
            <p:cNvSpPr/>
            <p:nvPr/>
          </p:nvSpPr>
          <p:spPr bwMode="auto">
            <a:xfrm>
              <a:off x="7567569" y="3014528"/>
              <a:ext cx="59937" cy="370282"/>
            </a:xfrm>
            <a:custGeom>
              <a:avLst/>
              <a:gdLst>
                <a:gd name="T0" fmla="*/ 208 w 208"/>
                <a:gd name="T1" fmla="*/ 0 h 1285"/>
                <a:gd name="T2" fmla="*/ 208 w 208"/>
                <a:gd name="T3" fmla="*/ 1285 h 1285"/>
                <a:gd name="T4" fmla="*/ 0 w 208"/>
                <a:gd name="T5" fmla="*/ 780 h 1285"/>
                <a:gd name="T6" fmla="*/ 3 w 208"/>
                <a:gd name="T7" fmla="*/ 86 h 1285"/>
                <a:gd name="T8" fmla="*/ 208 w 208"/>
                <a:gd name="T9" fmla="*/ 0 h 1285"/>
              </a:gdLst>
              <a:ahLst/>
              <a:cxnLst>
                <a:cxn ang="0">
                  <a:pos x="T0" y="T1"/>
                </a:cxn>
                <a:cxn ang="0">
                  <a:pos x="T2" y="T3"/>
                </a:cxn>
                <a:cxn ang="0">
                  <a:pos x="T4" y="T5"/>
                </a:cxn>
                <a:cxn ang="0">
                  <a:pos x="T6" y="T7"/>
                </a:cxn>
                <a:cxn ang="0">
                  <a:pos x="T8" y="T9"/>
                </a:cxn>
              </a:cxnLst>
              <a:rect l="0" t="0" r="r" b="b"/>
              <a:pathLst>
                <a:path w="208" h="1285">
                  <a:moveTo>
                    <a:pt x="208" y="0"/>
                  </a:moveTo>
                  <a:lnTo>
                    <a:pt x="208" y="1285"/>
                  </a:lnTo>
                  <a:lnTo>
                    <a:pt x="0" y="780"/>
                  </a:lnTo>
                  <a:lnTo>
                    <a:pt x="3" y="86"/>
                  </a:lnTo>
                  <a:lnTo>
                    <a:pt x="208" y="0"/>
                  </a:lnTo>
                  <a:close/>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7" name="Freeform 160"/>
            <p:cNvSpPr/>
            <p:nvPr/>
          </p:nvSpPr>
          <p:spPr bwMode="auto">
            <a:xfrm>
              <a:off x="7567569" y="3014528"/>
              <a:ext cx="59937" cy="370282"/>
            </a:xfrm>
            <a:custGeom>
              <a:avLst/>
              <a:gdLst>
                <a:gd name="T0" fmla="*/ 208 w 208"/>
                <a:gd name="T1" fmla="*/ 0 h 1285"/>
                <a:gd name="T2" fmla="*/ 208 w 208"/>
                <a:gd name="T3" fmla="*/ 1285 h 1285"/>
                <a:gd name="T4" fmla="*/ 0 w 208"/>
                <a:gd name="T5" fmla="*/ 780 h 1285"/>
                <a:gd name="T6" fmla="*/ 3 w 208"/>
                <a:gd name="T7" fmla="*/ 86 h 1285"/>
              </a:gdLst>
              <a:ahLst/>
              <a:cxnLst>
                <a:cxn ang="0">
                  <a:pos x="T0" y="T1"/>
                </a:cxn>
                <a:cxn ang="0">
                  <a:pos x="T2" y="T3"/>
                </a:cxn>
                <a:cxn ang="0">
                  <a:pos x="T4" y="T5"/>
                </a:cxn>
                <a:cxn ang="0">
                  <a:pos x="T6" y="T7"/>
                </a:cxn>
              </a:cxnLst>
              <a:rect l="0" t="0" r="r" b="b"/>
              <a:pathLst>
                <a:path w="208" h="1285">
                  <a:moveTo>
                    <a:pt x="208" y="0"/>
                  </a:moveTo>
                  <a:lnTo>
                    <a:pt x="208" y="1285"/>
                  </a:lnTo>
                  <a:lnTo>
                    <a:pt x="0" y="780"/>
                  </a:lnTo>
                  <a:lnTo>
                    <a:pt x="3" y="86"/>
                  </a:ln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8" name="Rectangle 179"/>
            <p:cNvSpPr>
              <a:spLocks noChangeArrowheads="1"/>
            </p:cNvSpPr>
            <p:nvPr/>
          </p:nvSpPr>
          <p:spPr bwMode="auto">
            <a:xfrm>
              <a:off x="7432999" y="2933844"/>
              <a:ext cx="108347" cy="597061"/>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39" name="Freeform 180"/>
            <p:cNvSpPr/>
            <p:nvPr/>
          </p:nvSpPr>
          <p:spPr bwMode="auto">
            <a:xfrm>
              <a:off x="7432999" y="2933844"/>
              <a:ext cx="108347" cy="597061"/>
            </a:xfrm>
            <a:custGeom>
              <a:avLst/>
              <a:gdLst>
                <a:gd name="T0" fmla="*/ 376 w 376"/>
                <a:gd name="T1" fmla="*/ 0 h 2072"/>
                <a:gd name="T2" fmla="*/ 376 w 376"/>
                <a:gd name="T3" fmla="*/ 2072 h 2072"/>
                <a:gd name="T4" fmla="*/ 0 w 376"/>
                <a:gd name="T5" fmla="*/ 2072 h 2072"/>
                <a:gd name="T6" fmla="*/ 0 w 376"/>
                <a:gd name="T7" fmla="*/ 0 h 2072"/>
              </a:gdLst>
              <a:ahLst/>
              <a:cxnLst>
                <a:cxn ang="0">
                  <a:pos x="T0" y="T1"/>
                </a:cxn>
                <a:cxn ang="0">
                  <a:pos x="T2" y="T3"/>
                </a:cxn>
                <a:cxn ang="0">
                  <a:pos x="T4" y="T5"/>
                </a:cxn>
                <a:cxn ang="0">
                  <a:pos x="T6" y="T7"/>
                </a:cxn>
              </a:cxnLst>
              <a:rect l="0" t="0" r="r" b="b"/>
              <a:pathLst>
                <a:path w="376" h="2072">
                  <a:moveTo>
                    <a:pt x="376" y="0"/>
                  </a:moveTo>
                  <a:lnTo>
                    <a:pt x="376" y="2072"/>
                  </a:lnTo>
                  <a:lnTo>
                    <a:pt x="0" y="2072"/>
                  </a:lnTo>
                  <a:lnTo>
                    <a:pt x="0" y="0"/>
                  </a:ln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0" name="Rectangle 181"/>
            <p:cNvSpPr>
              <a:spLocks noChangeArrowheads="1"/>
            </p:cNvSpPr>
            <p:nvPr/>
          </p:nvSpPr>
          <p:spPr bwMode="auto">
            <a:xfrm>
              <a:off x="7432999" y="2933844"/>
              <a:ext cx="288" cy="597061"/>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41" name="Freeform 182"/>
            <p:cNvSpPr/>
            <p:nvPr/>
          </p:nvSpPr>
          <p:spPr bwMode="auto">
            <a:xfrm>
              <a:off x="7432999" y="2933844"/>
              <a:ext cx="0" cy="597061"/>
            </a:xfrm>
            <a:custGeom>
              <a:avLst/>
              <a:gdLst>
                <a:gd name="T0" fmla="*/ 0 h 2072"/>
                <a:gd name="T1" fmla="*/ 2072 h 2072"/>
                <a:gd name="T2" fmla="*/ 2072 h 2072"/>
                <a:gd name="T3" fmla="*/ 0 h 2072"/>
              </a:gdLst>
              <a:ahLst/>
              <a:cxnLst>
                <a:cxn ang="0">
                  <a:pos x="0" y="T0"/>
                </a:cxn>
                <a:cxn ang="0">
                  <a:pos x="0" y="T1"/>
                </a:cxn>
                <a:cxn ang="0">
                  <a:pos x="0" y="T2"/>
                </a:cxn>
                <a:cxn ang="0">
                  <a:pos x="0" y="T3"/>
                </a:cxn>
              </a:cxnLst>
              <a:rect l="0" t="0" r="r" b="b"/>
              <a:pathLst>
                <a:path h="2072">
                  <a:moveTo>
                    <a:pt x="0" y="0"/>
                  </a:moveTo>
                  <a:lnTo>
                    <a:pt x="0" y="2072"/>
                  </a:lnTo>
                  <a:lnTo>
                    <a:pt x="0" y="2072"/>
                  </a:lnTo>
                  <a:lnTo>
                    <a:pt x="0" y="0"/>
                  </a:ln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2" name="Rectangle 194"/>
            <p:cNvSpPr>
              <a:spLocks noChangeArrowheads="1"/>
            </p:cNvSpPr>
            <p:nvPr/>
          </p:nvSpPr>
          <p:spPr bwMode="auto">
            <a:xfrm>
              <a:off x="7309956" y="2930674"/>
              <a:ext cx="83854" cy="600231"/>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43" name="Freeform 195"/>
            <p:cNvSpPr/>
            <p:nvPr/>
          </p:nvSpPr>
          <p:spPr bwMode="auto">
            <a:xfrm>
              <a:off x="7309956" y="2930674"/>
              <a:ext cx="83854" cy="600231"/>
            </a:xfrm>
            <a:custGeom>
              <a:avLst/>
              <a:gdLst>
                <a:gd name="T0" fmla="*/ 291 w 291"/>
                <a:gd name="T1" fmla="*/ 0 h 2083"/>
                <a:gd name="T2" fmla="*/ 291 w 291"/>
                <a:gd name="T3" fmla="*/ 2083 h 2083"/>
                <a:gd name="T4" fmla="*/ 0 w 291"/>
                <a:gd name="T5" fmla="*/ 2083 h 2083"/>
                <a:gd name="T6" fmla="*/ 0 w 291"/>
                <a:gd name="T7" fmla="*/ 0 h 2083"/>
              </a:gdLst>
              <a:ahLst/>
              <a:cxnLst>
                <a:cxn ang="0">
                  <a:pos x="T0" y="T1"/>
                </a:cxn>
                <a:cxn ang="0">
                  <a:pos x="T2" y="T3"/>
                </a:cxn>
                <a:cxn ang="0">
                  <a:pos x="T4" y="T5"/>
                </a:cxn>
                <a:cxn ang="0">
                  <a:pos x="T6" y="T7"/>
                </a:cxn>
              </a:cxnLst>
              <a:rect l="0" t="0" r="r" b="b"/>
              <a:pathLst>
                <a:path w="291" h="2083">
                  <a:moveTo>
                    <a:pt x="291" y="0"/>
                  </a:moveTo>
                  <a:lnTo>
                    <a:pt x="291" y="2083"/>
                  </a:lnTo>
                  <a:lnTo>
                    <a:pt x="0" y="2083"/>
                  </a:lnTo>
                  <a:lnTo>
                    <a:pt x="0" y="0"/>
                  </a:ln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4" name="Rectangle 196"/>
            <p:cNvSpPr>
              <a:spLocks noChangeArrowheads="1"/>
            </p:cNvSpPr>
            <p:nvPr/>
          </p:nvSpPr>
          <p:spPr bwMode="auto">
            <a:xfrm>
              <a:off x="7236188" y="2930674"/>
              <a:ext cx="73768" cy="600231"/>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345" name="Freeform 197"/>
            <p:cNvSpPr/>
            <p:nvPr/>
          </p:nvSpPr>
          <p:spPr bwMode="auto">
            <a:xfrm>
              <a:off x="7236188" y="2930674"/>
              <a:ext cx="73768" cy="600231"/>
            </a:xfrm>
            <a:custGeom>
              <a:avLst/>
              <a:gdLst>
                <a:gd name="T0" fmla="*/ 256 w 256"/>
                <a:gd name="T1" fmla="*/ 0 h 2083"/>
                <a:gd name="T2" fmla="*/ 256 w 256"/>
                <a:gd name="T3" fmla="*/ 2083 h 2083"/>
                <a:gd name="T4" fmla="*/ 0 w 256"/>
                <a:gd name="T5" fmla="*/ 2083 h 2083"/>
                <a:gd name="T6" fmla="*/ 0 w 256"/>
                <a:gd name="T7" fmla="*/ 0 h 2083"/>
              </a:gdLst>
              <a:ahLst/>
              <a:cxnLst>
                <a:cxn ang="0">
                  <a:pos x="T0" y="T1"/>
                </a:cxn>
                <a:cxn ang="0">
                  <a:pos x="T2" y="T3"/>
                </a:cxn>
                <a:cxn ang="0">
                  <a:pos x="T4" y="T5"/>
                </a:cxn>
                <a:cxn ang="0">
                  <a:pos x="T6" y="T7"/>
                </a:cxn>
              </a:cxnLst>
              <a:rect l="0" t="0" r="r" b="b"/>
              <a:pathLst>
                <a:path w="256" h="2083">
                  <a:moveTo>
                    <a:pt x="256" y="0"/>
                  </a:moveTo>
                  <a:lnTo>
                    <a:pt x="256" y="2083"/>
                  </a:lnTo>
                  <a:lnTo>
                    <a:pt x="0" y="2083"/>
                  </a:lnTo>
                  <a:lnTo>
                    <a:pt x="0" y="0"/>
                  </a:ln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Tree>
    <p:extLst>
      <p:ext uri="{BB962C8B-B14F-4D97-AF65-F5344CB8AC3E}">
        <p14:creationId xmlns:p14="http://schemas.microsoft.com/office/powerpoint/2010/main" val="26154651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目录页-2">
    <p:spTree>
      <p:nvGrpSpPr>
        <p:cNvPr id="1" name=""/>
        <p:cNvGrpSpPr/>
        <p:nvPr/>
      </p:nvGrpSpPr>
      <p:grpSpPr>
        <a:xfrm>
          <a:off x="0" y="0"/>
          <a:ext cx="0" cy="0"/>
          <a:chOff x="0" y="0"/>
          <a:chExt cx="0" cy="0"/>
        </a:xfrm>
      </p:grpSpPr>
      <p:sp>
        <p:nvSpPr>
          <p:cNvPr id="149" name="任意多边形 148"/>
          <p:cNvSpPr/>
          <p:nvPr userDrawn="1"/>
        </p:nvSpPr>
        <p:spPr>
          <a:xfrm flipV="1">
            <a:off x="-2" y="0"/>
            <a:ext cx="4467830" cy="6858000"/>
          </a:xfrm>
          <a:custGeom>
            <a:avLst/>
            <a:gdLst>
              <a:gd name="connsiteX0" fmla="*/ 0 w 4467830"/>
              <a:gd name="connsiteY0" fmla="*/ 0 h 6858000"/>
              <a:gd name="connsiteX1" fmla="*/ 2520472 w 4467830"/>
              <a:gd name="connsiteY1" fmla="*/ 0 h 6858000"/>
              <a:gd name="connsiteX2" fmla="*/ 2522755 w 4467830"/>
              <a:gd name="connsiteY2" fmla="*/ 5021 h 6858000"/>
              <a:gd name="connsiteX3" fmla="*/ 2596301 w 4467830"/>
              <a:gd name="connsiteY3" fmla="*/ 0 h 6858000"/>
              <a:gd name="connsiteX4" fmla="*/ 4467830 w 4467830"/>
              <a:gd name="connsiteY4" fmla="*/ 0 h 6858000"/>
              <a:gd name="connsiteX5" fmla="*/ 4467830 w 4467830"/>
              <a:gd name="connsiteY5" fmla="*/ 3429000 h 6858000"/>
              <a:gd name="connsiteX6" fmla="*/ 2994818 w 4467830"/>
              <a:gd name="connsiteY6" fmla="*/ 6821567 h 6858000"/>
              <a:gd name="connsiteX7" fmla="*/ 2867718 w 4467830"/>
              <a:gd name="connsiteY7" fmla="*/ 6858000 h 6858000"/>
              <a:gd name="connsiteX8" fmla="*/ 0 w 4467830"/>
              <a:gd name="connsiteY8"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67830" h="6858000">
                <a:moveTo>
                  <a:pt x="0" y="0"/>
                </a:moveTo>
                <a:lnTo>
                  <a:pt x="2520472" y="0"/>
                </a:lnTo>
                <a:lnTo>
                  <a:pt x="2522755" y="5021"/>
                </a:lnTo>
                <a:lnTo>
                  <a:pt x="2596301" y="0"/>
                </a:lnTo>
                <a:lnTo>
                  <a:pt x="4467830" y="0"/>
                </a:lnTo>
                <a:lnTo>
                  <a:pt x="4467830" y="3429000"/>
                </a:lnTo>
                <a:cubicBezTo>
                  <a:pt x="4467830" y="5086061"/>
                  <a:pt x="3843375" y="6495179"/>
                  <a:pt x="2994818" y="6821567"/>
                </a:cubicBezTo>
                <a:lnTo>
                  <a:pt x="2867718" y="6858000"/>
                </a:lnTo>
                <a:lnTo>
                  <a:pt x="0" y="68580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5" name="组合 174"/>
          <p:cNvGrpSpPr/>
          <p:nvPr userDrawn="1"/>
        </p:nvGrpSpPr>
        <p:grpSpPr>
          <a:xfrm>
            <a:off x="1345500" y="1325802"/>
            <a:ext cx="2284545" cy="2163395"/>
            <a:chOff x="10339754" y="1"/>
            <a:chExt cx="1419321" cy="1344054"/>
          </a:xfrm>
        </p:grpSpPr>
        <p:sp>
          <p:nvSpPr>
            <p:cNvPr id="176" name="矩形 175"/>
            <p:cNvSpPr/>
            <p:nvPr/>
          </p:nvSpPr>
          <p:spPr>
            <a:xfrm>
              <a:off x="10339754" y="1"/>
              <a:ext cx="1407746" cy="9378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600" dirty="0">
                  <a:solidFill>
                    <a:schemeClr val="bg1"/>
                  </a:solidFill>
                  <a:latin typeface="+mj-ea"/>
                  <a:ea typeface="+mj-ea"/>
                </a:rPr>
                <a:t>目录</a:t>
              </a:r>
            </a:p>
          </p:txBody>
        </p:sp>
        <p:sp>
          <p:nvSpPr>
            <p:cNvPr id="177" name="矩形 176"/>
            <p:cNvSpPr/>
            <p:nvPr/>
          </p:nvSpPr>
          <p:spPr>
            <a:xfrm>
              <a:off x="10351329" y="406209"/>
              <a:ext cx="1407746" cy="9378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chemeClr val="bg1"/>
                  </a:solidFill>
                  <a:latin typeface="+mj-ea"/>
                  <a:ea typeface="+mj-ea"/>
                </a:rPr>
                <a:t>CONTENT</a:t>
              </a:r>
              <a:endParaRPr lang="zh-CN" altLang="en-US" sz="2400" dirty="0">
                <a:solidFill>
                  <a:schemeClr val="bg1"/>
                </a:solidFill>
                <a:latin typeface="+mj-ea"/>
                <a:ea typeface="+mj-ea"/>
              </a:endParaRPr>
            </a:p>
          </p:txBody>
        </p:sp>
      </p:grpSp>
      <p:grpSp>
        <p:nvGrpSpPr>
          <p:cNvPr id="178" name="组合 177"/>
          <p:cNvGrpSpPr/>
          <p:nvPr userDrawn="1"/>
        </p:nvGrpSpPr>
        <p:grpSpPr>
          <a:xfrm>
            <a:off x="1364131" y="3122341"/>
            <a:ext cx="2516271" cy="2570512"/>
            <a:chOff x="10727517" y="-9231615"/>
            <a:chExt cx="9058274" cy="9253537"/>
          </a:xfrm>
          <a:solidFill>
            <a:schemeClr val="bg2"/>
          </a:solidFill>
        </p:grpSpPr>
        <p:sp>
          <p:nvSpPr>
            <p:cNvPr id="179" name="Freeform 134"/>
            <p:cNvSpPr/>
            <p:nvPr/>
          </p:nvSpPr>
          <p:spPr bwMode="auto">
            <a:xfrm>
              <a:off x="19460354" y="-5581953"/>
              <a:ext cx="325437" cy="4348163"/>
            </a:xfrm>
            <a:custGeom>
              <a:avLst/>
              <a:gdLst>
                <a:gd name="T0" fmla="*/ 0 w 77"/>
                <a:gd name="T1" fmla="*/ 1026 h 1026"/>
                <a:gd name="T2" fmla="*/ 0 w 77"/>
                <a:gd name="T3" fmla="*/ 732 h 1026"/>
                <a:gd name="T4" fmla="*/ 39 w 77"/>
                <a:gd name="T5" fmla="*/ 716 h 1026"/>
                <a:gd name="T6" fmla="*/ 39 w 77"/>
                <a:gd name="T7" fmla="*/ 594 h 1026"/>
                <a:gd name="T8" fmla="*/ 1 w 77"/>
                <a:gd name="T9" fmla="*/ 572 h 1026"/>
                <a:gd name="T10" fmla="*/ 0 w 77"/>
                <a:gd name="T11" fmla="*/ 572 h 1026"/>
                <a:gd name="T12" fmla="*/ 0 w 77"/>
                <a:gd name="T13" fmla="*/ 365 h 1026"/>
                <a:gd name="T14" fmla="*/ 39 w 77"/>
                <a:gd name="T15" fmla="*/ 349 h 1026"/>
                <a:gd name="T16" fmla="*/ 39 w 77"/>
                <a:gd name="T17" fmla="*/ 228 h 1026"/>
                <a:gd name="T18" fmla="*/ 1 w 77"/>
                <a:gd name="T19" fmla="*/ 205 h 1026"/>
                <a:gd name="T20" fmla="*/ 0 w 77"/>
                <a:gd name="T21" fmla="*/ 205 h 1026"/>
                <a:gd name="T22" fmla="*/ 0 w 77"/>
                <a:gd name="T23" fmla="*/ 0 h 1026"/>
                <a:gd name="T24" fmla="*/ 43 w 77"/>
                <a:gd name="T25" fmla="*/ 0 h 1026"/>
                <a:gd name="T26" fmla="*/ 43 w 77"/>
                <a:gd name="T27" fmla="*/ 96 h 1026"/>
                <a:gd name="T28" fmla="*/ 24 w 77"/>
                <a:gd name="T29" fmla="*/ 98 h 1026"/>
                <a:gd name="T30" fmla="*/ 24 w 77"/>
                <a:gd name="T31" fmla="*/ 138 h 1026"/>
                <a:gd name="T32" fmla="*/ 77 w 77"/>
                <a:gd name="T33" fmla="*/ 168 h 1026"/>
                <a:gd name="T34" fmla="*/ 77 w 77"/>
                <a:gd name="T35" fmla="*/ 408 h 1026"/>
                <a:gd name="T36" fmla="*/ 24 w 77"/>
                <a:gd name="T37" fmla="*/ 430 h 1026"/>
                <a:gd name="T38" fmla="*/ 24 w 77"/>
                <a:gd name="T39" fmla="*/ 449 h 1026"/>
                <a:gd name="T40" fmla="*/ 24 w 77"/>
                <a:gd name="T41" fmla="*/ 484 h 1026"/>
                <a:gd name="T42" fmla="*/ 24 w 77"/>
                <a:gd name="T43" fmla="*/ 505 h 1026"/>
                <a:gd name="T44" fmla="*/ 77 w 77"/>
                <a:gd name="T45" fmla="*/ 535 h 1026"/>
                <a:gd name="T46" fmla="*/ 77 w 77"/>
                <a:gd name="T47" fmla="*/ 775 h 1026"/>
                <a:gd name="T48" fmla="*/ 24 w 77"/>
                <a:gd name="T49" fmla="*/ 796 h 1026"/>
                <a:gd name="T50" fmla="*/ 24 w 77"/>
                <a:gd name="T51" fmla="*/ 1026 h 1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7" h="1026">
                  <a:moveTo>
                    <a:pt x="0" y="1026"/>
                  </a:moveTo>
                  <a:cubicBezTo>
                    <a:pt x="0" y="732"/>
                    <a:pt x="0" y="732"/>
                    <a:pt x="0" y="732"/>
                  </a:cubicBezTo>
                  <a:cubicBezTo>
                    <a:pt x="39" y="716"/>
                    <a:pt x="39" y="716"/>
                    <a:pt x="39" y="716"/>
                  </a:cubicBezTo>
                  <a:cubicBezTo>
                    <a:pt x="39" y="594"/>
                    <a:pt x="39" y="594"/>
                    <a:pt x="39" y="594"/>
                  </a:cubicBezTo>
                  <a:cubicBezTo>
                    <a:pt x="1" y="572"/>
                    <a:pt x="1" y="572"/>
                    <a:pt x="1" y="572"/>
                  </a:cubicBezTo>
                  <a:cubicBezTo>
                    <a:pt x="0" y="572"/>
                    <a:pt x="0" y="572"/>
                    <a:pt x="0" y="572"/>
                  </a:cubicBezTo>
                  <a:cubicBezTo>
                    <a:pt x="0" y="365"/>
                    <a:pt x="0" y="365"/>
                    <a:pt x="0" y="365"/>
                  </a:cubicBezTo>
                  <a:cubicBezTo>
                    <a:pt x="39" y="349"/>
                    <a:pt x="39" y="349"/>
                    <a:pt x="39" y="349"/>
                  </a:cubicBezTo>
                  <a:cubicBezTo>
                    <a:pt x="39" y="228"/>
                    <a:pt x="39" y="228"/>
                    <a:pt x="39" y="228"/>
                  </a:cubicBezTo>
                  <a:cubicBezTo>
                    <a:pt x="1" y="205"/>
                    <a:pt x="1" y="205"/>
                    <a:pt x="1" y="205"/>
                  </a:cubicBezTo>
                  <a:cubicBezTo>
                    <a:pt x="0" y="205"/>
                    <a:pt x="0" y="205"/>
                    <a:pt x="0" y="205"/>
                  </a:cubicBezTo>
                  <a:cubicBezTo>
                    <a:pt x="0" y="0"/>
                    <a:pt x="0" y="0"/>
                    <a:pt x="0" y="0"/>
                  </a:cubicBezTo>
                  <a:cubicBezTo>
                    <a:pt x="43" y="0"/>
                    <a:pt x="43" y="0"/>
                    <a:pt x="43" y="0"/>
                  </a:cubicBezTo>
                  <a:cubicBezTo>
                    <a:pt x="43" y="96"/>
                    <a:pt x="43" y="96"/>
                    <a:pt x="43" y="96"/>
                  </a:cubicBezTo>
                  <a:cubicBezTo>
                    <a:pt x="37" y="96"/>
                    <a:pt x="30" y="97"/>
                    <a:pt x="24" y="98"/>
                  </a:cubicBezTo>
                  <a:cubicBezTo>
                    <a:pt x="24" y="138"/>
                    <a:pt x="24" y="138"/>
                    <a:pt x="24" y="138"/>
                  </a:cubicBezTo>
                  <a:cubicBezTo>
                    <a:pt x="77" y="168"/>
                    <a:pt x="77" y="168"/>
                    <a:pt x="77" y="168"/>
                  </a:cubicBezTo>
                  <a:cubicBezTo>
                    <a:pt x="77" y="408"/>
                    <a:pt x="77" y="408"/>
                    <a:pt x="77" y="408"/>
                  </a:cubicBezTo>
                  <a:cubicBezTo>
                    <a:pt x="24" y="430"/>
                    <a:pt x="24" y="430"/>
                    <a:pt x="24" y="430"/>
                  </a:cubicBezTo>
                  <a:cubicBezTo>
                    <a:pt x="24" y="449"/>
                    <a:pt x="24" y="449"/>
                    <a:pt x="24" y="449"/>
                  </a:cubicBezTo>
                  <a:cubicBezTo>
                    <a:pt x="24" y="484"/>
                    <a:pt x="24" y="484"/>
                    <a:pt x="24" y="484"/>
                  </a:cubicBezTo>
                  <a:cubicBezTo>
                    <a:pt x="24" y="505"/>
                    <a:pt x="24" y="505"/>
                    <a:pt x="24" y="505"/>
                  </a:cubicBezTo>
                  <a:cubicBezTo>
                    <a:pt x="77" y="535"/>
                    <a:pt x="77" y="535"/>
                    <a:pt x="77" y="535"/>
                  </a:cubicBezTo>
                  <a:cubicBezTo>
                    <a:pt x="77" y="775"/>
                    <a:pt x="77" y="775"/>
                    <a:pt x="77" y="775"/>
                  </a:cubicBezTo>
                  <a:cubicBezTo>
                    <a:pt x="24" y="796"/>
                    <a:pt x="24" y="796"/>
                    <a:pt x="24" y="796"/>
                  </a:cubicBezTo>
                  <a:cubicBezTo>
                    <a:pt x="24" y="1026"/>
                    <a:pt x="24" y="1026"/>
                    <a:pt x="24" y="10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0" name="Freeform 135"/>
            <p:cNvSpPr/>
            <p:nvPr/>
          </p:nvSpPr>
          <p:spPr bwMode="auto">
            <a:xfrm>
              <a:off x="19130154" y="-5581953"/>
              <a:ext cx="330200" cy="4348163"/>
            </a:xfrm>
            <a:custGeom>
              <a:avLst/>
              <a:gdLst>
                <a:gd name="T0" fmla="*/ 51 w 78"/>
                <a:gd name="T1" fmla="*/ 1026 h 1026"/>
                <a:gd name="T2" fmla="*/ 51 w 78"/>
                <a:gd name="T3" fmla="*/ 796 h 1026"/>
                <a:gd name="T4" fmla="*/ 0 w 78"/>
                <a:gd name="T5" fmla="*/ 775 h 1026"/>
                <a:gd name="T6" fmla="*/ 0 w 78"/>
                <a:gd name="T7" fmla="*/ 535 h 1026"/>
                <a:gd name="T8" fmla="*/ 51 w 78"/>
                <a:gd name="T9" fmla="*/ 506 h 1026"/>
                <a:gd name="T10" fmla="*/ 51 w 78"/>
                <a:gd name="T11" fmla="*/ 484 h 1026"/>
                <a:gd name="T12" fmla="*/ 51 w 78"/>
                <a:gd name="T13" fmla="*/ 449 h 1026"/>
                <a:gd name="T14" fmla="*/ 51 w 78"/>
                <a:gd name="T15" fmla="*/ 429 h 1026"/>
                <a:gd name="T16" fmla="*/ 0 w 78"/>
                <a:gd name="T17" fmla="*/ 408 h 1026"/>
                <a:gd name="T18" fmla="*/ 0 w 78"/>
                <a:gd name="T19" fmla="*/ 168 h 1026"/>
                <a:gd name="T20" fmla="*/ 51 w 78"/>
                <a:gd name="T21" fmla="*/ 139 h 1026"/>
                <a:gd name="T22" fmla="*/ 51 w 78"/>
                <a:gd name="T23" fmla="*/ 104 h 1026"/>
                <a:gd name="T24" fmla="*/ 0 w 78"/>
                <a:gd name="T25" fmla="*/ 113 h 1026"/>
                <a:gd name="T26" fmla="*/ 0 w 78"/>
                <a:gd name="T27" fmla="*/ 0 h 1026"/>
                <a:gd name="T28" fmla="*/ 78 w 78"/>
                <a:gd name="T29" fmla="*/ 0 h 1026"/>
                <a:gd name="T30" fmla="*/ 78 w 78"/>
                <a:gd name="T31" fmla="*/ 0 h 1026"/>
                <a:gd name="T32" fmla="*/ 78 w 78"/>
                <a:gd name="T33" fmla="*/ 205 h 1026"/>
                <a:gd name="T34" fmla="*/ 39 w 78"/>
                <a:gd name="T35" fmla="*/ 228 h 1026"/>
                <a:gd name="T36" fmla="*/ 39 w 78"/>
                <a:gd name="T37" fmla="*/ 349 h 1026"/>
                <a:gd name="T38" fmla="*/ 78 w 78"/>
                <a:gd name="T39" fmla="*/ 365 h 1026"/>
                <a:gd name="T40" fmla="*/ 78 w 78"/>
                <a:gd name="T41" fmla="*/ 365 h 1026"/>
                <a:gd name="T42" fmla="*/ 78 w 78"/>
                <a:gd name="T43" fmla="*/ 572 h 1026"/>
                <a:gd name="T44" fmla="*/ 39 w 78"/>
                <a:gd name="T45" fmla="*/ 594 h 1026"/>
                <a:gd name="T46" fmla="*/ 39 w 78"/>
                <a:gd name="T47" fmla="*/ 716 h 1026"/>
                <a:gd name="T48" fmla="*/ 78 w 78"/>
                <a:gd name="T49" fmla="*/ 732 h 1026"/>
                <a:gd name="T50" fmla="*/ 78 w 78"/>
                <a:gd name="T51" fmla="*/ 732 h 1026"/>
                <a:gd name="T52" fmla="*/ 78 w 78"/>
                <a:gd name="T53" fmla="*/ 1026 h 1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8" h="1026">
                  <a:moveTo>
                    <a:pt x="51" y="1026"/>
                  </a:moveTo>
                  <a:cubicBezTo>
                    <a:pt x="51" y="796"/>
                    <a:pt x="51" y="796"/>
                    <a:pt x="51" y="796"/>
                  </a:cubicBezTo>
                  <a:cubicBezTo>
                    <a:pt x="0" y="775"/>
                    <a:pt x="0" y="775"/>
                    <a:pt x="0" y="775"/>
                  </a:cubicBezTo>
                  <a:cubicBezTo>
                    <a:pt x="0" y="535"/>
                    <a:pt x="0" y="535"/>
                    <a:pt x="0" y="535"/>
                  </a:cubicBezTo>
                  <a:cubicBezTo>
                    <a:pt x="51" y="506"/>
                    <a:pt x="51" y="506"/>
                    <a:pt x="51" y="506"/>
                  </a:cubicBezTo>
                  <a:cubicBezTo>
                    <a:pt x="51" y="484"/>
                    <a:pt x="51" y="484"/>
                    <a:pt x="51" y="484"/>
                  </a:cubicBezTo>
                  <a:cubicBezTo>
                    <a:pt x="51" y="449"/>
                    <a:pt x="51" y="449"/>
                    <a:pt x="51" y="449"/>
                  </a:cubicBezTo>
                  <a:cubicBezTo>
                    <a:pt x="51" y="429"/>
                    <a:pt x="51" y="429"/>
                    <a:pt x="51" y="429"/>
                  </a:cubicBezTo>
                  <a:cubicBezTo>
                    <a:pt x="0" y="408"/>
                    <a:pt x="0" y="408"/>
                    <a:pt x="0" y="408"/>
                  </a:cubicBezTo>
                  <a:cubicBezTo>
                    <a:pt x="0" y="168"/>
                    <a:pt x="0" y="168"/>
                    <a:pt x="0" y="168"/>
                  </a:cubicBezTo>
                  <a:cubicBezTo>
                    <a:pt x="51" y="139"/>
                    <a:pt x="51" y="139"/>
                    <a:pt x="51" y="139"/>
                  </a:cubicBezTo>
                  <a:cubicBezTo>
                    <a:pt x="51" y="104"/>
                    <a:pt x="51" y="104"/>
                    <a:pt x="51" y="104"/>
                  </a:cubicBezTo>
                  <a:cubicBezTo>
                    <a:pt x="34" y="107"/>
                    <a:pt x="17" y="110"/>
                    <a:pt x="0" y="113"/>
                  </a:cubicBezTo>
                  <a:cubicBezTo>
                    <a:pt x="0" y="0"/>
                    <a:pt x="0" y="0"/>
                    <a:pt x="0" y="0"/>
                  </a:cubicBezTo>
                  <a:cubicBezTo>
                    <a:pt x="78" y="0"/>
                    <a:pt x="78" y="0"/>
                    <a:pt x="78" y="0"/>
                  </a:cubicBezTo>
                  <a:cubicBezTo>
                    <a:pt x="78" y="0"/>
                    <a:pt x="78" y="0"/>
                    <a:pt x="78" y="0"/>
                  </a:cubicBezTo>
                  <a:cubicBezTo>
                    <a:pt x="78" y="205"/>
                    <a:pt x="78" y="205"/>
                    <a:pt x="78" y="205"/>
                  </a:cubicBezTo>
                  <a:cubicBezTo>
                    <a:pt x="39" y="228"/>
                    <a:pt x="39" y="228"/>
                    <a:pt x="39" y="228"/>
                  </a:cubicBezTo>
                  <a:cubicBezTo>
                    <a:pt x="39" y="349"/>
                    <a:pt x="39" y="349"/>
                    <a:pt x="39" y="349"/>
                  </a:cubicBezTo>
                  <a:cubicBezTo>
                    <a:pt x="78" y="365"/>
                    <a:pt x="78" y="365"/>
                    <a:pt x="78" y="365"/>
                  </a:cubicBezTo>
                  <a:cubicBezTo>
                    <a:pt x="78" y="365"/>
                    <a:pt x="78" y="365"/>
                    <a:pt x="78" y="365"/>
                  </a:cubicBezTo>
                  <a:cubicBezTo>
                    <a:pt x="78" y="572"/>
                    <a:pt x="78" y="572"/>
                    <a:pt x="78" y="572"/>
                  </a:cubicBezTo>
                  <a:cubicBezTo>
                    <a:pt x="39" y="594"/>
                    <a:pt x="39" y="594"/>
                    <a:pt x="39" y="594"/>
                  </a:cubicBezTo>
                  <a:cubicBezTo>
                    <a:pt x="39" y="716"/>
                    <a:pt x="39" y="716"/>
                    <a:pt x="39" y="716"/>
                  </a:cubicBezTo>
                  <a:cubicBezTo>
                    <a:pt x="78" y="732"/>
                    <a:pt x="78" y="732"/>
                    <a:pt x="78" y="732"/>
                  </a:cubicBezTo>
                  <a:cubicBezTo>
                    <a:pt x="78" y="732"/>
                    <a:pt x="78" y="732"/>
                    <a:pt x="78" y="732"/>
                  </a:cubicBezTo>
                  <a:cubicBezTo>
                    <a:pt x="78" y="1026"/>
                    <a:pt x="78" y="1026"/>
                    <a:pt x="78" y="102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1" name="Freeform 136"/>
            <p:cNvSpPr/>
            <p:nvPr/>
          </p:nvSpPr>
          <p:spPr bwMode="auto">
            <a:xfrm>
              <a:off x="17612504" y="-5581953"/>
              <a:ext cx="1517650" cy="1060450"/>
            </a:xfrm>
            <a:custGeom>
              <a:avLst/>
              <a:gdLst>
                <a:gd name="T0" fmla="*/ 358 w 358"/>
                <a:gd name="T1" fmla="*/ 0 h 250"/>
                <a:gd name="T2" fmla="*/ 358 w 358"/>
                <a:gd name="T3" fmla="*/ 113 h 250"/>
                <a:gd name="T4" fmla="*/ 0 w 358"/>
                <a:gd name="T5" fmla="*/ 250 h 250"/>
                <a:gd name="T6" fmla="*/ 0 w 358"/>
                <a:gd name="T7" fmla="*/ 0 h 250"/>
                <a:gd name="T8" fmla="*/ 358 w 358"/>
                <a:gd name="T9" fmla="*/ 0 h 250"/>
              </a:gdLst>
              <a:ahLst/>
              <a:cxnLst>
                <a:cxn ang="0">
                  <a:pos x="T0" y="T1"/>
                </a:cxn>
                <a:cxn ang="0">
                  <a:pos x="T2" y="T3"/>
                </a:cxn>
                <a:cxn ang="0">
                  <a:pos x="T4" y="T5"/>
                </a:cxn>
                <a:cxn ang="0">
                  <a:pos x="T6" y="T7"/>
                </a:cxn>
                <a:cxn ang="0">
                  <a:pos x="T8" y="T9"/>
                </a:cxn>
              </a:cxnLst>
              <a:rect l="0" t="0" r="r" b="b"/>
              <a:pathLst>
                <a:path w="358" h="250">
                  <a:moveTo>
                    <a:pt x="358" y="0"/>
                  </a:moveTo>
                  <a:cubicBezTo>
                    <a:pt x="358" y="113"/>
                    <a:pt x="358" y="113"/>
                    <a:pt x="358" y="113"/>
                  </a:cubicBezTo>
                  <a:cubicBezTo>
                    <a:pt x="225" y="140"/>
                    <a:pt x="104" y="192"/>
                    <a:pt x="0" y="250"/>
                  </a:cubicBezTo>
                  <a:cubicBezTo>
                    <a:pt x="0" y="0"/>
                    <a:pt x="0" y="0"/>
                    <a:pt x="0" y="0"/>
                  </a:cubicBezTo>
                  <a:cubicBezTo>
                    <a:pt x="358" y="0"/>
                    <a:pt x="358" y="0"/>
                    <a:pt x="35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2" name="Freeform 137"/>
            <p:cNvSpPr/>
            <p:nvPr/>
          </p:nvSpPr>
          <p:spPr bwMode="auto">
            <a:xfrm>
              <a:off x="17261667" y="-5721653"/>
              <a:ext cx="160337" cy="1411288"/>
            </a:xfrm>
            <a:custGeom>
              <a:avLst/>
              <a:gdLst>
                <a:gd name="T0" fmla="*/ 0 w 38"/>
                <a:gd name="T1" fmla="*/ 0 h 333"/>
                <a:gd name="T2" fmla="*/ 38 w 38"/>
                <a:gd name="T3" fmla="*/ 0 h 333"/>
                <a:gd name="T4" fmla="*/ 38 w 38"/>
                <a:gd name="T5" fmla="*/ 309 h 333"/>
                <a:gd name="T6" fmla="*/ 0 w 38"/>
                <a:gd name="T7" fmla="*/ 333 h 333"/>
              </a:gdLst>
              <a:ahLst/>
              <a:cxnLst>
                <a:cxn ang="0">
                  <a:pos x="T0" y="T1"/>
                </a:cxn>
                <a:cxn ang="0">
                  <a:pos x="T2" y="T3"/>
                </a:cxn>
                <a:cxn ang="0">
                  <a:pos x="T4" y="T5"/>
                </a:cxn>
                <a:cxn ang="0">
                  <a:pos x="T6" y="T7"/>
                </a:cxn>
              </a:cxnLst>
              <a:rect l="0" t="0" r="r" b="b"/>
              <a:pathLst>
                <a:path w="38" h="333">
                  <a:moveTo>
                    <a:pt x="0" y="0"/>
                  </a:moveTo>
                  <a:cubicBezTo>
                    <a:pt x="38" y="0"/>
                    <a:pt x="38" y="0"/>
                    <a:pt x="38" y="0"/>
                  </a:cubicBezTo>
                  <a:cubicBezTo>
                    <a:pt x="38" y="309"/>
                    <a:pt x="38" y="309"/>
                    <a:pt x="38" y="309"/>
                  </a:cubicBezTo>
                  <a:cubicBezTo>
                    <a:pt x="24" y="317"/>
                    <a:pt x="12" y="325"/>
                    <a:pt x="0" y="33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3" name="Freeform 138"/>
            <p:cNvSpPr/>
            <p:nvPr/>
          </p:nvSpPr>
          <p:spPr bwMode="auto">
            <a:xfrm>
              <a:off x="17261667" y="-7267878"/>
              <a:ext cx="460375" cy="1350963"/>
            </a:xfrm>
            <a:custGeom>
              <a:avLst/>
              <a:gdLst>
                <a:gd name="T0" fmla="*/ 0 w 290"/>
                <a:gd name="T1" fmla="*/ 851 h 851"/>
                <a:gd name="T2" fmla="*/ 0 w 290"/>
                <a:gd name="T3" fmla="*/ 0 h 851"/>
                <a:gd name="T4" fmla="*/ 290 w 290"/>
                <a:gd name="T5" fmla="*/ 630 h 851"/>
                <a:gd name="T6" fmla="*/ 0 w 290"/>
                <a:gd name="T7" fmla="*/ 851 h 851"/>
              </a:gdLst>
              <a:ahLst/>
              <a:cxnLst>
                <a:cxn ang="0">
                  <a:pos x="T0" y="T1"/>
                </a:cxn>
                <a:cxn ang="0">
                  <a:pos x="T2" y="T3"/>
                </a:cxn>
                <a:cxn ang="0">
                  <a:pos x="T4" y="T5"/>
                </a:cxn>
                <a:cxn ang="0">
                  <a:pos x="T6" y="T7"/>
                </a:cxn>
              </a:cxnLst>
              <a:rect l="0" t="0" r="r" b="b"/>
              <a:pathLst>
                <a:path w="290" h="851">
                  <a:moveTo>
                    <a:pt x="0" y="851"/>
                  </a:moveTo>
                  <a:lnTo>
                    <a:pt x="0" y="0"/>
                  </a:lnTo>
                  <a:lnTo>
                    <a:pt x="290" y="630"/>
                  </a:lnTo>
                  <a:lnTo>
                    <a:pt x="0" y="85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4" name="Freeform 139"/>
            <p:cNvSpPr/>
            <p:nvPr/>
          </p:nvSpPr>
          <p:spPr bwMode="auto">
            <a:xfrm>
              <a:off x="17261667" y="-7267878"/>
              <a:ext cx="460375" cy="1350963"/>
            </a:xfrm>
            <a:custGeom>
              <a:avLst/>
              <a:gdLst>
                <a:gd name="T0" fmla="*/ 0 w 290"/>
                <a:gd name="T1" fmla="*/ 851 h 851"/>
                <a:gd name="T2" fmla="*/ 0 w 290"/>
                <a:gd name="T3" fmla="*/ 0 h 851"/>
                <a:gd name="T4" fmla="*/ 290 w 290"/>
                <a:gd name="T5" fmla="*/ 630 h 851"/>
              </a:gdLst>
              <a:ahLst/>
              <a:cxnLst>
                <a:cxn ang="0">
                  <a:pos x="T0" y="T1"/>
                </a:cxn>
                <a:cxn ang="0">
                  <a:pos x="T2" y="T3"/>
                </a:cxn>
                <a:cxn ang="0">
                  <a:pos x="T4" y="T5"/>
                </a:cxn>
              </a:cxnLst>
              <a:rect l="0" t="0" r="r" b="b"/>
              <a:pathLst>
                <a:path w="290" h="851">
                  <a:moveTo>
                    <a:pt x="0" y="851"/>
                  </a:moveTo>
                  <a:lnTo>
                    <a:pt x="0" y="0"/>
                  </a:lnTo>
                  <a:lnTo>
                    <a:pt x="290" y="630"/>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5" name="Freeform 140"/>
            <p:cNvSpPr/>
            <p:nvPr/>
          </p:nvSpPr>
          <p:spPr bwMode="auto">
            <a:xfrm>
              <a:off x="16680642" y="-8510890"/>
              <a:ext cx="581025" cy="2593975"/>
            </a:xfrm>
            <a:custGeom>
              <a:avLst/>
              <a:gdLst>
                <a:gd name="T0" fmla="*/ 0 w 366"/>
                <a:gd name="T1" fmla="*/ 0 h 1634"/>
                <a:gd name="T2" fmla="*/ 366 w 366"/>
                <a:gd name="T3" fmla="*/ 783 h 1634"/>
                <a:gd name="T4" fmla="*/ 366 w 366"/>
                <a:gd name="T5" fmla="*/ 783 h 1634"/>
                <a:gd name="T6" fmla="*/ 366 w 366"/>
                <a:gd name="T7" fmla="*/ 1634 h 1634"/>
                <a:gd name="T8" fmla="*/ 0 w 366"/>
                <a:gd name="T9" fmla="*/ 0 h 1634"/>
              </a:gdLst>
              <a:ahLst/>
              <a:cxnLst>
                <a:cxn ang="0">
                  <a:pos x="T0" y="T1"/>
                </a:cxn>
                <a:cxn ang="0">
                  <a:pos x="T2" y="T3"/>
                </a:cxn>
                <a:cxn ang="0">
                  <a:pos x="T4" y="T5"/>
                </a:cxn>
                <a:cxn ang="0">
                  <a:pos x="T6" y="T7"/>
                </a:cxn>
                <a:cxn ang="0">
                  <a:pos x="T8" y="T9"/>
                </a:cxn>
              </a:cxnLst>
              <a:rect l="0" t="0" r="r" b="b"/>
              <a:pathLst>
                <a:path w="366" h="1634">
                  <a:moveTo>
                    <a:pt x="0" y="0"/>
                  </a:moveTo>
                  <a:lnTo>
                    <a:pt x="366" y="783"/>
                  </a:lnTo>
                  <a:lnTo>
                    <a:pt x="366" y="783"/>
                  </a:lnTo>
                  <a:lnTo>
                    <a:pt x="366" y="1634"/>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6" name="Freeform 141"/>
            <p:cNvSpPr/>
            <p:nvPr/>
          </p:nvSpPr>
          <p:spPr bwMode="auto">
            <a:xfrm>
              <a:off x="16680642" y="-8510890"/>
              <a:ext cx="581025" cy="2593975"/>
            </a:xfrm>
            <a:custGeom>
              <a:avLst/>
              <a:gdLst>
                <a:gd name="T0" fmla="*/ 0 w 366"/>
                <a:gd name="T1" fmla="*/ 0 h 1634"/>
                <a:gd name="T2" fmla="*/ 366 w 366"/>
                <a:gd name="T3" fmla="*/ 783 h 1634"/>
                <a:gd name="T4" fmla="*/ 366 w 366"/>
                <a:gd name="T5" fmla="*/ 783 h 1634"/>
                <a:gd name="T6" fmla="*/ 366 w 366"/>
                <a:gd name="T7" fmla="*/ 1634 h 1634"/>
              </a:gdLst>
              <a:ahLst/>
              <a:cxnLst>
                <a:cxn ang="0">
                  <a:pos x="T0" y="T1"/>
                </a:cxn>
                <a:cxn ang="0">
                  <a:pos x="T2" y="T3"/>
                </a:cxn>
                <a:cxn ang="0">
                  <a:pos x="T4" y="T5"/>
                </a:cxn>
                <a:cxn ang="0">
                  <a:pos x="T6" y="T7"/>
                </a:cxn>
              </a:cxnLst>
              <a:rect l="0" t="0" r="r" b="b"/>
              <a:pathLst>
                <a:path w="366" h="1634">
                  <a:moveTo>
                    <a:pt x="0" y="0"/>
                  </a:moveTo>
                  <a:lnTo>
                    <a:pt x="366" y="783"/>
                  </a:lnTo>
                  <a:lnTo>
                    <a:pt x="366" y="783"/>
                  </a:lnTo>
                  <a:lnTo>
                    <a:pt x="366" y="1634"/>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7" name="Freeform 142"/>
            <p:cNvSpPr/>
            <p:nvPr/>
          </p:nvSpPr>
          <p:spPr bwMode="auto">
            <a:xfrm>
              <a:off x="16680642" y="-8510890"/>
              <a:ext cx="581025" cy="2598738"/>
            </a:xfrm>
            <a:custGeom>
              <a:avLst/>
              <a:gdLst>
                <a:gd name="T0" fmla="*/ 366 w 366"/>
                <a:gd name="T1" fmla="*/ 1634 h 1637"/>
                <a:gd name="T2" fmla="*/ 0 w 366"/>
                <a:gd name="T3" fmla="*/ 1637 h 1637"/>
                <a:gd name="T4" fmla="*/ 0 w 366"/>
                <a:gd name="T5" fmla="*/ 0 h 1637"/>
                <a:gd name="T6" fmla="*/ 366 w 366"/>
                <a:gd name="T7" fmla="*/ 1634 h 1637"/>
              </a:gdLst>
              <a:ahLst/>
              <a:cxnLst>
                <a:cxn ang="0">
                  <a:pos x="T0" y="T1"/>
                </a:cxn>
                <a:cxn ang="0">
                  <a:pos x="T2" y="T3"/>
                </a:cxn>
                <a:cxn ang="0">
                  <a:pos x="T4" y="T5"/>
                </a:cxn>
                <a:cxn ang="0">
                  <a:pos x="T6" y="T7"/>
                </a:cxn>
              </a:cxnLst>
              <a:rect l="0" t="0" r="r" b="b"/>
              <a:pathLst>
                <a:path w="366" h="1637">
                  <a:moveTo>
                    <a:pt x="366" y="1634"/>
                  </a:moveTo>
                  <a:lnTo>
                    <a:pt x="0" y="1637"/>
                  </a:lnTo>
                  <a:lnTo>
                    <a:pt x="0" y="0"/>
                  </a:lnTo>
                  <a:lnTo>
                    <a:pt x="366" y="163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8" name="Freeform 143"/>
            <p:cNvSpPr/>
            <p:nvPr/>
          </p:nvSpPr>
          <p:spPr bwMode="auto">
            <a:xfrm>
              <a:off x="16680642" y="-8510890"/>
              <a:ext cx="581025" cy="2598738"/>
            </a:xfrm>
            <a:custGeom>
              <a:avLst/>
              <a:gdLst>
                <a:gd name="T0" fmla="*/ 366 w 366"/>
                <a:gd name="T1" fmla="*/ 1634 h 1637"/>
                <a:gd name="T2" fmla="*/ 0 w 366"/>
                <a:gd name="T3" fmla="*/ 1637 h 1637"/>
                <a:gd name="T4" fmla="*/ 0 w 366"/>
                <a:gd name="T5" fmla="*/ 0 h 1637"/>
              </a:gdLst>
              <a:ahLst/>
              <a:cxnLst>
                <a:cxn ang="0">
                  <a:pos x="T0" y="T1"/>
                </a:cxn>
                <a:cxn ang="0">
                  <a:pos x="T2" y="T3"/>
                </a:cxn>
                <a:cxn ang="0">
                  <a:pos x="T4" y="T5"/>
                </a:cxn>
              </a:cxnLst>
              <a:rect l="0" t="0" r="r" b="b"/>
              <a:pathLst>
                <a:path w="366" h="1637">
                  <a:moveTo>
                    <a:pt x="366" y="1634"/>
                  </a:moveTo>
                  <a:lnTo>
                    <a:pt x="0" y="1637"/>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9" name="Freeform 144"/>
            <p:cNvSpPr/>
            <p:nvPr/>
          </p:nvSpPr>
          <p:spPr bwMode="auto">
            <a:xfrm>
              <a:off x="17094979" y="-5721653"/>
              <a:ext cx="166687" cy="1522413"/>
            </a:xfrm>
            <a:custGeom>
              <a:avLst/>
              <a:gdLst>
                <a:gd name="T0" fmla="*/ 39 w 39"/>
                <a:gd name="T1" fmla="*/ 333 h 359"/>
                <a:gd name="T2" fmla="*/ 0 w 39"/>
                <a:gd name="T3" fmla="*/ 359 h 359"/>
                <a:gd name="T4" fmla="*/ 0 w 39"/>
                <a:gd name="T5" fmla="*/ 0 h 359"/>
                <a:gd name="T6" fmla="*/ 39 w 39"/>
                <a:gd name="T7" fmla="*/ 0 h 359"/>
              </a:gdLst>
              <a:ahLst/>
              <a:cxnLst>
                <a:cxn ang="0">
                  <a:pos x="T0" y="T1"/>
                </a:cxn>
                <a:cxn ang="0">
                  <a:pos x="T2" y="T3"/>
                </a:cxn>
                <a:cxn ang="0">
                  <a:pos x="T4" y="T5"/>
                </a:cxn>
                <a:cxn ang="0">
                  <a:pos x="T6" y="T7"/>
                </a:cxn>
              </a:cxnLst>
              <a:rect l="0" t="0" r="r" b="b"/>
              <a:pathLst>
                <a:path w="39" h="359">
                  <a:moveTo>
                    <a:pt x="39" y="333"/>
                  </a:moveTo>
                  <a:cubicBezTo>
                    <a:pt x="25" y="342"/>
                    <a:pt x="13" y="350"/>
                    <a:pt x="0" y="359"/>
                  </a:cubicBezTo>
                  <a:cubicBezTo>
                    <a:pt x="0" y="0"/>
                    <a:pt x="0" y="0"/>
                    <a:pt x="0" y="0"/>
                  </a:cubicBezTo>
                  <a:cubicBezTo>
                    <a:pt x="39" y="0"/>
                    <a:pt x="39" y="0"/>
                    <a:pt x="39"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0" name="Rectangle 145"/>
            <p:cNvSpPr>
              <a:spLocks noChangeArrowheads="1"/>
            </p:cNvSpPr>
            <p:nvPr/>
          </p:nvSpPr>
          <p:spPr bwMode="auto">
            <a:xfrm>
              <a:off x="16680642" y="-1114728"/>
              <a:ext cx="274637" cy="11366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91" name="Freeform 146"/>
            <p:cNvSpPr/>
            <p:nvPr/>
          </p:nvSpPr>
          <p:spPr bwMode="auto">
            <a:xfrm>
              <a:off x="16680642" y="-1114728"/>
              <a:ext cx="274637" cy="1136650"/>
            </a:xfrm>
            <a:custGeom>
              <a:avLst/>
              <a:gdLst>
                <a:gd name="T0" fmla="*/ 0 w 173"/>
                <a:gd name="T1" fmla="*/ 716 h 716"/>
                <a:gd name="T2" fmla="*/ 0 w 173"/>
                <a:gd name="T3" fmla="*/ 0 h 716"/>
                <a:gd name="T4" fmla="*/ 173 w 173"/>
                <a:gd name="T5" fmla="*/ 0 h 716"/>
                <a:gd name="T6" fmla="*/ 173 w 173"/>
                <a:gd name="T7" fmla="*/ 716 h 716"/>
              </a:gdLst>
              <a:ahLst/>
              <a:cxnLst>
                <a:cxn ang="0">
                  <a:pos x="T0" y="T1"/>
                </a:cxn>
                <a:cxn ang="0">
                  <a:pos x="T2" y="T3"/>
                </a:cxn>
                <a:cxn ang="0">
                  <a:pos x="T4" y="T5"/>
                </a:cxn>
                <a:cxn ang="0">
                  <a:pos x="T6" y="T7"/>
                </a:cxn>
              </a:cxnLst>
              <a:rect l="0" t="0" r="r" b="b"/>
              <a:pathLst>
                <a:path w="173" h="716">
                  <a:moveTo>
                    <a:pt x="0" y="716"/>
                  </a:moveTo>
                  <a:lnTo>
                    <a:pt x="0" y="0"/>
                  </a:lnTo>
                  <a:lnTo>
                    <a:pt x="173" y="0"/>
                  </a:lnTo>
                  <a:lnTo>
                    <a:pt x="173" y="716"/>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2" name="Freeform 147"/>
            <p:cNvSpPr/>
            <p:nvPr/>
          </p:nvSpPr>
          <p:spPr bwMode="auto">
            <a:xfrm>
              <a:off x="16680642" y="-5721653"/>
              <a:ext cx="152400" cy="1822450"/>
            </a:xfrm>
            <a:custGeom>
              <a:avLst/>
              <a:gdLst>
                <a:gd name="T0" fmla="*/ 0 w 36"/>
                <a:gd name="T1" fmla="*/ 430 h 430"/>
                <a:gd name="T2" fmla="*/ 0 w 36"/>
                <a:gd name="T3" fmla="*/ 0 h 430"/>
                <a:gd name="T4" fmla="*/ 36 w 36"/>
                <a:gd name="T5" fmla="*/ 0 h 430"/>
                <a:gd name="T6" fmla="*/ 36 w 36"/>
                <a:gd name="T7" fmla="*/ 403 h 430"/>
                <a:gd name="T8" fmla="*/ 0 w 36"/>
                <a:gd name="T9" fmla="*/ 430 h 430"/>
              </a:gdLst>
              <a:ahLst/>
              <a:cxnLst>
                <a:cxn ang="0">
                  <a:pos x="T0" y="T1"/>
                </a:cxn>
                <a:cxn ang="0">
                  <a:pos x="T2" y="T3"/>
                </a:cxn>
                <a:cxn ang="0">
                  <a:pos x="T4" y="T5"/>
                </a:cxn>
                <a:cxn ang="0">
                  <a:pos x="T6" y="T7"/>
                </a:cxn>
                <a:cxn ang="0">
                  <a:pos x="T8" y="T9"/>
                </a:cxn>
              </a:cxnLst>
              <a:rect l="0" t="0" r="r" b="b"/>
              <a:pathLst>
                <a:path w="36" h="430">
                  <a:moveTo>
                    <a:pt x="0" y="430"/>
                  </a:moveTo>
                  <a:cubicBezTo>
                    <a:pt x="0" y="0"/>
                    <a:pt x="0" y="0"/>
                    <a:pt x="0" y="0"/>
                  </a:cubicBezTo>
                  <a:cubicBezTo>
                    <a:pt x="36" y="0"/>
                    <a:pt x="36" y="0"/>
                    <a:pt x="36" y="0"/>
                  </a:cubicBezTo>
                  <a:cubicBezTo>
                    <a:pt x="36" y="403"/>
                    <a:pt x="36" y="403"/>
                    <a:pt x="36" y="403"/>
                  </a:cubicBezTo>
                  <a:cubicBezTo>
                    <a:pt x="24" y="412"/>
                    <a:pt x="11" y="421"/>
                    <a:pt x="0" y="4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3" name="Freeform 148"/>
            <p:cNvSpPr/>
            <p:nvPr/>
          </p:nvSpPr>
          <p:spPr bwMode="auto">
            <a:xfrm>
              <a:off x="16655242" y="-8561690"/>
              <a:ext cx="25400" cy="2649538"/>
            </a:xfrm>
            <a:custGeom>
              <a:avLst/>
              <a:gdLst>
                <a:gd name="T0" fmla="*/ 16 w 16"/>
                <a:gd name="T1" fmla="*/ 32 h 1669"/>
                <a:gd name="T2" fmla="*/ 16 w 16"/>
                <a:gd name="T3" fmla="*/ 1669 h 1669"/>
                <a:gd name="T4" fmla="*/ 0 w 16"/>
                <a:gd name="T5" fmla="*/ 1669 h 1669"/>
                <a:gd name="T6" fmla="*/ 0 w 16"/>
                <a:gd name="T7" fmla="*/ 0 h 1669"/>
                <a:gd name="T8" fmla="*/ 16 w 16"/>
                <a:gd name="T9" fmla="*/ 32 h 1669"/>
              </a:gdLst>
              <a:ahLst/>
              <a:cxnLst>
                <a:cxn ang="0">
                  <a:pos x="T0" y="T1"/>
                </a:cxn>
                <a:cxn ang="0">
                  <a:pos x="T2" y="T3"/>
                </a:cxn>
                <a:cxn ang="0">
                  <a:pos x="T4" y="T5"/>
                </a:cxn>
                <a:cxn ang="0">
                  <a:pos x="T6" y="T7"/>
                </a:cxn>
                <a:cxn ang="0">
                  <a:pos x="T8" y="T9"/>
                </a:cxn>
              </a:cxnLst>
              <a:rect l="0" t="0" r="r" b="b"/>
              <a:pathLst>
                <a:path w="16" h="1669">
                  <a:moveTo>
                    <a:pt x="16" y="32"/>
                  </a:moveTo>
                  <a:lnTo>
                    <a:pt x="16" y="1669"/>
                  </a:lnTo>
                  <a:lnTo>
                    <a:pt x="0" y="1669"/>
                  </a:lnTo>
                  <a:lnTo>
                    <a:pt x="0" y="0"/>
                  </a:lnTo>
                  <a:lnTo>
                    <a:pt x="16" y="3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4" name="Freeform 149"/>
            <p:cNvSpPr/>
            <p:nvPr/>
          </p:nvSpPr>
          <p:spPr bwMode="auto">
            <a:xfrm>
              <a:off x="16655242" y="-8561690"/>
              <a:ext cx="25400" cy="2649538"/>
            </a:xfrm>
            <a:custGeom>
              <a:avLst/>
              <a:gdLst>
                <a:gd name="T0" fmla="*/ 16 w 16"/>
                <a:gd name="T1" fmla="*/ 32 h 1669"/>
                <a:gd name="T2" fmla="*/ 16 w 16"/>
                <a:gd name="T3" fmla="*/ 1669 h 1669"/>
                <a:gd name="T4" fmla="*/ 0 w 16"/>
                <a:gd name="T5" fmla="*/ 1669 h 1669"/>
                <a:gd name="T6" fmla="*/ 0 w 16"/>
                <a:gd name="T7" fmla="*/ 0 h 1669"/>
              </a:gdLst>
              <a:ahLst/>
              <a:cxnLst>
                <a:cxn ang="0">
                  <a:pos x="T0" y="T1"/>
                </a:cxn>
                <a:cxn ang="0">
                  <a:pos x="T2" y="T3"/>
                </a:cxn>
                <a:cxn ang="0">
                  <a:pos x="T4" y="T5"/>
                </a:cxn>
                <a:cxn ang="0">
                  <a:pos x="T6" y="T7"/>
                </a:cxn>
              </a:cxnLst>
              <a:rect l="0" t="0" r="r" b="b"/>
              <a:pathLst>
                <a:path w="16" h="1669">
                  <a:moveTo>
                    <a:pt x="16" y="32"/>
                  </a:moveTo>
                  <a:lnTo>
                    <a:pt x="16" y="1669"/>
                  </a:lnTo>
                  <a:lnTo>
                    <a:pt x="0" y="1669"/>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5" name="Freeform 150"/>
            <p:cNvSpPr/>
            <p:nvPr/>
          </p:nvSpPr>
          <p:spPr bwMode="auto">
            <a:xfrm>
              <a:off x="16655242" y="-5721653"/>
              <a:ext cx="25400" cy="1839913"/>
            </a:xfrm>
            <a:custGeom>
              <a:avLst/>
              <a:gdLst>
                <a:gd name="T0" fmla="*/ 6 w 6"/>
                <a:gd name="T1" fmla="*/ 0 h 434"/>
                <a:gd name="T2" fmla="*/ 6 w 6"/>
                <a:gd name="T3" fmla="*/ 430 h 434"/>
                <a:gd name="T4" fmla="*/ 0 w 6"/>
                <a:gd name="T5" fmla="*/ 434 h 434"/>
                <a:gd name="T6" fmla="*/ 0 w 6"/>
                <a:gd name="T7" fmla="*/ 0 h 434"/>
                <a:gd name="T8" fmla="*/ 6 w 6"/>
                <a:gd name="T9" fmla="*/ 0 h 434"/>
              </a:gdLst>
              <a:ahLst/>
              <a:cxnLst>
                <a:cxn ang="0">
                  <a:pos x="T0" y="T1"/>
                </a:cxn>
                <a:cxn ang="0">
                  <a:pos x="T2" y="T3"/>
                </a:cxn>
                <a:cxn ang="0">
                  <a:pos x="T4" y="T5"/>
                </a:cxn>
                <a:cxn ang="0">
                  <a:pos x="T6" y="T7"/>
                </a:cxn>
                <a:cxn ang="0">
                  <a:pos x="T8" y="T9"/>
                </a:cxn>
              </a:cxnLst>
              <a:rect l="0" t="0" r="r" b="b"/>
              <a:pathLst>
                <a:path w="6" h="434">
                  <a:moveTo>
                    <a:pt x="6" y="0"/>
                  </a:moveTo>
                  <a:cubicBezTo>
                    <a:pt x="6" y="430"/>
                    <a:pt x="6" y="430"/>
                    <a:pt x="6" y="430"/>
                  </a:cubicBezTo>
                  <a:cubicBezTo>
                    <a:pt x="4" y="431"/>
                    <a:pt x="2" y="433"/>
                    <a:pt x="0" y="434"/>
                  </a:cubicBezTo>
                  <a:cubicBezTo>
                    <a:pt x="0" y="0"/>
                    <a:pt x="0" y="0"/>
                    <a:pt x="0" y="0"/>
                  </a:cubicBezTo>
                  <a:cubicBezTo>
                    <a:pt x="6" y="0"/>
                    <a:pt x="6" y="0"/>
                    <a:pt x="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6" name="Freeform 151"/>
            <p:cNvSpPr/>
            <p:nvPr/>
          </p:nvSpPr>
          <p:spPr bwMode="auto">
            <a:xfrm>
              <a:off x="16655242" y="-1114728"/>
              <a:ext cx="25400" cy="1136650"/>
            </a:xfrm>
            <a:custGeom>
              <a:avLst/>
              <a:gdLst>
                <a:gd name="T0" fmla="*/ 0 w 16"/>
                <a:gd name="T1" fmla="*/ 716 h 716"/>
                <a:gd name="T2" fmla="*/ 0 w 16"/>
                <a:gd name="T3" fmla="*/ 0 h 716"/>
                <a:gd name="T4" fmla="*/ 16 w 16"/>
                <a:gd name="T5" fmla="*/ 0 h 716"/>
                <a:gd name="T6" fmla="*/ 16 w 16"/>
                <a:gd name="T7" fmla="*/ 0 h 716"/>
                <a:gd name="T8" fmla="*/ 16 w 16"/>
                <a:gd name="T9" fmla="*/ 716 h 716"/>
                <a:gd name="T10" fmla="*/ 0 w 16"/>
                <a:gd name="T11" fmla="*/ 716 h 716"/>
              </a:gdLst>
              <a:ahLst/>
              <a:cxnLst>
                <a:cxn ang="0">
                  <a:pos x="T0" y="T1"/>
                </a:cxn>
                <a:cxn ang="0">
                  <a:pos x="T2" y="T3"/>
                </a:cxn>
                <a:cxn ang="0">
                  <a:pos x="T4" y="T5"/>
                </a:cxn>
                <a:cxn ang="0">
                  <a:pos x="T6" y="T7"/>
                </a:cxn>
                <a:cxn ang="0">
                  <a:pos x="T8" y="T9"/>
                </a:cxn>
                <a:cxn ang="0">
                  <a:pos x="T10" y="T11"/>
                </a:cxn>
              </a:cxnLst>
              <a:rect l="0" t="0" r="r" b="b"/>
              <a:pathLst>
                <a:path w="16" h="716">
                  <a:moveTo>
                    <a:pt x="0" y="716"/>
                  </a:moveTo>
                  <a:lnTo>
                    <a:pt x="0" y="0"/>
                  </a:lnTo>
                  <a:lnTo>
                    <a:pt x="16" y="0"/>
                  </a:lnTo>
                  <a:lnTo>
                    <a:pt x="16" y="0"/>
                  </a:lnTo>
                  <a:lnTo>
                    <a:pt x="16" y="716"/>
                  </a:lnTo>
                  <a:lnTo>
                    <a:pt x="0" y="7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7" name="Freeform 152"/>
            <p:cNvSpPr/>
            <p:nvPr/>
          </p:nvSpPr>
          <p:spPr bwMode="auto">
            <a:xfrm>
              <a:off x="16655242" y="-1114728"/>
              <a:ext cx="25400" cy="1136650"/>
            </a:xfrm>
            <a:custGeom>
              <a:avLst/>
              <a:gdLst>
                <a:gd name="T0" fmla="*/ 0 w 16"/>
                <a:gd name="T1" fmla="*/ 716 h 716"/>
                <a:gd name="T2" fmla="*/ 0 w 16"/>
                <a:gd name="T3" fmla="*/ 0 h 716"/>
                <a:gd name="T4" fmla="*/ 16 w 16"/>
                <a:gd name="T5" fmla="*/ 0 h 716"/>
                <a:gd name="T6" fmla="*/ 16 w 16"/>
                <a:gd name="T7" fmla="*/ 0 h 716"/>
                <a:gd name="T8" fmla="*/ 16 w 16"/>
                <a:gd name="T9" fmla="*/ 716 h 716"/>
              </a:gdLst>
              <a:ahLst/>
              <a:cxnLst>
                <a:cxn ang="0">
                  <a:pos x="T0" y="T1"/>
                </a:cxn>
                <a:cxn ang="0">
                  <a:pos x="T2" y="T3"/>
                </a:cxn>
                <a:cxn ang="0">
                  <a:pos x="T4" y="T5"/>
                </a:cxn>
                <a:cxn ang="0">
                  <a:pos x="T6" y="T7"/>
                </a:cxn>
                <a:cxn ang="0">
                  <a:pos x="T8" y="T9"/>
                </a:cxn>
              </a:cxnLst>
              <a:rect l="0" t="0" r="r" b="b"/>
              <a:pathLst>
                <a:path w="16" h="716">
                  <a:moveTo>
                    <a:pt x="0" y="716"/>
                  </a:moveTo>
                  <a:lnTo>
                    <a:pt x="0" y="0"/>
                  </a:lnTo>
                  <a:lnTo>
                    <a:pt x="16" y="0"/>
                  </a:lnTo>
                  <a:lnTo>
                    <a:pt x="16" y="0"/>
                  </a:lnTo>
                  <a:lnTo>
                    <a:pt x="16" y="716"/>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8" name="Freeform 153"/>
            <p:cNvSpPr/>
            <p:nvPr/>
          </p:nvSpPr>
          <p:spPr bwMode="auto">
            <a:xfrm>
              <a:off x="16269479" y="-8769653"/>
              <a:ext cx="385762" cy="2857500"/>
            </a:xfrm>
            <a:custGeom>
              <a:avLst/>
              <a:gdLst>
                <a:gd name="T0" fmla="*/ 243 w 243"/>
                <a:gd name="T1" fmla="*/ 131 h 1800"/>
                <a:gd name="T2" fmla="*/ 243 w 243"/>
                <a:gd name="T3" fmla="*/ 1800 h 1800"/>
                <a:gd name="T4" fmla="*/ 214 w 243"/>
                <a:gd name="T5" fmla="*/ 1800 h 1800"/>
                <a:gd name="T6" fmla="*/ 0 w 243"/>
                <a:gd name="T7" fmla="*/ 1285 h 1800"/>
                <a:gd name="T8" fmla="*/ 0 w 243"/>
                <a:gd name="T9" fmla="*/ 0 h 1800"/>
                <a:gd name="T10" fmla="*/ 243 w 243"/>
                <a:gd name="T11" fmla="*/ 131 h 1800"/>
              </a:gdLst>
              <a:ahLst/>
              <a:cxnLst>
                <a:cxn ang="0">
                  <a:pos x="T0" y="T1"/>
                </a:cxn>
                <a:cxn ang="0">
                  <a:pos x="T2" y="T3"/>
                </a:cxn>
                <a:cxn ang="0">
                  <a:pos x="T4" y="T5"/>
                </a:cxn>
                <a:cxn ang="0">
                  <a:pos x="T6" y="T7"/>
                </a:cxn>
                <a:cxn ang="0">
                  <a:pos x="T8" y="T9"/>
                </a:cxn>
                <a:cxn ang="0">
                  <a:pos x="T10" y="T11"/>
                </a:cxn>
              </a:cxnLst>
              <a:rect l="0" t="0" r="r" b="b"/>
              <a:pathLst>
                <a:path w="243" h="1800">
                  <a:moveTo>
                    <a:pt x="243" y="131"/>
                  </a:moveTo>
                  <a:lnTo>
                    <a:pt x="243" y="1800"/>
                  </a:lnTo>
                  <a:lnTo>
                    <a:pt x="214" y="1800"/>
                  </a:lnTo>
                  <a:lnTo>
                    <a:pt x="0" y="1285"/>
                  </a:lnTo>
                  <a:lnTo>
                    <a:pt x="0" y="0"/>
                  </a:lnTo>
                  <a:lnTo>
                    <a:pt x="243" y="13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9" name="Freeform 154"/>
            <p:cNvSpPr/>
            <p:nvPr/>
          </p:nvSpPr>
          <p:spPr bwMode="auto">
            <a:xfrm>
              <a:off x="16269479" y="-8769653"/>
              <a:ext cx="385762" cy="2857500"/>
            </a:xfrm>
            <a:custGeom>
              <a:avLst/>
              <a:gdLst>
                <a:gd name="T0" fmla="*/ 243 w 243"/>
                <a:gd name="T1" fmla="*/ 131 h 1800"/>
                <a:gd name="T2" fmla="*/ 243 w 243"/>
                <a:gd name="T3" fmla="*/ 1800 h 1800"/>
                <a:gd name="T4" fmla="*/ 214 w 243"/>
                <a:gd name="T5" fmla="*/ 1800 h 1800"/>
                <a:gd name="T6" fmla="*/ 0 w 243"/>
                <a:gd name="T7" fmla="*/ 1285 h 1800"/>
                <a:gd name="T8" fmla="*/ 0 w 243"/>
                <a:gd name="T9" fmla="*/ 0 h 1800"/>
              </a:gdLst>
              <a:ahLst/>
              <a:cxnLst>
                <a:cxn ang="0">
                  <a:pos x="T0" y="T1"/>
                </a:cxn>
                <a:cxn ang="0">
                  <a:pos x="T2" y="T3"/>
                </a:cxn>
                <a:cxn ang="0">
                  <a:pos x="T4" y="T5"/>
                </a:cxn>
                <a:cxn ang="0">
                  <a:pos x="T6" y="T7"/>
                </a:cxn>
                <a:cxn ang="0">
                  <a:pos x="T8" y="T9"/>
                </a:cxn>
              </a:cxnLst>
              <a:rect l="0" t="0" r="r" b="b"/>
              <a:pathLst>
                <a:path w="243" h="1800">
                  <a:moveTo>
                    <a:pt x="243" y="131"/>
                  </a:moveTo>
                  <a:lnTo>
                    <a:pt x="243" y="1800"/>
                  </a:lnTo>
                  <a:lnTo>
                    <a:pt x="214" y="1800"/>
                  </a:lnTo>
                  <a:lnTo>
                    <a:pt x="0" y="1285"/>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0" name="Freeform 155"/>
            <p:cNvSpPr/>
            <p:nvPr/>
          </p:nvSpPr>
          <p:spPr bwMode="auto">
            <a:xfrm>
              <a:off x="16269479" y="-5721653"/>
              <a:ext cx="385762" cy="2165350"/>
            </a:xfrm>
            <a:custGeom>
              <a:avLst/>
              <a:gdLst>
                <a:gd name="T0" fmla="*/ 91 w 91"/>
                <a:gd name="T1" fmla="*/ 0 h 511"/>
                <a:gd name="T2" fmla="*/ 91 w 91"/>
                <a:gd name="T3" fmla="*/ 434 h 511"/>
                <a:gd name="T4" fmla="*/ 0 w 91"/>
                <a:gd name="T5" fmla="*/ 511 h 511"/>
                <a:gd name="T6" fmla="*/ 0 w 91"/>
                <a:gd name="T7" fmla="*/ 0 h 511"/>
                <a:gd name="T8" fmla="*/ 91 w 91"/>
                <a:gd name="T9" fmla="*/ 0 h 511"/>
              </a:gdLst>
              <a:ahLst/>
              <a:cxnLst>
                <a:cxn ang="0">
                  <a:pos x="T0" y="T1"/>
                </a:cxn>
                <a:cxn ang="0">
                  <a:pos x="T2" y="T3"/>
                </a:cxn>
                <a:cxn ang="0">
                  <a:pos x="T4" y="T5"/>
                </a:cxn>
                <a:cxn ang="0">
                  <a:pos x="T6" y="T7"/>
                </a:cxn>
                <a:cxn ang="0">
                  <a:pos x="T8" y="T9"/>
                </a:cxn>
              </a:cxnLst>
              <a:rect l="0" t="0" r="r" b="b"/>
              <a:pathLst>
                <a:path w="91" h="511">
                  <a:moveTo>
                    <a:pt x="91" y="0"/>
                  </a:moveTo>
                  <a:cubicBezTo>
                    <a:pt x="91" y="434"/>
                    <a:pt x="91" y="434"/>
                    <a:pt x="91" y="434"/>
                  </a:cubicBezTo>
                  <a:cubicBezTo>
                    <a:pt x="54" y="463"/>
                    <a:pt x="24" y="489"/>
                    <a:pt x="0" y="511"/>
                  </a:cubicBezTo>
                  <a:cubicBezTo>
                    <a:pt x="0" y="0"/>
                    <a:pt x="0" y="0"/>
                    <a:pt x="0" y="0"/>
                  </a:cubicBezTo>
                  <a:cubicBezTo>
                    <a:pt x="91" y="0"/>
                    <a:pt x="91" y="0"/>
                    <a:pt x="9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1" name="Freeform 156"/>
            <p:cNvSpPr/>
            <p:nvPr/>
          </p:nvSpPr>
          <p:spPr bwMode="auto">
            <a:xfrm>
              <a:off x="16269479" y="-1114728"/>
              <a:ext cx="385762" cy="1136650"/>
            </a:xfrm>
            <a:custGeom>
              <a:avLst/>
              <a:gdLst>
                <a:gd name="T0" fmla="*/ 0 w 243"/>
                <a:gd name="T1" fmla="*/ 716 h 716"/>
                <a:gd name="T2" fmla="*/ 0 w 243"/>
                <a:gd name="T3" fmla="*/ 0 h 716"/>
                <a:gd name="T4" fmla="*/ 243 w 243"/>
                <a:gd name="T5" fmla="*/ 0 h 716"/>
                <a:gd name="T6" fmla="*/ 243 w 243"/>
                <a:gd name="T7" fmla="*/ 0 h 716"/>
                <a:gd name="T8" fmla="*/ 243 w 243"/>
                <a:gd name="T9" fmla="*/ 716 h 716"/>
                <a:gd name="T10" fmla="*/ 0 w 243"/>
                <a:gd name="T11" fmla="*/ 716 h 716"/>
              </a:gdLst>
              <a:ahLst/>
              <a:cxnLst>
                <a:cxn ang="0">
                  <a:pos x="T0" y="T1"/>
                </a:cxn>
                <a:cxn ang="0">
                  <a:pos x="T2" y="T3"/>
                </a:cxn>
                <a:cxn ang="0">
                  <a:pos x="T4" y="T5"/>
                </a:cxn>
                <a:cxn ang="0">
                  <a:pos x="T6" y="T7"/>
                </a:cxn>
                <a:cxn ang="0">
                  <a:pos x="T8" y="T9"/>
                </a:cxn>
                <a:cxn ang="0">
                  <a:pos x="T10" y="T11"/>
                </a:cxn>
              </a:cxnLst>
              <a:rect l="0" t="0" r="r" b="b"/>
              <a:pathLst>
                <a:path w="243" h="716">
                  <a:moveTo>
                    <a:pt x="0" y="716"/>
                  </a:moveTo>
                  <a:lnTo>
                    <a:pt x="0" y="0"/>
                  </a:lnTo>
                  <a:lnTo>
                    <a:pt x="243" y="0"/>
                  </a:lnTo>
                  <a:lnTo>
                    <a:pt x="243" y="0"/>
                  </a:lnTo>
                  <a:lnTo>
                    <a:pt x="243" y="716"/>
                  </a:lnTo>
                  <a:lnTo>
                    <a:pt x="0" y="7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2" name="Freeform 157"/>
            <p:cNvSpPr/>
            <p:nvPr/>
          </p:nvSpPr>
          <p:spPr bwMode="auto">
            <a:xfrm>
              <a:off x="16269479" y="-1114728"/>
              <a:ext cx="385762" cy="1136650"/>
            </a:xfrm>
            <a:custGeom>
              <a:avLst/>
              <a:gdLst>
                <a:gd name="T0" fmla="*/ 0 w 243"/>
                <a:gd name="T1" fmla="*/ 716 h 716"/>
                <a:gd name="T2" fmla="*/ 0 w 243"/>
                <a:gd name="T3" fmla="*/ 0 h 716"/>
                <a:gd name="T4" fmla="*/ 243 w 243"/>
                <a:gd name="T5" fmla="*/ 0 h 716"/>
                <a:gd name="T6" fmla="*/ 243 w 243"/>
                <a:gd name="T7" fmla="*/ 0 h 716"/>
                <a:gd name="T8" fmla="*/ 243 w 243"/>
                <a:gd name="T9" fmla="*/ 716 h 716"/>
              </a:gdLst>
              <a:ahLst/>
              <a:cxnLst>
                <a:cxn ang="0">
                  <a:pos x="T0" y="T1"/>
                </a:cxn>
                <a:cxn ang="0">
                  <a:pos x="T2" y="T3"/>
                </a:cxn>
                <a:cxn ang="0">
                  <a:pos x="T4" y="T5"/>
                </a:cxn>
                <a:cxn ang="0">
                  <a:pos x="T6" y="T7"/>
                </a:cxn>
                <a:cxn ang="0">
                  <a:pos x="T8" y="T9"/>
                </a:cxn>
              </a:cxnLst>
              <a:rect l="0" t="0" r="r" b="b"/>
              <a:pathLst>
                <a:path w="243" h="716">
                  <a:moveTo>
                    <a:pt x="0" y="716"/>
                  </a:moveTo>
                  <a:lnTo>
                    <a:pt x="0" y="0"/>
                  </a:lnTo>
                  <a:lnTo>
                    <a:pt x="243" y="0"/>
                  </a:lnTo>
                  <a:lnTo>
                    <a:pt x="243" y="0"/>
                  </a:lnTo>
                  <a:lnTo>
                    <a:pt x="243" y="716"/>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3" name="Freeform 158"/>
            <p:cNvSpPr/>
            <p:nvPr/>
          </p:nvSpPr>
          <p:spPr bwMode="auto">
            <a:xfrm>
              <a:off x="16269479" y="-2021190"/>
              <a:ext cx="223837" cy="665163"/>
            </a:xfrm>
            <a:custGeom>
              <a:avLst/>
              <a:gdLst>
                <a:gd name="T0" fmla="*/ 0 w 141"/>
                <a:gd name="T1" fmla="*/ 419 h 419"/>
                <a:gd name="T2" fmla="*/ 0 w 141"/>
                <a:gd name="T3" fmla="*/ 0 h 419"/>
                <a:gd name="T4" fmla="*/ 141 w 141"/>
                <a:gd name="T5" fmla="*/ 173 h 419"/>
                <a:gd name="T6" fmla="*/ 141 w 141"/>
                <a:gd name="T7" fmla="*/ 419 h 419"/>
                <a:gd name="T8" fmla="*/ 0 w 141"/>
                <a:gd name="T9" fmla="*/ 419 h 419"/>
                <a:gd name="T10" fmla="*/ 0 w 141"/>
                <a:gd name="T11" fmla="*/ 419 h 419"/>
              </a:gdLst>
              <a:ahLst/>
              <a:cxnLst>
                <a:cxn ang="0">
                  <a:pos x="T0" y="T1"/>
                </a:cxn>
                <a:cxn ang="0">
                  <a:pos x="T2" y="T3"/>
                </a:cxn>
                <a:cxn ang="0">
                  <a:pos x="T4" y="T5"/>
                </a:cxn>
                <a:cxn ang="0">
                  <a:pos x="T6" y="T7"/>
                </a:cxn>
                <a:cxn ang="0">
                  <a:pos x="T8" y="T9"/>
                </a:cxn>
                <a:cxn ang="0">
                  <a:pos x="T10" y="T11"/>
                </a:cxn>
              </a:cxnLst>
              <a:rect l="0" t="0" r="r" b="b"/>
              <a:pathLst>
                <a:path w="141" h="419">
                  <a:moveTo>
                    <a:pt x="0" y="419"/>
                  </a:moveTo>
                  <a:lnTo>
                    <a:pt x="0" y="0"/>
                  </a:lnTo>
                  <a:lnTo>
                    <a:pt x="141" y="173"/>
                  </a:lnTo>
                  <a:lnTo>
                    <a:pt x="141" y="419"/>
                  </a:lnTo>
                  <a:lnTo>
                    <a:pt x="0" y="419"/>
                  </a:lnTo>
                  <a:lnTo>
                    <a:pt x="0" y="41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4" name="Freeform 159"/>
            <p:cNvSpPr/>
            <p:nvPr/>
          </p:nvSpPr>
          <p:spPr bwMode="auto">
            <a:xfrm>
              <a:off x="15939279" y="-8769653"/>
              <a:ext cx="330200" cy="2039938"/>
            </a:xfrm>
            <a:custGeom>
              <a:avLst/>
              <a:gdLst>
                <a:gd name="T0" fmla="*/ 208 w 208"/>
                <a:gd name="T1" fmla="*/ 0 h 1285"/>
                <a:gd name="T2" fmla="*/ 208 w 208"/>
                <a:gd name="T3" fmla="*/ 1285 h 1285"/>
                <a:gd name="T4" fmla="*/ 0 w 208"/>
                <a:gd name="T5" fmla="*/ 780 h 1285"/>
                <a:gd name="T6" fmla="*/ 3 w 208"/>
                <a:gd name="T7" fmla="*/ 86 h 1285"/>
                <a:gd name="T8" fmla="*/ 208 w 208"/>
                <a:gd name="T9" fmla="*/ 0 h 1285"/>
              </a:gdLst>
              <a:ahLst/>
              <a:cxnLst>
                <a:cxn ang="0">
                  <a:pos x="T0" y="T1"/>
                </a:cxn>
                <a:cxn ang="0">
                  <a:pos x="T2" y="T3"/>
                </a:cxn>
                <a:cxn ang="0">
                  <a:pos x="T4" y="T5"/>
                </a:cxn>
                <a:cxn ang="0">
                  <a:pos x="T6" y="T7"/>
                </a:cxn>
                <a:cxn ang="0">
                  <a:pos x="T8" y="T9"/>
                </a:cxn>
              </a:cxnLst>
              <a:rect l="0" t="0" r="r" b="b"/>
              <a:pathLst>
                <a:path w="208" h="1285">
                  <a:moveTo>
                    <a:pt x="208" y="0"/>
                  </a:moveTo>
                  <a:lnTo>
                    <a:pt x="208" y="1285"/>
                  </a:lnTo>
                  <a:lnTo>
                    <a:pt x="0" y="780"/>
                  </a:lnTo>
                  <a:lnTo>
                    <a:pt x="3" y="86"/>
                  </a:lnTo>
                  <a:lnTo>
                    <a:pt x="208"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5" name="Freeform 160"/>
            <p:cNvSpPr/>
            <p:nvPr/>
          </p:nvSpPr>
          <p:spPr bwMode="auto">
            <a:xfrm>
              <a:off x="15939279" y="-8769653"/>
              <a:ext cx="330200" cy="2039938"/>
            </a:xfrm>
            <a:custGeom>
              <a:avLst/>
              <a:gdLst>
                <a:gd name="T0" fmla="*/ 208 w 208"/>
                <a:gd name="T1" fmla="*/ 0 h 1285"/>
                <a:gd name="T2" fmla="*/ 208 w 208"/>
                <a:gd name="T3" fmla="*/ 1285 h 1285"/>
                <a:gd name="T4" fmla="*/ 0 w 208"/>
                <a:gd name="T5" fmla="*/ 780 h 1285"/>
                <a:gd name="T6" fmla="*/ 3 w 208"/>
                <a:gd name="T7" fmla="*/ 86 h 1285"/>
              </a:gdLst>
              <a:ahLst/>
              <a:cxnLst>
                <a:cxn ang="0">
                  <a:pos x="T0" y="T1"/>
                </a:cxn>
                <a:cxn ang="0">
                  <a:pos x="T2" y="T3"/>
                </a:cxn>
                <a:cxn ang="0">
                  <a:pos x="T4" y="T5"/>
                </a:cxn>
                <a:cxn ang="0">
                  <a:pos x="T6" y="T7"/>
                </a:cxn>
              </a:cxnLst>
              <a:rect l="0" t="0" r="r" b="b"/>
              <a:pathLst>
                <a:path w="208" h="1285">
                  <a:moveTo>
                    <a:pt x="208" y="0"/>
                  </a:moveTo>
                  <a:lnTo>
                    <a:pt x="208" y="1285"/>
                  </a:lnTo>
                  <a:lnTo>
                    <a:pt x="0" y="780"/>
                  </a:lnTo>
                  <a:lnTo>
                    <a:pt x="3" y="86"/>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6" name="Freeform 161"/>
            <p:cNvSpPr/>
            <p:nvPr/>
          </p:nvSpPr>
          <p:spPr bwMode="auto">
            <a:xfrm>
              <a:off x="15858317" y="-5721653"/>
              <a:ext cx="411162" cy="2454275"/>
            </a:xfrm>
            <a:custGeom>
              <a:avLst/>
              <a:gdLst>
                <a:gd name="T0" fmla="*/ 97 w 97"/>
                <a:gd name="T1" fmla="*/ 0 h 579"/>
                <a:gd name="T2" fmla="*/ 97 w 97"/>
                <a:gd name="T3" fmla="*/ 511 h 579"/>
                <a:gd name="T4" fmla="*/ 29 w 97"/>
                <a:gd name="T5" fmla="*/ 579 h 579"/>
                <a:gd name="T6" fmla="*/ 0 w 97"/>
                <a:gd name="T7" fmla="*/ 579 h 579"/>
                <a:gd name="T8" fmla="*/ 0 w 97"/>
                <a:gd name="T9" fmla="*/ 0 h 579"/>
                <a:gd name="T10" fmla="*/ 97 w 97"/>
                <a:gd name="T11" fmla="*/ 0 h 579"/>
              </a:gdLst>
              <a:ahLst/>
              <a:cxnLst>
                <a:cxn ang="0">
                  <a:pos x="T0" y="T1"/>
                </a:cxn>
                <a:cxn ang="0">
                  <a:pos x="T2" y="T3"/>
                </a:cxn>
                <a:cxn ang="0">
                  <a:pos x="T4" y="T5"/>
                </a:cxn>
                <a:cxn ang="0">
                  <a:pos x="T6" y="T7"/>
                </a:cxn>
                <a:cxn ang="0">
                  <a:pos x="T8" y="T9"/>
                </a:cxn>
                <a:cxn ang="0">
                  <a:pos x="T10" y="T11"/>
                </a:cxn>
              </a:cxnLst>
              <a:rect l="0" t="0" r="r" b="b"/>
              <a:pathLst>
                <a:path w="97" h="579">
                  <a:moveTo>
                    <a:pt x="97" y="0"/>
                  </a:moveTo>
                  <a:cubicBezTo>
                    <a:pt x="97" y="511"/>
                    <a:pt x="97" y="511"/>
                    <a:pt x="97" y="511"/>
                  </a:cubicBezTo>
                  <a:cubicBezTo>
                    <a:pt x="50" y="553"/>
                    <a:pt x="29" y="579"/>
                    <a:pt x="29" y="579"/>
                  </a:cubicBezTo>
                  <a:cubicBezTo>
                    <a:pt x="0" y="579"/>
                    <a:pt x="0" y="579"/>
                    <a:pt x="0" y="579"/>
                  </a:cubicBezTo>
                  <a:cubicBezTo>
                    <a:pt x="0" y="0"/>
                    <a:pt x="0" y="0"/>
                    <a:pt x="0" y="0"/>
                  </a:cubicBezTo>
                  <a:cubicBezTo>
                    <a:pt x="97" y="0"/>
                    <a:pt x="97" y="0"/>
                    <a:pt x="97"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7" name="Freeform 162"/>
            <p:cNvSpPr/>
            <p:nvPr/>
          </p:nvSpPr>
          <p:spPr bwMode="auto">
            <a:xfrm>
              <a:off x="15858317" y="-2279953"/>
              <a:ext cx="411162" cy="923925"/>
            </a:xfrm>
            <a:custGeom>
              <a:avLst/>
              <a:gdLst>
                <a:gd name="T0" fmla="*/ 259 w 259"/>
                <a:gd name="T1" fmla="*/ 163 h 582"/>
                <a:gd name="T2" fmla="*/ 259 w 259"/>
                <a:gd name="T3" fmla="*/ 582 h 582"/>
                <a:gd name="T4" fmla="*/ 0 w 259"/>
                <a:gd name="T5" fmla="*/ 582 h 582"/>
                <a:gd name="T6" fmla="*/ 0 w 259"/>
                <a:gd name="T7" fmla="*/ 0 h 582"/>
                <a:gd name="T8" fmla="*/ 128 w 259"/>
                <a:gd name="T9" fmla="*/ 0 h 582"/>
                <a:gd name="T10" fmla="*/ 259 w 259"/>
                <a:gd name="T11" fmla="*/ 163 h 582"/>
                <a:gd name="T12" fmla="*/ 259 w 259"/>
                <a:gd name="T13" fmla="*/ 163 h 582"/>
              </a:gdLst>
              <a:ahLst/>
              <a:cxnLst>
                <a:cxn ang="0">
                  <a:pos x="T0" y="T1"/>
                </a:cxn>
                <a:cxn ang="0">
                  <a:pos x="T2" y="T3"/>
                </a:cxn>
                <a:cxn ang="0">
                  <a:pos x="T4" y="T5"/>
                </a:cxn>
                <a:cxn ang="0">
                  <a:pos x="T6" y="T7"/>
                </a:cxn>
                <a:cxn ang="0">
                  <a:pos x="T8" y="T9"/>
                </a:cxn>
                <a:cxn ang="0">
                  <a:pos x="T10" y="T11"/>
                </a:cxn>
                <a:cxn ang="0">
                  <a:pos x="T12" y="T13"/>
                </a:cxn>
              </a:cxnLst>
              <a:rect l="0" t="0" r="r" b="b"/>
              <a:pathLst>
                <a:path w="259" h="582">
                  <a:moveTo>
                    <a:pt x="259" y="163"/>
                  </a:moveTo>
                  <a:lnTo>
                    <a:pt x="259" y="582"/>
                  </a:lnTo>
                  <a:lnTo>
                    <a:pt x="0" y="582"/>
                  </a:lnTo>
                  <a:lnTo>
                    <a:pt x="0" y="0"/>
                  </a:lnTo>
                  <a:lnTo>
                    <a:pt x="128" y="0"/>
                  </a:lnTo>
                  <a:lnTo>
                    <a:pt x="259" y="163"/>
                  </a:lnTo>
                  <a:lnTo>
                    <a:pt x="259" y="16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8" name="Freeform 163"/>
            <p:cNvSpPr/>
            <p:nvPr/>
          </p:nvSpPr>
          <p:spPr bwMode="auto">
            <a:xfrm>
              <a:off x="15858317" y="-1114728"/>
              <a:ext cx="411162" cy="1136650"/>
            </a:xfrm>
            <a:custGeom>
              <a:avLst/>
              <a:gdLst>
                <a:gd name="T0" fmla="*/ 0 w 259"/>
                <a:gd name="T1" fmla="*/ 716 h 716"/>
                <a:gd name="T2" fmla="*/ 0 w 259"/>
                <a:gd name="T3" fmla="*/ 0 h 716"/>
                <a:gd name="T4" fmla="*/ 259 w 259"/>
                <a:gd name="T5" fmla="*/ 0 h 716"/>
                <a:gd name="T6" fmla="*/ 259 w 259"/>
                <a:gd name="T7" fmla="*/ 0 h 716"/>
                <a:gd name="T8" fmla="*/ 259 w 259"/>
                <a:gd name="T9" fmla="*/ 716 h 716"/>
                <a:gd name="T10" fmla="*/ 0 w 259"/>
                <a:gd name="T11" fmla="*/ 716 h 716"/>
              </a:gdLst>
              <a:ahLst/>
              <a:cxnLst>
                <a:cxn ang="0">
                  <a:pos x="T0" y="T1"/>
                </a:cxn>
                <a:cxn ang="0">
                  <a:pos x="T2" y="T3"/>
                </a:cxn>
                <a:cxn ang="0">
                  <a:pos x="T4" y="T5"/>
                </a:cxn>
                <a:cxn ang="0">
                  <a:pos x="T6" y="T7"/>
                </a:cxn>
                <a:cxn ang="0">
                  <a:pos x="T8" y="T9"/>
                </a:cxn>
                <a:cxn ang="0">
                  <a:pos x="T10" y="T11"/>
                </a:cxn>
              </a:cxnLst>
              <a:rect l="0" t="0" r="r" b="b"/>
              <a:pathLst>
                <a:path w="259" h="716">
                  <a:moveTo>
                    <a:pt x="0" y="716"/>
                  </a:moveTo>
                  <a:lnTo>
                    <a:pt x="0" y="0"/>
                  </a:lnTo>
                  <a:lnTo>
                    <a:pt x="259" y="0"/>
                  </a:lnTo>
                  <a:lnTo>
                    <a:pt x="259" y="0"/>
                  </a:lnTo>
                  <a:lnTo>
                    <a:pt x="259" y="716"/>
                  </a:lnTo>
                  <a:lnTo>
                    <a:pt x="0" y="7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9" name="Freeform 164"/>
            <p:cNvSpPr/>
            <p:nvPr/>
          </p:nvSpPr>
          <p:spPr bwMode="auto">
            <a:xfrm>
              <a:off x="15858317" y="-1114728"/>
              <a:ext cx="411162" cy="1136650"/>
            </a:xfrm>
            <a:custGeom>
              <a:avLst/>
              <a:gdLst>
                <a:gd name="T0" fmla="*/ 0 w 259"/>
                <a:gd name="T1" fmla="*/ 716 h 716"/>
                <a:gd name="T2" fmla="*/ 0 w 259"/>
                <a:gd name="T3" fmla="*/ 0 h 716"/>
                <a:gd name="T4" fmla="*/ 259 w 259"/>
                <a:gd name="T5" fmla="*/ 0 h 716"/>
                <a:gd name="T6" fmla="*/ 259 w 259"/>
                <a:gd name="T7" fmla="*/ 0 h 716"/>
                <a:gd name="T8" fmla="*/ 259 w 259"/>
                <a:gd name="T9" fmla="*/ 716 h 716"/>
              </a:gdLst>
              <a:ahLst/>
              <a:cxnLst>
                <a:cxn ang="0">
                  <a:pos x="T0" y="T1"/>
                </a:cxn>
                <a:cxn ang="0">
                  <a:pos x="T2" y="T3"/>
                </a:cxn>
                <a:cxn ang="0">
                  <a:pos x="T4" y="T5"/>
                </a:cxn>
                <a:cxn ang="0">
                  <a:pos x="T6" y="T7"/>
                </a:cxn>
                <a:cxn ang="0">
                  <a:pos x="T8" y="T9"/>
                </a:cxn>
              </a:cxnLst>
              <a:rect l="0" t="0" r="r" b="b"/>
              <a:pathLst>
                <a:path w="259" h="716">
                  <a:moveTo>
                    <a:pt x="0" y="716"/>
                  </a:moveTo>
                  <a:lnTo>
                    <a:pt x="0" y="0"/>
                  </a:lnTo>
                  <a:lnTo>
                    <a:pt x="259" y="0"/>
                  </a:lnTo>
                  <a:lnTo>
                    <a:pt x="259" y="0"/>
                  </a:lnTo>
                  <a:lnTo>
                    <a:pt x="259" y="716"/>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0" name="Rectangle 167"/>
            <p:cNvSpPr>
              <a:spLocks noChangeArrowheads="1"/>
            </p:cNvSpPr>
            <p:nvPr/>
          </p:nvSpPr>
          <p:spPr bwMode="auto">
            <a:xfrm>
              <a:off x="15858317" y="-2975278"/>
              <a:ext cx="169862" cy="4540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11" name="Freeform 168"/>
            <p:cNvSpPr/>
            <p:nvPr/>
          </p:nvSpPr>
          <p:spPr bwMode="auto">
            <a:xfrm>
              <a:off x="15858317" y="-2975278"/>
              <a:ext cx="169862" cy="454025"/>
            </a:xfrm>
            <a:custGeom>
              <a:avLst/>
              <a:gdLst>
                <a:gd name="T0" fmla="*/ 0 w 107"/>
                <a:gd name="T1" fmla="*/ 286 h 286"/>
                <a:gd name="T2" fmla="*/ 0 w 107"/>
                <a:gd name="T3" fmla="*/ 0 h 286"/>
                <a:gd name="T4" fmla="*/ 107 w 107"/>
                <a:gd name="T5" fmla="*/ 0 h 286"/>
                <a:gd name="T6" fmla="*/ 107 w 107"/>
                <a:gd name="T7" fmla="*/ 286 h 286"/>
              </a:gdLst>
              <a:ahLst/>
              <a:cxnLst>
                <a:cxn ang="0">
                  <a:pos x="T0" y="T1"/>
                </a:cxn>
                <a:cxn ang="0">
                  <a:pos x="T2" y="T3"/>
                </a:cxn>
                <a:cxn ang="0">
                  <a:pos x="T4" y="T5"/>
                </a:cxn>
                <a:cxn ang="0">
                  <a:pos x="T6" y="T7"/>
                </a:cxn>
              </a:cxnLst>
              <a:rect l="0" t="0" r="r" b="b"/>
              <a:pathLst>
                <a:path w="107" h="286">
                  <a:moveTo>
                    <a:pt x="0" y="286"/>
                  </a:moveTo>
                  <a:lnTo>
                    <a:pt x="0" y="0"/>
                  </a:lnTo>
                  <a:lnTo>
                    <a:pt x="107" y="0"/>
                  </a:lnTo>
                  <a:lnTo>
                    <a:pt x="107" y="286"/>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2" name="Freeform 169"/>
            <p:cNvSpPr/>
            <p:nvPr/>
          </p:nvSpPr>
          <p:spPr bwMode="auto">
            <a:xfrm>
              <a:off x="15197917" y="-5721653"/>
              <a:ext cx="660400" cy="2454275"/>
            </a:xfrm>
            <a:custGeom>
              <a:avLst/>
              <a:gdLst>
                <a:gd name="T0" fmla="*/ 416 w 416"/>
                <a:gd name="T1" fmla="*/ 0 h 1546"/>
                <a:gd name="T2" fmla="*/ 416 w 416"/>
                <a:gd name="T3" fmla="*/ 1546 h 1546"/>
                <a:gd name="T4" fmla="*/ 0 w 416"/>
                <a:gd name="T5" fmla="*/ 1546 h 1546"/>
                <a:gd name="T6" fmla="*/ 0 w 416"/>
                <a:gd name="T7" fmla="*/ 0 h 1546"/>
                <a:gd name="T8" fmla="*/ 416 w 416"/>
                <a:gd name="T9" fmla="*/ 0 h 1546"/>
                <a:gd name="T10" fmla="*/ 416 w 416"/>
                <a:gd name="T11" fmla="*/ 0 h 1546"/>
              </a:gdLst>
              <a:ahLst/>
              <a:cxnLst>
                <a:cxn ang="0">
                  <a:pos x="T0" y="T1"/>
                </a:cxn>
                <a:cxn ang="0">
                  <a:pos x="T2" y="T3"/>
                </a:cxn>
                <a:cxn ang="0">
                  <a:pos x="T4" y="T5"/>
                </a:cxn>
                <a:cxn ang="0">
                  <a:pos x="T6" y="T7"/>
                </a:cxn>
                <a:cxn ang="0">
                  <a:pos x="T8" y="T9"/>
                </a:cxn>
                <a:cxn ang="0">
                  <a:pos x="T10" y="T11"/>
                </a:cxn>
              </a:cxnLst>
              <a:rect l="0" t="0" r="r" b="b"/>
              <a:pathLst>
                <a:path w="416" h="1546">
                  <a:moveTo>
                    <a:pt x="416" y="0"/>
                  </a:moveTo>
                  <a:lnTo>
                    <a:pt x="416" y="1546"/>
                  </a:lnTo>
                  <a:lnTo>
                    <a:pt x="0" y="1546"/>
                  </a:lnTo>
                  <a:lnTo>
                    <a:pt x="0" y="0"/>
                  </a:lnTo>
                  <a:lnTo>
                    <a:pt x="416" y="0"/>
                  </a:lnTo>
                  <a:lnTo>
                    <a:pt x="41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3" name="Freeform 170"/>
            <p:cNvSpPr/>
            <p:nvPr/>
          </p:nvSpPr>
          <p:spPr bwMode="auto">
            <a:xfrm>
              <a:off x="15197917" y="-2975278"/>
              <a:ext cx="660400" cy="454025"/>
            </a:xfrm>
            <a:custGeom>
              <a:avLst/>
              <a:gdLst>
                <a:gd name="T0" fmla="*/ 0 w 416"/>
                <a:gd name="T1" fmla="*/ 286 h 286"/>
                <a:gd name="T2" fmla="*/ 0 w 416"/>
                <a:gd name="T3" fmla="*/ 0 h 286"/>
                <a:gd name="T4" fmla="*/ 416 w 416"/>
                <a:gd name="T5" fmla="*/ 0 h 286"/>
                <a:gd name="T6" fmla="*/ 416 w 416"/>
                <a:gd name="T7" fmla="*/ 0 h 286"/>
                <a:gd name="T8" fmla="*/ 416 w 416"/>
                <a:gd name="T9" fmla="*/ 286 h 286"/>
                <a:gd name="T10" fmla="*/ 0 w 416"/>
                <a:gd name="T11" fmla="*/ 286 h 286"/>
              </a:gdLst>
              <a:ahLst/>
              <a:cxnLst>
                <a:cxn ang="0">
                  <a:pos x="T0" y="T1"/>
                </a:cxn>
                <a:cxn ang="0">
                  <a:pos x="T2" y="T3"/>
                </a:cxn>
                <a:cxn ang="0">
                  <a:pos x="T4" y="T5"/>
                </a:cxn>
                <a:cxn ang="0">
                  <a:pos x="T6" y="T7"/>
                </a:cxn>
                <a:cxn ang="0">
                  <a:pos x="T8" y="T9"/>
                </a:cxn>
                <a:cxn ang="0">
                  <a:pos x="T10" y="T11"/>
                </a:cxn>
              </a:cxnLst>
              <a:rect l="0" t="0" r="r" b="b"/>
              <a:pathLst>
                <a:path w="416" h="286">
                  <a:moveTo>
                    <a:pt x="0" y="286"/>
                  </a:moveTo>
                  <a:lnTo>
                    <a:pt x="0" y="0"/>
                  </a:lnTo>
                  <a:lnTo>
                    <a:pt x="416" y="0"/>
                  </a:lnTo>
                  <a:lnTo>
                    <a:pt x="416" y="0"/>
                  </a:lnTo>
                  <a:lnTo>
                    <a:pt x="416" y="286"/>
                  </a:lnTo>
                  <a:lnTo>
                    <a:pt x="0" y="28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4" name="Freeform 171"/>
            <p:cNvSpPr/>
            <p:nvPr/>
          </p:nvSpPr>
          <p:spPr bwMode="auto">
            <a:xfrm>
              <a:off x="15197917" y="-2975278"/>
              <a:ext cx="660400" cy="454025"/>
            </a:xfrm>
            <a:custGeom>
              <a:avLst/>
              <a:gdLst>
                <a:gd name="T0" fmla="*/ 0 w 416"/>
                <a:gd name="T1" fmla="*/ 286 h 286"/>
                <a:gd name="T2" fmla="*/ 0 w 416"/>
                <a:gd name="T3" fmla="*/ 0 h 286"/>
                <a:gd name="T4" fmla="*/ 416 w 416"/>
                <a:gd name="T5" fmla="*/ 0 h 286"/>
                <a:gd name="T6" fmla="*/ 416 w 416"/>
                <a:gd name="T7" fmla="*/ 0 h 286"/>
                <a:gd name="T8" fmla="*/ 416 w 416"/>
                <a:gd name="T9" fmla="*/ 286 h 286"/>
              </a:gdLst>
              <a:ahLst/>
              <a:cxnLst>
                <a:cxn ang="0">
                  <a:pos x="T0" y="T1"/>
                </a:cxn>
                <a:cxn ang="0">
                  <a:pos x="T2" y="T3"/>
                </a:cxn>
                <a:cxn ang="0">
                  <a:pos x="T4" y="T5"/>
                </a:cxn>
                <a:cxn ang="0">
                  <a:pos x="T6" y="T7"/>
                </a:cxn>
                <a:cxn ang="0">
                  <a:pos x="T8" y="T9"/>
                </a:cxn>
              </a:cxnLst>
              <a:rect l="0" t="0" r="r" b="b"/>
              <a:pathLst>
                <a:path w="416" h="286">
                  <a:moveTo>
                    <a:pt x="0" y="286"/>
                  </a:moveTo>
                  <a:lnTo>
                    <a:pt x="0" y="0"/>
                  </a:lnTo>
                  <a:lnTo>
                    <a:pt x="416" y="0"/>
                  </a:lnTo>
                  <a:lnTo>
                    <a:pt x="416" y="0"/>
                  </a:lnTo>
                  <a:lnTo>
                    <a:pt x="416" y="286"/>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5" name="Freeform 172"/>
            <p:cNvSpPr/>
            <p:nvPr/>
          </p:nvSpPr>
          <p:spPr bwMode="auto">
            <a:xfrm>
              <a:off x="15197917" y="-2279953"/>
              <a:ext cx="660400" cy="923925"/>
            </a:xfrm>
            <a:custGeom>
              <a:avLst/>
              <a:gdLst>
                <a:gd name="T0" fmla="*/ 416 w 416"/>
                <a:gd name="T1" fmla="*/ 0 h 582"/>
                <a:gd name="T2" fmla="*/ 416 w 416"/>
                <a:gd name="T3" fmla="*/ 582 h 582"/>
                <a:gd name="T4" fmla="*/ 0 w 416"/>
                <a:gd name="T5" fmla="*/ 582 h 582"/>
                <a:gd name="T6" fmla="*/ 0 w 416"/>
                <a:gd name="T7" fmla="*/ 0 h 582"/>
                <a:gd name="T8" fmla="*/ 416 w 416"/>
                <a:gd name="T9" fmla="*/ 0 h 582"/>
                <a:gd name="T10" fmla="*/ 416 w 416"/>
                <a:gd name="T11" fmla="*/ 0 h 582"/>
              </a:gdLst>
              <a:ahLst/>
              <a:cxnLst>
                <a:cxn ang="0">
                  <a:pos x="T0" y="T1"/>
                </a:cxn>
                <a:cxn ang="0">
                  <a:pos x="T2" y="T3"/>
                </a:cxn>
                <a:cxn ang="0">
                  <a:pos x="T4" y="T5"/>
                </a:cxn>
                <a:cxn ang="0">
                  <a:pos x="T6" y="T7"/>
                </a:cxn>
                <a:cxn ang="0">
                  <a:pos x="T8" y="T9"/>
                </a:cxn>
                <a:cxn ang="0">
                  <a:pos x="T10" y="T11"/>
                </a:cxn>
              </a:cxnLst>
              <a:rect l="0" t="0" r="r" b="b"/>
              <a:pathLst>
                <a:path w="416" h="582">
                  <a:moveTo>
                    <a:pt x="416" y="0"/>
                  </a:moveTo>
                  <a:lnTo>
                    <a:pt x="416" y="582"/>
                  </a:lnTo>
                  <a:lnTo>
                    <a:pt x="0" y="582"/>
                  </a:lnTo>
                  <a:lnTo>
                    <a:pt x="0" y="0"/>
                  </a:lnTo>
                  <a:lnTo>
                    <a:pt x="416" y="0"/>
                  </a:lnTo>
                  <a:lnTo>
                    <a:pt x="41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6" name="Freeform 173"/>
            <p:cNvSpPr/>
            <p:nvPr/>
          </p:nvSpPr>
          <p:spPr bwMode="auto">
            <a:xfrm>
              <a:off x="15197917" y="-1114728"/>
              <a:ext cx="660400" cy="1136650"/>
            </a:xfrm>
            <a:custGeom>
              <a:avLst/>
              <a:gdLst>
                <a:gd name="T0" fmla="*/ 0 w 416"/>
                <a:gd name="T1" fmla="*/ 716 h 716"/>
                <a:gd name="T2" fmla="*/ 0 w 416"/>
                <a:gd name="T3" fmla="*/ 0 h 716"/>
                <a:gd name="T4" fmla="*/ 416 w 416"/>
                <a:gd name="T5" fmla="*/ 0 h 716"/>
                <a:gd name="T6" fmla="*/ 416 w 416"/>
                <a:gd name="T7" fmla="*/ 0 h 716"/>
                <a:gd name="T8" fmla="*/ 416 w 416"/>
                <a:gd name="T9" fmla="*/ 716 h 716"/>
                <a:gd name="T10" fmla="*/ 0 w 416"/>
                <a:gd name="T11" fmla="*/ 716 h 716"/>
              </a:gdLst>
              <a:ahLst/>
              <a:cxnLst>
                <a:cxn ang="0">
                  <a:pos x="T0" y="T1"/>
                </a:cxn>
                <a:cxn ang="0">
                  <a:pos x="T2" y="T3"/>
                </a:cxn>
                <a:cxn ang="0">
                  <a:pos x="T4" y="T5"/>
                </a:cxn>
                <a:cxn ang="0">
                  <a:pos x="T6" y="T7"/>
                </a:cxn>
                <a:cxn ang="0">
                  <a:pos x="T8" y="T9"/>
                </a:cxn>
                <a:cxn ang="0">
                  <a:pos x="T10" y="T11"/>
                </a:cxn>
              </a:cxnLst>
              <a:rect l="0" t="0" r="r" b="b"/>
              <a:pathLst>
                <a:path w="416" h="716">
                  <a:moveTo>
                    <a:pt x="0" y="716"/>
                  </a:moveTo>
                  <a:lnTo>
                    <a:pt x="0" y="0"/>
                  </a:lnTo>
                  <a:lnTo>
                    <a:pt x="416" y="0"/>
                  </a:lnTo>
                  <a:lnTo>
                    <a:pt x="416" y="0"/>
                  </a:lnTo>
                  <a:lnTo>
                    <a:pt x="416" y="716"/>
                  </a:lnTo>
                  <a:lnTo>
                    <a:pt x="0" y="7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7" name="Freeform 174"/>
            <p:cNvSpPr/>
            <p:nvPr/>
          </p:nvSpPr>
          <p:spPr bwMode="auto">
            <a:xfrm>
              <a:off x="15197917" y="-1114728"/>
              <a:ext cx="660400" cy="1136650"/>
            </a:xfrm>
            <a:custGeom>
              <a:avLst/>
              <a:gdLst>
                <a:gd name="T0" fmla="*/ 0 w 416"/>
                <a:gd name="T1" fmla="*/ 716 h 716"/>
                <a:gd name="T2" fmla="*/ 0 w 416"/>
                <a:gd name="T3" fmla="*/ 0 h 716"/>
                <a:gd name="T4" fmla="*/ 416 w 416"/>
                <a:gd name="T5" fmla="*/ 0 h 716"/>
                <a:gd name="T6" fmla="*/ 416 w 416"/>
                <a:gd name="T7" fmla="*/ 0 h 716"/>
                <a:gd name="T8" fmla="*/ 416 w 416"/>
                <a:gd name="T9" fmla="*/ 716 h 716"/>
              </a:gdLst>
              <a:ahLst/>
              <a:cxnLst>
                <a:cxn ang="0">
                  <a:pos x="T0" y="T1"/>
                </a:cxn>
                <a:cxn ang="0">
                  <a:pos x="T2" y="T3"/>
                </a:cxn>
                <a:cxn ang="0">
                  <a:pos x="T4" y="T5"/>
                </a:cxn>
                <a:cxn ang="0">
                  <a:pos x="T6" y="T7"/>
                </a:cxn>
                <a:cxn ang="0">
                  <a:pos x="T8" y="T9"/>
                </a:cxn>
              </a:cxnLst>
              <a:rect l="0" t="0" r="r" b="b"/>
              <a:pathLst>
                <a:path w="416" h="716">
                  <a:moveTo>
                    <a:pt x="0" y="716"/>
                  </a:moveTo>
                  <a:lnTo>
                    <a:pt x="0" y="0"/>
                  </a:lnTo>
                  <a:lnTo>
                    <a:pt x="416" y="0"/>
                  </a:lnTo>
                  <a:lnTo>
                    <a:pt x="416" y="0"/>
                  </a:lnTo>
                  <a:lnTo>
                    <a:pt x="416" y="716"/>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8" name="Rectangle 179"/>
            <p:cNvSpPr>
              <a:spLocks noChangeArrowheads="1"/>
            </p:cNvSpPr>
            <p:nvPr/>
          </p:nvSpPr>
          <p:spPr bwMode="auto">
            <a:xfrm>
              <a:off x="15197917" y="-9214153"/>
              <a:ext cx="596900" cy="32893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19" name="Freeform 180"/>
            <p:cNvSpPr/>
            <p:nvPr/>
          </p:nvSpPr>
          <p:spPr bwMode="auto">
            <a:xfrm>
              <a:off x="15197917" y="-9214153"/>
              <a:ext cx="596900" cy="3289300"/>
            </a:xfrm>
            <a:custGeom>
              <a:avLst/>
              <a:gdLst>
                <a:gd name="T0" fmla="*/ 376 w 376"/>
                <a:gd name="T1" fmla="*/ 0 h 2072"/>
                <a:gd name="T2" fmla="*/ 376 w 376"/>
                <a:gd name="T3" fmla="*/ 2072 h 2072"/>
                <a:gd name="T4" fmla="*/ 0 w 376"/>
                <a:gd name="T5" fmla="*/ 2072 h 2072"/>
                <a:gd name="T6" fmla="*/ 0 w 376"/>
                <a:gd name="T7" fmla="*/ 0 h 2072"/>
              </a:gdLst>
              <a:ahLst/>
              <a:cxnLst>
                <a:cxn ang="0">
                  <a:pos x="T0" y="T1"/>
                </a:cxn>
                <a:cxn ang="0">
                  <a:pos x="T2" y="T3"/>
                </a:cxn>
                <a:cxn ang="0">
                  <a:pos x="T4" y="T5"/>
                </a:cxn>
                <a:cxn ang="0">
                  <a:pos x="T6" y="T7"/>
                </a:cxn>
              </a:cxnLst>
              <a:rect l="0" t="0" r="r" b="b"/>
              <a:pathLst>
                <a:path w="376" h="2072">
                  <a:moveTo>
                    <a:pt x="376" y="0"/>
                  </a:moveTo>
                  <a:lnTo>
                    <a:pt x="376" y="2072"/>
                  </a:lnTo>
                  <a:lnTo>
                    <a:pt x="0" y="2072"/>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0" name="Rectangle 181"/>
            <p:cNvSpPr>
              <a:spLocks noChangeArrowheads="1"/>
            </p:cNvSpPr>
            <p:nvPr/>
          </p:nvSpPr>
          <p:spPr bwMode="auto">
            <a:xfrm>
              <a:off x="15197917" y="-9214153"/>
              <a:ext cx="1587" cy="32893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21" name="Freeform 182"/>
            <p:cNvSpPr/>
            <p:nvPr/>
          </p:nvSpPr>
          <p:spPr bwMode="auto">
            <a:xfrm>
              <a:off x="15197917" y="-9214153"/>
              <a:ext cx="0" cy="3289300"/>
            </a:xfrm>
            <a:custGeom>
              <a:avLst/>
              <a:gdLst>
                <a:gd name="T0" fmla="*/ 0 h 2072"/>
                <a:gd name="T1" fmla="*/ 2072 h 2072"/>
                <a:gd name="T2" fmla="*/ 2072 h 2072"/>
                <a:gd name="T3" fmla="*/ 0 h 2072"/>
              </a:gdLst>
              <a:ahLst/>
              <a:cxnLst>
                <a:cxn ang="0">
                  <a:pos x="0" y="T0"/>
                </a:cxn>
                <a:cxn ang="0">
                  <a:pos x="0" y="T1"/>
                </a:cxn>
                <a:cxn ang="0">
                  <a:pos x="0" y="T2"/>
                </a:cxn>
                <a:cxn ang="0">
                  <a:pos x="0" y="T3"/>
                </a:cxn>
              </a:cxnLst>
              <a:rect l="0" t="0" r="r" b="b"/>
              <a:pathLst>
                <a:path h="2072">
                  <a:moveTo>
                    <a:pt x="0" y="0"/>
                  </a:moveTo>
                  <a:lnTo>
                    <a:pt x="0" y="2072"/>
                  </a:lnTo>
                  <a:lnTo>
                    <a:pt x="0" y="2072"/>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2" name="Freeform 183"/>
            <p:cNvSpPr/>
            <p:nvPr/>
          </p:nvSpPr>
          <p:spPr bwMode="auto">
            <a:xfrm>
              <a:off x="14520054" y="-5721653"/>
              <a:ext cx="677862" cy="2454275"/>
            </a:xfrm>
            <a:custGeom>
              <a:avLst/>
              <a:gdLst>
                <a:gd name="T0" fmla="*/ 427 w 427"/>
                <a:gd name="T1" fmla="*/ 0 h 1546"/>
                <a:gd name="T2" fmla="*/ 427 w 427"/>
                <a:gd name="T3" fmla="*/ 1546 h 1546"/>
                <a:gd name="T4" fmla="*/ 0 w 427"/>
                <a:gd name="T5" fmla="*/ 1546 h 1546"/>
                <a:gd name="T6" fmla="*/ 0 w 427"/>
                <a:gd name="T7" fmla="*/ 0 h 1546"/>
                <a:gd name="T8" fmla="*/ 427 w 427"/>
                <a:gd name="T9" fmla="*/ 0 h 1546"/>
                <a:gd name="T10" fmla="*/ 427 w 427"/>
                <a:gd name="T11" fmla="*/ 0 h 1546"/>
              </a:gdLst>
              <a:ahLst/>
              <a:cxnLst>
                <a:cxn ang="0">
                  <a:pos x="T0" y="T1"/>
                </a:cxn>
                <a:cxn ang="0">
                  <a:pos x="T2" y="T3"/>
                </a:cxn>
                <a:cxn ang="0">
                  <a:pos x="T4" y="T5"/>
                </a:cxn>
                <a:cxn ang="0">
                  <a:pos x="T6" y="T7"/>
                </a:cxn>
                <a:cxn ang="0">
                  <a:pos x="T8" y="T9"/>
                </a:cxn>
                <a:cxn ang="0">
                  <a:pos x="T10" y="T11"/>
                </a:cxn>
              </a:cxnLst>
              <a:rect l="0" t="0" r="r" b="b"/>
              <a:pathLst>
                <a:path w="427" h="1546">
                  <a:moveTo>
                    <a:pt x="427" y="0"/>
                  </a:moveTo>
                  <a:lnTo>
                    <a:pt x="427" y="1546"/>
                  </a:lnTo>
                  <a:lnTo>
                    <a:pt x="0" y="1546"/>
                  </a:lnTo>
                  <a:lnTo>
                    <a:pt x="0" y="0"/>
                  </a:lnTo>
                  <a:lnTo>
                    <a:pt x="427" y="0"/>
                  </a:lnTo>
                  <a:lnTo>
                    <a:pt x="42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3" name="Freeform 184"/>
            <p:cNvSpPr/>
            <p:nvPr/>
          </p:nvSpPr>
          <p:spPr bwMode="auto">
            <a:xfrm>
              <a:off x="14520054" y="-2975278"/>
              <a:ext cx="677862" cy="454025"/>
            </a:xfrm>
            <a:custGeom>
              <a:avLst/>
              <a:gdLst>
                <a:gd name="T0" fmla="*/ 0 w 427"/>
                <a:gd name="T1" fmla="*/ 286 h 286"/>
                <a:gd name="T2" fmla="*/ 0 w 427"/>
                <a:gd name="T3" fmla="*/ 0 h 286"/>
                <a:gd name="T4" fmla="*/ 427 w 427"/>
                <a:gd name="T5" fmla="*/ 0 h 286"/>
                <a:gd name="T6" fmla="*/ 427 w 427"/>
                <a:gd name="T7" fmla="*/ 0 h 286"/>
                <a:gd name="T8" fmla="*/ 427 w 427"/>
                <a:gd name="T9" fmla="*/ 286 h 286"/>
                <a:gd name="T10" fmla="*/ 0 w 427"/>
                <a:gd name="T11" fmla="*/ 286 h 286"/>
              </a:gdLst>
              <a:ahLst/>
              <a:cxnLst>
                <a:cxn ang="0">
                  <a:pos x="T0" y="T1"/>
                </a:cxn>
                <a:cxn ang="0">
                  <a:pos x="T2" y="T3"/>
                </a:cxn>
                <a:cxn ang="0">
                  <a:pos x="T4" y="T5"/>
                </a:cxn>
                <a:cxn ang="0">
                  <a:pos x="T6" y="T7"/>
                </a:cxn>
                <a:cxn ang="0">
                  <a:pos x="T8" y="T9"/>
                </a:cxn>
                <a:cxn ang="0">
                  <a:pos x="T10" y="T11"/>
                </a:cxn>
              </a:cxnLst>
              <a:rect l="0" t="0" r="r" b="b"/>
              <a:pathLst>
                <a:path w="427" h="286">
                  <a:moveTo>
                    <a:pt x="0" y="286"/>
                  </a:moveTo>
                  <a:lnTo>
                    <a:pt x="0" y="0"/>
                  </a:lnTo>
                  <a:lnTo>
                    <a:pt x="427" y="0"/>
                  </a:lnTo>
                  <a:lnTo>
                    <a:pt x="427" y="0"/>
                  </a:lnTo>
                  <a:lnTo>
                    <a:pt x="427" y="286"/>
                  </a:lnTo>
                  <a:lnTo>
                    <a:pt x="0" y="28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4" name="Freeform 185"/>
            <p:cNvSpPr/>
            <p:nvPr/>
          </p:nvSpPr>
          <p:spPr bwMode="auto">
            <a:xfrm>
              <a:off x="14520054" y="-2975278"/>
              <a:ext cx="677862" cy="454025"/>
            </a:xfrm>
            <a:custGeom>
              <a:avLst/>
              <a:gdLst>
                <a:gd name="T0" fmla="*/ 0 w 427"/>
                <a:gd name="T1" fmla="*/ 286 h 286"/>
                <a:gd name="T2" fmla="*/ 0 w 427"/>
                <a:gd name="T3" fmla="*/ 0 h 286"/>
                <a:gd name="T4" fmla="*/ 427 w 427"/>
                <a:gd name="T5" fmla="*/ 0 h 286"/>
                <a:gd name="T6" fmla="*/ 427 w 427"/>
                <a:gd name="T7" fmla="*/ 0 h 286"/>
                <a:gd name="T8" fmla="*/ 427 w 427"/>
                <a:gd name="T9" fmla="*/ 286 h 286"/>
              </a:gdLst>
              <a:ahLst/>
              <a:cxnLst>
                <a:cxn ang="0">
                  <a:pos x="T0" y="T1"/>
                </a:cxn>
                <a:cxn ang="0">
                  <a:pos x="T2" y="T3"/>
                </a:cxn>
                <a:cxn ang="0">
                  <a:pos x="T4" y="T5"/>
                </a:cxn>
                <a:cxn ang="0">
                  <a:pos x="T6" y="T7"/>
                </a:cxn>
                <a:cxn ang="0">
                  <a:pos x="T8" y="T9"/>
                </a:cxn>
              </a:cxnLst>
              <a:rect l="0" t="0" r="r" b="b"/>
              <a:pathLst>
                <a:path w="427" h="286">
                  <a:moveTo>
                    <a:pt x="0" y="286"/>
                  </a:moveTo>
                  <a:lnTo>
                    <a:pt x="0" y="0"/>
                  </a:lnTo>
                  <a:lnTo>
                    <a:pt x="427" y="0"/>
                  </a:lnTo>
                  <a:lnTo>
                    <a:pt x="427" y="0"/>
                  </a:lnTo>
                  <a:lnTo>
                    <a:pt x="427" y="286"/>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5" name="Freeform 186"/>
            <p:cNvSpPr/>
            <p:nvPr/>
          </p:nvSpPr>
          <p:spPr bwMode="auto">
            <a:xfrm>
              <a:off x="14520054" y="-2279953"/>
              <a:ext cx="677862" cy="923925"/>
            </a:xfrm>
            <a:custGeom>
              <a:avLst/>
              <a:gdLst>
                <a:gd name="T0" fmla="*/ 427 w 427"/>
                <a:gd name="T1" fmla="*/ 0 h 582"/>
                <a:gd name="T2" fmla="*/ 427 w 427"/>
                <a:gd name="T3" fmla="*/ 582 h 582"/>
                <a:gd name="T4" fmla="*/ 0 w 427"/>
                <a:gd name="T5" fmla="*/ 582 h 582"/>
                <a:gd name="T6" fmla="*/ 0 w 427"/>
                <a:gd name="T7" fmla="*/ 0 h 582"/>
                <a:gd name="T8" fmla="*/ 427 w 427"/>
                <a:gd name="T9" fmla="*/ 0 h 582"/>
                <a:gd name="T10" fmla="*/ 427 w 427"/>
                <a:gd name="T11" fmla="*/ 0 h 582"/>
              </a:gdLst>
              <a:ahLst/>
              <a:cxnLst>
                <a:cxn ang="0">
                  <a:pos x="T0" y="T1"/>
                </a:cxn>
                <a:cxn ang="0">
                  <a:pos x="T2" y="T3"/>
                </a:cxn>
                <a:cxn ang="0">
                  <a:pos x="T4" y="T5"/>
                </a:cxn>
                <a:cxn ang="0">
                  <a:pos x="T6" y="T7"/>
                </a:cxn>
                <a:cxn ang="0">
                  <a:pos x="T8" y="T9"/>
                </a:cxn>
                <a:cxn ang="0">
                  <a:pos x="T10" y="T11"/>
                </a:cxn>
              </a:cxnLst>
              <a:rect l="0" t="0" r="r" b="b"/>
              <a:pathLst>
                <a:path w="427" h="582">
                  <a:moveTo>
                    <a:pt x="427" y="0"/>
                  </a:moveTo>
                  <a:lnTo>
                    <a:pt x="427" y="582"/>
                  </a:lnTo>
                  <a:lnTo>
                    <a:pt x="0" y="582"/>
                  </a:lnTo>
                  <a:lnTo>
                    <a:pt x="0" y="0"/>
                  </a:lnTo>
                  <a:lnTo>
                    <a:pt x="427" y="0"/>
                  </a:lnTo>
                  <a:lnTo>
                    <a:pt x="42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6" name="Freeform 187"/>
            <p:cNvSpPr/>
            <p:nvPr/>
          </p:nvSpPr>
          <p:spPr bwMode="auto">
            <a:xfrm>
              <a:off x="14520054" y="-1114728"/>
              <a:ext cx="677862" cy="1136650"/>
            </a:xfrm>
            <a:custGeom>
              <a:avLst/>
              <a:gdLst>
                <a:gd name="T0" fmla="*/ 0 w 427"/>
                <a:gd name="T1" fmla="*/ 716 h 716"/>
                <a:gd name="T2" fmla="*/ 0 w 427"/>
                <a:gd name="T3" fmla="*/ 0 h 716"/>
                <a:gd name="T4" fmla="*/ 427 w 427"/>
                <a:gd name="T5" fmla="*/ 0 h 716"/>
                <a:gd name="T6" fmla="*/ 427 w 427"/>
                <a:gd name="T7" fmla="*/ 0 h 716"/>
                <a:gd name="T8" fmla="*/ 427 w 427"/>
                <a:gd name="T9" fmla="*/ 716 h 716"/>
                <a:gd name="T10" fmla="*/ 0 w 427"/>
                <a:gd name="T11" fmla="*/ 716 h 716"/>
              </a:gdLst>
              <a:ahLst/>
              <a:cxnLst>
                <a:cxn ang="0">
                  <a:pos x="T0" y="T1"/>
                </a:cxn>
                <a:cxn ang="0">
                  <a:pos x="T2" y="T3"/>
                </a:cxn>
                <a:cxn ang="0">
                  <a:pos x="T4" y="T5"/>
                </a:cxn>
                <a:cxn ang="0">
                  <a:pos x="T6" y="T7"/>
                </a:cxn>
                <a:cxn ang="0">
                  <a:pos x="T8" y="T9"/>
                </a:cxn>
                <a:cxn ang="0">
                  <a:pos x="T10" y="T11"/>
                </a:cxn>
              </a:cxnLst>
              <a:rect l="0" t="0" r="r" b="b"/>
              <a:pathLst>
                <a:path w="427" h="716">
                  <a:moveTo>
                    <a:pt x="0" y="716"/>
                  </a:moveTo>
                  <a:lnTo>
                    <a:pt x="0" y="0"/>
                  </a:lnTo>
                  <a:lnTo>
                    <a:pt x="427" y="0"/>
                  </a:lnTo>
                  <a:lnTo>
                    <a:pt x="427" y="0"/>
                  </a:lnTo>
                  <a:lnTo>
                    <a:pt x="427" y="716"/>
                  </a:lnTo>
                  <a:lnTo>
                    <a:pt x="0" y="7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7" name="Freeform 188"/>
            <p:cNvSpPr/>
            <p:nvPr/>
          </p:nvSpPr>
          <p:spPr bwMode="auto">
            <a:xfrm>
              <a:off x="14520054" y="-1114728"/>
              <a:ext cx="677862" cy="1136650"/>
            </a:xfrm>
            <a:custGeom>
              <a:avLst/>
              <a:gdLst>
                <a:gd name="T0" fmla="*/ 0 w 427"/>
                <a:gd name="T1" fmla="*/ 716 h 716"/>
                <a:gd name="T2" fmla="*/ 0 w 427"/>
                <a:gd name="T3" fmla="*/ 0 h 716"/>
                <a:gd name="T4" fmla="*/ 427 w 427"/>
                <a:gd name="T5" fmla="*/ 0 h 716"/>
                <a:gd name="T6" fmla="*/ 427 w 427"/>
                <a:gd name="T7" fmla="*/ 0 h 716"/>
                <a:gd name="T8" fmla="*/ 427 w 427"/>
                <a:gd name="T9" fmla="*/ 716 h 716"/>
              </a:gdLst>
              <a:ahLst/>
              <a:cxnLst>
                <a:cxn ang="0">
                  <a:pos x="T0" y="T1"/>
                </a:cxn>
                <a:cxn ang="0">
                  <a:pos x="T2" y="T3"/>
                </a:cxn>
                <a:cxn ang="0">
                  <a:pos x="T4" y="T5"/>
                </a:cxn>
                <a:cxn ang="0">
                  <a:pos x="T6" y="T7"/>
                </a:cxn>
                <a:cxn ang="0">
                  <a:pos x="T8" y="T9"/>
                </a:cxn>
              </a:cxnLst>
              <a:rect l="0" t="0" r="r" b="b"/>
              <a:pathLst>
                <a:path w="427" h="716">
                  <a:moveTo>
                    <a:pt x="0" y="716"/>
                  </a:moveTo>
                  <a:lnTo>
                    <a:pt x="0" y="0"/>
                  </a:lnTo>
                  <a:lnTo>
                    <a:pt x="427" y="0"/>
                  </a:lnTo>
                  <a:lnTo>
                    <a:pt x="427" y="0"/>
                  </a:lnTo>
                  <a:lnTo>
                    <a:pt x="427" y="716"/>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8" name="Rectangle 194"/>
            <p:cNvSpPr>
              <a:spLocks noChangeArrowheads="1"/>
            </p:cNvSpPr>
            <p:nvPr/>
          </p:nvSpPr>
          <p:spPr bwMode="auto">
            <a:xfrm>
              <a:off x="14520054" y="-9231615"/>
              <a:ext cx="461962" cy="33067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29" name="Freeform 195"/>
            <p:cNvSpPr/>
            <p:nvPr/>
          </p:nvSpPr>
          <p:spPr bwMode="auto">
            <a:xfrm>
              <a:off x="14520054" y="-9231615"/>
              <a:ext cx="461962" cy="3306763"/>
            </a:xfrm>
            <a:custGeom>
              <a:avLst/>
              <a:gdLst>
                <a:gd name="T0" fmla="*/ 291 w 291"/>
                <a:gd name="T1" fmla="*/ 0 h 2083"/>
                <a:gd name="T2" fmla="*/ 291 w 291"/>
                <a:gd name="T3" fmla="*/ 2083 h 2083"/>
                <a:gd name="T4" fmla="*/ 0 w 291"/>
                <a:gd name="T5" fmla="*/ 2083 h 2083"/>
                <a:gd name="T6" fmla="*/ 0 w 291"/>
                <a:gd name="T7" fmla="*/ 0 h 2083"/>
              </a:gdLst>
              <a:ahLst/>
              <a:cxnLst>
                <a:cxn ang="0">
                  <a:pos x="T0" y="T1"/>
                </a:cxn>
                <a:cxn ang="0">
                  <a:pos x="T2" y="T3"/>
                </a:cxn>
                <a:cxn ang="0">
                  <a:pos x="T4" y="T5"/>
                </a:cxn>
                <a:cxn ang="0">
                  <a:pos x="T6" y="T7"/>
                </a:cxn>
              </a:cxnLst>
              <a:rect l="0" t="0" r="r" b="b"/>
              <a:pathLst>
                <a:path w="291" h="2083">
                  <a:moveTo>
                    <a:pt x="291" y="0"/>
                  </a:moveTo>
                  <a:lnTo>
                    <a:pt x="291" y="2083"/>
                  </a:lnTo>
                  <a:lnTo>
                    <a:pt x="0" y="2083"/>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0" name="Rectangle 196"/>
            <p:cNvSpPr>
              <a:spLocks noChangeArrowheads="1"/>
            </p:cNvSpPr>
            <p:nvPr/>
          </p:nvSpPr>
          <p:spPr bwMode="auto">
            <a:xfrm>
              <a:off x="14113654" y="-9231615"/>
              <a:ext cx="406400" cy="33067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231" name="Freeform 197"/>
            <p:cNvSpPr/>
            <p:nvPr/>
          </p:nvSpPr>
          <p:spPr bwMode="auto">
            <a:xfrm>
              <a:off x="14113654" y="-9231615"/>
              <a:ext cx="406400" cy="3306763"/>
            </a:xfrm>
            <a:custGeom>
              <a:avLst/>
              <a:gdLst>
                <a:gd name="T0" fmla="*/ 256 w 256"/>
                <a:gd name="T1" fmla="*/ 0 h 2083"/>
                <a:gd name="T2" fmla="*/ 256 w 256"/>
                <a:gd name="T3" fmla="*/ 2083 h 2083"/>
                <a:gd name="T4" fmla="*/ 0 w 256"/>
                <a:gd name="T5" fmla="*/ 2083 h 2083"/>
                <a:gd name="T6" fmla="*/ 0 w 256"/>
                <a:gd name="T7" fmla="*/ 0 h 2083"/>
              </a:gdLst>
              <a:ahLst/>
              <a:cxnLst>
                <a:cxn ang="0">
                  <a:pos x="T0" y="T1"/>
                </a:cxn>
                <a:cxn ang="0">
                  <a:pos x="T2" y="T3"/>
                </a:cxn>
                <a:cxn ang="0">
                  <a:pos x="T4" y="T5"/>
                </a:cxn>
                <a:cxn ang="0">
                  <a:pos x="T6" y="T7"/>
                </a:cxn>
              </a:cxnLst>
              <a:rect l="0" t="0" r="r" b="b"/>
              <a:pathLst>
                <a:path w="256" h="2083">
                  <a:moveTo>
                    <a:pt x="256" y="0"/>
                  </a:moveTo>
                  <a:lnTo>
                    <a:pt x="256" y="2083"/>
                  </a:lnTo>
                  <a:lnTo>
                    <a:pt x="0" y="2083"/>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2" name="Freeform 198"/>
            <p:cNvSpPr/>
            <p:nvPr/>
          </p:nvSpPr>
          <p:spPr bwMode="auto">
            <a:xfrm>
              <a:off x="13989829" y="-5721653"/>
              <a:ext cx="530225" cy="2454275"/>
            </a:xfrm>
            <a:custGeom>
              <a:avLst/>
              <a:gdLst>
                <a:gd name="T0" fmla="*/ 334 w 334"/>
                <a:gd name="T1" fmla="*/ 0 h 1546"/>
                <a:gd name="T2" fmla="*/ 334 w 334"/>
                <a:gd name="T3" fmla="*/ 1546 h 1546"/>
                <a:gd name="T4" fmla="*/ 0 w 334"/>
                <a:gd name="T5" fmla="*/ 1546 h 1546"/>
                <a:gd name="T6" fmla="*/ 0 w 334"/>
                <a:gd name="T7" fmla="*/ 0 h 1546"/>
                <a:gd name="T8" fmla="*/ 334 w 334"/>
                <a:gd name="T9" fmla="*/ 0 h 1546"/>
                <a:gd name="T10" fmla="*/ 334 w 334"/>
                <a:gd name="T11" fmla="*/ 0 h 1546"/>
              </a:gdLst>
              <a:ahLst/>
              <a:cxnLst>
                <a:cxn ang="0">
                  <a:pos x="T0" y="T1"/>
                </a:cxn>
                <a:cxn ang="0">
                  <a:pos x="T2" y="T3"/>
                </a:cxn>
                <a:cxn ang="0">
                  <a:pos x="T4" y="T5"/>
                </a:cxn>
                <a:cxn ang="0">
                  <a:pos x="T6" y="T7"/>
                </a:cxn>
                <a:cxn ang="0">
                  <a:pos x="T8" y="T9"/>
                </a:cxn>
                <a:cxn ang="0">
                  <a:pos x="T10" y="T11"/>
                </a:cxn>
              </a:cxnLst>
              <a:rect l="0" t="0" r="r" b="b"/>
              <a:pathLst>
                <a:path w="334" h="1546">
                  <a:moveTo>
                    <a:pt x="334" y="0"/>
                  </a:moveTo>
                  <a:lnTo>
                    <a:pt x="334" y="1546"/>
                  </a:lnTo>
                  <a:lnTo>
                    <a:pt x="0" y="1546"/>
                  </a:lnTo>
                  <a:lnTo>
                    <a:pt x="0" y="0"/>
                  </a:lnTo>
                  <a:lnTo>
                    <a:pt x="334" y="0"/>
                  </a:lnTo>
                  <a:lnTo>
                    <a:pt x="33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3" name="Freeform 199"/>
            <p:cNvSpPr/>
            <p:nvPr/>
          </p:nvSpPr>
          <p:spPr bwMode="auto">
            <a:xfrm>
              <a:off x="13989829" y="-2975278"/>
              <a:ext cx="530225" cy="454025"/>
            </a:xfrm>
            <a:custGeom>
              <a:avLst/>
              <a:gdLst>
                <a:gd name="T0" fmla="*/ 0 w 334"/>
                <a:gd name="T1" fmla="*/ 286 h 286"/>
                <a:gd name="T2" fmla="*/ 0 w 334"/>
                <a:gd name="T3" fmla="*/ 0 h 286"/>
                <a:gd name="T4" fmla="*/ 334 w 334"/>
                <a:gd name="T5" fmla="*/ 0 h 286"/>
                <a:gd name="T6" fmla="*/ 334 w 334"/>
                <a:gd name="T7" fmla="*/ 0 h 286"/>
                <a:gd name="T8" fmla="*/ 334 w 334"/>
                <a:gd name="T9" fmla="*/ 286 h 286"/>
                <a:gd name="T10" fmla="*/ 0 w 334"/>
                <a:gd name="T11" fmla="*/ 286 h 286"/>
              </a:gdLst>
              <a:ahLst/>
              <a:cxnLst>
                <a:cxn ang="0">
                  <a:pos x="T0" y="T1"/>
                </a:cxn>
                <a:cxn ang="0">
                  <a:pos x="T2" y="T3"/>
                </a:cxn>
                <a:cxn ang="0">
                  <a:pos x="T4" y="T5"/>
                </a:cxn>
                <a:cxn ang="0">
                  <a:pos x="T6" y="T7"/>
                </a:cxn>
                <a:cxn ang="0">
                  <a:pos x="T8" y="T9"/>
                </a:cxn>
                <a:cxn ang="0">
                  <a:pos x="T10" y="T11"/>
                </a:cxn>
              </a:cxnLst>
              <a:rect l="0" t="0" r="r" b="b"/>
              <a:pathLst>
                <a:path w="334" h="286">
                  <a:moveTo>
                    <a:pt x="0" y="286"/>
                  </a:moveTo>
                  <a:lnTo>
                    <a:pt x="0" y="0"/>
                  </a:lnTo>
                  <a:lnTo>
                    <a:pt x="334" y="0"/>
                  </a:lnTo>
                  <a:lnTo>
                    <a:pt x="334" y="0"/>
                  </a:lnTo>
                  <a:lnTo>
                    <a:pt x="334" y="286"/>
                  </a:lnTo>
                  <a:lnTo>
                    <a:pt x="0" y="28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4" name="Freeform 200"/>
            <p:cNvSpPr/>
            <p:nvPr/>
          </p:nvSpPr>
          <p:spPr bwMode="auto">
            <a:xfrm>
              <a:off x="13989829" y="-2975278"/>
              <a:ext cx="530225" cy="454025"/>
            </a:xfrm>
            <a:custGeom>
              <a:avLst/>
              <a:gdLst>
                <a:gd name="T0" fmla="*/ 0 w 334"/>
                <a:gd name="T1" fmla="*/ 286 h 286"/>
                <a:gd name="T2" fmla="*/ 0 w 334"/>
                <a:gd name="T3" fmla="*/ 0 h 286"/>
                <a:gd name="T4" fmla="*/ 334 w 334"/>
                <a:gd name="T5" fmla="*/ 0 h 286"/>
                <a:gd name="T6" fmla="*/ 334 w 334"/>
                <a:gd name="T7" fmla="*/ 0 h 286"/>
                <a:gd name="T8" fmla="*/ 334 w 334"/>
                <a:gd name="T9" fmla="*/ 286 h 286"/>
              </a:gdLst>
              <a:ahLst/>
              <a:cxnLst>
                <a:cxn ang="0">
                  <a:pos x="T0" y="T1"/>
                </a:cxn>
                <a:cxn ang="0">
                  <a:pos x="T2" y="T3"/>
                </a:cxn>
                <a:cxn ang="0">
                  <a:pos x="T4" y="T5"/>
                </a:cxn>
                <a:cxn ang="0">
                  <a:pos x="T6" y="T7"/>
                </a:cxn>
                <a:cxn ang="0">
                  <a:pos x="T8" y="T9"/>
                </a:cxn>
              </a:cxnLst>
              <a:rect l="0" t="0" r="r" b="b"/>
              <a:pathLst>
                <a:path w="334" h="286">
                  <a:moveTo>
                    <a:pt x="0" y="286"/>
                  </a:moveTo>
                  <a:lnTo>
                    <a:pt x="0" y="0"/>
                  </a:lnTo>
                  <a:lnTo>
                    <a:pt x="334" y="0"/>
                  </a:lnTo>
                  <a:lnTo>
                    <a:pt x="334" y="0"/>
                  </a:lnTo>
                  <a:lnTo>
                    <a:pt x="334" y="286"/>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5" name="Freeform 201"/>
            <p:cNvSpPr/>
            <p:nvPr/>
          </p:nvSpPr>
          <p:spPr bwMode="auto">
            <a:xfrm>
              <a:off x="13989829" y="-2279953"/>
              <a:ext cx="530225" cy="923925"/>
            </a:xfrm>
            <a:custGeom>
              <a:avLst/>
              <a:gdLst>
                <a:gd name="T0" fmla="*/ 334 w 334"/>
                <a:gd name="T1" fmla="*/ 0 h 582"/>
                <a:gd name="T2" fmla="*/ 334 w 334"/>
                <a:gd name="T3" fmla="*/ 582 h 582"/>
                <a:gd name="T4" fmla="*/ 0 w 334"/>
                <a:gd name="T5" fmla="*/ 582 h 582"/>
                <a:gd name="T6" fmla="*/ 0 w 334"/>
                <a:gd name="T7" fmla="*/ 0 h 582"/>
                <a:gd name="T8" fmla="*/ 334 w 334"/>
                <a:gd name="T9" fmla="*/ 0 h 582"/>
                <a:gd name="T10" fmla="*/ 334 w 334"/>
                <a:gd name="T11" fmla="*/ 0 h 582"/>
              </a:gdLst>
              <a:ahLst/>
              <a:cxnLst>
                <a:cxn ang="0">
                  <a:pos x="T0" y="T1"/>
                </a:cxn>
                <a:cxn ang="0">
                  <a:pos x="T2" y="T3"/>
                </a:cxn>
                <a:cxn ang="0">
                  <a:pos x="T4" y="T5"/>
                </a:cxn>
                <a:cxn ang="0">
                  <a:pos x="T6" y="T7"/>
                </a:cxn>
                <a:cxn ang="0">
                  <a:pos x="T8" y="T9"/>
                </a:cxn>
                <a:cxn ang="0">
                  <a:pos x="T10" y="T11"/>
                </a:cxn>
              </a:cxnLst>
              <a:rect l="0" t="0" r="r" b="b"/>
              <a:pathLst>
                <a:path w="334" h="582">
                  <a:moveTo>
                    <a:pt x="334" y="0"/>
                  </a:moveTo>
                  <a:lnTo>
                    <a:pt x="334" y="582"/>
                  </a:lnTo>
                  <a:lnTo>
                    <a:pt x="0" y="582"/>
                  </a:lnTo>
                  <a:lnTo>
                    <a:pt x="0" y="0"/>
                  </a:lnTo>
                  <a:lnTo>
                    <a:pt x="334" y="0"/>
                  </a:lnTo>
                  <a:lnTo>
                    <a:pt x="33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6" name="Freeform 202"/>
            <p:cNvSpPr/>
            <p:nvPr/>
          </p:nvSpPr>
          <p:spPr bwMode="auto">
            <a:xfrm>
              <a:off x="13989829" y="-1114728"/>
              <a:ext cx="530225" cy="1136650"/>
            </a:xfrm>
            <a:custGeom>
              <a:avLst/>
              <a:gdLst>
                <a:gd name="T0" fmla="*/ 0 w 334"/>
                <a:gd name="T1" fmla="*/ 716 h 716"/>
                <a:gd name="T2" fmla="*/ 0 w 334"/>
                <a:gd name="T3" fmla="*/ 0 h 716"/>
                <a:gd name="T4" fmla="*/ 334 w 334"/>
                <a:gd name="T5" fmla="*/ 0 h 716"/>
                <a:gd name="T6" fmla="*/ 334 w 334"/>
                <a:gd name="T7" fmla="*/ 0 h 716"/>
                <a:gd name="T8" fmla="*/ 334 w 334"/>
                <a:gd name="T9" fmla="*/ 716 h 716"/>
                <a:gd name="T10" fmla="*/ 0 w 334"/>
                <a:gd name="T11" fmla="*/ 716 h 716"/>
              </a:gdLst>
              <a:ahLst/>
              <a:cxnLst>
                <a:cxn ang="0">
                  <a:pos x="T0" y="T1"/>
                </a:cxn>
                <a:cxn ang="0">
                  <a:pos x="T2" y="T3"/>
                </a:cxn>
                <a:cxn ang="0">
                  <a:pos x="T4" y="T5"/>
                </a:cxn>
                <a:cxn ang="0">
                  <a:pos x="T6" y="T7"/>
                </a:cxn>
                <a:cxn ang="0">
                  <a:pos x="T8" y="T9"/>
                </a:cxn>
                <a:cxn ang="0">
                  <a:pos x="T10" y="T11"/>
                </a:cxn>
              </a:cxnLst>
              <a:rect l="0" t="0" r="r" b="b"/>
              <a:pathLst>
                <a:path w="334" h="716">
                  <a:moveTo>
                    <a:pt x="0" y="716"/>
                  </a:moveTo>
                  <a:lnTo>
                    <a:pt x="0" y="0"/>
                  </a:lnTo>
                  <a:lnTo>
                    <a:pt x="334" y="0"/>
                  </a:lnTo>
                  <a:lnTo>
                    <a:pt x="334" y="0"/>
                  </a:lnTo>
                  <a:lnTo>
                    <a:pt x="334" y="716"/>
                  </a:lnTo>
                  <a:lnTo>
                    <a:pt x="0" y="7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7" name="Freeform 203"/>
            <p:cNvSpPr/>
            <p:nvPr/>
          </p:nvSpPr>
          <p:spPr bwMode="auto">
            <a:xfrm>
              <a:off x="13989829" y="-1114728"/>
              <a:ext cx="530225" cy="1136650"/>
            </a:xfrm>
            <a:custGeom>
              <a:avLst/>
              <a:gdLst>
                <a:gd name="T0" fmla="*/ 0 w 334"/>
                <a:gd name="T1" fmla="*/ 716 h 716"/>
                <a:gd name="T2" fmla="*/ 0 w 334"/>
                <a:gd name="T3" fmla="*/ 0 h 716"/>
                <a:gd name="T4" fmla="*/ 334 w 334"/>
                <a:gd name="T5" fmla="*/ 0 h 716"/>
                <a:gd name="T6" fmla="*/ 334 w 334"/>
                <a:gd name="T7" fmla="*/ 0 h 716"/>
                <a:gd name="T8" fmla="*/ 334 w 334"/>
                <a:gd name="T9" fmla="*/ 716 h 716"/>
              </a:gdLst>
              <a:ahLst/>
              <a:cxnLst>
                <a:cxn ang="0">
                  <a:pos x="T0" y="T1"/>
                </a:cxn>
                <a:cxn ang="0">
                  <a:pos x="T2" y="T3"/>
                </a:cxn>
                <a:cxn ang="0">
                  <a:pos x="T4" y="T5"/>
                </a:cxn>
                <a:cxn ang="0">
                  <a:pos x="T6" y="T7"/>
                </a:cxn>
                <a:cxn ang="0">
                  <a:pos x="T8" y="T9"/>
                </a:cxn>
              </a:cxnLst>
              <a:rect l="0" t="0" r="r" b="b"/>
              <a:pathLst>
                <a:path w="334" h="716">
                  <a:moveTo>
                    <a:pt x="0" y="716"/>
                  </a:moveTo>
                  <a:lnTo>
                    <a:pt x="0" y="0"/>
                  </a:lnTo>
                  <a:lnTo>
                    <a:pt x="334" y="0"/>
                  </a:lnTo>
                  <a:lnTo>
                    <a:pt x="334" y="0"/>
                  </a:lnTo>
                  <a:lnTo>
                    <a:pt x="334" y="716"/>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8" name="Freeform 207"/>
            <p:cNvSpPr/>
            <p:nvPr/>
          </p:nvSpPr>
          <p:spPr bwMode="auto">
            <a:xfrm>
              <a:off x="13989829" y="-6310615"/>
              <a:ext cx="20637" cy="500063"/>
            </a:xfrm>
            <a:custGeom>
              <a:avLst/>
              <a:gdLst>
                <a:gd name="T0" fmla="*/ 0 w 13"/>
                <a:gd name="T1" fmla="*/ 315 h 315"/>
                <a:gd name="T2" fmla="*/ 0 w 13"/>
                <a:gd name="T3" fmla="*/ 0 h 315"/>
                <a:gd name="T4" fmla="*/ 13 w 13"/>
                <a:gd name="T5" fmla="*/ 0 h 315"/>
                <a:gd name="T6" fmla="*/ 13 w 13"/>
                <a:gd name="T7" fmla="*/ 315 h 315"/>
                <a:gd name="T8" fmla="*/ 0 w 13"/>
                <a:gd name="T9" fmla="*/ 315 h 315"/>
                <a:gd name="T10" fmla="*/ 0 w 13"/>
                <a:gd name="T11" fmla="*/ 315 h 315"/>
              </a:gdLst>
              <a:ahLst/>
              <a:cxnLst>
                <a:cxn ang="0">
                  <a:pos x="T0" y="T1"/>
                </a:cxn>
                <a:cxn ang="0">
                  <a:pos x="T2" y="T3"/>
                </a:cxn>
                <a:cxn ang="0">
                  <a:pos x="T4" y="T5"/>
                </a:cxn>
                <a:cxn ang="0">
                  <a:pos x="T6" y="T7"/>
                </a:cxn>
                <a:cxn ang="0">
                  <a:pos x="T8" y="T9"/>
                </a:cxn>
                <a:cxn ang="0">
                  <a:pos x="T10" y="T11"/>
                </a:cxn>
              </a:cxnLst>
              <a:rect l="0" t="0" r="r" b="b"/>
              <a:pathLst>
                <a:path w="13" h="315">
                  <a:moveTo>
                    <a:pt x="0" y="315"/>
                  </a:moveTo>
                  <a:lnTo>
                    <a:pt x="0" y="0"/>
                  </a:lnTo>
                  <a:lnTo>
                    <a:pt x="13" y="0"/>
                  </a:lnTo>
                  <a:lnTo>
                    <a:pt x="13" y="315"/>
                  </a:lnTo>
                  <a:lnTo>
                    <a:pt x="0" y="315"/>
                  </a:lnTo>
                  <a:lnTo>
                    <a:pt x="0" y="31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9" name="Freeform 208"/>
            <p:cNvSpPr/>
            <p:nvPr/>
          </p:nvSpPr>
          <p:spPr bwMode="auto">
            <a:xfrm>
              <a:off x="13989829" y="-6874178"/>
              <a:ext cx="20637" cy="495300"/>
            </a:xfrm>
            <a:custGeom>
              <a:avLst/>
              <a:gdLst>
                <a:gd name="T0" fmla="*/ 0 w 13"/>
                <a:gd name="T1" fmla="*/ 312 h 312"/>
                <a:gd name="T2" fmla="*/ 0 w 13"/>
                <a:gd name="T3" fmla="*/ 0 h 312"/>
                <a:gd name="T4" fmla="*/ 13 w 13"/>
                <a:gd name="T5" fmla="*/ 0 h 312"/>
                <a:gd name="T6" fmla="*/ 13 w 13"/>
                <a:gd name="T7" fmla="*/ 312 h 312"/>
                <a:gd name="T8" fmla="*/ 0 w 13"/>
                <a:gd name="T9" fmla="*/ 312 h 312"/>
                <a:gd name="T10" fmla="*/ 0 w 13"/>
                <a:gd name="T11" fmla="*/ 312 h 312"/>
              </a:gdLst>
              <a:ahLst/>
              <a:cxnLst>
                <a:cxn ang="0">
                  <a:pos x="T0" y="T1"/>
                </a:cxn>
                <a:cxn ang="0">
                  <a:pos x="T2" y="T3"/>
                </a:cxn>
                <a:cxn ang="0">
                  <a:pos x="T4" y="T5"/>
                </a:cxn>
                <a:cxn ang="0">
                  <a:pos x="T6" y="T7"/>
                </a:cxn>
                <a:cxn ang="0">
                  <a:pos x="T8" y="T9"/>
                </a:cxn>
                <a:cxn ang="0">
                  <a:pos x="T10" y="T11"/>
                </a:cxn>
              </a:cxnLst>
              <a:rect l="0" t="0" r="r" b="b"/>
              <a:pathLst>
                <a:path w="13" h="312">
                  <a:moveTo>
                    <a:pt x="0" y="312"/>
                  </a:moveTo>
                  <a:lnTo>
                    <a:pt x="0" y="0"/>
                  </a:lnTo>
                  <a:lnTo>
                    <a:pt x="13" y="0"/>
                  </a:lnTo>
                  <a:lnTo>
                    <a:pt x="13" y="312"/>
                  </a:lnTo>
                  <a:lnTo>
                    <a:pt x="0" y="312"/>
                  </a:lnTo>
                  <a:lnTo>
                    <a:pt x="0" y="31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0" name="Freeform 209"/>
            <p:cNvSpPr/>
            <p:nvPr/>
          </p:nvSpPr>
          <p:spPr bwMode="auto">
            <a:xfrm>
              <a:off x="13989829" y="-7450440"/>
              <a:ext cx="20637" cy="520700"/>
            </a:xfrm>
            <a:custGeom>
              <a:avLst/>
              <a:gdLst>
                <a:gd name="T0" fmla="*/ 0 w 13"/>
                <a:gd name="T1" fmla="*/ 328 h 328"/>
                <a:gd name="T2" fmla="*/ 0 w 13"/>
                <a:gd name="T3" fmla="*/ 0 h 328"/>
                <a:gd name="T4" fmla="*/ 13 w 13"/>
                <a:gd name="T5" fmla="*/ 0 h 328"/>
                <a:gd name="T6" fmla="*/ 13 w 13"/>
                <a:gd name="T7" fmla="*/ 328 h 328"/>
                <a:gd name="T8" fmla="*/ 0 w 13"/>
                <a:gd name="T9" fmla="*/ 328 h 328"/>
                <a:gd name="T10" fmla="*/ 0 w 13"/>
                <a:gd name="T11" fmla="*/ 328 h 328"/>
              </a:gdLst>
              <a:ahLst/>
              <a:cxnLst>
                <a:cxn ang="0">
                  <a:pos x="T0" y="T1"/>
                </a:cxn>
                <a:cxn ang="0">
                  <a:pos x="T2" y="T3"/>
                </a:cxn>
                <a:cxn ang="0">
                  <a:pos x="T4" y="T5"/>
                </a:cxn>
                <a:cxn ang="0">
                  <a:pos x="T6" y="T7"/>
                </a:cxn>
                <a:cxn ang="0">
                  <a:pos x="T8" y="T9"/>
                </a:cxn>
                <a:cxn ang="0">
                  <a:pos x="T10" y="T11"/>
                </a:cxn>
              </a:cxnLst>
              <a:rect l="0" t="0" r="r" b="b"/>
              <a:pathLst>
                <a:path w="13" h="328">
                  <a:moveTo>
                    <a:pt x="0" y="328"/>
                  </a:moveTo>
                  <a:lnTo>
                    <a:pt x="0" y="0"/>
                  </a:lnTo>
                  <a:lnTo>
                    <a:pt x="13" y="0"/>
                  </a:lnTo>
                  <a:lnTo>
                    <a:pt x="13" y="328"/>
                  </a:lnTo>
                  <a:lnTo>
                    <a:pt x="0" y="328"/>
                  </a:lnTo>
                  <a:lnTo>
                    <a:pt x="0" y="32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1" name="Freeform 210"/>
            <p:cNvSpPr/>
            <p:nvPr/>
          </p:nvSpPr>
          <p:spPr bwMode="auto">
            <a:xfrm>
              <a:off x="13989829" y="-8972853"/>
              <a:ext cx="25400" cy="1373188"/>
            </a:xfrm>
            <a:custGeom>
              <a:avLst/>
              <a:gdLst>
                <a:gd name="T0" fmla="*/ 16 w 16"/>
                <a:gd name="T1" fmla="*/ 0 h 865"/>
                <a:gd name="T2" fmla="*/ 16 w 16"/>
                <a:gd name="T3" fmla="*/ 865 h 865"/>
                <a:gd name="T4" fmla="*/ 0 w 16"/>
                <a:gd name="T5" fmla="*/ 865 h 865"/>
                <a:gd name="T6" fmla="*/ 0 w 16"/>
                <a:gd name="T7" fmla="*/ 865 h 865"/>
                <a:gd name="T8" fmla="*/ 0 w 16"/>
                <a:gd name="T9" fmla="*/ 19 h 865"/>
                <a:gd name="T10" fmla="*/ 16 w 16"/>
                <a:gd name="T11" fmla="*/ 0 h 865"/>
              </a:gdLst>
              <a:ahLst/>
              <a:cxnLst>
                <a:cxn ang="0">
                  <a:pos x="T0" y="T1"/>
                </a:cxn>
                <a:cxn ang="0">
                  <a:pos x="T2" y="T3"/>
                </a:cxn>
                <a:cxn ang="0">
                  <a:pos x="T4" y="T5"/>
                </a:cxn>
                <a:cxn ang="0">
                  <a:pos x="T6" y="T7"/>
                </a:cxn>
                <a:cxn ang="0">
                  <a:pos x="T8" y="T9"/>
                </a:cxn>
                <a:cxn ang="0">
                  <a:pos x="T10" y="T11"/>
                </a:cxn>
              </a:cxnLst>
              <a:rect l="0" t="0" r="r" b="b"/>
              <a:pathLst>
                <a:path w="16" h="865">
                  <a:moveTo>
                    <a:pt x="16" y="0"/>
                  </a:moveTo>
                  <a:lnTo>
                    <a:pt x="16" y="865"/>
                  </a:lnTo>
                  <a:lnTo>
                    <a:pt x="0" y="865"/>
                  </a:lnTo>
                  <a:lnTo>
                    <a:pt x="0" y="865"/>
                  </a:lnTo>
                  <a:lnTo>
                    <a:pt x="0" y="19"/>
                  </a:lnTo>
                  <a:lnTo>
                    <a:pt x="1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2" name="Freeform 211"/>
            <p:cNvSpPr/>
            <p:nvPr/>
          </p:nvSpPr>
          <p:spPr bwMode="auto">
            <a:xfrm>
              <a:off x="13989829" y="-8972853"/>
              <a:ext cx="25400" cy="1373188"/>
            </a:xfrm>
            <a:custGeom>
              <a:avLst/>
              <a:gdLst>
                <a:gd name="T0" fmla="*/ 16 w 16"/>
                <a:gd name="T1" fmla="*/ 0 h 865"/>
                <a:gd name="T2" fmla="*/ 16 w 16"/>
                <a:gd name="T3" fmla="*/ 865 h 865"/>
                <a:gd name="T4" fmla="*/ 0 w 16"/>
                <a:gd name="T5" fmla="*/ 865 h 865"/>
                <a:gd name="T6" fmla="*/ 0 w 16"/>
                <a:gd name="T7" fmla="*/ 865 h 865"/>
                <a:gd name="T8" fmla="*/ 0 w 16"/>
                <a:gd name="T9" fmla="*/ 19 h 865"/>
              </a:gdLst>
              <a:ahLst/>
              <a:cxnLst>
                <a:cxn ang="0">
                  <a:pos x="T0" y="T1"/>
                </a:cxn>
                <a:cxn ang="0">
                  <a:pos x="T2" y="T3"/>
                </a:cxn>
                <a:cxn ang="0">
                  <a:pos x="T4" y="T5"/>
                </a:cxn>
                <a:cxn ang="0">
                  <a:pos x="T6" y="T7"/>
                </a:cxn>
                <a:cxn ang="0">
                  <a:pos x="T8" y="T9"/>
                </a:cxn>
              </a:cxnLst>
              <a:rect l="0" t="0" r="r" b="b"/>
              <a:pathLst>
                <a:path w="16" h="865">
                  <a:moveTo>
                    <a:pt x="16" y="0"/>
                  </a:moveTo>
                  <a:lnTo>
                    <a:pt x="16" y="865"/>
                  </a:lnTo>
                  <a:lnTo>
                    <a:pt x="0" y="865"/>
                  </a:lnTo>
                  <a:lnTo>
                    <a:pt x="0" y="865"/>
                  </a:lnTo>
                  <a:lnTo>
                    <a:pt x="0" y="19"/>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3" name="Freeform 212"/>
            <p:cNvSpPr/>
            <p:nvPr/>
          </p:nvSpPr>
          <p:spPr bwMode="auto">
            <a:xfrm>
              <a:off x="13456429" y="-8942690"/>
              <a:ext cx="533400" cy="1343025"/>
            </a:xfrm>
            <a:custGeom>
              <a:avLst/>
              <a:gdLst>
                <a:gd name="T0" fmla="*/ 336 w 336"/>
                <a:gd name="T1" fmla="*/ 0 h 846"/>
                <a:gd name="T2" fmla="*/ 336 w 336"/>
                <a:gd name="T3" fmla="*/ 846 h 846"/>
                <a:gd name="T4" fmla="*/ 0 w 336"/>
                <a:gd name="T5" fmla="*/ 846 h 846"/>
                <a:gd name="T6" fmla="*/ 0 w 336"/>
                <a:gd name="T7" fmla="*/ 235 h 846"/>
                <a:gd name="T8" fmla="*/ 336 w 336"/>
                <a:gd name="T9" fmla="*/ 0 h 846"/>
              </a:gdLst>
              <a:ahLst/>
              <a:cxnLst>
                <a:cxn ang="0">
                  <a:pos x="T0" y="T1"/>
                </a:cxn>
                <a:cxn ang="0">
                  <a:pos x="T2" y="T3"/>
                </a:cxn>
                <a:cxn ang="0">
                  <a:pos x="T4" y="T5"/>
                </a:cxn>
                <a:cxn ang="0">
                  <a:pos x="T6" y="T7"/>
                </a:cxn>
                <a:cxn ang="0">
                  <a:pos x="T8" y="T9"/>
                </a:cxn>
              </a:cxnLst>
              <a:rect l="0" t="0" r="r" b="b"/>
              <a:pathLst>
                <a:path w="336" h="846">
                  <a:moveTo>
                    <a:pt x="336" y="0"/>
                  </a:moveTo>
                  <a:lnTo>
                    <a:pt x="336" y="846"/>
                  </a:lnTo>
                  <a:lnTo>
                    <a:pt x="0" y="846"/>
                  </a:lnTo>
                  <a:lnTo>
                    <a:pt x="0" y="235"/>
                  </a:lnTo>
                  <a:lnTo>
                    <a:pt x="33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4" name="Freeform 213"/>
            <p:cNvSpPr/>
            <p:nvPr/>
          </p:nvSpPr>
          <p:spPr bwMode="auto">
            <a:xfrm>
              <a:off x="13456429" y="-8942690"/>
              <a:ext cx="533400" cy="1343025"/>
            </a:xfrm>
            <a:custGeom>
              <a:avLst/>
              <a:gdLst>
                <a:gd name="T0" fmla="*/ 336 w 336"/>
                <a:gd name="T1" fmla="*/ 0 h 846"/>
                <a:gd name="T2" fmla="*/ 336 w 336"/>
                <a:gd name="T3" fmla="*/ 846 h 846"/>
                <a:gd name="T4" fmla="*/ 0 w 336"/>
                <a:gd name="T5" fmla="*/ 846 h 846"/>
                <a:gd name="T6" fmla="*/ 0 w 336"/>
                <a:gd name="T7" fmla="*/ 235 h 846"/>
              </a:gdLst>
              <a:ahLst/>
              <a:cxnLst>
                <a:cxn ang="0">
                  <a:pos x="T0" y="T1"/>
                </a:cxn>
                <a:cxn ang="0">
                  <a:pos x="T2" y="T3"/>
                </a:cxn>
                <a:cxn ang="0">
                  <a:pos x="T4" y="T5"/>
                </a:cxn>
                <a:cxn ang="0">
                  <a:pos x="T6" y="T7"/>
                </a:cxn>
              </a:cxnLst>
              <a:rect l="0" t="0" r="r" b="b"/>
              <a:pathLst>
                <a:path w="336" h="846">
                  <a:moveTo>
                    <a:pt x="336" y="0"/>
                  </a:moveTo>
                  <a:lnTo>
                    <a:pt x="336" y="846"/>
                  </a:lnTo>
                  <a:lnTo>
                    <a:pt x="0" y="846"/>
                  </a:lnTo>
                  <a:lnTo>
                    <a:pt x="0" y="235"/>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5" name="Freeform 214"/>
            <p:cNvSpPr/>
            <p:nvPr/>
          </p:nvSpPr>
          <p:spPr bwMode="auto">
            <a:xfrm>
              <a:off x="13456429" y="-7450440"/>
              <a:ext cx="533400" cy="520700"/>
            </a:xfrm>
            <a:custGeom>
              <a:avLst/>
              <a:gdLst>
                <a:gd name="T0" fmla="*/ 336 w 336"/>
                <a:gd name="T1" fmla="*/ 0 h 328"/>
                <a:gd name="T2" fmla="*/ 336 w 336"/>
                <a:gd name="T3" fmla="*/ 328 h 328"/>
                <a:gd name="T4" fmla="*/ 0 w 336"/>
                <a:gd name="T5" fmla="*/ 328 h 328"/>
                <a:gd name="T6" fmla="*/ 0 w 336"/>
                <a:gd name="T7" fmla="*/ 0 h 328"/>
                <a:gd name="T8" fmla="*/ 336 w 336"/>
                <a:gd name="T9" fmla="*/ 0 h 328"/>
                <a:gd name="T10" fmla="*/ 336 w 336"/>
                <a:gd name="T11" fmla="*/ 0 h 328"/>
              </a:gdLst>
              <a:ahLst/>
              <a:cxnLst>
                <a:cxn ang="0">
                  <a:pos x="T0" y="T1"/>
                </a:cxn>
                <a:cxn ang="0">
                  <a:pos x="T2" y="T3"/>
                </a:cxn>
                <a:cxn ang="0">
                  <a:pos x="T4" y="T5"/>
                </a:cxn>
                <a:cxn ang="0">
                  <a:pos x="T6" y="T7"/>
                </a:cxn>
                <a:cxn ang="0">
                  <a:pos x="T8" y="T9"/>
                </a:cxn>
                <a:cxn ang="0">
                  <a:pos x="T10" y="T11"/>
                </a:cxn>
              </a:cxnLst>
              <a:rect l="0" t="0" r="r" b="b"/>
              <a:pathLst>
                <a:path w="336" h="328">
                  <a:moveTo>
                    <a:pt x="336" y="0"/>
                  </a:moveTo>
                  <a:lnTo>
                    <a:pt x="336" y="328"/>
                  </a:lnTo>
                  <a:lnTo>
                    <a:pt x="0" y="328"/>
                  </a:lnTo>
                  <a:lnTo>
                    <a:pt x="0" y="0"/>
                  </a:lnTo>
                  <a:lnTo>
                    <a:pt x="336" y="0"/>
                  </a:lnTo>
                  <a:lnTo>
                    <a:pt x="33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6" name="Freeform 215"/>
            <p:cNvSpPr/>
            <p:nvPr/>
          </p:nvSpPr>
          <p:spPr bwMode="auto">
            <a:xfrm>
              <a:off x="13456429" y="-6874178"/>
              <a:ext cx="533400" cy="495300"/>
            </a:xfrm>
            <a:custGeom>
              <a:avLst/>
              <a:gdLst>
                <a:gd name="T0" fmla="*/ 336 w 336"/>
                <a:gd name="T1" fmla="*/ 0 h 312"/>
                <a:gd name="T2" fmla="*/ 336 w 336"/>
                <a:gd name="T3" fmla="*/ 312 h 312"/>
                <a:gd name="T4" fmla="*/ 0 w 336"/>
                <a:gd name="T5" fmla="*/ 312 h 312"/>
                <a:gd name="T6" fmla="*/ 0 w 336"/>
                <a:gd name="T7" fmla="*/ 0 h 312"/>
                <a:gd name="T8" fmla="*/ 336 w 336"/>
                <a:gd name="T9" fmla="*/ 0 h 312"/>
                <a:gd name="T10" fmla="*/ 336 w 336"/>
                <a:gd name="T11" fmla="*/ 0 h 312"/>
              </a:gdLst>
              <a:ahLst/>
              <a:cxnLst>
                <a:cxn ang="0">
                  <a:pos x="T0" y="T1"/>
                </a:cxn>
                <a:cxn ang="0">
                  <a:pos x="T2" y="T3"/>
                </a:cxn>
                <a:cxn ang="0">
                  <a:pos x="T4" y="T5"/>
                </a:cxn>
                <a:cxn ang="0">
                  <a:pos x="T6" y="T7"/>
                </a:cxn>
                <a:cxn ang="0">
                  <a:pos x="T8" y="T9"/>
                </a:cxn>
                <a:cxn ang="0">
                  <a:pos x="T10" y="T11"/>
                </a:cxn>
              </a:cxnLst>
              <a:rect l="0" t="0" r="r" b="b"/>
              <a:pathLst>
                <a:path w="336" h="312">
                  <a:moveTo>
                    <a:pt x="336" y="0"/>
                  </a:moveTo>
                  <a:lnTo>
                    <a:pt x="336" y="312"/>
                  </a:lnTo>
                  <a:lnTo>
                    <a:pt x="0" y="312"/>
                  </a:lnTo>
                  <a:lnTo>
                    <a:pt x="0" y="0"/>
                  </a:lnTo>
                  <a:lnTo>
                    <a:pt x="336" y="0"/>
                  </a:lnTo>
                  <a:lnTo>
                    <a:pt x="33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7" name="Freeform 216"/>
            <p:cNvSpPr/>
            <p:nvPr/>
          </p:nvSpPr>
          <p:spPr bwMode="auto">
            <a:xfrm>
              <a:off x="13456429" y="-6310615"/>
              <a:ext cx="533400" cy="500063"/>
            </a:xfrm>
            <a:custGeom>
              <a:avLst/>
              <a:gdLst>
                <a:gd name="T0" fmla="*/ 336 w 336"/>
                <a:gd name="T1" fmla="*/ 0 h 315"/>
                <a:gd name="T2" fmla="*/ 336 w 336"/>
                <a:gd name="T3" fmla="*/ 315 h 315"/>
                <a:gd name="T4" fmla="*/ 0 w 336"/>
                <a:gd name="T5" fmla="*/ 315 h 315"/>
                <a:gd name="T6" fmla="*/ 0 w 336"/>
                <a:gd name="T7" fmla="*/ 0 h 315"/>
                <a:gd name="T8" fmla="*/ 336 w 336"/>
                <a:gd name="T9" fmla="*/ 0 h 315"/>
                <a:gd name="T10" fmla="*/ 336 w 336"/>
                <a:gd name="T11" fmla="*/ 0 h 315"/>
              </a:gdLst>
              <a:ahLst/>
              <a:cxnLst>
                <a:cxn ang="0">
                  <a:pos x="T0" y="T1"/>
                </a:cxn>
                <a:cxn ang="0">
                  <a:pos x="T2" y="T3"/>
                </a:cxn>
                <a:cxn ang="0">
                  <a:pos x="T4" y="T5"/>
                </a:cxn>
                <a:cxn ang="0">
                  <a:pos x="T6" y="T7"/>
                </a:cxn>
                <a:cxn ang="0">
                  <a:pos x="T8" y="T9"/>
                </a:cxn>
                <a:cxn ang="0">
                  <a:pos x="T10" y="T11"/>
                </a:cxn>
              </a:cxnLst>
              <a:rect l="0" t="0" r="r" b="b"/>
              <a:pathLst>
                <a:path w="336" h="315">
                  <a:moveTo>
                    <a:pt x="336" y="0"/>
                  </a:moveTo>
                  <a:lnTo>
                    <a:pt x="336" y="315"/>
                  </a:lnTo>
                  <a:lnTo>
                    <a:pt x="0" y="315"/>
                  </a:lnTo>
                  <a:lnTo>
                    <a:pt x="0" y="0"/>
                  </a:lnTo>
                  <a:lnTo>
                    <a:pt x="336" y="0"/>
                  </a:lnTo>
                  <a:lnTo>
                    <a:pt x="33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8" name="Freeform 217"/>
            <p:cNvSpPr/>
            <p:nvPr/>
          </p:nvSpPr>
          <p:spPr bwMode="auto">
            <a:xfrm>
              <a:off x="13456429" y="-5721653"/>
              <a:ext cx="533400" cy="2454275"/>
            </a:xfrm>
            <a:custGeom>
              <a:avLst/>
              <a:gdLst>
                <a:gd name="T0" fmla="*/ 336 w 336"/>
                <a:gd name="T1" fmla="*/ 0 h 1546"/>
                <a:gd name="T2" fmla="*/ 336 w 336"/>
                <a:gd name="T3" fmla="*/ 1546 h 1546"/>
                <a:gd name="T4" fmla="*/ 0 w 336"/>
                <a:gd name="T5" fmla="*/ 1546 h 1546"/>
                <a:gd name="T6" fmla="*/ 0 w 336"/>
                <a:gd name="T7" fmla="*/ 0 h 1546"/>
                <a:gd name="T8" fmla="*/ 336 w 336"/>
                <a:gd name="T9" fmla="*/ 0 h 1546"/>
                <a:gd name="T10" fmla="*/ 336 w 336"/>
                <a:gd name="T11" fmla="*/ 0 h 1546"/>
              </a:gdLst>
              <a:ahLst/>
              <a:cxnLst>
                <a:cxn ang="0">
                  <a:pos x="T0" y="T1"/>
                </a:cxn>
                <a:cxn ang="0">
                  <a:pos x="T2" y="T3"/>
                </a:cxn>
                <a:cxn ang="0">
                  <a:pos x="T4" y="T5"/>
                </a:cxn>
                <a:cxn ang="0">
                  <a:pos x="T6" y="T7"/>
                </a:cxn>
                <a:cxn ang="0">
                  <a:pos x="T8" y="T9"/>
                </a:cxn>
                <a:cxn ang="0">
                  <a:pos x="T10" y="T11"/>
                </a:cxn>
              </a:cxnLst>
              <a:rect l="0" t="0" r="r" b="b"/>
              <a:pathLst>
                <a:path w="336" h="1546">
                  <a:moveTo>
                    <a:pt x="336" y="0"/>
                  </a:moveTo>
                  <a:lnTo>
                    <a:pt x="336" y="1546"/>
                  </a:lnTo>
                  <a:lnTo>
                    <a:pt x="0" y="1546"/>
                  </a:lnTo>
                  <a:lnTo>
                    <a:pt x="0" y="0"/>
                  </a:lnTo>
                  <a:lnTo>
                    <a:pt x="336" y="0"/>
                  </a:lnTo>
                  <a:lnTo>
                    <a:pt x="33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9" name="Freeform 218"/>
            <p:cNvSpPr/>
            <p:nvPr/>
          </p:nvSpPr>
          <p:spPr bwMode="auto">
            <a:xfrm>
              <a:off x="13456429" y="-2975278"/>
              <a:ext cx="533400" cy="454025"/>
            </a:xfrm>
            <a:custGeom>
              <a:avLst/>
              <a:gdLst>
                <a:gd name="T0" fmla="*/ 0 w 336"/>
                <a:gd name="T1" fmla="*/ 286 h 286"/>
                <a:gd name="T2" fmla="*/ 0 w 336"/>
                <a:gd name="T3" fmla="*/ 0 h 286"/>
                <a:gd name="T4" fmla="*/ 336 w 336"/>
                <a:gd name="T5" fmla="*/ 0 h 286"/>
                <a:gd name="T6" fmla="*/ 336 w 336"/>
                <a:gd name="T7" fmla="*/ 0 h 286"/>
                <a:gd name="T8" fmla="*/ 336 w 336"/>
                <a:gd name="T9" fmla="*/ 286 h 286"/>
                <a:gd name="T10" fmla="*/ 0 w 336"/>
                <a:gd name="T11" fmla="*/ 286 h 286"/>
              </a:gdLst>
              <a:ahLst/>
              <a:cxnLst>
                <a:cxn ang="0">
                  <a:pos x="T0" y="T1"/>
                </a:cxn>
                <a:cxn ang="0">
                  <a:pos x="T2" y="T3"/>
                </a:cxn>
                <a:cxn ang="0">
                  <a:pos x="T4" y="T5"/>
                </a:cxn>
                <a:cxn ang="0">
                  <a:pos x="T6" y="T7"/>
                </a:cxn>
                <a:cxn ang="0">
                  <a:pos x="T8" y="T9"/>
                </a:cxn>
                <a:cxn ang="0">
                  <a:pos x="T10" y="T11"/>
                </a:cxn>
              </a:cxnLst>
              <a:rect l="0" t="0" r="r" b="b"/>
              <a:pathLst>
                <a:path w="336" h="286">
                  <a:moveTo>
                    <a:pt x="0" y="286"/>
                  </a:moveTo>
                  <a:lnTo>
                    <a:pt x="0" y="0"/>
                  </a:lnTo>
                  <a:lnTo>
                    <a:pt x="336" y="0"/>
                  </a:lnTo>
                  <a:lnTo>
                    <a:pt x="336" y="0"/>
                  </a:lnTo>
                  <a:lnTo>
                    <a:pt x="336" y="286"/>
                  </a:lnTo>
                  <a:lnTo>
                    <a:pt x="0" y="28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0" name="Freeform 219"/>
            <p:cNvSpPr/>
            <p:nvPr/>
          </p:nvSpPr>
          <p:spPr bwMode="auto">
            <a:xfrm>
              <a:off x="13456429" y="-2975278"/>
              <a:ext cx="533400" cy="454025"/>
            </a:xfrm>
            <a:custGeom>
              <a:avLst/>
              <a:gdLst>
                <a:gd name="T0" fmla="*/ 0 w 336"/>
                <a:gd name="T1" fmla="*/ 286 h 286"/>
                <a:gd name="T2" fmla="*/ 0 w 336"/>
                <a:gd name="T3" fmla="*/ 0 h 286"/>
                <a:gd name="T4" fmla="*/ 336 w 336"/>
                <a:gd name="T5" fmla="*/ 0 h 286"/>
                <a:gd name="T6" fmla="*/ 336 w 336"/>
                <a:gd name="T7" fmla="*/ 0 h 286"/>
                <a:gd name="T8" fmla="*/ 336 w 336"/>
                <a:gd name="T9" fmla="*/ 286 h 286"/>
              </a:gdLst>
              <a:ahLst/>
              <a:cxnLst>
                <a:cxn ang="0">
                  <a:pos x="T0" y="T1"/>
                </a:cxn>
                <a:cxn ang="0">
                  <a:pos x="T2" y="T3"/>
                </a:cxn>
                <a:cxn ang="0">
                  <a:pos x="T4" y="T5"/>
                </a:cxn>
                <a:cxn ang="0">
                  <a:pos x="T6" y="T7"/>
                </a:cxn>
                <a:cxn ang="0">
                  <a:pos x="T8" y="T9"/>
                </a:cxn>
              </a:cxnLst>
              <a:rect l="0" t="0" r="r" b="b"/>
              <a:pathLst>
                <a:path w="336" h="286">
                  <a:moveTo>
                    <a:pt x="0" y="286"/>
                  </a:moveTo>
                  <a:lnTo>
                    <a:pt x="0" y="0"/>
                  </a:lnTo>
                  <a:lnTo>
                    <a:pt x="336" y="0"/>
                  </a:lnTo>
                  <a:lnTo>
                    <a:pt x="336" y="0"/>
                  </a:lnTo>
                  <a:lnTo>
                    <a:pt x="336" y="286"/>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1" name="Freeform 220"/>
            <p:cNvSpPr/>
            <p:nvPr/>
          </p:nvSpPr>
          <p:spPr bwMode="auto">
            <a:xfrm>
              <a:off x="13456429" y="-2279953"/>
              <a:ext cx="533400" cy="923925"/>
            </a:xfrm>
            <a:custGeom>
              <a:avLst/>
              <a:gdLst>
                <a:gd name="T0" fmla="*/ 336 w 336"/>
                <a:gd name="T1" fmla="*/ 0 h 582"/>
                <a:gd name="T2" fmla="*/ 336 w 336"/>
                <a:gd name="T3" fmla="*/ 582 h 582"/>
                <a:gd name="T4" fmla="*/ 0 w 336"/>
                <a:gd name="T5" fmla="*/ 582 h 582"/>
                <a:gd name="T6" fmla="*/ 0 w 336"/>
                <a:gd name="T7" fmla="*/ 0 h 582"/>
                <a:gd name="T8" fmla="*/ 336 w 336"/>
                <a:gd name="T9" fmla="*/ 0 h 582"/>
                <a:gd name="T10" fmla="*/ 336 w 336"/>
                <a:gd name="T11" fmla="*/ 0 h 582"/>
              </a:gdLst>
              <a:ahLst/>
              <a:cxnLst>
                <a:cxn ang="0">
                  <a:pos x="T0" y="T1"/>
                </a:cxn>
                <a:cxn ang="0">
                  <a:pos x="T2" y="T3"/>
                </a:cxn>
                <a:cxn ang="0">
                  <a:pos x="T4" y="T5"/>
                </a:cxn>
                <a:cxn ang="0">
                  <a:pos x="T6" y="T7"/>
                </a:cxn>
                <a:cxn ang="0">
                  <a:pos x="T8" y="T9"/>
                </a:cxn>
                <a:cxn ang="0">
                  <a:pos x="T10" y="T11"/>
                </a:cxn>
              </a:cxnLst>
              <a:rect l="0" t="0" r="r" b="b"/>
              <a:pathLst>
                <a:path w="336" h="582">
                  <a:moveTo>
                    <a:pt x="336" y="0"/>
                  </a:moveTo>
                  <a:lnTo>
                    <a:pt x="336" y="582"/>
                  </a:lnTo>
                  <a:lnTo>
                    <a:pt x="0" y="582"/>
                  </a:lnTo>
                  <a:lnTo>
                    <a:pt x="0" y="0"/>
                  </a:lnTo>
                  <a:lnTo>
                    <a:pt x="336" y="0"/>
                  </a:lnTo>
                  <a:lnTo>
                    <a:pt x="33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2" name="Freeform 221"/>
            <p:cNvSpPr/>
            <p:nvPr/>
          </p:nvSpPr>
          <p:spPr bwMode="auto">
            <a:xfrm>
              <a:off x="13456429" y="-1114728"/>
              <a:ext cx="533400" cy="1136650"/>
            </a:xfrm>
            <a:custGeom>
              <a:avLst/>
              <a:gdLst>
                <a:gd name="T0" fmla="*/ 0 w 336"/>
                <a:gd name="T1" fmla="*/ 716 h 716"/>
                <a:gd name="T2" fmla="*/ 0 w 336"/>
                <a:gd name="T3" fmla="*/ 0 h 716"/>
                <a:gd name="T4" fmla="*/ 336 w 336"/>
                <a:gd name="T5" fmla="*/ 0 h 716"/>
                <a:gd name="T6" fmla="*/ 336 w 336"/>
                <a:gd name="T7" fmla="*/ 0 h 716"/>
                <a:gd name="T8" fmla="*/ 336 w 336"/>
                <a:gd name="T9" fmla="*/ 716 h 716"/>
                <a:gd name="T10" fmla="*/ 0 w 336"/>
                <a:gd name="T11" fmla="*/ 716 h 716"/>
              </a:gdLst>
              <a:ahLst/>
              <a:cxnLst>
                <a:cxn ang="0">
                  <a:pos x="T0" y="T1"/>
                </a:cxn>
                <a:cxn ang="0">
                  <a:pos x="T2" y="T3"/>
                </a:cxn>
                <a:cxn ang="0">
                  <a:pos x="T4" y="T5"/>
                </a:cxn>
                <a:cxn ang="0">
                  <a:pos x="T6" y="T7"/>
                </a:cxn>
                <a:cxn ang="0">
                  <a:pos x="T8" y="T9"/>
                </a:cxn>
                <a:cxn ang="0">
                  <a:pos x="T10" y="T11"/>
                </a:cxn>
              </a:cxnLst>
              <a:rect l="0" t="0" r="r" b="b"/>
              <a:pathLst>
                <a:path w="336" h="716">
                  <a:moveTo>
                    <a:pt x="0" y="716"/>
                  </a:moveTo>
                  <a:lnTo>
                    <a:pt x="0" y="0"/>
                  </a:lnTo>
                  <a:lnTo>
                    <a:pt x="336" y="0"/>
                  </a:lnTo>
                  <a:lnTo>
                    <a:pt x="336" y="0"/>
                  </a:lnTo>
                  <a:lnTo>
                    <a:pt x="336" y="716"/>
                  </a:lnTo>
                  <a:lnTo>
                    <a:pt x="0" y="7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3" name="Freeform 222"/>
            <p:cNvSpPr/>
            <p:nvPr/>
          </p:nvSpPr>
          <p:spPr bwMode="auto">
            <a:xfrm>
              <a:off x="13456429" y="-1114728"/>
              <a:ext cx="533400" cy="1136650"/>
            </a:xfrm>
            <a:custGeom>
              <a:avLst/>
              <a:gdLst>
                <a:gd name="T0" fmla="*/ 0 w 336"/>
                <a:gd name="T1" fmla="*/ 716 h 716"/>
                <a:gd name="T2" fmla="*/ 0 w 336"/>
                <a:gd name="T3" fmla="*/ 0 h 716"/>
                <a:gd name="T4" fmla="*/ 336 w 336"/>
                <a:gd name="T5" fmla="*/ 0 h 716"/>
                <a:gd name="T6" fmla="*/ 336 w 336"/>
                <a:gd name="T7" fmla="*/ 0 h 716"/>
                <a:gd name="T8" fmla="*/ 336 w 336"/>
                <a:gd name="T9" fmla="*/ 716 h 716"/>
              </a:gdLst>
              <a:ahLst/>
              <a:cxnLst>
                <a:cxn ang="0">
                  <a:pos x="T0" y="T1"/>
                </a:cxn>
                <a:cxn ang="0">
                  <a:pos x="T2" y="T3"/>
                </a:cxn>
                <a:cxn ang="0">
                  <a:pos x="T4" y="T5"/>
                </a:cxn>
                <a:cxn ang="0">
                  <a:pos x="T6" y="T7"/>
                </a:cxn>
                <a:cxn ang="0">
                  <a:pos x="T8" y="T9"/>
                </a:cxn>
              </a:cxnLst>
              <a:rect l="0" t="0" r="r" b="b"/>
              <a:pathLst>
                <a:path w="336" h="716">
                  <a:moveTo>
                    <a:pt x="0" y="716"/>
                  </a:moveTo>
                  <a:lnTo>
                    <a:pt x="0" y="0"/>
                  </a:lnTo>
                  <a:lnTo>
                    <a:pt x="336" y="0"/>
                  </a:lnTo>
                  <a:lnTo>
                    <a:pt x="336" y="0"/>
                  </a:lnTo>
                  <a:lnTo>
                    <a:pt x="336" y="716"/>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4" name="Freeform 224"/>
            <p:cNvSpPr/>
            <p:nvPr/>
          </p:nvSpPr>
          <p:spPr bwMode="auto">
            <a:xfrm>
              <a:off x="12918267" y="-8569628"/>
              <a:ext cx="538162" cy="969963"/>
            </a:xfrm>
            <a:custGeom>
              <a:avLst/>
              <a:gdLst>
                <a:gd name="T0" fmla="*/ 339 w 339"/>
                <a:gd name="T1" fmla="*/ 0 h 611"/>
                <a:gd name="T2" fmla="*/ 339 w 339"/>
                <a:gd name="T3" fmla="*/ 611 h 611"/>
                <a:gd name="T4" fmla="*/ 0 w 339"/>
                <a:gd name="T5" fmla="*/ 611 h 611"/>
                <a:gd name="T6" fmla="*/ 0 w 339"/>
                <a:gd name="T7" fmla="*/ 101 h 611"/>
                <a:gd name="T8" fmla="*/ 339 w 339"/>
                <a:gd name="T9" fmla="*/ 0 h 611"/>
              </a:gdLst>
              <a:ahLst/>
              <a:cxnLst>
                <a:cxn ang="0">
                  <a:pos x="T0" y="T1"/>
                </a:cxn>
                <a:cxn ang="0">
                  <a:pos x="T2" y="T3"/>
                </a:cxn>
                <a:cxn ang="0">
                  <a:pos x="T4" y="T5"/>
                </a:cxn>
                <a:cxn ang="0">
                  <a:pos x="T6" y="T7"/>
                </a:cxn>
                <a:cxn ang="0">
                  <a:pos x="T8" y="T9"/>
                </a:cxn>
              </a:cxnLst>
              <a:rect l="0" t="0" r="r" b="b"/>
              <a:pathLst>
                <a:path w="339" h="611">
                  <a:moveTo>
                    <a:pt x="339" y="0"/>
                  </a:moveTo>
                  <a:lnTo>
                    <a:pt x="339" y="611"/>
                  </a:lnTo>
                  <a:lnTo>
                    <a:pt x="0" y="611"/>
                  </a:lnTo>
                  <a:lnTo>
                    <a:pt x="0" y="101"/>
                  </a:lnTo>
                  <a:lnTo>
                    <a:pt x="339"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5" name="Freeform 225"/>
            <p:cNvSpPr/>
            <p:nvPr/>
          </p:nvSpPr>
          <p:spPr bwMode="auto">
            <a:xfrm>
              <a:off x="12918267" y="-8569628"/>
              <a:ext cx="538162" cy="969963"/>
            </a:xfrm>
            <a:custGeom>
              <a:avLst/>
              <a:gdLst>
                <a:gd name="T0" fmla="*/ 339 w 339"/>
                <a:gd name="T1" fmla="*/ 0 h 611"/>
                <a:gd name="T2" fmla="*/ 339 w 339"/>
                <a:gd name="T3" fmla="*/ 611 h 611"/>
                <a:gd name="T4" fmla="*/ 0 w 339"/>
                <a:gd name="T5" fmla="*/ 611 h 611"/>
                <a:gd name="T6" fmla="*/ 0 w 339"/>
                <a:gd name="T7" fmla="*/ 101 h 611"/>
              </a:gdLst>
              <a:ahLst/>
              <a:cxnLst>
                <a:cxn ang="0">
                  <a:pos x="T0" y="T1"/>
                </a:cxn>
                <a:cxn ang="0">
                  <a:pos x="T2" y="T3"/>
                </a:cxn>
                <a:cxn ang="0">
                  <a:pos x="T4" y="T5"/>
                </a:cxn>
                <a:cxn ang="0">
                  <a:pos x="T6" y="T7"/>
                </a:cxn>
              </a:cxnLst>
              <a:rect l="0" t="0" r="r" b="b"/>
              <a:pathLst>
                <a:path w="339" h="611">
                  <a:moveTo>
                    <a:pt x="339" y="0"/>
                  </a:moveTo>
                  <a:lnTo>
                    <a:pt x="339" y="611"/>
                  </a:lnTo>
                  <a:lnTo>
                    <a:pt x="0" y="611"/>
                  </a:lnTo>
                  <a:lnTo>
                    <a:pt x="0" y="101"/>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6" name="Freeform 226"/>
            <p:cNvSpPr/>
            <p:nvPr/>
          </p:nvSpPr>
          <p:spPr bwMode="auto">
            <a:xfrm>
              <a:off x="12918267" y="-7450440"/>
              <a:ext cx="538162" cy="520700"/>
            </a:xfrm>
            <a:custGeom>
              <a:avLst/>
              <a:gdLst>
                <a:gd name="T0" fmla="*/ 339 w 339"/>
                <a:gd name="T1" fmla="*/ 0 h 328"/>
                <a:gd name="T2" fmla="*/ 339 w 339"/>
                <a:gd name="T3" fmla="*/ 328 h 328"/>
                <a:gd name="T4" fmla="*/ 0 w 339"/>
                <a:gd name="T5" fmla="*/ 328 h 328"/>
                <a:gd name="T6" fmla="*/ 0 w 339"/>
                <a:gd name="T7" fmla="*/ 0 h 328"/>
                <a:gd name="T8" fmla="*/ 339 w 339"/>
                <a:gd name="T9" fmla="*/ 0 h 328"/>
                <a:gd name="T10" fmla="*/ 339 w 339"/>
                <a:gd name="T11" fmla="*/ 0 h 328"/>
              </a:gdLst>
              <a:ahLst/>
              <a:cxnLst>
                <a:cxn ang="0">
                  <a:pos x="T0" y="T1"/>
                </a:cxn>
                <a:cxn ang="0">
                  <a:pos x="T2" y="T3"/>
                </a:cxn>
                <a:cxn ang="0">
                  <a:pos x="T4" y="T5"/>
                </a:cxn>
                <a:cxn ang="0">
                  <a:pos x="T6" y="T7"/>
                </a:cxn>
                <a:cxn ang="0">
                  <a:pos x="T8" y="T9"/>
                </a:cxn>
                <a:cxn ang="0">
                  <a:pos x="T10" y="T11"/>
                </a:cxn>
              </a:cxnLst>
              <a:rect l="0" t="0" r="r" b="b"/>
              <a:pathLst>
                <a:path w="339" h="328">
                  <a:moveTo>
                    <a:pt x="339" y="0"/>
                  </a:moveTo>
                  <a:lnTo>
                    <a:pt x="339" y="328"/>
                  </a:lnTo>
                  <a:lnTo>
                    <a:pt x="0" y="328"/>
                  </a:lnTo>
                  <a:lnTo>
                    <a:pt x="0" y="0"/>
                  </a:lnTo>
                  <a:lnTo>
                    <a:pt x="339" y="0"/>
                  </a:lnTo>
                  <a:lnTo>
                    <a:pt x="339"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7" name="Freeform 227"/>
            <p:cNvSpPr/>
            <p:nvPr/>
          </p:nvSpPr>
          <p:spPr bwMode="auto">
            <a:xfrm>
              <a:off x="12918267" y="-6874178"/>
              <a:ext cx="538162" cy="495300"/>
            </a:xfrm>
            <a:custGeom>
              <a:avLst/>
              <a:gdLst>
                <a:gd name="T0" fmla="*/ 339 w 339"/>
                <a:gd name="T1" fmla="*/ 0 h 312"/>
                <a:gd name="T2" fmla="*/ 339 w 339"/>
                <a:gd name="T3" fmla="*/ 312 h 312"/>
                <a:gd name="T4" fmla="*/ 0 w 339"/>
                <a:gd name="T5" fmla="*/ 312 h 312"/>
                <a:gd name="T6" fmla="*/ 0 w 339"/>
                <a:gd name="T7" fmla="*/ 0 h 312"/>
                <a:gd name="T8" fmla="*/ 339 w 339"/>
                <a:gd name="T9" fmla="*/ 0 h 312"/>
                <a:gd name="T10" fmla="*/ 339 w 339"/>
                <a:gd name="T11" fmla="*/ 0 h 312"/>
              </a:gdLst>
              <a:ahLst/>
              <a:cxnLst>
                <a:cxn ang="0">
                  <a:pos x="T0" y="T1"/>
                </a:cxn>
                <a:cxn ang="0">
                  <a:pos x="T2" y="T3"/>
                </a:cxn>
                <a:cxn ang="0">
                  <a:pos x="T4" y="T5"/>
                </a:cxn>
                <a:cxn ang="0">
                  <a:pos x="T6" y="T7"/>
                </a:cxn>
                <a:cxn ang="0">
                  <a:pos x="T8" y="T9"/>
                </a:cxn>
                <a:cxn ang="0">
                  <a:pos x="T10" y="T11"/>
                </a:cxn>
              </a:cxnLst>
              <a:rect l="0" t="0" r="r" b="b"/>
              <a:pathLst>
                <a:path w="339" h="312">
                  <a:moveTo>
                    <a:pt x="339" y="0"/>
                  </a:moveTo>
                  <a:lnTo>
                    <a:pt x="339" y="312"/>
                  </a:lnTo>
                  <a:lnTo>
                    <a:pt x="0" y="312"/>
                  </a:lnTo>
                  <a:lnTo>
                    <a:pt x="0" y="0"/>
                  </a:lnTo>
                  <a:lnTo>
                    <a:pt x="339" y="0"/>
                  </a:lnTo>
                  <a:lnTo>
                    <a:pt x="339"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8" name="Freeform 228"/>
            <p:cNvSpPr/>
            <p:nvPr/>
          </p:nvSpPr>
          <p:spPr bwMode="auto">
            <a:xfrm>
              <a:off x="12918267" y="-6310615"/>
              <a:ext cx="538162" cy="500063"/>
            </a:xfrm>
            <a:custGeom>
              <a:avLst/>
              <a:gdLst>
                <a:gd name="T0" fmla="*/ 339 w 339"/>
                <a:gd name="T1" fmla="*/ 0 h 315"/>
                <a:gd name="T2" fmla="*/ 339 w 339"/>
                <a:gd name="T3" fmla="*/ 315 h 315"/>
                <a:gd name="T4" fmla="*/ 293 w 339"/>
                <a:gd name="T5" fmla="*/ 315 h 315"/>
                <a:gd name="T6" fmla="*/ 293 w 339"/>
                <a:gd name="T7" fmla="*/ 312 h 315"/>
                <a:gd name="T8" fmla="*/ 0 w 339"/>
                <a:gd name="T9" fmla="*/ 195 h 315"/>
                <a:gd name="T10" fmla="*/ 0 w 339"/>
                <a:gd name="T11" fmla="*/ 0 h 315"/>
                <a:gd name="T12" fmla="*/ 339 w 339"/>
                <a:gd name="T13" fmla="*/ 0 h 315"/>
                <a:gd name="T14" fmla="*/ 339 w 339"/>
                <a:gd name="T15" fmla="*/ 0 h 3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9" h="315">
                  <a:moveTo>
                    <a:pt x="339" y="0"/>
                  </a:moveTo>
                  <a:lnTo>
                    <a:pt x="339" y="315"/>
                  </a:lnTo>
                  <a:lnTo>
                    <a:pt x="293" y="315"/>
                  </a:lnTo>
                  <a:lnTo>
                    <a:pt x="293" y="312"/>
                  </a:lnTo>
                  <a:lnTo>
                    <a:pt x="0" y="195"/>
                  </a:lnTo>
                  <a:lnTo>
                    <a:pt x="0" y="0"/>
                  </a:lnTo>
                  <a:lnTo>
                    <a:pt x="339" y="0"/>
                  </a:lnTo>
                  <a:lnTo>
                    <a:pt x="339"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9" name="Freeform 229"/>
            <p:cNvSpPr/>
            <p:nvPr/>
          </p:nvSpPr>
          <p:spPr bwMode="auto">
            <a:xfrm>
              <a:off x="12918267" y="-5721653"/>
              <a:ext cx="538162" cy="2454275"/>
            </a:xfrm>
            <a:custGeom>
              <a:avLst/>
              <a:gdLst>
                <a:gd name="T0" fmla="*/ 339 w 339"/>
                <a:gd name="T1" fmla="*/ 0 h 1546"/>
                <a:gd name="T2" fmla="*/ 339 w 339"/>
                <a:gd name="T3" fmla="*/ 1546 h 1546"/>
                <a:gd name="T4" fmla="*/ 115 w 339"/>
                <a:gd name="T5" fmla="*/ 1546 h 1546"/>
                <a:gd name="T6" fmla="*/ 0 w 339"/>
                <a:gd name="T7" fmla="*/ 1479 h 1546"/>
                <a:gd name="T8" fmla="*/ 0 w 339"/>
                <a:gd name="T9" fmla="*/ 937 h 1546"/>
                <a:gd name="T10" fmla="*/ 283 w 339"/>
                <a:gd name="T11" fmla="*/ 0 h 1546"/>
                <a:gd name="T12" fmla="*/ 339 w 339"/>
                <a:gd name="T13" fmla="*/ 0 h 1546"/>
                <a:gd name="T14" fmla="*/ 339 w 339"/>
                <a:gd name="T15" fmla="*/ 0 h 15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9" h="1546">
                  <a:moveTo>
                    <a:pt x="339" y="0"/>
                  </a:moveTo>
                  <a:lnTo>
                    <a:pt x="339" y="1546"/>
                  </a:lnTo>
                  <a:lnTo>
                    <a:pt x="115" y="1546"/>
                  </a:lnTo>
                  <a:lnTo>
                    <a:pt x="0" y="1479"/>
                  </a:lnTo>
                  <a:lnTo>
                    <a:pt x="0" y="937"/>
                  </a:lnTo>
                  <a:lnTo>
                    <a:pt x="283" y="0"/>
                  </a:lnTo>
                  <a:lnTo>
                    <a:pt x="339" y="0"/>
                  </a:lnTo>
                  <a:lnTo>
                    <a:pt x="339"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0" name="Freeform 230"/>
            <p:cNvSpPr/>
            <p:nvPr/>
          </p:nvSpPr>
          <p:spPr bwMode="auto">
            <a:xfrm>
              <a:off x="13291329" y="-2975278"/>
              <a:ext cx="165100" cy="454025"/>
            </a:xfrm>
            <a:custGeom>
              <a:avLst/>
              <a:gdLst>
                <a:gd name="T0" fmla="*/ 0 w 104"/>
                <a:gd name="T1" fmla="*/ 286 h 286"/>
                <a:gd name="T2" fmla="*/ 0 w 104"/>
                <a:gd name="T3" fmla="*/ 0 h 286"/>
                <a:gd name="T4" fmla="*/ 104 w 104"/>
                <a:gd name="T5" fmla="*/ 0 h 286"/>
                <a:gd name="T6" fmla="*/ 104 w 104"/>
                <a:gd name="T7" fmla="*/ 0 h 286"/>
                <a:gd name="T8" fmla="*/ 104 w 104"/>
                <a:gd name="T9" fmla="*/ 286 h 286"/>
                <a:gd name="T10" fmla="*/ 0 w 104"/>
                <a:gd name="T11" fmla="*/ 286 h 286"/>
              </a:gdLst>
              <a:ahLst/>
              <a:cxnLst>
                <a:cxn ang="0">
                  <a:pos x="T0" y="T1"/>
                </a:cxn>
                <a:cxn ang="0">
                  <a:pos x="T2" y="T3"/>
                </a:cxn>
                <a:cxn ang="0">
                  <a:pos x="T4" y="T5"/>
                </a:cxn>
                <a:cxn ang="0">
                  <a:pos x="T6" y="T7"/>
                </a:cxn>
                <a:cxn ang="0">
                  <a:pos x="T8" y="T9"/>
                </a:cxn>
                <a:cxn ang="0">
                  <a:pos x="T10" y="T11"/>
                </a:cxn>
              </a:cxnLst>
              <a:rect l="0" t="0" r="r" b="b"/>
              <a:pathLst>
                <a:path w="104" h="286">
                  <a:moveTo>
                    <a:pt x="0" y="286"/>
                  </a:moveTo>
                  <a:lnTo>
                    <a:pt x="0" y="0"/>
                  </a:lnTo>
                  <a:lnTo>
                    <a:pt x="104" y="0"/>
                  </a:lnTo>
                  <a:lnTo>
                    <a:pt x="104" y="0"/>
                  </a:lnTo>
                  <a:lnTo>
                    <a:pt x="104" y="286"/>
                  </a:lnTo>
                  <a:lnTo>
                    <a:pt x="0" y="28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1" name="Freeform 231"/>
            <p:cNvSpPr/>
            <p:nvPr/>
          </p:nvSpPr>
          <p:spPr bwMode="auto">
            <a:xfrm>
              <a:off x="13291329" y="-2975278"/>
              <a:ext cx="165100" cy="454025"/>
            </a:xfrm>
            <a:custGeom>
              <a:avLst/>
              <a:gdLst>
                <a:gd name="T0" fmla="*/ 0 w 104"/>
                <a:gd name="T1" fmla="*/ 286 h 286"/>
                <a:gd name="T2" fmla="*/ 0 w 104"/>
                <a:gd name="T3" fmla="*/ 0 h 286"/>
                <a:gd name="T4" fmla="*/ 104 w 104"/>
                <a:gd name="T5" fmla="*/ 0 h 286"/>
                <a:gd name="T6" fmla="*/ 104 w 104"/>
                <a:gd name="T7" fmla="*/ 0 h 286"/>
                <a:gd name="T8" fmla="*/ 104 w 104"/>
                <a:gd name="T9" fmla="*/ 286 h 286"/>
              </a:gdLst>
              <a:ahLst/>
              <a:cxnLst>
                <a:cxn ang="0">
                  <a:pos x="T0" y="T1"/>
                </a:cxn>
                <a:cxn ang="0">
                  <a:pos x="T2" y="T3"/>
                </a:cxn>
                <a:cxn ang="0">
                  <a:pos x="T4" y="T5"/>
                </a:cxn>
                <a:cxn ang="0">
                  <a:pos x="T6" y="T7"/>
                </a:cxn>
                <a:cxn ang="0">
                  <a:pos x="T8" y="T9"/>
                </a:cxn>
              </a:cxnLst>
              <a:rect l="0" t="0" r="r" b="b"/>
              <a:pathLst>
                <a:path w="104" h="286">
                  <a:moveTo>
                    <a:pt x="0" y="286"/>
                  </a:moveTo>
                  <a:lnTo>
                    <a:pt x="0" y="0"/>
                  </a:lnTo>
                  <a:lnTo>
                    <a:pt x="104" y="0"/>
                  </a:lnTo>
                  <a:lnTo>
                    <a:pt x="104" y="0"/>
                  </a:lnTo>
                  <a:lnTo>
                    <a:pt x="104" y="286"/>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2" name="Freeform 232"/>
            <p:cNvSpPr/>
            <p:nvPr/>
          </p:nvSpPr>
          <p:spPr bwMode="auto">
            <a:xfrm>
              <a:off x="12918267" y="-2279953"/>
              <a:ext cx="538162" cy="923925"/>
            </a:xfrm>
            <a:custGeom>
              <a:avLst/>
              <a:gdLst>
                <a:gd name="T0" fmla="*/ 339 w 339"/>
                <a:gd name="T1" fmla="*/ 0 h 582"/>
                <a:gd name="T2" fmla="*/ 339 w 339"/>
                <a:gd name="T3" fmla="*/ 582 h 582"/>
                <a:gd name="T4" fmla="*/ 0 w 339"/>
                <a:gd name="T5" fmla="*/ 582 h 582"/>
                <a:gd name="T6" fmla="*/ 0 w 339"/>
                <a:gd name="T7" fmla="*/ 206 h 582"/>
                <a:gd name="T8" fmla="*/ 160 w 339"/>
                <a:gd name="T9" fmla="*/ 0 h 582"/>
                <a:gd name="T10" fmla="*/ 339 w 339"/>
                <a:gd name="T11" fmla="*/ 0 h 582"/>
                <a:gd name="T12" fmla="*/ 339 w 339"/>
                <a:gd name="T13" fmla="*/ 0 h 582"/>
              </a:gdLst>
              <a:ahLst/>
              <a:cxnLst>
                <a:cxn ang="0">
                  <a:pos x="T0" y="T1"/>
                </a:cxn>
                <a:cxn ang="0">
                  <a:pos x="T2" y="T3"/>
                </a:cxn>
                <a:cxn ang="0">
                  <a:pos x="T4" y="T5"/>
                </a:cxn>
                <a:cxn ang="0">
                  <a:pos x="T6" y="T7"/>
                </a:cxn>
                <a:cxn ang="0">
                  <a:pos x="T8" y="T9"/>
                </a:cxn>
                <a:cxn ang="0">
                  <a:pos x="T10" y="T11"/>
                </a:cxn>
                <a:cxn ang="0">
                  <a:pos x="T12" y="T13"/>
                </a:cxn>
              </a:cxnLst>
              <a:rect l="0" t="0" r="r" b="b"/>
              <a:pathLst>
                <a:path w="339" h="582">
                  <a:moveTo>
                    <a:pt x="339" y="0"/>
                  </a:moveTo>
                  <a:lnTo>
                    <a:pt x="339" y="582"/>
                  </a:lnTo>
                  <a:lnTo>
                    <a:pt x="0" y="582"/>
                  </a:lnTo>
                  <a:lnTo>
                    <a:pt x="0" y="206"/>
                  </a:lnTo>
                  <a:lnTo>
                    <a:pt x="160" y="0"/>
                  </a:lnTo>
                  <a:lnTo>
                    <a:pt x="339" y="0"/>
                  </a:lnTo>
                  <a:lnTo>
                    <a:pt x="339"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3" name="Freeform 233"/>
            <p:cNvSpPr/>
            <p:nvPr/>
          </p:nvSpPr>
          <p:spPr bwMode="auto">
            <a:xfrm>
              <a:off x="12918267" y="-1114728"/>
              <a:ext cx="538162" cy="1136650"/>
            </a:xfrm>
            <a:custGeom>
              <a:avLst/>
              <a:gdLst>
                <a:gd name="T0" fmla="*/ 0 w 339"/>
                <a:gd name="T1" fmla="*/ 716 h 716"/>
                <a:gd name="T2" fmla="*/ 0 w 339"/>
                <a:gd name="T3" fmla="*/ 0 h 716"/>
                <a:gd name="T4" fmla="*/ 339 w 339"/>
                <a:gd name="T5" fmla="*/ 0 h 716"/>
                <a:gd name="T6" fmla="*/ 339 w 339"/>
                <a:gd name="T7" fmla="*/ 0 h 716"/>
                <a:gd name="T8" fmla="*/ 339 w 339"/>
                <a:gd name="T9" fmla="*/ 716 h 716"/>
                <a:gd name="T10" fmla="*/ 0 w 339"/>
                <a:gd name="T11" fmla="*/ 716 h 716"/>
              </a:gdLst>
              <a:ahLst/>
              <a:cxnLst>
                <a:cxn ang="0">
                  <a:pos x="T0" y="T1"/>
                </a:cxn>
                <a:cxn ang="0">
                  <a:pos x="T2" y="T3"/>
                </a:cxn>
                <a:cxn ang="0">
                  <a:pos x="T4" y="T5"/>
                </a:cxn>
                <a:cxn ang="0">
                  <a:pos x="T6" y="T7"/>
                </a:cxn>
                <a:cxn ang="0">
                  <a:pos x="T8" y="T9"/>
                </a:cxn>
                <a:cxn ang="0">
                  <a:pos x="T10" y="T11"/>
                </a:cxn>
              </a:cxnLst>
              <a:rect l="0" t="0" r="r" b="b"/>
              <a:pathLst>
                <a:path w="339" h="716">
                  <a:moveTo>
                    <a:pt x="0" y="716"/>
                  </a:moveTo>
                  <a:lnTo>
                    <a:pt x="0" y="0"/>
                  </a:lnTo>
                  <a:lnTo>
                    <a:pt x="339" y="0"/>
                  </a:lnTo>
                  <a:lnTo>
                    <a:pt x="339" y="0"/>
                  </a:lnTo>
                  <a:lnTo>
                    <a:pt x="339" y="716"/>
                  </a:lnTo>
                  <a:lnTo>
                    <a:pt x="0" y="71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4" name="Freeform 234"/>
            <p:cNvSpPr/>
            <p:nvPr/>
          </p:nvSpPr>
          <p:spPr bwMode="auto">
            <a:xfrm>
              <a:off x="12918267" y="-1114728"/>
              <a:ext cx="538162" cy="1136650"/>
            </a:xfrm>
            <a:custGeom>
              <a:avLst/>
              <a:gdLst>
                <a:gd name="T0" fmla="*/ 0 w 339"/>
                <a:gd name="T1" fmla="*/ 716 h 716"/>
                <a:gd name="T2" fmla="*/ 0 w 339"/>
                <a:gd name="T3" fmla="*/ 0 h 716"/>
                <a:gd name="T4" fmla="*/ 339 w 339"/>
                <a:gd name="T5" fmla="*/ 0 h 716"/>
                <a:gd name="T6" fmla="*/ 339 w 339"/>
                <a:gd name="T7" fmla="*/ 0 h 716"/>
                <a:gd name="T8" fmla="*/ 339 w 339"/>
                <a:gd name="T9" fmla="*/ 716 h 716"/>
              </a:gdLst>
              <a:ahLst/>
              <a:cxnLst>
                <a:cxn ang="0">
                  <a:pos x="T0" y="T1"/>
                </a:cxn>
                <a:cxn ang="0">
                  <a:pos x="T2" y="T3"/>
                </a:cxn>
                <a:cxn ang="0">
                  <a:pos x="T4" y="T5"/>
                </a:cxn>
                <a:cxn ang="0">
                  <a:pos x="T6" y="T7"/>
                </a:cxn>
                <a:cxn ang="0">
                  <a:pos x="T8" y="T9"/>
                </a:cxn>
              </a:cxnLst>
              <a:rect l="0" t="0" r="r" b="b"/>
              <a:pathLst>
                <a:path w="339" h="716">
                  <a:moveTo>
                    <a:pt x="0" y="716"/>
                  </a:moveTo>
                  <a:lnTo>
                    <a:pt x="0" y="0"/>
                  </a:lnTo>
                  <a:lnTo>
                    <a:pt x="339" y="0"/>
                  </a:lnTo>
                  <a:lnTo>
                    <a:pt x="339" y="0"/>
                  </a:lnTo>
                  <a:lnTo>
                    <a:pt x="339" y="716"/>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5" name="Freeform 235"/>
            <p:cNvSpPr/>
            <p:nvPr/>
          </p:nvSpPr>
          <p:spPr bwMode="auto">
            <a:xfrm>
              <a:off x="12918267" y="-5815315"/>
              <a:ext cx="220662" cy="801688"/>
            </a:xfrm>
            <a:custGeom>
              <a:avLst/>
              <a:gdLst>
                <a:gd name="T0" fmla="*/ 0 w 139"/>
                <a:gd name="T1" fmla="*/ 505 h 505"/>
                <a:gd name="T2" fmla="*/ 139 w 139"/>
                <a:gd name="T3" fmla="*/ 59 h 505"/>
                <a:gd name="T4" fmla="*/ 0 w 139"/>
                <a:gd name="T5" fmla="*/ 0 h 505"/>
                <a:gd name="T6" fmla="*/ 0 w 139"/>
                <a:gd name="T7" fmla="*/ 505 h 505"/>
              </a:gdLst>
              <a:ahLst/>
              <a:cxnLst>
                <a:cxn ang="0">
                  <a:pos x="T0" y="T1"/>
                </a:cxn>
                <a:cxn ang="0">
                  <a:pos x="T2" y="T3"/>
                </a:cxn>
                <a:cxn ang="0">
                  <a:pos x="T4" y="T5"/>
                </a:cxn>
                <a:cxn ang="0">
                  <a:pos x="T6" y="T7"/>
                </a:cxn>
              </a:cxnLst>
              <a:rect l="0" t="0" r="r" b="b"/>
              <a:pathLst>
                <a:path w="139" h="505">
                  <a:moveTo>
                    <a:pt x="0" y="505"/>
                  </a:moveTo>
                  <a:lnTo>
                    <a:pt x="139" y="59"/>
                  </a:lnTo>
                  <a:lnTo>
                    <a:pt x="0" y="0"/>
                  </a:lnTo>
                  <a:lnTo>
                    <a:pt x="0" y="50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6" name="Freeform 236"/>
            <p:cNvSpPr/>
            <p:nvPr/>
          </p:nvSpPr>
          <p:spPr bwMode="auto">
            <a:xfrm>
              <a:off x="11846704" y="-8409290"/>
              <a:ext cx="1071562" cy="809625"/>
            </a:xfrm>
            <a:custGeom>
              <a:avLst/>
              <a:gdLst>
                <a:gd name="T0" fmla="*/ 675 w 675"/>
                <a:gd name="T1" fmla="*/ 0 h 510"/>
                <a:gd name="T2" fmla="*/ 675 w 675"/>
                <a:gd name="T3" fmla="*/ 510 h 510"/>
                <a:gd name="T4" fmla="*/ 0 w 675"/>
                <a:gd name="T5" fmla="*/ 510 h 510"/>
                <a:gd name="T6" fmla="*/ 0 w 675"/>
                <a:gd name="T7" fmla="*/ 313 h 510"/>
                <a:gd name="T8" fmla="*/ 675 w 675"/>
                <a:gd name="T9" fmla="*/ 0 h 510"/>
              </a:gdLst>
              <a:ahLst/>
              <a:cxnLst>
                <a:cxn ang="0">
                  <a:pos x="T0" y="T1"/>
                </a:cxn>
                <a:cxn ang="0">
                  <a:pos x="T2" y="T3"/>
                </a:cxn>
                <a:cxn ang="0">
                  <a:pos x="T4" y="T5"/>
                </a:cxn>
                <a:cxn ang="0">
                  <a:pos x="T6" y="T7"/>
                </a:cxn>
                <a:cxn ang="0">
                  <a:pos x="T8" y="T9"/>
                </a:cxn>
              </a:cxnLst>
              <a:rect l="0" t="0" r="r" b="b"/>
              <a:pathLst>
                <a:path w="675" h="510">
                  <a:moveTo>
                    <a:pt x="675" y="0"/>
                  </a:moveTo>
                  <a:lnTo>
                    <a:pt x="675" y="510"/>
                  </a:lnTo>
                  <a:lnTo>
                    <a:pt x="0" y="510"/>
                  </a:lnTo>
                  <a:lnTo>
                    <a:pt x="0" y="313"/>
                  </a:lnTo>
                  <a:lnTo>
                    <a:pt x="675"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7" name="Freeform 237"/>
            <p:cNvSpPr/>
            <p:nvPr/>
          </p:nvSpPr>
          <p:spPr bwMode="auto">
            <a:xfrm>
              <a:off x="11846704" y="-8409290"/>
              <a:ext cx="1071562" cy="809625"/>
            </a:xfrm>
            <a:custGeom>
              <a:avLst/>
              <a:gdLst>
                <a:gd name="T0" fmla="*/ 675 w 675"/>
                <a:gd name="T1" fmla="*/ 0 h 510"/>
                <a:gd name="T2" fmla="*/ 675 w 675"/>
                <a:gd name="T3" fmla="*/ 510 h 510"/>
                <a:gd name="T4" fmla="*/ 0 w 675"/>
                <a:gd name="T5" fmla="*/ 510 h 510"/>
                <a:gd name="T6" fmla="*/ 0 w 675"/>
                <a:gd name="T7" fmla="*/ 313 h 510"/>
              </a:gdLst>
              <a:ahLst/>
              <a:cxnLst>
                <a:cxn ang="0">
                  <a:pos x="T0" y="T1"/>
                </a:cxn>
                <a:cxn ang="0">
                  <a:pos x="T2" y="T3"/>
                </a:cxn>
                <a:cxn ang="0">
                  <a:pos x="T4" y="T5"/>
                </a:cxn>
                <a:cxn ang="0">
                  <a:pos x="T6" y="T7"/>
                </a:cxn>
              </a:cxnLst>
              <a:rect l="0" t="0" r="r" b="b"/>
              <a:pathLst>
                <a:path w="675" h="510">
                  <a:moveTo>
                    <a:pt x="675" y="0"/>
                  </a:moveTo>
                  <a:lnTo>
                    <a:pt x="675" y="510"/>
                  </a:lnTo>
                  <a:lnTo>
                    <a:pt x="0" y="510"/>
                  </a:lnTo>
                  <a:lnTo>
                    <a:pt x="0" y="313"/>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8" name="Freeform 238"/>
            <p:cNvSpPr/>
            <p:nvPr/>
          </p:nvSpPr>
          <p:spPr bwMode="auto">
            <a:xfrm>
              <a:off x="12222942" y="-7450440"/>
              <a:ext cx="695325" cy="520700"/>
            </a:xfrm>
            <a:custGeom>
              <a:avLst/>
              <a:gdLst>
                <a:gd name="T0" fmla="*/ 438 w 438"/>
                <a:gd name="T1" fmla="*/ 0 h 328"/>
                <a:gd name="T2" fmla="*/ 438 w 438"/>
                <a:gd name="T3" fmla="*/ 328 h 328"/>
                <a:gd name="T4" fmla="*/ 0 w 438"/>
                <a:gd name="T5" fmla="*/ 328 h 328"/>
                <a:gd name="T6" fmla="*/ 0 w 438"/>
                <a:gd name="T7" fmla="*/ 0 h 328"/>
                <a:gd name="T8" fmla="*/ 438 w 438"/>
                <a:gd name="T9" fmla="*/ 0 h 328"/>
                <a:gd name="T10" fmla="*/ 438 w 438"/>
                <a:gd name="T11" fmla="*/ 0 h 328"/>
              </a:gdLst>
              <a:ahLst/>
              <a:cxnLst>
                <a:cxn ang="0">
                  <a:pos x="T0" y="T1"/>
                </a:cxn>
                <a:cxn ang="0">
                  <a:pos x="T2" y="T3"/>
                </a:cxn>
                <a:cxn ang="0">
                  <a:pos x="T4" y="T5"/>
                </a:cxn>
                <a:cxn ang="0">
                  <a:pos x="T6" y="T7"/>
                </a:cxn>
                <a:cxn ang="0">
                  <a:pos x="T8" y="T9"/>
                </a:cxn>
                <a:cxn ang="0">
                  <a:pos x="T10" y="T11"/>
                </a:cxn>
              </a:cxnLst>
              <a:rect l="0" t="0" r="r" b="b"/>
              <a:pathLst>
                <a:path w="438" h="328">
                  <a:moveTo>
                    <a:pt x="438" y="0"/>
                  </a:moveTo>
                  <a:lnTo>
                    <a:pt x="438" y="328"/>
                  </a:lnTo>
                  <a:lnTo>
                    <a:pt x="0" y="328"/>
                  </a:lnTo>
                  <a:lnTo>
                    <a:pt x="0" y="0"/>
                  </a:lnTo>
                  <a:lnTo>
                    <a:pt x="438" y="0"/>
                  </a:lnTo>
                  <a:lnTo>
                    <a:pt x="438"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9" name="Freeform 239"/>
            <p:cNvSpPr/>
            <p:nvPr/>
          </p:nvSpPr>
          <p:spPr bwMode="auto">
            <a:xfrm>
              <a:off x="12222942" y="-6874178"/>
              <a:ext cx="695325" cy="495300"/>
            </a:xfrm>
            <a:custGeom>
              <a:avLst/>
              <a:gdLst>
                <a:gd name="T0" fmla="*/ 438 w 438"/>
                <a:gd name="T1" fmla="*/ 0 h 312"/>
                <a:gd name="T2" fmla="*/ 438 w 438"/>
                <a:gd name="T3" fmla="*/ 312 h 312"/>
                <a:gd name="T4" fmla="*/ 0 w 438"/>
                <a:gd name="T5" fmla="*/ 312 h 312"/>
                <a:gd name="T6" fmla="*/ 0 w 438"/>
                <a:gd name="T7" fmla="*/ 0 h 312"/>
                <a:gd name="T8" fmla="*/ 438 w 438"/>
                <a:gd name="T9" fmla="*/ 0 h 312"/>
                <a:gd name="T10" fmla="*/ 438 w 438"/>
                <a:gd name="T11" fmla="*/ 0 h 312"/>
              </a:gdLst>
              <a:ahLst/>
              <a:cxnLst>
                <a:cxn ang="0">
                  <a:pos x="T0" y="T1"/>
                </a:cxn>
                <a:cxn ang="0">
                  <a:pos x="T2" y="T3"/>
                </a:cxn>
                <a:cxn ang="0">
                  <a:pos x="T4" y="T5"/>
                </a:cxn>
                <a:cxn ang="0">
                  <a:pos x="T6" y="T7"/>
                </a:cxn>
                <a:cxn ang="0">
                  <a:pos x="T8" y="T9"/>
                </a:cxn>
                <a:cxn ang="0">
                  <a:pos x="T10" y="T11"/>
                </a:cxn>
              </a:cxnLst>
              <a:rect l="0" t="0" r="r" b="b"/>
              <a:pathLst>
                <a:path w="438" h="312">
                  <a:moveTo>
                    <a:pt x="438" y="0"/>
                  </a:moveTo>
                  <a:lnTo>
                    <a:pt x="438" y="312"/>
                  </a:lnTo>
                  <a:lnTo>
                    <a:pt x="0" y="312"/>
                  </a:lnTo>
                  <a:lnTo>
                    <a:pt x="0" y="0"/>
                  </a:lnTo>
                  <a:lnTo>
                    <a:pt x="438" y="0"/>
                  </a:lnTo>
                  <a:lnTo>
                    <a:pt x="438"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0" name="Freeform 240"/>
            <p:cNvSpPr/>
            <p:nvPr/>
          </p:nvSpPr>
          <p:spPr bwMode="auto">
            <a:xfrm>
              <a:off x="12222942" y="-6310615"/>
              <a:ext cx="695325" cy="500063"/>
            </a:xfrm>
            <a:custGeom>
              <a:avLst/>
              <a:gdLst>
                <a:gd name="T0" fmla="*/ 438 w 438"/>
                <a:gd name="T1" fmla="*/ 0 h 315"/>
                <a:gd name="T2" fmla="*/ 438 w 438"/>
                <a:gd name="T3" fmla="*/ 195 h 315"/>
                <a:gd name="T4" fmla="*/ 310 w 438"/>
                <a:gd name="T5" fmla="*/ 144 h 315"/>
                <a:gd name="T6" fmla="*/ 254 w 438"/>
                <a:gd name="T7" fmla="*/ 315 h 315"/>
                <a:gd name="T8" fmla="*/ 0 w 438"/>
                <a:gd name="T9" fmla="*/ 315 h 315"/>
                <a:gd name="T10" fmla="*/ 0 w 438"/>
                <a:gd name="T11" fmla="*/ 0 h 315"/>
                <a:gd name="T12" fmla="*/ 438 w 438"/>
                <a:gd name="T13" fmla="*/ 0 h 315"/>
                <a:gd name="T14" fmla="*/ 438 w 438"/>
                <a:gd name="T15" fmla="*/ 0 h 3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8" h="315">
                  <a:moveTo>
                    <a:pt x="438" y="0"/>
                  </a:moveTo>
                  <a:lnTo>
                    <a:pt x="438" y="195"/>
                  </a:lnTo>
                  <a:lnTo>
                    <a:pt x="310" y="144"/>
                  </a:lnTo>
                  <a:lnTo>
                    <a:pt x="254" y="315"/>
                  </a:lnTo>
                  <a:lnTo>
                    <a:pt x="0" y="315"/>
                  </a:lnTo>
                  <a:lnTo>
                    <a:pt x="0" y="0"/>
                  </a:lnTo>
                  <a:lnTo>
                    <a:pt x="438" y="0"/>
                  </a:lnTo>
                  <a:lnTo>
                    <a:pt x="438"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1" name="Freeform 241"/>
            <p:cNvSpPr/>
            <p:nvPr/>
          </p:nvSpPr>
          <p:spPr bwMode="auto">
            <a:xfrm>
              <a:off x="11846704" y="-5848653"/>
              <a:ext cx="1071562" cy="4259263"/>
            </a:xfrm>
            <a:custGeom>
              <a:avLst/>
              <a:gdLst>
                <a:gd name="T0" fmla="*/ 0 w 675"/>
                <a:gd name="T1" fmla="*/ 2683 h 2683"/>
                <a:gd name="T2" fmla="*/ 675 w 675"/>
                <a:gd name="T3" fmla="*/ 526 h 2683"/>
                <a:gd name="T4" fmla="*/ 675 w 675"/>
                <a:gd name="T5" fmla="*/ 21 h 2683"/>
                <a:gd name="T6" fmla="*/ 675 w 675"/>
                <a:gd name="T7" fmla="*/ 21 h 2683"/>
                <a:gd name="T8" fmla="*/ 627 w 675"/>
                <a:gd name="T9" fmla="*/ 0 h 2683"/>
                <a:gd name="T10" fmla="*/ 0 w 675"/>
                <a:gd name="T11" fmla="*/ 1984 h 2683"/>
                <a:gd name="T12" fmla="*/ 0 w 675"/>
                <a:gd name="T13" fmla="*/ 2683 h 2683"/>
              </a:gdLst>
              <a:ahLst/>
              <a:cxnLst>
                <a:cxn ang="0">
                  <a:pos x="T0" y="T1"/>
                </a:cxn>
                <a:cxn ang="0">
                  <a:pos x="T2" y="T3"/>
                </a:cxn>
                <a:cxn ang="0">
                  <a:pos x="T4" y="T5"/>
                </a:cxn>
                <a:cxn ang="0">
                  <a:pos x="T6" y="T7"/>
                </a:cxn>
                <a:cxn ang="0">
                  <a:pos x="T8" y="T9"/>
                </a:cxn>
                <a:cxn ang="0">
                  <a:pos x="T10" y="T11"/>
                </a:cxn>
                <a:cxn ang="0">
                  <a:pos x="T12" y="T13"/>
                </a:cxn>
              </a:cxnLst>
              <a:rect l="0" t="0" r="r" b="b"/>
              <a:pathLst>
                <a:path w="675" h="2683">
                  <a:moveTo>
                    <a:pt x="0" y="2683"/>
                  </a:moveTo>
                  <a:lnTo>
                    <a:pt x="675" y="526"/>
                  </a:lnTo>
                  <a:lnTo>
                    <a:pt x="675" y="21"/>
                  </a:lnTo>
                  <a:lnTo>
                    <a:pt x="675" y="21"/>
                  </a:lnTo>
                  <a:lnTo>
                    <a:pt x="627" y="0"/>
                  </a:lnTo>
                  <a:lnTo>
                    <a:pt x="0" y="1984"/>
                  </a:lnTo>
                  <a:lnTo>
                    <a:pt x="0" y="268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2" name="Freeform 242"/>
            <p:cNvSpPr/>
            <p:nvPr/>
          </p:nvSpPr>
          <p:spPr bwMode="auto">
            <a:xfrm>
              <a:off x="11846704" y="-5848653"/>
              <a:ext cx="1071562" cy="4259263"/>
            </a:xfrm>
            <a:custGeom>
              <a:avLst/>
              <a:gdLst>
                <a:gd name="T0" fmla="*/ 0 w 675"/>
                <a:gd name="T1" fmla="*/ 2683 h 2683"/>
                <a:gd name="T2" fmla="*/ 675 w 675"/>
                <a:gd name="T3" fmla="*/ 526 h 2683"/>
                <a:gd name="T4" fmla="*/ 675 w 675"/>
                <a:gd name="T5" fmla="*/ 21 h 2683"/>
                <a:gd name="T6" fmla="*/ 675 w 675"/>
                <a:gd name="T7" fmla="*/ 21 h 2683"/>
                <a:gd name="T8" fmla="*/ 627 w 675"/>
                <a:gd name="T9" fmla="*/ 0 h 2683"/>
                <a:gd name="T10" fmla="*/ 0 w 675"/>
                <a:gd name="T11" fmla="*/ 1984 h 2683"/>
                <a:gd name="T12" fmla="*/ 0 w 675"/>
                <a:gd name="T13" fmla="*/ 2683 h 2683"/>
              </a:gdLst>
              <a:ahLst/>
              <a:cxnLst>
                <a:cxn ang="0">
                  <a:pos x="T0" y="T1"/>
                </a:cxn>
                <a:cxn ang="0">
                  <a:pos x="T2" y="T3"/>
                </a:cxn>
                <a:cxn ang="0">
                  <a:pos x="T4" y="T5"/>
                </a:cxn>
                <a:cxn ang="0">
                  <a:pos x="T6" y="T7"/>
                </a:cxn>
                <a:cxn ang="0">
                  <a:pos x="T8" y="T9"/>
                </a:cxn>
                <a:cxn ang="0">
                  <a:pos x="T10" y="T11"/>
                </a:cxn>
                <a:cxn ang="0">
                  <a:pos x="T12" y="T13"/>
                </a:cxn>
              </a:cxnLst>
              <a:rect l="0" t="0" r="r" b="b"/>
              <a:pathLst>
                <a:path w="675" h="2683">
                  <a:moveTo>
                    <a:pt x="0" y="2683"/>
                  </a:moveTo>
                  <a:lnTo>
                    <a:pt x="675" y="526"/>
                  </a:lnTo>
                  <a:lnTo>
                    <a:pt x="675" y="21"/>
                  </a:lnTo>
                  <a:lnTo>
                    <a:pt x="675" y="21"/>
                  </a:lnTo>
                  <a:lnTo>
                    <a:pt x="627" y="0"/>
                  </a:lnTo>
                  <a:lnTo>
                    <a:pt x="0" y="1984"/>
                  </a:lnTo>
                  <a:lnTo>
                    <a:pt x="0" y="2683"/>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3" name="Freeform 243"/>
            <p:cNvSpPr/>
            <p:nvPr/>
          </p:nvSpPr>
          <p:spPr bwMode="auto">
            <a:xfrm>
              <a:off x="12697604" y="-4234165"/>
              <a:ext cx="220662" cy="860425"/>
            </a:xfrm>
            <a:custGeom>
              <a:avLst/>
              <a:gdLst>
                <a:gd name="T0" fmla="*/ 139 w 139"/>
                <a:gd name="T1" fmla="*/ 0 h 542"/>
                <a:gd name="T2" fmla="*/ 139 w 139"/>
                <a:gd name="T3" fmla="*/ 542 h 542"/>
                <a:gd name="T4" fmla="*/ 0 w 139"/>
                <a:gd name="T5" fmla="*/ 465 h 542"/>
                <a:gd name="T6" fmla="*/ 139 w 139"/>
                <a:gd name="T7" fmla="*/ 0 h 542"/>
                <a:gd name="T8" fmla="*/ 139 w 139"/>
                <a:gd name="T9" fmla="*/ 0 h 542"/>
              </a:gdLst>
              <a:ahLst/>
              <a:cxnLst>
                <a:cxn ang="0">
                  <a:pos x="T0" y="T1"/>
                </a:cxn>
                <a:cxn ang="0">
                  <a:pos x="T2" y="T3"/>
                </a:cxn>
                <a:cxn ang="0">
                  <a:pos x="T4" y="T5"/>
                </a:cxn>
                <a:cxn ang="0">
                  <a:pos x="T6" y="T7"/>
                </a:cxn>
                <a:cxn ang="0">
                  <a:pos x="T8" y="T9"/>
                </a:cxn>
              </a:cxnLst>
              <a:rect l="0" t="0" r="r" b="b"/>
              <a:pathLst>
                <a:path w="139" h="542">
                  <a:moveTo>
                    <a:pt x="139" y="0"/>
                  </a:moveTo>
                  <a:lnTo>
                    <a:pt x="139" y="542"/>
                  </a:lnTo>
                  <a:lnTo>
                    <a:pt x="0" y="465"/>
                  </a:lnTo>
                  <a:lnTo>
                    <a:pt x="139" y="0"/>
                  </a:lnTo>
                  <a:lnTo>
                    <a:pt x="139"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4" name="Freeform 244"/>
            <p:cNvSpPr/>
            <p:nvPr/>
          </p:nvSpPr>
          <p:spPr bwMode="auto">
            <a:xfrm>
              <a:off x="12756342" y="-1952928"/>
              <a:ext cx="161925" cy="596900"/>
            </a:xfrm>
            <a:custGeom>
              <a:avLst/>
              <a:gdLst>
                <a:gd name="T0" fmla="*/ 102 w 102"/>
                <a:gd name="T1" fmla="*/ 0 h 376"/>
                <a:gd name="T2" fmla="*/ 102 w 102"/>
                <a:gd name="T3" fmla="*/ 376 h 376"/>
                <a:gd name="T4" fmla="*/ 0 w 102"/>
                <a:gd name="T5" fmla="*/ 376 h 376"/>
                <a:gd name="T6" fmla="*/ 0 w 102"/>
                <a:gd name="T7" fmla="*/ 130 h 376"/>
                <a:gd name="T8" fmla="*/ 102 w 102"/>
                <a:gd name="T9" fmla="*/ 0 h 376"/>
                <a:gd name="T10" fmla="*/ 102 w 102"/>
                <a:gd name="T11" fmla="*/ 0 h 376"/>
              </a:gdLst>
              <a:ahLst/>
              <a:cxnLst>
                <a:cxn ang="0">
                  <a:pos x="T0" y="T1"/>
                </a:cxn>
                <a:cxn ang="0">
                  <a:pos x="T2" y="T3"/>
                </a:cxn>
                <a:cxn ang="0">
                  <a:pos x="T4" y="T5"/>
                </a:cxn>
                <a:cxn ang="0">
                  <a:pos x="T6" y="T7"/>
                </a:cxn>
                <a:cxn ang="0">
                  <a:pos x="T8" y="T9"/>
                </a:cxn>
                <a:cxn ang="0">
                  <a:pos x="T10" y="T11"/>
                </a:cxn>
              </a:cxnLst>
              <a:rect l="0" t="0" r="r" b="b"/>
              <a:pathLst>
                <a:path w="102" h="376">
                  <a:moveTo>
                    <a:pt x="102" y="0"/>
                  </a:moveTo>
                  <a:lnTo>
                    <a:pt x="102" y="376"/>
                  </a:lnTo>
                  <a:lnTo>
                    <a:pt x="0" y="376"/>
                  </a:lnTo>
                  <a:lnTo>
                    <a:pt x="0" y="130"/>
                  </a:lnTo>
                  <a:lnTo>
                    <a:pt x="102" y="0"/>
                  </a:lnTo>
                  <a:lnTo>
                    <a:pt x="10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5" name="Freeform 245"/>
            <p:cNvSpPr/>
            <p:nvPr/>
          </p:nvSpPr>
          <p:spPr bwMode="auto">
            <a:xfrm>
              <a:off x="12362642" y="-1114728"/>
              <a:ext cx="555625" cy="1136650"/>
            </a:xfrm>
            <a:custGeom>
              <a:avLst/>
              <a:gdLst>
                <a:gd name="T0" fmla="*/ 0 w 350"/>
                <a:gd name="T1" fmla="*/ 0 h 716"/>
                <a:gd name="T2" fmla="*/ 350 w 350"/>
                <a:gd name="T3" fmla="*/ 0 h 716"/>
                <a:gd name="T4" fmla="*/ 350 w 350"/>
                <a:gd name="T5" fmla="*/ 0 h 716"/>
                <a:gd name="T6" fmla="*/ 350 w 350"/>
                <a:gd name="T7" fmla="*/ 716 h 716"/>
                <a:gd name="T8" fmla="*/ 0 w 350"/>
                <a:gd name="T9" fmla="*/ 0 h 716"/>
              </a:gdLst>
              <a:ahLst/>
              <a:cxnLst>
                <a:cxn ang="0">
                  <a:pos x="T0" y="T1"/>
                </a:cxn>
                <a:cxn ang="0">
                  <a:pos x="T2" y="T3"/>
                </a:cxn>
                <a:cxn ang="0">
                  <a:pos x="T4" y="T5"/>
                </a:cxn>
                <a:cxn ang="0">
                  <a:pos x="T6" y="T7"/>
                </a:cxn>
                <a:cxn ang="0">
                  <a:pos x="T8" y="T9"/>
                </a:cxn>
              </a:cxnLst>
              <a:rect l="0" t="0" r="r" b="b"/>
              <a:pathLst>
                <a:path w="350" h="716">
                  <a:moveTo>
                    <a:pt x="0" y="0"/>
                  </a:moveTo>
                  <a:lnTo>
                    <a:pt x="350" y="0"/>
                  </a:lnTo>
                  <a:lnTo>
                    <a:pt x="350" y="0"/>
                  </a:lnTo>
                  <a:lnTo>
                    <a:pt x="350" y="716"/>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6" name="Freeform 246"/>
            <p:cNvSpPr/>
            <p:nvPr/>
          </p:nvSpPr>
          <p:spPr bwMode="auto">
            <a:xfrm>
              <a:off x="12362642" y="-1114728"/>
              <a:ext cx="555625" cy="1136650"/>
            </a:xfrm>
            <a:custGeom>
              <a:avLst/>
              <a:gdLst>
                <a:gd name="T0" fmla="*/ 0 w 350"/>
                <a:gd name="T1" fmla="*/ 0 h 716"/>
                <a:gd name="T2" fmla="*/ 350 w 350"/>
                <a:gd name="T3" fmla="*/ 0 h 716"/>
                <a:gd name="T4" fmla="*/ 350 w 350"/>
                <a:gd name="T5" fmla="*/ 0 h 716"/>
                <a:gd name="T6" fmla="*/ 350 w 350"/>
                <a:gd name="T7" fmla="*/ 716 h 716"/>
              </a:gdLst>
              <a:ahLst/>
              <a:cxnLst>
                <a:cxn ang="0">
                  <a:pos x="T0" y="T1"/>
                </a:cxn>
                <a:cxn ang="0">
                  <a:pos x="T2" y="T3"/>
                </a:cxn>
                <a:cxn ang="0">
                  <a:pos x="T4" y="T5"/>
                </a:cxn>
                <a:cxn ang="0">
                  <a:pos x="T6" y="T7"/>
                </a:cxn>
              </a:cxnLst>
              <a:rect l="0" t="0" r="r" b="b"/>
              <a:pathLst>
                <a:path w="350" h="716">
                  <a:moveTo>
                    <a:pt x="0" y="0"/>
                  </a:moveTo>
                  <a:lnTo>
                    <a:pt x="350" y="0"/>
                  </a:lnTo>
                  <a:lnTo>
                    <a:pt x="350" y="0"/>
                  </a:lnTo>
                  <a:lnTo>
                    <a:pt x="350" y="716"/>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7" name="Freeform 247"/>
            <p:cNvSpPr/>
            <p:nvPr/>
          </p:nvSpPr>
          <p:spPr bwMode="auto">
            <a:xfrm>
              <a:off x="11846704" y="-635303"/>
              <a:ext cx="168275" cy="309563"/>
            </a:xfrm>
            <a:custGeom>
              <a:avLst/>
              <a:gdLst>
                <a:gd name="T0" fmla="*/ 0 w 40"/>
                <a:gd name="T1" fmla="*/ 73 h 73"/>
                <a:gd name="T2" fmla="*/ 0 w 40"/>
                <a:gd name="T3" fmla="*/ 0 h 73"/>
                <a:gd name="T4" fmla="*/ 40 w 40"/>
                <a:gd name="T5" fmla="*/ 18 h 73"/>
                <a:gd name="T6" fmla="*/ 19 w 40"/>
                <a:gd name="T7" fmla="*/ 70 h 73"/>
                <a:gd name="T8" fmla="*/ 0 w 40"/>
                <a:gd name="T9" fmla="*/ 73 h 73"/>
              </a:gdLst>
              <a:ahLst/>
              <a:cxnLst>
                <a:cxn ang="0">
                  <a:pos x="T0" y="T1"/>
                </a:cxn>
                <a:cxn ang="0">
                  <a:pos x="T2" y="T3"/>
                </a:cxn>
                <a:cxn ang="0">
                  <a:pos x="T4" y="T5"/>
                </a:cxn>
                <a:cxn ang="0">
                  <a:pos x="T6" y="T7"/>
                </a:cxn>
                <a:cxn ang="0">
                  <a:pos x="T8" y="T9"/>
                </a:cxn>
              </a:cxnLst>
              <a:rect l="0" t="0" r="r" b="b"/>
              <a:pathLst>
                <a:path w="40" h="73">
                  <a:moveTo>
                    <a:pt x="0" y="73"/>
                  </a:moveTo>
                  <a:cubicBezTo>
                    <a:pt x="0" y="0"/>
                    <a:pt x="0" y="0"/>
                    <a:pt x="0" y="0"/>
                  </a:cubicBezTo>
                  <a:cubicBezTo>
                    <a:pt x="40" y="18"/>
                    <a:pt x="40" y="18"/>
                    <a:pt x="40" y="18"/>
                  </a:cubicBezTo>
                  <a:cubicBezTo>
                    <a:pt x="19" y="70"/>
                    <a:pt x="19" y="70"/>
                    <a:pt x="19" y="70"/>
                  </a:cubicBezTo>
                  <a:cubicBezTo>
                    <a:pt x="19" y="70"/>
                    <a:pt x="12" y="72"/>
                    <a:pt x="0" y="7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8" name="Freeform 248"/>
            <p:cNvSpPr/>
            <p:nvPr/>
          </p:nvSpPr>
          <p:spPr bwMode="auto">
            <a:xfrm>
              <a:off x="11846704" y="-5721653"/>
              <a:ext cx="736600" cy="1830388"/>
            </a:xfrm>
            <a:custGeom>
              <a:avLst/>
              <a:gdLst>
                <a:gd name="T0" fmla="*/ 0 w 464"/>
                <a:gd name="T1" fmla="*/ 1095 h 1153"/>
                <a:gd name="T2" fmla="*/ 0 w 464"/>
                <a:gd name="T3" fmla="*/ 0 h 1153"/>
                <a:gd name="T4" fmla="*/ 464 w 464"/>
                <a:gd name="T5" fmla="*/ 0 h 1153"/>
                <a:gd name="T6" fmla="*/ 106 w 464"/>
                <a:gd name="T7" fmla="*/ 1153 h 1153"/>
                <a:gd name="T8" fmla="*/ 0 w 464"/>
                <a:gd name="T9" fmla="*/ 1095 h 1153"/>
              </a:gdLst>
              <a:ahLst/>
              <a:cxnLst>
                <a:cxn ang="0">
                  <a:pos x="T0" y="T1"/>
                </a:cxn>
                <a:cxn ang="0">
                  <a:pos x="T2" y="T3"/>
                </a:cxn>
                <a:cxn ang="0">
                  <a:pos x="T4" y="T5"/>
                </a:cxn>
                <a:cxn ang="0">
                  <a:pos x="T6" y="T7"/>
                </a:cxn>
                <a:cxn ang="0">
                  <a:pos x="T8" y="T9"/>
                </a:cxn>
              </a:cxnLst>
              <a:rect l="0" t="0" r="r" b="b"/>
              <a:pathLst>
                <a:path w="464" h="1153">
                  <a:moveTo>
                    <a:pt x="0" y="1095"/>
                  </a:moveTo>
                  <a:lnTo>
                    <a:pt x="0" y="0"/>
                  </a:lnTo>
                  <a:lnTo>
                    <a:pt x="464" y="0"/>
                  </a:lnTo>
                  <a:lnTo>
                    <a:pt x="106" y="1153"/>
                  </a:lnTo>
                  <a:lnTo>
                    <a:pt x="0" y="109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9" name="Freeform 249"/>
            <p:cNvSpPr/>
            <p:nvPr/>
          </p:nvSpPr>
          <p:spPr bwMode="auto">
            <a:xfrm>
              <a:off x="11811779" y="-7912403"/>
              <a:ext cx="34925" cy="312738"/>
            </a:xfrm>
            <a:custGeom>
              <a:avLst/>
              <a:gdLst>
                <a:gd name="T0" fmla="*/ 22 w 22"/>
                <a:gd name="T1" fmla="*/ 0 h 197"/>
                <a:gd name="T2" fmla="*/ 22 w 22"/>
                <a:gd name="T3" fmla="*/ 197 h 197"/>
                <a:gd name="T4" fmla="*/ 0 w 22"/>
                <a:gd name="T5" fmla="*/ 197 h 197"/>
                <a:gd name="T6" fmla="*/ 0 w 22"/>
                <a:gd name="T7" fmla="*/ 18 h 197"/>
                <a:gd name="T8" fmla="*/ 22 w 22"/>
                <a:gd name="T9" fmla="*/ 0 h 197"/>
              </a:gdLst>
              <a:ahLst/>
              <a:cxnLst>
                <a:cxn ang="0">
                  <a:pos x="T0" y="T1"/>
                </a:cxn>
                <a:cxn ang="0">
                  <a:pos x="T2" y="T3"/>
                </a:cxn>
                <a:cxn ang="0">
                  <a:pos x="T4" y="T5"/>
                </a:cxn>
                <a:cxn ang="0">
                  <a:pos x="T6" y="T7"/>
                </a:cxn>
                <a:cxn ang="0">
                  <a:pos x="T8" y="T9"/>
                </a:cxn>
              </a:cxnLst>
              <a:rect l="0" t="0" r="r" b="b"/>
              <a:pathLst>
                <a:path w="22" h="197">
                  <a:moveTo>
                    <a:pt x="22" y="0"/>
                  </a:moveTo>
                  <a:lnTo>
                    <a:pt x="22" y="197"/>
                  </a:lnTo>
                  <a:lnTo>
                    <a:pt x="0" y="197"/>
                  </a:lnTo>
                  <a:lnTo>
                    <a:pt x="0" y="18"/>
                  </a:ln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0" name="Freeform 250"/>
            <p:cNvSpPr/>
            <p:nvPr/>
          </p:nvSpPr>
          <p:spPr bwMode="auto">
            <a:xfrm>
              <a:off x="11811779" y="-7912403"/>
              <a:ext cx="34925" cy="312738"/>
            </a:xfrm>
            <a:custGeom>
              <a:avLst/>
              <a:gdLst>
                <a:gd name="T0" fmla="*/ 22 w 22"/>
                <a:gd name="T1" fmla="*/ 0 h 197"/>
                <a:gd name="T2" fmla="*/ 22 w 22"/>
                <a:gd name="T3" fmla="*/ 197 h 197"/>
                <a:gd name="T4" fmla="*/ 0 w 22"/>
                <a:gd name="T5" fmla="*/ 197 h 197"/>
                <a:gd name="T6" fmla="*/ 0 w 22"/>
                <a:gd name="T7" fmla="*/ 18 h 197"/>
              </a:gdLst>
              <a:ahLst/>
              <a:cxnLst>
                <a:cxn ang="0">
                  <a:pos x="T0" y="T1"/>
                </a:cxn>
                <a:cxn ang="0">
                  <a:pos x="T2" y="T3"/>
                </a:cxn>
                <a:cxn ang="0">
                  <a:pos x="T4" y="T5"/>
                </a:cxn>
                <a:cxn ang="0">
                  <a:pos x="T6" y="T7"/>
                </a:cxn>
              </a:cxnLst>
              <a:rect l="0" t="0" r="r" b="b"/>
              <a:pathLst>
                <a:path w="22" h="197">
                  <a:moveTo>
                    <a:pt x="22" y="0"/>
                  </a:moveTo>
                  <a:lnTo>
                    <a:pt x="22" y="197"/>
                  </a:lnTo>
                  <a:lnTo>
                    <a:pt x="0" y="197"/>
                  </a:lnTo>
                  <a:lnTo>
                    <a:pt x="0" y="18"/>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1" name="Freeform 251"/>
            <p:cNvSpPr/>
            <p:nvPr/>
          </p:nvSpPr>
          <p:spPr bwMode="auto">
            <a:xfrm>
              <a:off x="11456179" y="-5721653"/>
              <a:ext cx="390525" cy="1738313"/>
            </a:xfrm>
            <a:custGeom>
              <a:avLst/>
              <a:gdLst>
                <a:gd name="T0" fmla="*/ 246 w 246"/>
                <a:gd name="T1" fmla="*/ 0 h 1095"/>
                <a:gd name="T2" fmla="*/ 246 w 246"/>
                <a:gd name="T3" fmla="*/ 1095 h 1095"/>
                <a:gd name="T4" fmla="*/ 0 w 246"/>
                <a:gd name="T5" fmla="*/ 953 h 1095"/>
                <a:gd name="T6" fmla="*/ 0 w 246"/>
                <a:gd name="T7" fmla="*/ 0 h 1095"/>
                <a:gd name="T8" fmla="*/ 246 w 246"/>
                <a:gd name="T9" fmla="*/ 0 h 1095"/>
                <a:gd name="T10" fmla="*/ 246 w 246"/>
                <a:gd name="T11" fmla="*/ 0 h 1095"/>
              </a:gdLst>
              <a:ahLst/>
              <a:cxnLst>
                <a:cxn ang="0">
                  <a:pos x="T0" y="T1"/>
                </a:cxn>
                <a:cxn ang="0">
                  <a:pos x="T2" y="T3"/>
                </a:cxn>
                <a:cxn ang="0">
                  <a:pos x="T4" y="T5"/>
                </a:cxn>
                <a:cxn ang="0">
                  <a:pos x="T6" y="T7"/>
                </a:cxn>
                <a:cxn ang="0">
                  <a:pos x="T8" y="T9"/>
                </a:cxn>
                <a:cxn ang="0">
                  <a:pos x="T10" y="T11"/>
                </a:cxn>
              </a:cxnLst>
              <a:rect l="0" t="0" r="r" b="b"/>
              <a:pathLst>
                <a:path w="246" h="1095">
                  <a:moveTo>
                    <a:pt x="246" y="0"/>
                  </a:moveTo>
                  <a:lnTo>
                    <a:pt x="246" y="1095"/>
                  </a:lnTo>
                  <a:lnTo>
                    <a:pt x="0" y="953"/>
                  </a:lnTo>
                  <a:lnTo>
                    <a:pt x="0" y="0"/>
                  </a:lnTo>
                  <a:lnTo>
                    <a:pt x="246" y="0"/>
                  </a:lnTo>
                  <a:lnTo>
                    <a:pt x="24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2" name="Freeform 252"/>
            <p:cNvSpPr/>
            <p:nvPr/>
          </p:nvSpPr>
          <p:spPr bwMode="auto">
            <a:xfrm>
              <a:off x="10811654" y="-2699053"/>
              <a:ext cx="1035050" cy="2411413"/>
            </a:xfrm>
            <a:custGeom>
              <a:avLst/>
              <a:gdLst>
                <a:gd name="T0" fmla="*/ 244 w 244"/>
                <a:gd name="T1" fmla="*/ 262 h 569"/>
                <a:gd name="T2" fmla="*/ 182 w 244"/>
                <a:gd name="T3" fmla="*/ 459 h 569"/>
                <a:gd name="T4" fmla="*/ 244 w 244"/>
                <a:gd name="T5" fmla="*/ 487 h 569"/>
                <a:gd name="T6" fmla="*/ 244 w 244"/>
                <a:gd name="T7" fmla="*/ 560 h 569"/>
                <a:gd name="T8" fmla="*/ 60 w 244"/>
                <a:gd name="T9" fmla="*/ 537 h 569"/>
                <a:gd name="T10" fmla="*/ 0 w 244"/>
                <a:gd name="T11" fmla="*/ 509 h 569"/>
                <a:gd name="T12" fmla="*/ 0 w 244"/>
                <a:gd name="T13" fmla="*/ 453 h 569"/>
                <a:gd name="T14" fmla="*/ 26 w 244"/>
                <a:gd name="T15" fmla="*/ 397 h 569"/>
                <a:gd name="T16" fmla="*/ 108 w 244"/>
                <a:gd name="T17" fmla="*/ 429 h 569"/>
                <a:gd name="T18" fmla="*/ 244 w 244"/>
                <a:gd name="T19" fmla="*/ 0 h 569"/>
                <a:gd name="T20" fmla="*/ 244 w 244"/>
                <a:gd name="T21" fmla="*/ 0 h 569"/>
                <a:gd name="T22" fmla="*/ 244 w 244"/>
                <a:gd name="T23" fmla="*/ 262 h 5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4" h="569">
                  <a:moveTo>
                    <a:pt x="244" y="262"/>
                  </a:moveTo>
                  <a:cubicBezTo>
                    <a:pt x="182" y="459"/>
                    <a:pt x="182" y="459"/>
                    <a:pt x="182" y="459"/>
                  </a:cubicBezTo>
                  <a:cubicBezTo>
                    <a:pt x="244" y="487"/>
                    <a:pt x="244" y="487"/>
                    <a:pt x="244" y="487"/>
                  </a:cubicBezTo>
                  <a:cubicBezTo>
                    <a:pt x="244" y="560"/>
                    <a:pt x="244" y="560"/>
                    <a:pt x="244" y="560"/>
                  </a:cubicBezTo>
                  <a:cubicBezTo>
                    <a:pt x="208" y="565"/>
                    <a:pt x="126" y="569"/>
                    <a:pt x="60" y="537"/>
                  </a:cubicBezTo>
                  <a:cubicBezTo>
                    <a:pt x="0" y="509"/>
                    <a:pt x="0" y="509"/>
                    <a:pt x="0" y="509"/>
                  </a:cubicBezTo>
                  <a:cubicBezTo>
                    <a:pt x="0" y="453"/>
                    <a:pt x="0" y="453"/>
                    <a:pt x="0" y="453"/>
                  </a:cubicBezTo>
                  <a:cubicBezTo>
                    <a:pt x="26" y="397"/>
                    <a:pt x="26" y="397"/>
                    <a:pt x="26" y="397"/>
                  </a:cubicBezTo>
                  <a:cubicBezTo>
                    <a:pt x="108" y="429"/>
                    <a:pt x="108" y="429"/>
                    <a:pt x="108" y="429"/>
                  </a:cubicBezTo>
                  <a:cubicBezTo>
                    <a:pt x="244" y="0"/>
                    <a:pt x="244" y="0"/>
                    <a:pt x="244" y="0"/>
                  </a:cubicBezTo>
                  <a:cubicBezTo>
                    <a:pt x="244" y="0"/>
                    <a:pt x="244" y="0"/>
                    <a:pt x="244" y="0"/>
                  </a:cubicBezTo>
                  <a:cubicBezTo>
                    <a:pt x="244" y="262"/>
                    <a:pt x="244" y="262"/>
                    <a:pt x="244" y="26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3" name="Freeform 253"/>
            <p:cNvSpPr/>
            <p:nvPr/>
          </p:nvSpPr>
          <p:spPr bwMode="auto">
            <a:xfrm>
              <a:off x="10811654" y="-5721653"/>
              <a:ext cx="512762" cy="1454150"/>
            </a:xfrm>
            <a:custGeom>
              <a:avLst/>
              <a:gdLst>
                <a:gd name="T0" fmla="*/ 0 w 323"/>
                <a:gd name="T1" fmla="*/ 0 h 916"/>
                <a:gd name="T2" fmla="*/ 323 w 323"/>
                <a:gd name="T3" fmla="*/ 0 h 916"/>
                <a:gd name="T4" fmla="*/ 323 w 323"/>
                <a:gd name="T5" fmla="*/ 916 h 916"/>
                <a:gd name="T6" fmla="*/ 0 w 323"/>
                <a:gd name="T7" fmla="*/ 726 h 916"/>
                <a:gd name="T8" fmla="*/ 0 w 323"/>
                <a:gd name="T9" fmla="*/ 0 h 916"/>
              </a:gdLst>
              <a:ahLst/>
              <a:cxnLst>
                <a:cxn ang="0">
                  <a:pos x="T0" y="T1"/>
                </a:cxn>
                <a:cxn ang="0">
                  <a:pos x="T2" y="T3"/>
                </a:cxn>
                <a:cxn ang="0">
                  <a:pos x="T4" y="T5"/>
                </a:cxn>
                <a:cxn ang="0">
                  <a:pos x="T6" y="T7"/>
                </a:cxn>
                <a:cxn ang="0">
                  <a:pos x="T8" y="T9"/>
                </a:cxn>
              </a:cxnLst>
              <a:rect l="0" t="0" r="r" b="b"/>
              <a:pathLst>
                <a:path w="323" h="916">
                  <a:moveTo>
                    <a:pt x="0" y="0"/>
                  </a:moveTo>
                  <a:lnTo>
                    <a:pt x="323" y="0"/>
                  </a:lnTo>
                  <a:lnTo>
                    <a:pt x="323" y="916"/>
                  </a:lnTo>
                  <a:lnTo>
                    <a:pt x="0" y="726"/>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4" name="Freeform 254"/>
            <p:cNvSpPr/>
            <p:nvPr/>
          </p:nvSpPr>
          <p:spPr bwMode="auto">
            <a:xfrm>
              <a:off x="10811654" y="-5721653"/>
              <a:ext cx="512762" cy="1454150"/>
            </a:xfrm>
            <a:custGeom>
              <a:avLst/>
              <a:gdLst>
                <a:gd name="T0" fmla="*/ 0 w 323"/>
                <a:gd name="T1" fmla="*/ 0 h 916"/>
                <a:gd name="T2" fmla="*/ 323 w 323"/>
                <a:gd name="T3" fmla="*/ 0 h 916"/>
                <a:gd name="T4" fmla="*/ 323 w 323"/>
                <a:gd name="T5" fmla="*/ 916 h 916"/>
                <a:gd name="T6" fmla="*/ 0 w 323"/>
                <a:gd name="T7" fmla="*/ 726 h 916"/>
              </a:gdLst>
              <a:ahLst/>
              <a:cxnLst>
                <a:cxn ang="0">
                  <a:pos x="T0" y="T1"/>
                </a:cxn>
                <a:cxn ang="0">
                  <a:pos x="T2" y="T3"/>
                </a:cxn>
                <a:cxn ang="0">
                  <a:pos x="T4" y="T5"/>
                </a:cxn>
                <a:cxn ang="0">
                  <a:pos x="T6" y="T7"/>
                </a:cxn>
              </a:cxnLst>
              <a:rect l="0" t="0" r="r" b="b"/>
              <a:pathLst>
                <a:path w="323" h="916">
                  <a:moveTo>
                    <a:pt x="0" y="0"/>
                  </a:moveTo>
                  <a:lnTo>
                    <a:pt x="323" y="0"/>
                  </a:lnTo>
                  <a:lnTo>
                    <a:pt x="323" y="916"/>
                  </a:lnTo>
                  <a:lnTo>
                    <a:pt x="0" y="726"/>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5" name="Freeform 255"/>
            <p:cNvSpPr/>
            <p:nvPr/>
          </p:nvSpPr>
          <p:spPr bwMode="auto">
            <a:xfrm>
              <a:off x="10744979" y="-779765"/>
              <a:ext cx="66675" cy="238125"/>
            </a:xfrm>
            <a:custGeom>
              <a:avLst/>
              <a:gdLst>
                <a:gd name="T0" fmla="*/ 42 w 42"/>
                <a:gd name="T1" fmla="*/ 0 h 150"/>
                <a:gd name="T2" fmla="*/ 42 w 42"/>
                <a:gd name="T3" fmla="*/ 150 h 150"/>
                <a:gd name="T4" fmla="*/ 0 w 42"/>
                <a:gd name="T5" fmla="*/ 128 h 150"/>
                <a:gd name="T6" fmla="*/ 0 w 42"/>
                <a:gd name="T7" fmla="*/ 99 h 150"/>
                <a:gd name="T8" fmla="*/ 42 w 42"/>
                <a:gd name="T9" fmla="*/ 0 h 150"/>
                <a:gd name="T10" fmla="*/ 42 w 42"/>
                <a:gd name="T11" fmla="*/ 0 h 150"/>
              </a:gdLst>
              <a:ahLst/>
              <a:cxnLst>
                <a:cxn ang="0">
                  <a:pos x="T0" y="T1"/>
                </a:cxn>
                <a:cxn ang="0">
                  <a:pos x="T2" y="T3"/>
                </a:cxn>
                <a:cxn ang="0">
                  <a:pos x="T4" y="T5"/>
                </a:cxn>
                <a:cxn ang="0">
                  <a:pos x="T6" y="T7"/>
                </a:cxn>
                <a:cxn ang="0">
                  <a:pos x="T8" y="T9"/>
                </a:cxn>
                <a:cxn ang="0">
                  <a:pos x="T10" y="T11"/>
                </a:cxn>
              </a:cxnLst>
              <a:rect l="0" t="0" r="r" b="b"/>
              <a:pathLst>
                <a:path w="42" h="150">
                  <a:moveTo>
                    <a:pt x="42" y="0"/>
                  </a:moveTo>
                  <a:lnTo>
                    <a:pt x="42" y="150"/>
                  </a:lnTo>
                  <a:lnTo>
                    <a:pt x="0" y="128"/>
                  </a:lnTo>
                  <a:lnTo>
                    <a:pt x="0" y="99"/>
                  </a:lnTo>
                  <a:lnTo>
                    <a:pt x="42" y="0"/>
                  </a:lnTo>
                  <a:lnTo>
                    <a:pt x="4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6" name="Freeform 256"/>
            <p:cNvSpPr/>
            <p:nvPr/>
          </p:nvSpPr>
          <p:spPr bwMode="auto">
            <a:xfrm>
              <a:off x="10727517" y="-622603"/>
              <a:ext cx="17462" cy="46038"/>
            </a:xfrm>
            <a:custGeom>
              <a:avLst/>
              <a:gdLst>
                <a:gd name="T0" fmla="*/ 11 w 11"/>
                <a:gd name="T1" fmla="*/ 0 h 29"/>
                <a:gd name="T2" fmla="*/ 11 w 11"/>
                <a:gd name="T3" fmla="*/ 29 h 29"/>
                <a:gd name="T4" fmla="*/ 0 w 11"/>
                <a:gd name="T5" fmla="*/ 24 h 29"/>
                <a:gd name="T6" fmla="*/ 11 w 11"/>
                <a:gd name="T7" fmla="*/ 0 h 29"/>
                <a:gd name="T8" fmla="*/ 11 w 11"/>
                <a:gd name="T9" fmla="*/ 0 h 29"/>
              </a:gdLst>
              <a:ahLst/>
              <a:cxnLst>
                <a:cxn ang="0">
                  <a:pos x="T0" y="T1"/>
                </a:cxn>
                <a:cxn ang="0">
                  <a:pos x="T2" y="T3"/>
                </a:cxn>
                <a:cxn ang="0">
                  <a:pos x="T4" y="T5"/>
                </a:cxn>
                <a:cxn ang="0">
                  <a:pos x="T6" y="T7"/>
                </a:cxn>
                <a:cxn ang="0">
                  <a:pos x="T8" y="T9"/>
                </a:cxn>
              </a:cxnLst>
              <a:rect l="0" t="0" r="r" b="b"/>
              <a:pathLst>
                <a:path w="11" h="29">
                  <a:moveTo>
                    <a:pt x="11" y="0"/>
                  </a:moveTo>
                  <a:lnTo>
                    <a:pt x="11" y="29"/>
                  </a:lnTo>
                  <a:lnTo>
                    <a:pt x="0" y="24"/>
                  </a:lnTo>
                  <a:lnTo>
                    <a:pt x="11" y="0"/>
                  </a:lnTo>
                  <a:lnTo>
                    <a:pt x="1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116" name="文本占位符 2"/>
          <p:cNvSpPr>
            <a:spLocks noGrp="1"/>
          </p:cNvSpPr>
          <p:nvPr>
            <p:ph type="body" sz="quarter" idx="10" hasCustomPrompt="1"/>
          </p:nvPr>
        </p:nvSpPr>
        <p:spPr>
          <a:xfrm>
            <a:off x="6096000" y="914400"/>
            <a:ext cx="5651500" cy="5410200"/>
          </a:xfrm>
          <a:prstGeom prst="rect">
            <a:avLst/>
          </a:prstGeom>
        </p:spPr>
        <p:txBody>
          <a:bodyPr anchor="ctr"/>
          <a:lstStyle>
            <a:lvl1pPr marL="857250" marR="0" indent="-857250" algn="l" defTabSz="914400" rtl="0" eaLnBrk="1" fontAlgn="auto" latinLnBrk="0" hangingPunct="1">
              <a:lnSpc>
                <a:spcPct val="130000"/>
              </a:lnSpc>
              <a:spcBef>
                <a:spcPts val="1000"/>
              </a:spcBef>
              <a:spcAft>
                <a:spcPts val="0"/>
              </a:spcAft>
              <a:buClrTx/>
              <a:buSzTx/>
              <a:buFont typeface="+mj-lt"/>
              <a:buAutoNum type="arabicPeriod"/>
              <a:tabLst/>
              <a:defRPr sz="3600">
                <a:latin typeface="+mj-ea"/>
                <a:ea typeface="+mj-ea"/>
              </a:defRPr>
            </a:lvl1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dirty="0"/>
              <a:t>请输入目录标题</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dirty="0"/>
              <a:t>请输入目录标题</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dirty="0"/>
              <a:t>请输入目录标题</a:t>
            </a:r>
            <a:endParaRPr lang="en-US" altLang="zh-CN" dirty="0"/>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dirty="0"/>
              <a:t>请输入目录标题</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dirty="0"/>
              <a:t>请输入目录标题</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lang="zh-CN" altLang="en-US" dirty="0"/>
          </a:p>
        </p:txBody>
      </p:sp>
    </p:spTree>
    <p:extLst>
      <p:ext uri="{BB962C8B-B14F-4D97-AF65-F5344CB8AC3E}">
        <p14:creationId xmlns:p14="http://schemas.microsoft.com/office/powerpoint/2010/main" val="26940619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封底页3">
    <p:spTree>
      <p:nvGrpSpPr>
        <p:cNvPr id="1" name=""/>
        <p:cNvGrpSpPr/>
        <p:nvPr/>
      </p:nvGrpSpPr>
      <p:grpSpPr>
        <a:xfrm>
          <a:off x="0" y="0"/>
          <a:ext cx="0" cy="0"/>
          <a:chOff x="0" y="0"/>
          <a:chExt cx="0" cy="0"/>
        </a:xfrm>
      </p:grpSpPr>
      <p:grpSp>
        <p:nvGrpSpPr>
          <p:cNvPr id="121" name="组合 120"/>
          <p:cNvGrpSpPr/>
          <p:nvPr userDrawn="1"/>
        </p:nvGrpSpPr>
        <p:grpSpPr>
          <a:xfrm>
            <a:off x="9463774" y="1817883"/>
            <a:ext cx="1929572" cy="1811829"/>
            <a:chOff x="-1402852" y="912019"/>
            <a:chExt cx="5229225" cy="4910138"/>
          </a:xfrm>
        </p:grpSpPr>
        <p:sp>
          <p:nvSpPr>
            <p:cNvPr id="122" name="Freeform 172"/>
            <p:cNvSpPr/>
            <p:nvPr/>
          </p:nvSpPr>
          <p:spPr bwMode="auto">
            <a:xfrm>
              <a:off x="-1374277" y="5274469"/>
              <a:ext cx="1047750" cy="4763"/>
            </a:xfrm>
            <a:custGeom>
              <a:avLst/>
              <a:gdLst>
                <a:gd name="T0" fmla="*/ 247 w 247"/>
                <a:gd name="T1" fmla="*/ 1 h 1"/>
                <a:gd name="T2" fmla="*/ 247 w 247"/>
                <a:gd name="T3" fmla="*/ 0 h 1"/>
                <a:gd name="T4" fmla="*/ 0 w 247"/>
                <a:gd name="T5" fmla="*/ 0 h 1"/>
                <a:gd name="T6" fmla="*/ 0 w 247"/>
                <a:gd name="T7" fmla="*/ 1 h 1"/>
                <a:gd name="T8" fmla="*/ 247 w 247"/>
                <a:gd name="T9" fmla="*/ 1 h 1"/>
              </a:gdLst>
              <a:ahLst/>
              <a:cxnLst>
                <a:cxn ang="0">
                  <a:pos x="T0" y="T1"/>
                </a:cxn>
                <a:cxn ang="0">
                  <a:pos x="T2" y="T3"/>
                </a:cxn>
                <a:cxn ang="0">
                  <a:pos x="T4" y="T5"/>
                </a:cxn>
                <a:cxn ang="0">
                  <a:pos x="T6" y="T7"/>
                </a:cxn>
                <a:cxn ang="0">
                  <a:pos x="T8" y="T9"/>
                </a:cxn>
              </a:cxnLst>
              <a:rect l="0" t="0" r="r" b="b"/>
              <a:pathLst>
                <a:path w="247" h="1">
                  <a:moveTo>
                    <a:pt x="247" y="1"/>
                  </a:moveTo>
                  <a:cubicBezTo>
                    <a:pt x="247" y="0"/>
                    <a:pt x="247" y="0"/>
                    <a:pt x="247" y="0"/>
                  </a:cubicBezTo>
                  <a:cubicBezTo>
                    <a:pt x="165" y="0"/>
                    <a:pt x="82" y="0"/>
                    <a:pt x="0" y="0"/>
                  </a:cubicBezTo>
                  <a:cubicBezTo>
                    <a:pt x="0" y="0"/>
                    <a:pt x="0" y="0"/>
                    <a:pt x="0" y="1"/>
                  </a:cubicBezTo>
                  <a:cubicBezTo>
                    <a:pt x="82" y="1"/>
                    <a:pt x="165" y="1"/>
                    <a:pt x="247" y="1"/>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23" name="Freeform 174"/>
            <p:cNvSpPr/>
            <p:nvPr/>
          </p:nvSpPr>
          <p:spPr bwMode="auto">
            <a:xfrm>
              <a:off x="-83639" y="3012281"/>
              <a:ext cx="1657350" cy="2160588"/>
            </a:xfrm>
            <a:custGeom>
              <a:avLst/>
              <a:gdLst>
                <a:gd name="T0" fmla="*/ 130 w 391"/>
                <a:gd name="T1" fmla="*/ 474 h 509"/>
                <a:gd name="T2" fmla="*/ 321 w 391"/>
                <a:gd name="T3" fmla="*/ 475 h 509"/>
                <a:gd name="T4" fmla="*/ 335 w 391"/>
                <a:gd name="T5" fmla="*/ 418 h 509"/>
                <a:gd name="T6" fmla="*/ 335 w 391"/>
                <a:gd name="T7" fmla="*/ 279 h 509"/>
                <a:gd name="T8" fmla="*/ 335 w 391"/>
                <a:gd name="T9" fmla="*/ 128 h 509"/>
                <a:gd name="T10" fmla="*/ 335 w 391"/>
                <a:gd name="T11" fmla="*/ 1 h 509"/>
                <a:gd name="T12" fmla="*/ 76 w 391"/>
                <a:gd name="T13" fmla="*/ 1 h 509"/>
                <a:gd name="T14" fmla="*/ 10 w 391"/>
                <a:gd name="T15" fmla="*/ 5 h 509"/>
                <a:gd name="T16" fmla="*/ 0 w 391"/>
                <a:gd name="T17" fmla="*/ 28 h 509"/>
                <a:gd name="T18" fmla="*/ 63 w 391"/>
                <a:gd name="T19" fmla="*/ 89 h 509"/>
                <a:gd name="T20" fmla="*/ 9 w 391"/>
                <a:gd name="T21" fmla="*/ 102 h 509"/>
                <a:gd name="T22" fmla="*/ 2 w 391"/>
                <a:gd name="T23" fmla="*/ 167 h 509"/>
                <a:gd name="T24" fmla="*/ 61 w 391"/>
                <a:gd name="T25" fmla="*/ 176 h 509"/>
                <a:gd name="T26" fmla="*/ 62 w 391"/>
                <a:gd name="T27" fmla="*/ 180 h 509"/>
                <a:gd name="T28" fmla="*/ 3 w 391"/>
                <a:gd name="T29" fmla="*/ 183 h 509"/>
                <a:gd name="T30" fmla="*/ 62 w 391"/>
                <a:gd name="T31" fmla="*/ 188 h 509"/>
                <a:gd name="T32" fmla="*/ 9 w 391"/>
                <a:gd name="T33" fmla="*/ 200 h 509"/>
                <a:gd name="T34" fmla="*/ 1 w 391"/>
                <a:gd name="T35" fmla="*/ 225 h 509"/>
                <a:gd name="T36" fmla="*/ 63 w 391"/>
                <a:gd name="T37" fmla="*/ 284 h 509"/>
                <a:gd name="T38" fmla="*/ 58 w 391"/>
                <a:gd name="T39" fmla="*/ 298 h 509"/>
                <a:gd name="T40" fmla="*/ 3 w 391"/>
                <a:gd name="T41" fmla="*/ 301 h 509"/>
                <a:gd name="T42" fmla="*/ 4 w 391"/>
                <a:gd name="T43" fmla="*/ 383 h 509"/>
                <a:gd name="T44" fmla="*/ 64 w 391"/>
                <a:gd name="T45" fmla="*/ 399 h 509"/>
                <a:gd name="T46" fmla="*/ 10 w 391"/>
                <a:gd name="T47" fmla="*/ 395 h 509"/>
                <a:gd name="T48" fmla="*/ 2 w 391"/>
                <a:gd name="T49" fmla="*/ 439 h 509"/>
                <a:gd name="T50" fmla="*/ 19 w 391"/>
                <a:gd name="T51" fmla="*/ 481 h 509"/>
                <a:gd name="T52" fmla="*/ 61 w 391"/>
                <a:gd name="T53" fmla="*/ 471 h 509"/>
                <a:gd name="T54" fmla="*/ 96 w 391"/>
                <a:gd name="T55" fmla="*/ 475 h 509"/>
                <a:gd name="T56" fmla="*/ 53 w 391"/>
                <a:gd name="T57" fmla="*/ 484 h 509"/>
                <a:gd name="T58" fmla="*/ 4 w 391"/>
                <a:gd name="T59" fmla="*/ 487 h 509"/>
                <a:gd name="T60" fmla="*/ 15 w 391"/>
                <a:gd name="T61" fmla="*/ 508 h 509"/>
                <a:gd name="T62" fmla="*/ 380 w 391"/>
                <a:gd name="T63" fmla="*/ 509 h 509"/>
                <a:gd name="T64" fmla="*/ 380 w 391"/>
                <a:gd name="T65" fmla="*/ 485 h 509"/>
                <a:gd name="T66" fmla="*/ 336 w 391"/>
                <a:gd name="T67" fmla="*/ 484 h 509"/>
                <a:gd name="T68" fmla="*/ 138 w 391"/>
                <a:gd name="T69" fmla="*/ 476 h 5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91" h="509">
                  <a:moveTo>
                    <a:pt x="130" y="476"/>
                  </a:moveTo>
                  <a:cubicBezTo>
                    <a:pt x="130" y="475"/>
                    <a:pt x="130" y="475"/>
                    <a:pt x="130" y="474"/>
                  </a:cubicBezTo>
                  <a:cubicBezTo>
                    <a:pt x="134" y="474"/>
                    <a:pt x="137" y="474"/>
                    <a:pt x="140" y="474"/>
                  </a:cubicBezTo>
                  <a:cubicBezTo>
                    <a:pt x="200" y="474"/>
                    <a:pt x="261" y="475"/>
                    <a:pt x="321" y="475"/>
                  </a:cubicBezTo>
                  <a:cubicBezTo>
                    <a:pt x="335" y="475"/>
                    <a:pt x="335" y="475"/>
                    <a:pt x="335" y="462"/>
                  </a:cubicBezTo>
                  <a:cubicBezTo>
                    <a:pt x="335" y="447"/>
                    <a:pt x="335" y="433"/>
                    <a:pt x="335" y="418"/>
                  </a:cubicBezTo>
                  <a:cubicBezTo>
                    <a:pt x="334" y="404"/>
                    <a:pt x="336" y="391"/>
                    <a:pt x="335" y="377"/>
                  </a:cubicBezTo>
                  <a:cubicBezTo>
                    <a:pt x="333" y="344"/>
                    <a:pt x="336" y="312"/>
                    <a:pt x="335" y="279"/>
                  </a:cubicBezTo>
                  <a:cubicBezTo>
                    <a:pt x="334" y="244"/>
                    <a:pt x="336" y="210"/>
                    <a:pt x="335" y="175"/>
                  </a:cubicBezTo>
                  <a:cubicBezTo>
                    <a:pt x="334" y="159"/>
                    <a:pt x="335" y="144"/>
                    <a:pt x="335" y="128"/>
                  </a:cubicBezTo>
                  <a:cubicBezTo>
                    <a:pt x="334" y="113"/>
                    <a:pt x="336" y="98"/>
                    <a:pt x="335" y="82"/>
                  </a:cubicBezTo>
                  <a:cubicBezTo>
                    <a:pt x="334" y="56"/>
                    <a:pt x="335" y="29"/>
                    <a:pt x="335" y="1"/>
                  </a:cubicBezTo>
                  <a:cubicBezTo>
                    <a:pt x="332" y="1"/>
                    <a:pt x="329" y="0"/>
                    <a:pt x="325" y="0"/>
                  </a:cubicBezTo>
                  <a:cubicBezTo>
                    <a:pt x="242" y="0"/>
                    <a:pt x="159" y="0"/>
                    <a:pt x="76" y="1"/>
                  </a:cubicBezTo>
                  <a:cubicBezTo>
                    <a:pt x="69" y="1"/>
                    <a:pt x="62" y="4"/>
                    <a:pt x="54" y="4"/>
                  </a:cubicBezTo>
                  <a:cubicBezTo>
                    <a:pt x="40" y="5"/>
                    <a:pt x="25" y="4"/>
                    <a:pt x="10" y="5"/>
                  </a:cubicBezTo>
                  <a:cubicBezTo>
                    <a:pt x="8" y="5"/>
                    <a:pt x="4" y="6"/>
                    <a:pt x="3" y="8"/>
                  </a:cubicBezTo>
                  <a:cubicBezTo>
                    <a:pt x="2" y="14"/>
                    <a:pt x="0" y="21"/>
                    <a:pt x="0" y="28"/>
                  </a:cubicBezTo>
                  <a:cubicBezTo>
                    <a:pt x="1" y="48"/>
                    <a:pt x="3" y="68"/>
                    <a:pt x="4" y="89"/>
                  </a:cubicBezTo>
                  <a:cubicBezTo>
                    <a:pt x="23" y="89"/>
                    <a:pt x="43" y="89"/>
                    <a:pt x="63" y="89"/>
                  </a:cubicBezTo>
                  <a:cubicBezTo>
                    <a:pt x="63" y="94"/>
                    <a:pt x="63" y="99"/>
                    <a:pt x="63" y="102"/>
                  </a:cubicBezTo>
                  <a:cubicBezTo>
                    <a:pt x="45" y="102"/>
                    <a:pt x="27" y="102"/>
                    <a:pt x="9" y="102"/>
                  </a:cubicBezTo>
                  <a:cubicBezTo>
                    <a:pt x="3" y="102"/>
                    <a:pt x="2" y="106"/>
                    <a:pt x="2" y="111"/>
                  </a:cubicBezTo>
                  <a:cubicBezTo>
                    <a:pt x="2" y="130"/>
                    <a:pt x="3" y="148"/>
                    <a:pt x="2" y="167"/>
                  </a:cubicBezTo>
                  <a:cubicBezTo>
                    <a:pt x="2" y="175"/>
                    <a:pt x="5" y="178"/>
                    <a:pt x="13" y="178"/>
                  </a:cubicBezTo>
                  <a:cubicBezTo>
                    <a:pt x="29" y="177"/>
                    <a:pt x="45" y="177"/>
                    <a:pt x="61" y="176"/>
                  </a:cubicBezTo>
                  <a:cubicBezTo>
                    <a:pt x="62" y="176"/>
                    <a:pt x="63" y="178"/>
                    <a:pt x="64" y="178"/>
                  </a:cubicBezTo>
                  <a:cubicBezTo>
                    <a:pt x="63" y="180"/>
                    <a:pt x="63" y="180"/>
                    <a:pt x="62" y="180"/>
                  </a:cubicBezTo>
                  <a:cubicBezTo>
                    <a:pt x="45" y="180"/>
                    <a:pt x="29" y="179"/>
                    <a:pt x="12" y="179"/>
                  </a:cubicBezTo>
                  <a:cubicBezTo>
                    <a:pt x="9" y="179"/>
                    <a:pt x="6" y="182"/>
                    <a:pt x="3" y="183"/>
                  </a:cubicBezTo>
                  <a:cubicBezTo>
                    <a:pt x="6" y="185"/>
                    <a:pt x="9" y="188"/>
                    <a:pt x="12" y="188"/>
                  </a:cubicBezTo>
                  <a:cubicBezTo>
                    <a:pt x="29" y="188"/>
                    <a:pt x="46" y="188"/>
                    <a:pt x="62" y="188"/>
                  </a:cubicBezTo>
                  <a:cubicBezTo>
                    <a:pt x="63" y="192"/>
                    <a:pt x="63" y="197"/>
                    <a:pt x="63" y="200"/>
                  </a:cubicBezTo>
                  <a:cubicBezTo>
                    <a:pt x="45" y="200"/>
                    <a:pt x="27" y="200"/>
                    <a:pt x="9" y="200"/>
                  </a:cubicBezTo>
                  <a:cubicBezTo>
                    <a:pt x="7" y="200"/>
                    <a:pt x="3" y="202"/>
                    <a:pt x="3" y="203"/>
                  </a:cubicBezTo>
                  <a:cubicBezTo>
                    <a:pt x="2" y="211"/>
                    <a:pt x="1" y="218"/>
                    <a:pt x="1" y="225"/>
                  </a:cubicBezTo>
                  <a:cubicBezTo>
                    <a:pt x="2" y="244"/>
                    <a:pt x="3" y="264"/>
                    <a:pt x="4" y="284"/>
                  </a:cubicBezTo>
                  <a:cubicBezTo>
                    <a:pt x="23" y="284"/>
                    <a:pt x="43" y="284"/>
                    <a:pt x="63" y="284"/>
                  </a:cubicBezTo>
                  <a:cubicBezTo>
                    <a:pt x="63" y="290"/>
                    <a:pt x="64" y="295"/>
                    <a:pt x="64" y="301"/>
                  </a:cubicBezTo>
                  <a:cubicBezTo>
                    <a:pt x="62" y="300"/>
                    <a:pt x="60" y="298"/>
                    <a:pt x="58" y="298"/>
                  </a:cubicBezTo>
                  <a:cubicBezTo>
                    <a:pt x="41" y="298"/>
                    <a:pt x="24" y="298"/>
                    <a:pt x="8" y="298"/>
                  </a:cubicBezTo>
                  <a:cubicBezTo>
                    <a:pt x="6" y="298"/>
                    <a:pt x="3" y="300"/>
                    <a:pt x="3" y="301"/>
                  </a:cubicBezTo>
                  <a:cubicBezTo>
                    <a:pt x="2" y="309"/>
                    <a:pt x="1" y="316"/>
                    <a:pt x="1" y="323"/>
                  </a:cubicBezTo>
                  <a:cubicBezTo>
                    <a:pt x="2" y="343"/>
                    <a:pt x="3" y="362"/>
                    <a:pt x="4" y="383"/>
                  </a:cubicBezTo>
                  <a:cubicBezTo>
                    <a:pt x="23" y="383"/>
                    <a:pt x="43" y="383"/>
                    <a:pt x="62" y="383"/>
                  </a:cubicBezTo>
                  <a:cubicBezTo>
                    <a:pt x="63" y="389"/>
                    <a:pt x="64" y="395"/>
                    <a:pt x="64" y="399"/>
                  </a:cubicBezTo>
                  <a:cubicBezTo>
                    <a:pt x="61" y="398"/>
                    <a:pt x="58" y="395"/>
                    <a:pt x="55" y="395"/>
                  </a:cubicBezTo>
                  <a:cubicBezTo>
                    <a:pt x="40" y="394"/>
                    <a:pt x="25" y="395"/>
                    <a:pt x="10" y="395"/>
                  </a:cubicBezTo>
                  <a:cubicBezTo>
                    <a:pt x="4" y="395"/>
                    <a:pt x="2" y="398"/>
                    <a:pt x="2" y="404"/>
                  </a:cubicBezTo>
                  <a:cubicBezTo>
                    <a:pt x="2" y="415"/>
                    <a:pt x="2" y="427"/>
                    <a:pt x="2" y="439"/>
                  </a:cubicBezTo>
                  <a:cubicBezTo>
                    <a:pt x="2" y="447"/>
                    <a:pt x="2" y="456"/>
                    <a:pt x="2" y="464"/>
                  </a:cubicBezTo>
                  <a:cubicBezTo>
                    <a:pt x="3" y="480"/>
                    <a:pt x="4" y="481"/>
                    <a:pt x="19" y="481"/>
                  </a:cubicBezTo>
                  <a:cubicBezTo>
                    <a:pt x="29" y="481"/>
                    <a:pt x="38" y="481"/>
                    <a:pt x="47" y="481"/>
                  </a:cubicBezTo>
                  <a:cubicBezTo>
                    <a:pt x="55" y="481"/>
                    <a:pt x="62" y="482"/>
                    <a:pt x="61" y="471"/>
                  </a:cubicBezTo>
                  <a:cubicBezTo>
                    <a:pt x="80" y="472"/>
                    <a:pt x="98" y="473"/>
                    <a:pt x="117" y="474"/>
                  </a:cubicBezTo>
                  <a:cubicBezTo>
                    <a:pt x="110" y="475"/>
                    <a:pt x="103" y="475"/>
                    <a:pt x="96" y="475"/>
                  </a:cubicBezTo>
                  <a:cubicBezTo>
                    <a:pt x="84" y="476"/>
                    <a:pt x="71" y="471"/>
                    <a:pt x="61" y="483"/>
                  </a:cubicBezTo>
                  <a:cubicBezTo>
                    <a:pt x="60" y="484"/>
                    <a:pt x="56" y="484"/>
                    <a:pt x="53" y="484"/>
                  </a:cubicBezTo>
                  <a:cubicBezTo>
                    <a:pt x="40" y="484"/>
                    <a:pt x="26" y="484"/>
                    <a:pt x="12" y="484"/>
                  </a:cubicBezTo>
                  <a:cubicBezTo>
                    <a:pt x="9" y="484"/>
                    <a:pt x="4" y="485"/>
                    <a:pt x="4" y="487"/>
                  </a:cubicBezTo>
                  <a:cubicBezTo>
                    <a:pt x="3" y="493"/>
                    <a:pt x="3" y="499"/>
                    <a:pt x="4" y="505"/>
                  </a:cubicBezTo>
                  <a:cubicBezTo>
                    <a:pt x="4" y="507"/>
                    <a:pt x="11" y="508"/>
                    <a:pt x="15" y="508"/>
                  </a:cubicBezTo>
                  <a:cubicBezTo>
                    <a:pt x="96" y="509"/>
                    <a:pt x="178" y="509"/>
                    <a:pt x="259" y="509"/>
                  </a:cubicBezTo>
                  <a:cubicBezTo>
                    <a:pt x="300" y="509"/>
                    <a:pt x="340" y="509"/>
                    <a:pt x="380" y="509"/>
                  </a:cubicBezTo>
                  <a:cubicBezTo>
                    <a:pt x="391" y="509"/>
                    <a:pt x="390" y="503"/>
                    <a:pt x="390" y="496"/>
                  </a:cubicBezTo>
                  <a:cubicBezTo>
                    <a:pt x="391" y="488"/>
                    <a:pt x="388" y="485"/>
                    <a:pt x="380" y="485"/>
                  </a:cubicBezTo>
                  <a:cubicBezTo>
                    <a:pt x="368" y="486"/>
                    <a:pt x="356" y="485"/>
                    <a:pt x="344" y="485"/>
                  </a:cubicBezTo>
                  <a:cubicBezTo>
                    <a:pt x="341" y="485"/>
                    <a:pt x="336" y="485"/>
                    <a:pt x="336" y="484"/>
                  </a:cubicBezTo>
                  <a:cubicBezTo>
                    <a:pt x="333" y="475"/>
                    <a:pt x="326" y="477"/>
                    <a:pt x="321" y="477"/>
                  </a:cubicBezTo>
                  <a:cubicBezTo>
                    <a:pt x="260" y="477"/>
                    <a:pt x="199" y="477"/>
                    <a:pt x="138" y="476"/>
                  </a:cubicBezTo>
                  <a:cubicBezTo>
                    <a:pt x="136" y="476"/>
                    <a:pt x="133" y="476"/>
                    <a:pt x="130" y="476"/>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24" name="Freeform 175"/>
            <p:cNvSpPr/>
            <p:nvPr/>
          </p:nvSpPr>
          <p:spPr bwMode="auto">
            <a:xfrm>
              <a:off x="1718174" y="4909344"/>
              <a:ext cx="1890713" cy="415925"/>
            </a:xfrm>
            <a:custGeom>
              <a:avLst/>
              <a:gdLst>
                <a:gd name="T0" fmla="*/ 429 w 446"/>
                <a:gd name="T1" fmla="*/ 85 h 98"/>
                <a:gd name="T2" fmla="*/ 428 w 446"/>
                <a:gd name="T3" fmla="*/ 87 h 98"/>
                <a:gd name="T4" fmla="*/ 424 w 446"/>
                <a:gd name="T5" fmla="*/ 88 h 98"/>
                <a:gd name="T6" fmla="*/ 185 w 446"/>
                <a:gd name="T7" fmla="*/ 88 h 98"/>
                <a:gd name="T8" fmla="*/ 9 w 446"/>
                <a:gd name="T9" fmla="*/ 88 h 98"/>
                <a:gd name="T10" fmla="*/ 0 w 446"/>
                <a:gd name="T11" fmla="*/ 93 h 98"/>
                <a:gd name="T12" fmla="*/ 9 w 446"/>
                <a:gd name="T13" fmla="*/ 97 h 98"/>
                <a:gd name="T14" fmla="*/ 67 w 446"/>
                <a:gd name="T15" fmla="*/ 98 h 98"/>
                <a:gd name="T16" fmla="*/ 423 w 446"/>
                <a:gd name="T17" fmla="*/ 98 h 98"/>
                <a:gd name="T18" fmla="*/ 436 w 446"/>
                <a:gd name="T19" fmla="*/ 91 h 98"/>
                <a:gd name="T20" fmla="*/ 436 w 446"/>
                <a:gd name="T21" fmla="*/ 50 h 98"/>
                <a:gd name="T22" fmla="*/ 429 w 446"/>
                <a:gd name="T23" fmla="*/ 23 h 98"/>
                <a:gd name="T24" fmla="*/ 429 w 446"/>
                <a:gd name="T25" fmla="*/ 10 h 98"/>
                <a:gd name="T26" fmla="*/ 420 w 446"/>
                <a:gd name="T27" fmla="*/ 0 h 98"/>
                <a:gd name="T28" fmla="*/ 378 w 446"/>
                <a:gd name="T29" fmla="*/ 0 h 98"/>
                <a:gd name="T30" fmla="*/ 12 w 446"/>
                <a:gd name="T31" fmla="*/ 0 h 98"/>
                <a:gd name="T32" fmla="*/ 0 w 446"/>
                <a:gd name="T33" fmla="*/ 11 h 98"/>
                <a:gd name="T34" fmla="*/ 0 w 446"/>
                <a:gd name="T35" fmla="*/ 71 h 98"/>
                <a:gd name="T36" fmla="*/ 15 w 446"/>
                <a:gd name="T37" fmla="*/ 86 h 98"/>
                <a:gd name="T38" fmla="*/ 97 w 446"/>
                <a:gd name="T39" fmla="*/ 85 h 98"/>
                <a:gd name="T40" fmla="*/ 351 w 446"/>
                <a:gd name="T41" fmla="*/ 85 h 98"/>
                <a:gd name="T42" fmla="*/ 429 w 446"/>
                <a:gd name="T43" fmla="*/ 85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46" h="98">
                  <a:moveTo>
                    <a:pt x="429" y="85"/>
                  </a:moveTo>
                  <a:cubicBezTo>
                    <a:pt x="428" y="86"/>
                    <a:pt x="428" y="87"/>
                    <a:pt x="428" y="87"/>
                  </a:cubicBezTo>
                  <a:cubicBezTo>
                    <a:pt x="427" y="88"/>
                    <a:pt x="425" y="88"/>
                    <a:pt x="424" y="88"/>
                  </a:cubicBezTo>
                  <a:cubicBezTo>
                    <a:pt x="344" y="88"/>
                    <a:pt x="264" y="88"/>
                    <a:pt x="185" y="88"/>
                  </a:cubicBezTo>
                  <a:cubicBezTo>
                    <a:pt x="126" y="88"/>
                    <a:pt x="68" y="88"/>
                    <a:pt x="9" y="88"/>
                  </a:cubicBezTo>
                  <a:cubicBezTo>
                    <a:pt x="6" y="88"/>
                    <a:pt x="3" y="91"/>
                    <a:pt x="0" y="93"/>
                  </a:cubicBezTo>
                  <a:cubicBezTo>
                    <a:pt x="3" y="94"/>
                    <a:pt x="6" y="97"/>
                    <a:pt x="9" y="97"/>
                  </a:cubicBezTo>
                  <a:cubicBezTo>
                    <a:pt x="28" y="98"/>
                    <a:pt x="47" y="98"/>
                    <a:pt x="67" y="98"/>
                  </a:cubicBezTo>
                  <a:cubicBezTo>
                    <a:pt x="185" y="98"/>
                    <a:pt x="304" y="98"/>
                    <a:pt x="423" y="98"/>
                  </a:cubicBezTo>
                  <a:cubicBezTo>
                    <a:pt x="429" y="98"/>
                    <a:pt x="433" y="96"/>
                    <a:pt x="436" y="91"/>
                  </a:cubicBezTo>
                  <a:cubicBezTo>
                    <a:pt x="446" y="77"/>
                    <a:pt x="445" y="63"/>
                    <a:pt x="436" y="50"/>
                  </a:cubicBezTo>
                  <a:cubicBezTo>
                    <a:pt x="431" y="41"/>
                    <a:pt x="429" y="32"/>
                    <a:pt x="429" y="23"/>
                  </a:cubicBezTo>
                  <a:cubicBezTo>
                    <a:pt x="430" y="18"/>
                    <a:pt x="429" y="14"/>
                    <a:pt x="429" y="10"/>
                  </a:cubicBezTo>
                  <a:cubicBezTo>
                    <a:pt x="430" y="3"/>
                    <a:pt x="427" y="0"/>
                    <a:pt x="420" y="0"/>
                  </a:cubicBezTo>
                  <a:cubicBezTo>
                    <a:pt x="406" y="1"/>
                    <a:pt x="392" y="0"/>
                    <a:pt x="378" y="0"/>
                  </a:cubicBezTo>
                  <a:cubicBezTo>
                    <a:pt x="256" y="0"/>
                    <a:pt x="134" y="0"/>
                    <a:pt x="12" y="0"/>
                  </a:cubicBezTo>
                  <a:cubicBezTo>
                    <a:pt x="4" y="0"/>
                    <a:pt x="0" y="1"/>
                    <a:pt x="0" y="11"/>
                  </a:cubicBezTo>
                  <a:cubicBezTo>
                    <a:pt x="1" y="31"/>
                    <a:pt x="0" y="51"/>
                    <a:pt x="0" y="71"/>
                  </a:cubicBezTo>
                  <a:cubicBezTo>
                    <a:pt x="0" y="86"/>
                    <a:pt x="1" y="86"/>
                    <a:pt x="15" y="86"/>
                  </a:cubicBezTo>
                  <a:cubicBezTo>
                    <a:pt x="43" y="85"/>
                    <a:pt x="70" y="85"/>
                    <a:pt x="97" y="85"/>
                  </a:cubicBezTo>
                  <a:cubicBezTo>
                    <a:pt x="182" y="85"/>
                    <a:pt x="266" y="85"/>
                    <a:pt x="351" y="85"/>
                  </a:cubicBezTo>
                  <a:cubicBezTo>
                    <a:pt x="377" y="85"/>
                    <a:pt x="403" y="85"/>
                    <a:pt x="429" y="85"/>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25" name="Freeform 176"/>
            <p:cNvSpPr/>
            <p:nvPr/>
          </p:nvSpPr>
          <p:spPr bwMode="auto">
            <a:xfrm>
              <a:off x="-123326" y="1264444"/>
              <a:ext cx="1743075" cy="946150"/>
            </a:xfrm>
            <a:custGeom>
              <a:avLst/>
              <a:gdLst>
                <a:gd name="T0" fmla="*/ 372 w 411"/>
                <a:gd name="T1" fmla="*/ 221 h 223"/>
                <a:gd name="T2" fmla="*/ 372 w 411"/>
                <a:gd name="T3" fmla="*/ 221 h 223"/>
                <a:gd name="T4" fmla="*/ 382 w 411"/>
                <a:gd name="T5" fmla="*/ 221 h 223"/>
                <a:gd name="T6" fmla="*/ 401 w 411"/>
                <a:gd name="T7" fmla="*/ 209 h 223"/>
                <a:gd name="T8" fmla="*/ 401 w 411"/>
                <a:gd name="T9" fmla="*/ 144 h 223"/>
                <a:gd name="T10" fmla="*/ 169 w 411"/>
                <a:gd name="T11" fmla="*/ 20 h 223"/>
                <a:gd name="T12" fmla="*/ 12 w 411"/>
                <a:gd name="T13" fmla="*/ 152 h 223"/>
                <a:gd name="T14" fmla="*/ 7 w 411"/>
                <a:gd name="T15" fmla="*/ 198 h 223"/>
                <a:gd name="T16" fmla="*/ 11 w 411"/>
                <a:gd name="T17" fmla="*/ 212 h 223"/>
                <a:gd name="T18" fmla="*/ 21 w 411"/>
                <a:gd name="T19" fmla="*/ 221 h 223"/>
                <a:gd name="T20" fmla="*/ 55 w 411"/>
                <a:gd name="T21" fmla="*/ 221 h 223"/>
                <a:gd name="T22" fmla="*/ 67 w 411"/>
                <a:gd name="T23" fmla="*/ 210 h 223"/>
                <a:gd name="T24" fmla="*/ 75 w 411"/>
                <a:gd name="T25" fmla="*/ 174 h 223"/>
                <a:gd name="T26" fmla="*/ 223 w 411"/>
                <a:gd name="T27" fmla="*/ 84 h 223"/>
                <a:gd name="T28" fmla="*/ 343 w 411"/>
                <a:gd name="T29" fmla="*/ 197 h 223"/>
                <a:gd name="T30" fmla="*/ 348 w 411"/>
                <a:gd name="T31" fmla="*/ 219 h 223"/>
                <a:gd name="T32" fmla="*/ 372 w 411"/>
                <a:gd name="T33" fmla="*/ 221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11" h="223">
                  <a:moveTo>
                    <a:pt x="372" y="221"/>
                  </a:moveTo>
                  <a:cubicBezTo>
                    <a:pt x="372" y="221"/>
                    <a:pt x="372" y="221"/>
                    <a:pt x="372" y="221"/>
                  </a:cubicBezTo>
                  <a:cubicBezTo>
                    <a:pt x="375" y="221"/>
                    <a:pt x="378" y="221"/>
                    <a:pt x="382" y="221"/>
                  </a:cubicBezTo>
                  <a:cubicBezTo>
                    <a:pt x="391" y="221"/>
                    <a:pt x="397" y="222"/>
                    <a:pt x="401" y="209"/>
                  </a:cubicBezTo>
                  <a:cubicBezTo>
                    <a:pt x="409" y="186"/>
                    <a:pt x="411" y="167"/>
                    <a:pt x="401" y="144"/>
                  </a:cubicBezTo>
                  <a:cubicBezTo>
                    <a:pt x="361" y="54"/>
                    <a:pt x="266" y="0"/>
                    <a:pt x="169" y="20"/>
                  </a:cubicBezTo>
                  <a:cubicBezTo>
                    <a:pt x="93" y="35"/>
                    <a:pt x="42" y="81"/>
                    <a:pt x="12" y="152"/>
                  </a:cubicBezTo>
                  <a:cubicBezTo>
                    <a:pt x="6" y="167"/>
                    <a:pt x="0" y="182"/>
                    <a:pt x="7" y="198"/>
                  </a:cubicBezTo>
                  <a:cubicBezTo>
                    <a:pt x="9" y="203"/>
                    <a:pt x="11" y="208"/>
                    <a:pt x="11" y="212"/>
                  </a:cubicBezTo>
                  <a:cubicBezTo>
                    <a:pt x="11" y="220"/>
                    <a:pt x="15" y="221"/>
                    <a:pt x="21" y="221"/>
                  </a:cubicBezTo>
                  <a:cubicBezTo>
                    <a:pt x="32" y="221"/>
                    <a:pt x="44" y="221"/>
                    <a:pt x="55" y="221"/>
                  </a:cubicBezTo>
                  <a:cubicBezTo>
                    <a:pt x="63" y="221"/>
                    <a:pt x="66" y="218"/>
                    <a:pt x="67" y="210"/>
                  </a:cubicBezTo>
                  <a:cubicBezTo>
                    <a:pt x="69" y="198"/>
                    <a:pt x="71" y="186"/>
                    <a:pt x="75" y="174"/>
                  </a:cubicBezTo>
                  <a:cubicBezTo>
                    <a:pt x="94" y="118"/>
                    <a:pt x="153" y="75"/>
                    <a:pt x="223" y="84"/>
                  </a:cubicBezTo>
                  <a:cubicBezTo>
                    <a:pt x="282" y="91"/>
                    <a:pt x="333" y="138"/>
                    <a:pt x="343" y="197"/>
                  </a:cubicBezTo>
                  <a:cubicBezTo>
                    <a:pt x="344" y="204"/>
                    <a:pt x="343" y="215"/>
                    <a:pt x="348" y="219"/>
                  </a:cubicBezTo>
                  <a:cubicBezTo>
                    <a:pt x="353" y="223"/>
                    <a:pt x="364" y="221"/>
                    <a:pt x="372" y="221"/>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26" name="Freeform 177"/>
            <p:cNvSpPr/>
            <p:nvPr/>
          </p:nvSpPr>
          <p:spPr bwMode="auto">
            <a:xfrm>
              <a:off x="-75701" y="2342356"/>
              <a:ext cx="1649413" cy="657225"/>
            </a:xfrm>
            <a:custGeom>
              <a:avLst/>
              <a:gdLst>
                <a:gd name="T0" fmla="*/ 193 w 389"/>
                <a:gd name="T1" fmla="*/ 155 h 155"/>
                <a:gd name="T2" fmla="*/ 193 w 389"/>
                <a:gd name="T3" fmla="*/ 155 h 155"/>
                <a:gd name="T4" fmla="*/ 309 w 389"/>
                <a:gd name="T5" fmla="*/ 155 h 155"/>
                <a:gd name="T6" fmla="*/ 379 w 389"/>
                <a:gd name="T7" fmla="*/ 155 h 155"/>
                <a:gd name="T8" fmla="*/ 389 w 389"/>
                <a:gd name="T9" fmla="*/ 147 h 155"/>
                <a:gd name="T10" fmla="*/ 388 w 389"/>
                <a:gd name="T11" fmla="*/ 52 h 155"/>
                <a:gd name="T12" fmla="*/ 382 w 389"/>
                <a:gd name="T13" fmla="*/ 44 h 155"/>
                <a:gd name="T14" fmla="*/ 371 w 389"/>
                <a:gd name="T15" fmla="*/ 31 h 155"/>
                <a:gd name="T16" fmla="*/ 344 w 389"/>
                <a:gd name="T17" fmla="*/ 2 h 155"/>
                <a:gd name="T18" fmla="*/ 325 w 389"/>
                <a:gd name="T19" fmla="*/ 15 h 155"/>
                <a:gd name="T20" fmla="*/ 168 w 389"/>
                <a:gd name="T21" fmla="*/ 104 h 155"/>
                <a:gd name="T22" fmla="*/ 61 w 389"/>
                <a:gd name="T23" fmla="*/ 7 h 155"/>
                <a:gd name="T24" fmla="*/ 54 w 389"/>
                <a:gd name="T25" fmla="*/ 1 h 155"/>
                <a:gd name="T26" fmla="*/ 38 w 389"/>
                <a:gd name="T27" fmla="*/ 2 h 155"/>
                <a:gd name="T28" fmla="*/ 17 w 389"/>
                <a:gd name="T29" fmla="*/ 30 h 155"/>
                <a:gd name="T30" fmla="*/ 9 w 389"/>
                <a:gd name="T31" fmla="*/ 43 h 155"/>
                <a:gd name="T32" fmla="*/ 1 w 389"/>
                <a:gd name="T33" fmla="*/ 55 h 155"/>
                <a:gd name="T34" fmla="*/ 1 w 389"/>
                <a:gd name="T35" fmla="*/ 143 h 155"/>
                <a:gd name="T36" fmla="*/ 13 w 389"/>
                <a:gd name="T37" fmla="*/ 155 h 155"/>
                <a:gd name="T38" fmla="*/ 193 w 389"/>
                <a:gd name="T39" fmla="*/ 155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9" h="155">
                  <a:moveTo>
                    <a:pt x="193" y="155"/>
                  </a:moveTo>
                  <a:cubicBezTo>
                    <a:pt x="193" y="155"/>
                    <a:pt x="193" y="155"/>
                    <a:pt x="193" y="155"/>
                  </a:cubicBezTo>
                  <a:cubicBezTo>
                    <a:pt x="232" y="155"/>
                    <a:pt x="270" y="155"/>
                    <a:pt x="309" y="155"/>
                  </a:cubicBezTo>
                  <a:cubicBezTo>
                    <a:pt x="332" y="155"/>
                    <a:pt x="355" y="155"/>
                    <a:pt x="379" y="155"/>
                  </a:cubicBezTo>
                  <a:cubicBezTo>
                    <a:pt x="384" y="155"/>
                    <a:pt x="389" y="154"/>
                    <a:pt x="389" y="147"/>
                  </a:cubicBezTo>
                  <a:cubicBezTo>
                    <a:pt x="389" y="115"/>
                    <a:pt x="389" y="83"/>
                    <a:pt x="388" y="52"/>
                  </a:cubicBezTo>
                  <a:cubicBezTo>
                    <a:pt x="388" y="49"/>
                    <a:pt x="384" y="45"/>
                    <a:pt x="382" y="44"/>
                  </a:cubicBezTo>
                  <a:cubicBezTo>
                    <a:pt x="374" y="42"/>
                    <a:pt x="371" y="38"/>
                    <a:pt x="371" y="31"/>
                  </a:cubicBezTo>
                  <a:cubicBezTo>
                    <a:pt x="372" y="11"/>
                    <a:pt x="364" y="3"/>
                    <a:pt x="344" y="2"/>
                  </a:cubicBezTo>
                  <a:cubicBezTo>
                    <a:pt x="330" y="1"/>
                    <a:pt x="330" y="1"/>
                    <a:pt x="325" y="15"/>
                  </a:cubicBezTo>
                  <a:cubicBezTo>
                    <a:pt x="301" y="81"/>
                    <a:pt x="234" y="117"/>
                    <a:pt x="168" y="104"/>
                  </a:cubicBezTo>
                  <a:cubicBezTo>
                    <a:pt x="114" y="93"/>
                    <a:pt x="78" y="60"/>
                    <a:pt x="61" y="7"/>
                  </a:cubicBezTo>
                  <a:cubicBezTo>
                    <a:pt x="60" y="4"/>
                    <a:pt x="57" y="1"/>
                    <a:pt x="54" y="1"/>
                  </a:cubicBezTo>
                  <a:cubicBezTo>
                    <a:pt x="49" y="0"/>
                    <a:pt x="43" y="1"/>
                    <a:pt x="38" y="2"/>
                  </a:cubicBezTo>
                  <a:cubicBezTo>
                    <a:pt x="23" y="4"/>
                    <a:pt x="15" y="15"/>
                    <a:pt x="17" y="30"/>
                  </a:cubicBezTo>
                  <a:cubicBezTo>
                    <a:pt x="18" y="36"/>
                    <a:pt x="16" y="42"/>
                    <a:pt x="9" y="43"/>
                  </a:cubicBezTo>
                  <a:cubicBezTo>
                    <a:pt x="0" y="44"/>
                    <a:pt x="0" y="49"/>
                    <a:pt x="1" y="55"/>
                  </a:cubicBezTo>
                  <a:cubicBezTo>
                    <a:pt x="1" y="85"/>
                    <a:pt x="1" y="114"/>
                    <a:pt x="1" y="143"/>
                  </a:cubicBezTo>
                  <a:cubicBezTo>
                    <a:pt x="1" y="155"/>
                    <a:pt x="1" y="155"/>
                    <a:pt x="13" y="155"/>
                  </a:cubicBezTo>
                  <a:cubicBezTo>
                    <a:pt x="73" y="155"/>
                    <a:pt x="133" y="155"/>
                    <a:pt x="193" y="155"/>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27" name="Freeform 178"/>
            <p:cNvSpPr/>
            <p:nvPr/>
          </p:nvSpPr>
          <p:spPr bwMode="auto">
            <a:xfrm>
              <a:off x="-212226" y="978694"/>
              <a:ext cx="1892300" cy="976313"/>
            </a:xfrm>
            <a:custGeom>
              <a:avLst/>
              <a:gdLst>
                <a:gd name="T0" fmla="*/ 433 w 446"/>
                <a:gd name="T1" fmla="*/ 225 h 230"/>
                <a:gd name="T2" fmla="*/ 436 w 446"/>
                <a:gd name="T3" fmla="*/ 216 h 230"/>
                <a:gd name="T4" fmla="*/ 437 w 446"/>
                <a:gd name="T5" fmla="*/ 186 h 230"/>
                <a:gd name="T6" fmla="*/ 441 w 446"/>
                <a:gd name="T7" fmla="*/ 176 h 230"/>
                <a:gd name="T8" fmla="*/ 445 w 446"/>
                <a:gd name="T9" fmla="*/ 164 h 230"/>
                <a:gd name="T10" fmla="*/ 438 w 446"/>
                <a:gd name="T11" fmla="*/ 133 h 230"/>
                <a:gd name="T12" fmla="*/ 376 w 446"/>
                <a:gd name="T13" fmla="*/ 86 h 230"/>
                <a:gd name="T14" fmla="*/ 353 w 446"/>
                <a:gd name="T15" fmla="*/ 73 h 230"/>
                <a:gd name="T16" fmla="*/ 293 w 446"/>
                <a:gd name="T17" fmla="*/ 23 h 230"/>
                <a:gd name="T18" fmla="*/ 196 w 446"/>
                <a:gd name="T19" fmla="*/ 7 h 230"/>
                <a:gd name="T20" fmla="*/ 95 w 446"/>
                <a:gd name="T21" fmla="*/ 71 h 230"/>
                <a:gd name="T22" fmla="*/ 68 w 446"/>
                <a:gd name="T23" fmla="*/ 86 h 230"/>
                <a:gd name="T24" fmla="*/ 7 w 446"/>
                <a:gd name="T25" fmla="*/ 130 h 230"/>
                <a:gd name="T26" fmla="*/ 10 w 446"/>
                <a:gd name="T27" fmla="*/ 172 h 230"/>
                <a:gd name="T28" fmla="*/ 17 w 446"/>
                <a:gd name="T29" fmla="*/ 196 h 230"/>
                <a:gd name="T30" fmla="*/ 17 w 446"/>
                <a:gd name="T31" fmla="*/ 206 h 230"/>
                <a:gd name="T32" fmla="*/ 22 w 446"/>
                <a:gd name="T33" fmla="*/ 230 h 230"/>
                <a:gd name="T34" fmla="*/ 225 w 446"/>
                <a:gd name="T35" fmla="*/ 80 h 230"/>
                <a:gd name="T36" fmla="*/ 433 w 446"/>
                <a:gd name="T37" fmla="*/ 225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46" h="230">
                  <a:moveTo>
                    <a:pt x="433" y="225"/>
                  </a:moveTo>
                  <a:cubicBezTo>
                    <a:pt x="434" y="221"/>
                    <a:pt x="436" y="219"/>
                    <a:pt x="436" y="216"/>
                  </a:cubicBezTo>
                  <a:cubicBezTo>
                    <a:pt x="437" y="206"/>
                    <a:pt x="437" y="196"/>
                    <a:pt x="437" y="186"/>
                  </a:cubicBezTo>
                  <a:cubicBezTo>
                    <a:pt x="438" y="183"/>
                    <a:pt x="439" y="179"/>
                    <a:pt x="441" y="176"/>
                  </a:cubicBezTo>
                  <a:cubicBezTo>
                    <a:pt x="442" y="172"/>
                    <a:pt x="446" y="168"/>
                    <a:pt x="445" y="164"/>
                  </a:cubicBezTo>
                  <a:cubicBezTo>
                    <a:pt x="444" y="154"/>
                    <a:pt x="442" y="143"/>
                    <a:pt x="438" y="133"/>
                  </a:cubicBezTo>
                  <a:cubicBezTo>
                    <a:pt x="426" y="107"/>
                    <a:pt x="403" y="93"/>
                    <a:pt x="376" y="86"/>
                  </a:cubicBezTo>
                  <a:cubicBezTo>
                    <a:pt x="367" y="84"/>
                    <a:pt x="360" y="81"/>
                    <a:pt x="353" y="73"/>
                  </a:cubicBezTo>
                  <a:cubicBezTo>
                    <a:pt x="336" y="54"/>
                    <a:pt x="316" y="37"/>
                    <a:pt x="293" y="23"/>
                  </a:cubicBezTo>
                  <a:cubicBezTo>
                    <a:pt x="263" y="6"/>
                    <a:pt x="231" y="0"/>
                    <a:pt x="196" y="7"/>
                  </a:cubicBezTo>
                  <a:cubicBezTo>
                    <a:pt x="155" y="16"/>
                    <a:pt x="123" y="40"/>
                    <a:pt x="95" y="71"/>
                  </a:cubicBezTo>
                  <a:cubicBezTo>
                    <a:pt x="88" y="80"/>
                    <a:pt x="79" y="84"/>
                    <a:pt x="68" y="86"/>
                  </a:cubicBezTo>
                  <a:cubicBezTo>
                    <a:pt x="41" y="92"/>
                    <a:pt x="19" y="104"/>
                    <a:pt x="7" y="130"/>
                  </a:cubicBezTo>
                  <a:cubicBezTo>
                    <a:pt x="0" y="145"/>
                    <a:pt x="2" y="161"/>
                    <a:pt x="10" y="172"/>
                  </a:cubicBezTo>
                  <a:cubicBezTo>
                    <a:pt x="17" y="181"/>
                    <a:pt x="16" y="188"/>
                    <a:pt x="17" y="196"/>
                  </a:cubicBezTo>
                  <a:cubicBezTo>
                    <a:pt x="17" y="199"/>
                    <a:pt x="17" y="203"/>
                    <a:pt x="17" y="206"/>
                  </a:cubicBezTo>
                  <a:cubicBezTo>
                    <a:pt x="18" y="214"/>
                    <a:pt x="20" y="222"/>
                    <a:pt x="22" y="230"/>
                  </a:cubicBezTo>
                  <a:cubicBezTo>
                    <a:pt x="60" y="138"/>
                    <a:pt x="125" y="82"/>
                    <a:pt x="225" y="80"/>
                  </a:cubicBezTo>
                  <a:cubicBezTo>
                    <a:pt x="326" y="78"/>
                    <a:pt x="393" y="132"/>
                    <a:pt x="433" y="225"/>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28" name="Freeform 179"/>
            <p:cNvSpPr/>
            <p:nvPr/>
          </p:nvSpPr>
          <p:spPr bwMode="auto">
            <a:xfrm>
              <a:off x="-207464" y="5190331"/>
              <a:ext cx="1925638" cy="165100"/>
            </a:xfrm>
            <a:custGeom>
              <a:avLst/>
              <a:gdLst>
                <a:gd name="T0" fmla="*/ 225 w 454"/>
                <a:gd name="T1" fmla="*/ 0 h 39"/>
                <a:gd name="T2" fmla="*/ 225 w 454"/>
                <a:gd name="T3" fmla="*/ 0 h 39"/>
                <a:gd name="T4" fmla="*/ 22 w 454"/>
                <a:gd name="T5" fmla="*/ 0 h 39"/>
                <a:gd name="T6" fmla="*/ 0 w 454"/>
                <a:gd name="T7" fmla="*/ 22 h 39"/>
                <a:gd name="T8" fmla="*/ 13 w 454"/>
                <a:gd name="T9" fmla="*/ 35 h 39"/>
                <a:gd name="T10" fmla="*/ 426 w 454"/>
                <a:gd name="T11" fmla="*/ 35 h 39"/>
                <a:gd name="T12" fmla="*/ 450 w 454"/>
                <a:gd name="T13" fmla="*/ 10 h 39"/>
                <a:gd name="T14" fmla="*/ 440 w 454"/>
                <a:gd name="T15" fmla="*/ 0 h 39"/>
                <a:gd name="T16" fmla="*/ 225 w 454"/>
                <a:gd name="T17"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54" h="39">
                  <a:moveTo>
                    <a:pt x="225" y="0"/>
                  </a:moveTo>
                  <a:cubicBezTo>
                    <a:pt x="225" y="0"/>
                    <a:pt x="225" y="0"/>
                    <a:pt x="225" y="0"/>
                  </a:cubicBezTo>
                  <a:cubicBezTo>
                    <a:pt x="157" y="0"/>
                    <a:pt x="90" y="0"/>
                    <a:pt x="22" y="0"/>
                  </a:cubicBezTo>
                  <a:cubicBezTo>
                    <a:pt x="0" y="0"/>
                    <a:pt x="0" y="0"/>
                    <a:pt x="0" y="22"/>
                  </a:cubicBezTo>
                  <a:cubicBezTo>
                    <a:pt x="0" y="35"/>
                    <a:pt x="0" y="35"/>
                    <a:pt x="13" y="35"/>
                  </a:cubicBezTo>
                  <a:cubicBezTo>
                    <a:pt x="151" y="35"/>
                    <a:pt x="288" y="35"/>
                    <a:pt x="426" y="35"/>
                  </a:cubicBezTo>
                  <a:cubicBezTo>
                    <a:pt x="454" y="35"/>
                    <a:pt x="450" y="39"/>
                    <a:pt x="450" y="10"/>
                  </a:cubicBezTo>
                  <a:cubicBezTo>
                    <a:pt x="450" y="2"/>
                    <a:pt x="447" y="0"/>
                    <a:pt x="440" y="0"/>
                  </a:cubicBezTo>
                  <a:cubicBezTo>
                    <a:pt x="368" y="0"/>
                    <a:pt x="297" y="0"/>
                    <a:pt x="225"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29" name="Freeform 180"/>
            <p:cNvSpPr/>
            <p:nvPr/>
          </p:nvSpPr>
          <p:spPr bwMode="auto">
            <a:xfrm>
              <a:off x="-207464" y="5401469"/>
              <a:ext cx="1912938" cy="174625"/>
            </a:xfrm>
            <a:custGeom>
              <a:avLst/>
              <a:gdLst>
                <a:gd name="T0" fmla="*/ 225 w 451"/>
                <a:gd name="T1" fmla="*/ 2 h 41"/>
                <a:gd name="T2" fmla="*/ 12 w 451"/>
                <a:gd name="T3" fmla="*/ 2 h 41"/>
                <a:gd name="T4" fmla="*/ 0 w 451"/>
                <a:gd name="T5" fmla="*/ 10 h 41"/>
                <a:gd name="T6" fmla="*/ 12 w 451"/>
                <a:gd name="T7" fmla="*/ 18 h 41"/>
                <a:gd name="T8" fmla="*/ 20 w 451"/>
                <a:gd name="T9" fmla="*/ 18 h 41"/>
                <a:gd name="T10" fmla="*/ 31 w 451"/>
                <a:gd name="T11" fmla="*/ 29 h 41"/>
                <a:gd name="T12" fmla="*/ 42 w 451"/>
                <a:gd name="T13" fmla="*/ 41 h 41"/>
                <a:gd name="T14" fmla="*/ 412 w 451"/>
                <a:gd name="T15" fmla="*/ 41 h 41"/>
                <a:gd name="T16" fmla="*/ 422 w 451"/>
                <a:gd name="T17" fmla="*/ 31 h 41"/>
                <a:gd name="T18" fmla="*/ 433 w 451"/>
                <a:gd name="T19" fmla="*/ 21 h 41"/>
                <a:gd name="T20" fmla="*/ 441 w 451"/>
                <a:gd name="T21" fmla="*/ 21 h 41"/>
                <a:gd name="T22" fmla="*/ 450 w 451"/>
                <a:gd name="T23" fmla="*/ 13 h 41"/>
                <a:gd name="T24" fmla="*/ 439 w 451"/>
                <a:gd name="T25" fmla="*/ 2 h 41"/>
                <a:gd name="T26" fmla="*/ 225 w 451"/>
                <a:gd name="T27" fmla="*/ 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51" h="41">
                  <a:moveTo>
                    <a:pt x="225" y="2"/>
                  </a:moveTo>
                  <a:cubicBezTo>
                    <a:pt x="154" y="2"/>
                    <a:pt x="83" y="2"/>
                    <a:pt x="12" y="2"/>
                  </a:cubicBezTo>
                  <a:cubicBezTo>
                    <a:pt x="7" y="2"/>
                    <a:pt x="0" y="0"/>
                    <a:pt x="0" y="10"/>
                  </a:cubicBezTo>
                  <a:cubicBezTo>
                    <a:pt x="0" y="20"/>
                    <a:pt x="7" y="18"/>
                    <a:pt x="12" y="18"/>
                  </a:cubicBezTo>
                  <a:cubicBezTo>
                    <a:pt x="15" y="18"/>
                    <a:pt x="18" y="19"/>
                    <a:pt x="20" y="18"/>
                  </a:cubicBezTo>
                  <a:cubicBezTo>
                    <a:pt x="29" y="17"/>
                    <a:pt x="33" y="20"/>
                    <a:pt x="31" y="29"/>
                  </a:cubicBezTo>
                  <a:cubicBezTo>
                    <a:pt x="30" y="38"/>
                    <a:pt x="33" y="41"/>
                    <a:pt x="42" y="41"/>
                  </a:cubicBezTo>
                  <a:cubicBezTo>
                    <a:pt x="166" y="41"/>
                    <a:pt x="289" y="41"/>
                    <a:pt x="412" y="41"/>
                  </a:cubicBezTo>
                  <a:cubicBezTo>
                    <a:pt x="419" y="41"/>
                    <a:pt x="423" y="39"/>
                    <a:pt x="422" y="31"/>
                  </a:cubicBezTo>
                  <a:cubicBezTo>
                    <a:pt x="421" y="23"/>
                    <a:pt x="425" y="20"/>
                    <a:pt x="433" y="21"/>
                  </a:cubicBezTo>
                  <a:cubicBezTo>
                    <a:pt x="436" y="22"/>
                    <a:pt x="439" y="21"/>
                    <a:pt x="441" y="21"/>
                  </a:cubicBezTo>
                  <a:cubicBezTo>
                    <a:pt x="448" y="22"/>
                    <a:pt x="450" y="19"/>
                    <a:pt x="450" y="13"/>
                  </a:cubicBezTo>
                  <a:cubicBezTo>
                    <a:pt x="451" y="4"/>
                    <a:pt x="447" y="2"/>
                    <a:pt x="439" y="2"/>
                  </a:cubicBezTo>
                  <a:cubicBezTo>
                    <a:pt x="368" y="2"/>
                    <a:pt x="296" y="2"/>
                    <a:pt x="225" y="2"/>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30" name="Freeform 181"/>
            <p:cNvSpPr/>
            <p:nvPr/>
          </p:nvSpPr>
          <p:spPr bwMode="auto">
            <a:xfrm>
              <a:off x="1718174" y="5342731"/>
              <a:ext cx="1839913" cy="149225"/>
            </a:xfrm>
            <a:custGeom>
              <a:avLst/>
              <a:gdLst>
                <a:gd name="T0" fmla="*/ 434 w 434"/>
                <a:gd name="T1" fmla="*/ 35 h 35"/>
                <a:gd name="T2" fmla="*/ 427 w 434"/>
                <a:gd name="T3" fmla="*/ 10 h 35"/>
                <a:gd name="T4" fmla="*/ 417 w 434"/>
                <a:gd name="T5" fmla="*/ 0 h 35"/>
                <a:gd name="T6" fmla="*/ 11 w 434"/>
                <a:gd name="T7" fmla="*/ 0 h 35"/>
                <a:gd name="T8" fmla="*/ 1 w 434"/>
                <a:gd name="T9" fmla="*/ 1 h 35"/>
                <a:gd name="T10" fmla="*/ 1 w 434"/>
                <a:gd name="T11" fmla="*/ 20 h 35"/>
                <a:gd name="T12" fmla="*/ 16 w 434"/>
                <a:gd name="T13" fmla="*/ 35 h 35"/>
                <a:gd name="T14" fmla="*/ 424 w 434"/>
                <a:gd name="T15" fmla="*/ 35 h 35"/>
                <a:gd name="T16" fmla="*/ 434 w 434"/>
                <a:gd name="T17"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4" h="35">
                  <a:moveTo>
                    <a:pt x="434" y="35"/>
                  </a:moveTo>
                  <a:cubicBezTo>
                    <a:pt x="431" y="26"/>
                    <a:pt x="426" y="18"/>
                    <a:pt x="427" y="10"/>
                  </a:cubicBezTo>
                  <a:cubicBezTo>
                    <a:pt x="427" y="1"/>
                    <a:pt x="425" y="0"/>
                    <a:pt x="417" y="0"/>
                  </a:cubicBezTo>
                  <a:cubicBezTo>
                    <a:pt x="282" y="0"/>
                    <a:pt x="146" y="0"/>
                    <a:pt x="11" y="0"/>
                  </a:cubicBezTo>
                  <a:cubicBezTo>
                    <a:pt x="8" y="0"/>
                    <a:pt x="5" y="1"/>
                    <a:pt x="1" y="1"/>
                  </a:cubicBezTo>
                  <a:cubicBezTo>
                    <a:pt x="1" y="8"/>
                    <a:pt x="0" y="14"/>
                    <a:pt x="1" y="20"/>
                  </a:cubicBezTo>
                  <a:cubicBezTo>
                    <a:pt x="1" y="35"/>
                    <a:pt x="1" y="35"/>
                    <a:pt x="16" y="35"/>
                  </a:cubicBezTo>
                  <a:cubicBezTo>
                    <a:pt x="152" y="35"/>
                    <a:pt x="288" y="35"/>
                    <a:pt x="424" y="35"/>
                  </a:cubicBezTo>
                  <a:cubicBezTo>
                    <a:pt x="427" y="35"/>
                    <a:pt x="430" y="35"/>
                    <a:pt x="434" y="35"/>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31" name="Freeform 182"/>
            <p:cNvSpPr/>
            <p:nvPr/>
          </p:nvSpPr>
          <p:spPr bwMode="auto">
            <a:xfrm>
              <a:off x="1599111" y="5507831"/>
              <a:ext cx="2205038" cy="123825"/>
            </a:xfrm>
            <a:custGeom>
              <a:avLst/>
              <a:gdLst>
                <a:gd name="T0" fmla="*/ 250 w 520"/>
                <a:gd name="T1" fmla="*/ 0 h 29"/>
                <a:gd name="T2" fmla="*/ 250 w 520"/>
                <a:gd name="T3" fmla="*/ 1 h 29"/>
                <a:gd name="T4" fmla="*/ 19 w 520"/>
                <a:gd name="T5" fmla="*/ 1 h 29"/>
                <a:gd name="T6" fmla="*/ 1 w 520"/>
                <a:gd name="T7" fmla="*/ 20 h 29"/>
                <a:gd name="T8" fmla="*/ 10 w 520"/>
                <a:gd name="T9" fmla="*/ 29 h 29"/>
                <a:gd name="T10" fmla="*/ 66 w 520"/>
                <a:gd name="T11" fmla="*/ 29 h 29"/>
                <a:gd name="T12" fmla="*/ 483 w 520"/>
                <a:gd name="T13" fmla="*/ 28 h 29"/>
                <a:gd name="T14" fmla="*/ 510 w 520"/>
                <a:gd name="T15" fmla="*/ 22 h 29"/>
                <a:gd name="T16" fmla="*/ 511 w 520"/>
                <a:gd name="T17" fmla="*/ 8 h 29"/>
                <a:gd name="T18" fmla="*/ 485 w 520"/>
                <a:gd name="T19" fmla="*/ 1 h 29"/>
                <a:gd name="T20" fmla="*/ 250 w 520"/>
                <a:gd name="T2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20" h="29">
                  <a:moveTo>
                    <a:pt x="250" y="0"/>
                  </a:moveTo>
                  <a:cubicBezTo>
                    <a:pt x="250" y="1"/>
                    <a:pt x="250" y="1"/>
                    <a:pt x="250" y="1"/>
                  </a:cubicBezTo>
                  <a:cubicBezTo>
                    <a:pt x="173" y="1"/>
                    <a:pt x="96" y="0"/>
                    <a:pt x="19" y="1"/>
                  </a:cubicBezTo>
                  <a:cubicBezTo>
                    <a:pt x="0" y="1"/>
                    <a:pt x="1" y="1"/>
                    <a:pt x="1" y="20"/>
                  </a:cubicBezTo>
                  <a:cubicBezTo>
                    <a:pt x="1" y="27"/>
                    <a:pt x="3" y="29"/>
                    <a:pt x="10" y="29"/>
                  </a:cubicBezTo>
                  <a:cubicBezTo>
                    <a:pt x="29" y="29"/>
                    <a:pt x="47" y="29"/>
                    <a:pt x="66" y="29"/>
                  </a:cubicBezTo>
                  <a:cubicBezTo>
                    <a:pt x="205" y="29"/>
                    <a:pt x="344" y="29"/>
                    <a:pt x="483" y="28"/>
                  </a:cubicBezTo>
                  <a:cubicBezTo>
                    <a:pt x="492" y="28"/>
                    <a:pt x="502" y="25"/>
                    <a:pt x="510" y="22"/>
                  </a:cubicBezTo>
                  <a:cubicBezTo>
                    <a:pt x="520" y="18"/>
                    <a:pt x="520" y="12"/>
                    <a:pt x="511" y="8"/>
                  </a:cubicBezTo>
                  <a:cubicBezTo>
                    <a:pt x="503" y="4"/>
                    <a:pt x="494" y="1"/>
                    <a:pt x="485" y="1"/>
                  </a:cubicBezTo>
                  <a:cubicBezTo>
                    <a:pt x="407" y="0"/>
                    <a:pt x="328" y="0"/>
                    <a:pt x="250"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32" name="Freeform 183"/>
            <p:cNvSpPr/>
            <p:nvPr/>
          </p:nvSpPr>
          <p:spPr bwMode="auto">
            <a:xfrm>
              <a:off x="-250326" y="932656"/>
              <a:ext cx="1985963" cy="666750"/>
            </a:xfrm>
            <a:custGeom>
              <a:avLst/>
              <a:gdLst>
                <a:gd name="T0" fmla="*/ 456 w 468"/>
                <a:gd name="T1" fmla="*/ 157 h 157"/>
                <a:gd name="T2" fmla="*/ 460 w 468"/>
                <a:gd name="T3" fmla="*/ 154 h 157"/>
                <a:gd name="T4" fmla="*/ 465 w 468"/>
                <a:gd name="T5" fmla="*/ 131 h 157"/>
                <a:gd name="T6" fmla="*/ 459 w 468"/>
                <a:gd name="T7" fmla="*/ 105 h 157"/>
                <a:gd name="T8" fmla="*/ 268 w 468"/>
                <a:gd name="T9" fmla="*/ 5 h 157"/>
                <a:gd name="T10" fmla="*/ 129 w 468"/>
                <a:gd name="T11" fmla="*/ 21 h 157"/>
                <a:gd name="T12" fmla="*/ 5 w 468"/>
                <a:gd name="T13" fmla="*/ 109 h 157"/>
                <a:gd name="T14" fmla="*/ 1 w 468"/>
                <a:gd name="T15" fmla="*/ 116 h 157"/>
                <a:gd name="T16" fmla="*/ 9 w 468"/>
                <a:gd name="T17" fmla="*/ 141 h 157"/>
                <a:gd name="T18" fmla="*/ 12 w 468"/>
                <a:gd name="T19" fmla="*/ 140 h 157"/>
                <a:gd name="T20" fmla="*/ 14 w 468"/>
                <a:gd name="T21" fmla="*/ 137 h 157"/>
                <a:gd name="T22" fmla="*/ 50 w 468"/>
                <a:gd name="T23" fmla="*/ 102 h 157"/>
                <a:gd name="T24" fmla="*/ 84 w 468"/>
                <a:gd name="T25" fmla="*/ 91 h 157"/>
                <a:gd name="T26" fmla="*/ 97 w 468"/>
                <a:gd name="T27" fmla="*/ 84 h 157"/>
                <a:gd name="T28" fmla="*/ 157 w 468"/>
                <a:gd name="T29" fmla="*/ 33 h 157"/>
                <a:gd name="T30" fmla="*/ 283 w 468"/>
                <a:gd name="T31" fmla="*/ 21 h 157"/>
                <a:gd name="T32" fmla="*/ 361 w 468"/>
                <a:gd name="T33" fmla="*/ 77 h 157"/>
                <a:gd name="T34" fmla="*/ 391 w 468"/>
                <a:gd name="T35" fmla="*/ 94 h 157"/>
                <a:gd name="T36" fmla="*/ 454 w 468"/>
                <a:gd name="T37" fmla="*/ 151 h 157"/>
                <a:gd name="T38" fmla="*/ 456 w 468"/>
                <a:gd name="T39" fmla="*/ 157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8" h="157">
                  <a:moveTo>
                    <a:pt x="456" y="157"/>
                  </a:moveTo>
                  <a:cubicBezTo>
                    <a:pt x="457" y="156"/>
                    <a:pt x="459" y="155"/>
                    <a:pt x="460" y="154"/>
                  </a:cubicBezTo>
                  <a:cubicBezTo>
                    <a:pt x="461" y="146"/>
                    <a:pt x="462" y="138"/>
                    <a:pt x="465" y="131"/>
                  </a:cubicBezTo>
                  <a:cubicBezTo>
                    <a:pt x="468" y="120"/>
                    <a:pt x="465" y="113"/>
                    <a:pt x="459" y="105"/>
                  </a:cubicBezTo>
                  <a:cubicBezTo>
                    <a:pt x="409" y="44"/>
                    <a:pt x="344" y="14"/>
                    <a:pt x="268" y="5"/>
                  </a:cubicBezTo>
                  <a:cubicBezTo>
                    <a:pt x="221" y="0"/>
                    <a:pt x="174" y="5"/>
                    <a:pt x="129" y="21"/>
                  </a:cubicBezTo>
                  <a:cubicBezTo>
                    <a:pt x="79" y="38"/>
                    <a:pt x="36" y="66"/>
                    <a:pt x="5" y="109"/>
                  </a:cubicBezTo>
                  <a:cubicBezTo>
                    <a:pt x="3" y="111"/>
                    <a:pt x="0" y="114"/>
                    <a:pt x="1" y="116"/>
                  </a:cubicBezTo>
                  <a:cubicBezTo>
                    <a:pt x="3" y="125"/>
                    <a:pt x="6" y="133"/>
                    <a:pt x="9" y="141"/>
                  </a:cubicBezTo>
                  <a:cubicBezTo>
                    <a:pt x="10" y="141"/>
                    <a:pt x="11" y="140"/>
                    <a:pt x="12" y="140"/>
                  </a:cubicBezTo>
                  <a:cubicBezTo>
                    <a:pt x="13" y="139"/>
                    <a:pt x="13" y="138"/>
                    <a:pt x="14" y="137"/>
                  </a:cubicBezTo>
                  <a:cubicBezTo>
                    <a:pt x="21" y="120"/>
                    <a:pt x="34" y="109"/>
                    <a:pt x="50" y="102"/>
                  </a:cubicBezTo>
                  <a:cubicBezTo>
                    <a:pt x="61" y="97"/>
                    <a:pt x="73" y="95"/>
                    <a:pt x="84" y="91"/>
                  </a:cubicBezTo>
                  <a:cubicBezTo>
                    <a:pt x="89" y="90"/>
                    <a:pt x="93" y="87"/>
                    <a:pt x="97" y="84"/>
                  </a:cubicBezTo>
                  <a:cubicBezTo>
                    <a:pt x="114" y="64"/>
                    <a:pt x="134" y="46"/>
                    <a:pt x="157" y="33"/>
                  </a:cubicBezTo>
                  <a:cubicBezTo>
                    <a:pt x="197" y="10"/>
                    <a:pt x="239" y="4"/>
                    <a:pt x="283" y="21"/>
                  </a:cubicBezTo>
                  <a:cubicBezTo>
                    <a:pt x="314" y="32"/>
                    <a:pt x="339" y="52"/>
                    <a:pt x="361" y="77"/>
                  </a:cubicBezTo>
                  <a:cubicBezTo>
                    <a:pt x="369" y="86"/>
                    <a:pt x="379" y="91"/>
                    <a:pt x="391" y="94"/>
                  </a:cubicBezTo>
                  <a:cubicBezTo>
                    <a:pt x="420" y="103"/>
                    <a:pt x="444" y="119"/>
                    <a:pt x="454" y="151"/>
                  </a:cubicBezTo>
                  <a:cubicBezTo>
                    <a:pt x="455" y="153"/>
                    <a:pt x="455" y="155"/>
                    <a:pt x="456" y="157"/>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33" name="Freeform 184"/>
            <p:cNvSpPr/>
            <p:nvPr/>
          </p:nvSpPr>
          <p:spPr bwMode="auto">
            <a:xfrm>
              <a:off x="-809126" y="3980656"/>
              <a:ext cx="720725" cy="360363"/>
            </a:xfrm>
            <a:custGeom>
              <a:avLst/>
              <a:gdLst>
                <a:gd name="T0" fmla="*/ 75 w 170"/>
                <a:gd name="T1" fmla="*/ 75 h 85"/>
                <a:gd name="T2" fmla="*/ 75 w 170"/>
                <a:gd name="T3" fmla="*/ 73 h 85"/>
                <a:gd name="T4" fmla="*/ 81 w 170"/>
                <a:gd name="T5" fmla="*/ 72 h 85"/>
                <a:gd name="T6" fmla="*/ 160 w 170"/>
                <a:gd name="T7" fmla="*/ 72 h 85"/>
                <a:gd name="T8" fmla="*/ 170 w 170"/>
                <a:gd name="T9" fmla="*/ 62 h 85"/>
                <a:gd name="T10" fmla="*/ 170 w 170"/>
                <a:gd name="T11" fmla="*/ 13 h 85"/>
                <a:gd name="T12" fmla="*/ 157 w 170"/>
                <a:gd name="T13" fmla="*/ 0 h 85"/>
                <a:gd name="T14" fmla="*/ 11 w 170"/>
                <a:gd name="T15" fmla="*/ 1 h 85"/>
                <a:gd name="T16" fmla="*/ 1 w 170"/>
                <a:gd name="T17" fmla="*/ 12 h 85"/>
                <a:gd name="T18" fmla="*/ 2 w 170"/>
                <a:gd name="T19" fmla="*/ 73 h 85"/>
                <a:gd name="T20" fmla="*/ 14 w 170"/>
                <a:gd name="T21" fmla="*/ 85 h 85"/>
                <a:gd name="T22" fmla="*/ 87 w 170"/>
                <a:gd name="T23" fmla="*/ 85 h 85"/>
                <a:gd name="T24" fmla="*/ 159 w 170"/>
                <a:gd name="T25" fmla="*/ 85 h 85"/>
                <a:gd name="T26" fmla="*/ 169 w 170"/>
                <a:gd name="T27" fmla="*/ 80 h 85"/>
                <a:gd name="T28" fmla="*/ 159 w 170"/>
                <a:gd name="T29" fmla="*/ 76 h 85"/>
                <a:gd name="T30" fmla="*/ 104 w 170"/>
                <a:gd name="T31" fmla="*/ 75 h 85"/>
                <a:gd name="T32" fmla="*/ 75 w 170"/>
                <a:gd name="T33" fmla="*/ 7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0" h="85">
                  <a:moveTo>
                    <a:pt x="75" y="75"/>
                  </a:moveTo>
                  <a:cubicBezTo>
                    <a:pt x="75" y="74"/>
                    <a:pt x="75" y="74"/>
                    <a:pt x="75" y="73"/>
                  </a:cubicBezTo>
                  <a:cubicBezTo>
                    <a:pt x="77" y="72"/>
                    <a:pt x="79" y="72"/>
                    <a:pt x="81" y="72"/>
                  </a:cubicBezTo>
                  <a:cubicBezTo>
                    <a:pt x="107" y="72"/>
                    <a:pt x="133" y="71"/>
                    <a:pt x="160" y="72"/>
                  </a:cubicBezTo>
                  <a:cubicBezTo>
                    <a:pt x="168" y="72"/>
                    <a:pt x="170" y="69"/>
                    <a:pt x="170" y="62"/>
                  </a:cubicBezTo>
                  <a:cubicBezTo>
                    <a:pt x="169" y="46"/>
                    <a:pt x="169" y="29"/>
                    <a:pt x="170" y="13"/>
                  </a:cubicBezTo>
                  <a:cubicBezTo>
                    <a:pt x="170" y="3"/>
                    <a:pt x="167" y="0"/>
                    <a:pt x="157" y="0"/>
                  </a:cubicBezTo>
                  <a:cubicBezTo>
                    <a:pt x="109" y="1"/>
                    <a:pt x="60" y="1"/>
                    <a:pt x="11" y="1"/>
                  </a:cubicBezTo>
                  <a:cubicBezTo>
                    <a:pt x="2" y="0"/>
                    <a:pt x="0" y="4"/>
                    <a:pt x="1" y="12"/>
                  </a:cubicBezTo>
                  <a:cubicBezTo>
                    <a:pt x="2" y="32"/>
                    <a:pt x="3" y="53"/>
                    <a:pt x="2" y="73"/>
                  </a:cubicBezTo>
                  <a:cubicBezTo>
                    <a:pt x="1" y="85"/>
                    <a:pt x="5" y="85"/>
                    <a:pt x="14" y="85"/>
                  </a:cubicBezTo>
                  <a:cubicBezTo>
                    <a:pt x="38" y="85"/>
                    <a:pt x="62" y="85"/>
                    <a:pt x="87" y="85"/>
                  </a:cubicBezTo>
                  <a:cubicBezTo>
                    <a:pt x="111" y="85"/>
                    <a:pt x="135" y="85"/>
                    <a:pt x="159" y="85"/>
                  </a:cubicBezTo>
                  <a:cubicBezTo>
                    <a:pt x="162" y="85"/>
                    <a:pt x="166" y="81"/>
                    <a:pt x="169" y="80"/>
                  </a:cubicBezTo>
                  <a:cubicBezTo>
                    <a:pt x="166" y="78"/>
                    <a:pt x="162" y="76"/>
                    <a:pt x="159" y="76"/>
                  </a:cubicBezTo>
                  <a:cubicBezTo>
                    <a:pt x="141" y="75"/>
                    <a:pt x="123" y="75"/>
                    <a:pt x="104" y="75"/>
                  </a:cubicBezTo>
                  <a:cubicBezTo>
                    <a:pt x="95" y="75"/>
                    <a:pt x="85" y="75"/>
                    <a:pt x="75" y="75"/>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34" name="Freeform 185"/>
            <p:cNvSpPr/>
            <p:nvPr/>
          </p:nvSpPr>
          <p:spPr bwMode="auto">
            <a:xfrm>
              <a:off x="-805951" y="2316956"/>
              <a:ext cx="717550" cy="309563"/>
            </a:xfrm>
            <a:custGeom>
              <a:avLst/>
              <a:gdLst>
                <a:gd name="T0" fmla="*/ 84 w 169"/>
                <a:gd name="T1" fmla="*/ 73 h 73"/>
                <a:gd name="T2" fmla="*/ 159 w 169"/>
                <a:gd name="T3" fmla="*/ 73 h 73"/>
                <a:gd name="T4" fmla="*/ 168 w 169"/>
                <a:gd name="T5" fmla="*/ 64 h 73"/>
                <a:gd name="T6" fmla="*/ 168 w 169"/>
                <a:gd name="T7" fmla="*/ 9 h 73"/>
                <a:gd name="T8" fmla="*/ 159 w 169"/>
                <a:gd name="T9" fmla="*/ 0 h 73"/>
                <a:gd name="T10" fmla="*/ 9 w 169"/>
                <a:gd name="T11" fmla="*/ 0 h 73"/>
                <a:gd name="T12" fmla="*/ 0 w 169"/>
                <a:gd name="T13" fmla="*/ 9 h 73"/>
                <a:gd name="T14" fmla="*/ 0 w 169"/>
                <a:gd name="T15" fmla="*/ 63 h 73"/>
                <a:gd name="T16" fmla="*/ 10 w 169"/>
                <a:gd name="T17" fmla="*/ 73 h 73"/>
                <a:gd name="T18" fmla="*/ 84 w 169"/>
                <a:gd name="T19"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73">
                  <a:moveTo>
                    <a:pt x="84" y="73"/>
                  </a:moveTo>
                  <a:cubicBezTo>
                    <a:pt x="109" y="73"/>
                    <a:pt x="134" y="73"/>
                    <a:pt x="159" y="73"/>
                  </a:cubicBezTo>
                  <a:cubicBezTo>
                    <a:pt x="165" y="73"/>
                    <a:pt x="169" y="71"/>
                    <a:pt x="168" y="64"/>
                  </a:cubicBezTo>
                  <a:cubicBezTo>
                    <a:pt x="168" y="45"/>
                    <a:pt x="168" y="27"/>
                    <a:pt x="168" y="9"/>
                  </a:cubicBezTo>
                  <a:cubicBezTo>
                    <a:pt x="169" y="2"/>
                    <a:pt x="166" y="0"/>
                    <a:pt x="159" y="0"/>
                  </a:cubicBezTo>
                  <a:cubicBezTo>
                    <a:pt x="109" y="0"/>
                    <a:pt x="59" y="0"/>
                    <a:pt x="9" y="0"/>
                  </a:cubicBezTo>
                  <a:cubicBezTo>
                    <a:pt x="2" y="0"/>
                    <a:pt x="0" y="3"/>
                    <a:pt x="0" y="9"/>
                  </a:cubicBezTo>
                  <a:cubicBezTo>
                    <a:pt x="0" y="27"/>
                    <a:pt x="0" y="45"/>
                    <a:pt x="0" y="63"/>
                  </a:cubicBezTo>
                  <a:cubicBezTo>
                    <a:pt x="0" y="70"/>
                    <a:pt x="2" y="73"/>
                    <a:pt x="10" y="73"/>
                  </a:cubicBezTo>
                  <a:cubicBezTo>
                    <a:pt x="34" y="72"/>
                    <a:pt x="59" y="73"/>
                    <a:pt x="84" y="73"/>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35" name="Freeform 186"/>
            <p:cNvSpPr/>
            <p:nvPr/>
          </p:nvSpPr>
          <p:spPr bwMode="auto">
            <a:xfrm>
              <a:off x="1586411" y="3988594"/>
              <a:ext cx="717550" cy="309563"/>
            </a:xfrm>
            <a:custGeom>
              <a:avLst/>
              <a:gdLst>
                <a:gd name="T0" fmla="*/ 85 w 169"/>
                <a:gd name="T1" fmla="*/ 73 h 73"/>
                <a:gd name="T2" fmla="*/ 160 w 169"/>
                <a:gd name="T3" fmla="*/ 73 h 73"/>
                <a:gd name="T4" fmla="*/ 169 w 169"/>
                <a:gd name="T5" fmla="*/ 64 h 73"/>
                <a:gd name="T6" fmla="*/ 169 w 169"/>
                <a:gd name="T7" fmla="*/ 10 h 73"/>
                <a:gd name="T8" fmla="*/ 159 w 169"/>
                <a:gd name="T9" fmla="*/ 0 h 73"/>
                <a:gd name="T10" fmla="*/ 11 w 169"/>
                <a:gd name="T11" fmla="*/ 0 h 73"/>
                <a:gd name="T12" fmla="*/ 1 w 169"/>
                <a:gd name="T13" fmla="*/ 9 h 73"/>
                <a:gd name="T14" fmla="*/ 0 w 169"/>
                <a:gd name="T15" fmla="*/ 63 h 73"/>
                <a:gd name="T16" fmla="*/ 10 w 169"/>
                <a:gd name="T17" fmla="*/ 73 h 73"/>
                <a:gd name="T18" fmla="*/ 85 w 169"/>
                <a:gd name="T19"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73">
                  <a:moveTo>
                    <a:pt x="85" y="73"/>
                  </a:moveTo>
                  <a:cubicBezTo>
                    <a:pt x="110" y="73"/>
                    <a:pt x="135" y="73"/>
                    <a:pt x="160" y="73"/>
                  </a:cubicBezTo>
                  <a:cubicBezTo>
                    <a:pt x="167" y="73"/>
                    <a:pt x="169" y="71"/>
                    <a:pt x="169" y="64"/>
                  </a:cubicBezTo>
                  <a:cubicBezTo>
                    <a:pt x="169" y="46"/>
                    <a:pt x="169" y="28"/>
                    <a:pt x="169" y="10"/>
                  </a:cubicBezTo>
                  <a:cubicBezTo>
                    <a:pt x="169" y="2"/>
                    <a:pt x="166" y="0"/>
                    <a:pt x="159" y="0"/>
                  </a:cubicBezTo>
                  <a:cubicBezTo>
                    <a:pt x="110" y="0"/>
                    <a:pt x="60" y="0"/>
                    <a:pt x="11" y="0"/>
                  </a:cubicBezTo>
                  <a:cubicBezTo>
                    <a:pt x="4" y="0"/>
                    <a:pt x="1" y="2"/>
                    <a:pt x="1" y="9"/>
                  </a:cubicBezTo>
                  <a:cubicBezTo>
                    <a:pt x="1" y="27"/>
                    <a:pt x="1" y="45"/>
                    <a:pt x="0" y="63"/>
                  </a:cubicBezTo>
                  <a:cubicBezTo>
                    <a:pt x="0" y="70"/>
                    <a:pt x="2" y="73"/>
                    <a:pt x="10" y="73"/>
                  </a:cubicBezTo>
                  <a:cubicBezTo>
                    <a:pt x="35" y="72"/>
                    <a:pt x="60" y="73"/>
                    <a:pt x="85" y="73"/>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36" name="Freeform 187"/>
            <p:cNvSpPr/>
            <p:nvPr/>
          </p:nvSpPr>
          <p:spPr bwMode="auto">
            <a:xfrm>
              <a:off x="1586411" y="3577431"/>
              <a:ext cx="717550" cy="314325"/>
            </a:xfrm>
            <a:custGeom>
              <a:avLst/>
              <a:gdLst>
                <a:gd name="T0" fmla="*/ 84 w 169"/>
                <a:gd name="T1" fmla="*/ 73 h 74"/>
                <a:gd name="T2" fmla="*/ 160 w 169"/>
                <a:gd name="T3" fmla="*/ 73 h 74"/>
                <a:gd name="T4" fmla="*/ 169 w 169"/>
                <a:gd name="T5" fmla="*/ 64 h 74"/>
                <a:gd name="T6" fmla="*/ 169 w 169"/>
                <a:gd name="T7" fmla="*/ 10 h 74"/>
                <a:gd name="T8" fmla="*/ 159 w 169"/>
                <a:gd name="T9" fmla="*/ 0 h 74"/>
                <a:gd name="T10" fmla="*/ 10 w 169"/>
                <a:gd name="T11" fmla="*/ 0 h 74"/>
                <a:gd name="T12" fmla="*/ 1 w 169"/>
                <a:gd name="T13" fmla="*/ 10 h 74"/>
                <a:gd name="T14" fmla="*/ 0 w 169"/>
                <a:gd name="T15" fmla="*/ 62 h 74"/>
                <a:gd name="T16" fmla="*/ 11 w 169"/>
                <a:gd name="T17" fmla="*/ 73 h 74"/>
                <a:gd name="T18" fmla="*/ 84 w 169"/>
                <a:gd name="T19" fmla="*/ 73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74">
                  <a:moveTo>
                    <a:pt x="84" y="73"/>
                  </a:moveTo>
                  <a:cubicBezTo>
                    <a:pt x="109" y="73"/>
                    <a:pt x="135" y="73"/>
                    <a:pt x="160" y="73"/>
                  </a:cubicBezTo>
                  <a:cubicBezTo>
                    <a:pt x="168" y="73"/>
                    <a:pt x="169" y="70"/>
                    <a:pt x="169" y="64"/>
                  </a:cubicBezTo>
                  <a:cubicBezTo>
                    <a:pt x="169" y="46"/>
                    <a:pt x="169" y="28"/>
                    <a:pt x="169" y="10"/>
                  </a:cubicBezTo>
                  <a:cubicBezTo>
                    <a:pt x="169" y="2"/>
                    <a:pt x="166" y="0"/>
                    <a:pt x="159" y="0"/>
                  </a:cubicBezTo>
                  <a:cubicBezTo>
                    <a:pt x="109" y="0"/>
                    <a:pt x="60" y="0"/>
                    <a:pt x="10" y="0"/>
                  </a:cubicBezTo>
                  <a:cubicBezTo>
                    <a:pt x="3" y="0"/>
                    <a:pt x="1" y="2"/>
                    <a:pt x="1" y="10"/>
                  </a:cubicBezTo>
                  <a:cubicBezTo>
                    <a:pt x="1" y="27"/>
                    <a:pt x="1" y="45"/>
                    <a:pt x="0" y="62"/>
                  </a:cubicBezTo>
                  <a:cubicBezTo>
                    <a:pt x="0" y="71"/>
                    <a:pt x="3" y="74"/>
                    <a:pt x="11" y="73"/>
                  </a:cubicBezTo>
                  <a:cubicBezTo>
                    <a:pt x="36" y="73"/>
                    <a:pt x="60" y="73"/>
                    <a:pt x="84" y="73"/>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37" name="Freeform 188"/>
            <p:cNvSpPr/>
            <p:nvPr/>
          </p:nvSpPr>
          <p:spPr bwMode="auto">
            <a:xfrm>
              <a:off x="-805951" y="4396581"/>
              <a:ext cx="717550" cy="309563"/>
            </a:xfrm>
            <a:custGeom>
              <a:avLst/>
              <a:gdLst>
                <a:gd name="T0" fmla="*/ 85 w 169"/>
                <a:gd name="T1" fmla="*/ 73 h 73"/>
                <a:gd name="T2" fmla="*/ 158 w 169"/>
                <a:gd name="T3" fmla="*/ 73 h 73"/>
                <a:gd name="T4" fmla="*/ 169 w 169"/>
                <a:gd name="T5" fmla="*/ 61 h 73"/>
                <a:gd name="T6" fmla="*/ 168 w 169"/>
                <a:gd name="T7" fmla="*/ 12 h 73"/>
                <a:gd name="T8" fmla="*/ 157 w 169"/>
                <a:gd name="T9" fmla="*/ 0 h 73"/>
                <a:gd name="T10" fmla="*/ 9 w 169"/>
                <a:gd name="T11" fmla="*/ 0 h 73"/>
                <a:gd name="T12" fmla="*/ 0 w 169"/>
                <a:gd name="T13" fmla="*/ 10 h 73"/>
                <a:gd name="T14" fmla="*/ 0 w 169"/>
                <a:gd name="T15" fmla="*/ 63 h 73"/>
                <a:gd name="T16" fmla="*/ 9 w 169"/>
                <a:gd name="T17" fmla="*/ 73 h 73"/>
                <a:gd name="T18" fmla="*/ 85 w 169"/>
                <a:gd name="T19"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73">
                  <a:moveTo>
                    <a:pt x="85" y="73"/>
                  </a:moveTo>
                  <a:cubicBezTo>
                    <a:pt x="109" y="73"/>
                    <a:pt x="133" y="72"/>
                    <a:pt x="158" y="73"/>
                  </a:cubicBezTo>
                  <a:cubicBezTo>
                    <a:pt x="167" y="73"/>
                    <a:pt x="169" y="69"/>
                    <a:pt x="169" y="61"/>
                  </a:cubicBezTo>
                  <a:cubicBezTo>
                    <a:pt x="168" y="45"/>
                    <a:pt x="168" y="29"/>
                    <a:pt x="168" y="12"/>
                  </a:cubicBezTo>
                  <a:cubicBezTo>
                    <a:pt x="169" y="4"/>
                    <a:pt x="166" y="0"/>
                    <a:pt x="157" y="0"/>
                  </a:cubicBezTo>
                  <a:cubicBezTo>
                    <a:pt x="108" y="1"/>
                    <a:pt x="58" y="1"/>
                    <a:pt x="9" y="0"/>
                  </a:cubicBezTo>
                  <a:cubicBezTo>
                    <a:pt x="1" y="0"/>
                    <a:pt x="0" y="3"/>
                    <a:pt x="0" y="10"/>
                  </a:cubicBezTo>
                  <a:cubicBezTo>
                    <a:pt x="0" y="28"/>
                    <a:pt x="0" y="46"/>
                    <a:pt x="0" y="63"/>
                  </a:cubicBezTo>
                  <a:cubicBezTo>
                    <a:pt x="0" y="70"/>
                    <a:pt x="2" y="73"/>
                    <a:pt x="9" y="73"/>
                  </a:cubicBezTo>
                  <a:cubicBezTo>
                    <a:pt x="34" y="72"/>
                    <a:pt x="60" y="73"/>
                    <a:pt x="85" y="73"/>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38" name="Freeform 189"/>
            <p:cNvSpPr/>
            <p:nvPr/>
          </p:nvSpPr>
          <p:spPr bwMode="auto">
            <a:xfrm>
              <a:off x="-805951" y="3151981"/>
              <a:ext cx="717550" cy="306388"/>
            </a:xfrm>
            <a:custGeom>
              <a:avLst/>
              <a:gdLst>
                <a:gd name="T0" fmla="*/ 84 w 169"/>
                <a:gd name="T1" fmla="*/ 72 h 72"/>
                <a:gd name="T2" fmla="*/ 84 w 169"/>
                <a:gd name="T3" fmla="*/ 72 h 72"/>
                <a:gd name="T4" fmla="*/ 159 w 169"/>
                <a:gd name="T5" fmla="*/ 72 h 72"/>
                <a:gd name="T6" fmla="*/ 169 w 169"/>
                <a:gd name="T7" fmla="*/ 62 h 72"/>
                <a:gd name="T8" fmla="*/ 168 w 169"/>
                <a:gd name="T9" fmla="*/ 10 h 72"/>
                <a:gd name="T10" fmla="*/ 158 w 169"/>
                <a:gd name="T11" fmla="*/ 0 h 72"/>
                <a:gd name="T12" fmla="*/ 9 w 169"/>
                <a:gd name="T13" fmla="*/ 0 h 72"/>
                <a:gd name="T14" fmla="*/ 0 w 169"/>
                <a:gd name="T15" fmla="*/ 9 h 72"/>
                <a:gd name="T16" fmla="*/ 0 w 169"/>
                <a:gd name="T17" fmla="*/ 62 h 72"/>
                <a:gd name="T18" fmla="*/ 10 w 169"/>
                <a:gd name="T19" fmla="*/ 72 h 72"/>
                <a:gd name="T20" fmla="*/ 84 w 169"/>
                <a:gd name="T21"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9" h="72">
                  <a:moveTo>
                    <a:pt x="84" y="72"/>
                  </a:moveTo>
                  <a:cubicBezTo>
                    <a:pt x="84" y="72"/>
                    <a:pt x="84" y="72"/>
                    <a:pt x="84" y="72"/>
                  </a:cubicBezTo>
                  <a:cubicBezTo>
                    <a:pt x="109" y="72"/>
                    <a:pt x="134" y="71"/>
                    <a:pt x="159" y="72"/>
                  </a:cubicBezTo>
                  <a:cubicBezTo>
                    <a:pt x="166" y="72"/>
                    <a:pt x="169" y="70"/>
                    <a:pt x="169" y="62"/>
                  </a:cubicBezTo>
                  <a:cubicBezTo>
                    <a:pt x="168" y="45"/>
                    <a:pt x="168" y="28"/>
                    <a:pt x="168" y="10"/>
                  </a:cubicBezTo>
                  <a:cubicBezTo>
                    <a:pt x="169" y="3"/>
                    <a:pt x="166" y="0"/>
                    <a:pt x="158" y="0"/>
                  </a:cubicBezTo>
                  <a:cubicBezTo>
                    <a:pt x="108" y="1"/>
                    <a:pt x="59" y="1"/>
                    <a:pt x="9" y="0"/>
                  </a:cubicBezTo>
                  <a:cubicBezTo>
                    <a:pt x="2" y="0"/>
                    <a:pt x="0" y="3"/>
                    <a:pt x="0" y="9"/>
                  </a:cubicBezTo>
                  <a:cubicBezTo>
                    <a:pt x="0" y="27"/>
                    <a:pt x="0" y="45"/>
                    <a:pt x="0" y="62"/>
                  </a:cubicBezTo>
                  <a:cubicBezTo>
                    <a:pt x="0" y="70"/>
                    <a:pt x="3" y="72"/>
                    <a:pt x="10" y="72"/>
                  </a:cubicBezTo>
                  <a:cubicBezTo>
                    <a:pt x="34" y="71"/>
                    <a:pt x="59" y="72"/>
                    <a:pt x="84" y="72"/>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39" name="Freeform 190"/>
            <p:cNvSpPr/>
            <p:nvPr/>
          </p:nvSpPr>
          <p:spPr bwMode="auto">
            <a:xfrm>
              <a:off x="-805951" y="3567906"/>
              <a:ext cx="717550" cy="306388"/>
            </a:xfrm>
            <a:custGeom>
              <a:avLst/>
              <a:gdLst>
                <a:gd name="T0" fmla="*/ 84 w 169"/>
                <a:gd name="T1" fmla="*/ 72 h 72"/>
                <a:gd name="T2" fmla="*/ 159 w 169"/>
                <a:gd name="T3" fmla="*/ 72 h 72"/>
                <a:gd name="T4" fmla="*/ 169 w 169"/>
                <a:gd name="T5" fmla="*/ 62 h 72"/>
                <a:gd name="T6" fmla="*/ 168 w 169"/>
                <a:gd name="T7" fmla="*/ 10 h 72"/>
                <a:gd name="T8" fmla="*/ 159 w 169"/>
                <a:gd name="T9" fmla="*/ 0 h 72"/>
                <a:gd name="T10" fmla="*/ 10 w 169"/>
                <a:gd name="T11" fmla="*/ 0 h 72"/>
                <a:gd name="T12" fmla="*/ 0 w 169"/>
                <a:gd name="T13" fmla="*/ 10 h 72"/>
                <a:gd name="T14" fmla="*/ 0 w 169"/>
                <a:gd name="T15" fmla="*/ 62 h 72"/>
                <a:gd name="T16" fmla="*/ 9 w 169"/>
                <a:gd name="T17" fmla="*/ 72 h 72"/>
                <a:gd name="T18" fmla="*/ 84 w 169"/>
                <a:gd name="T19"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72">
                  <a:moveTo>
                    <a:pt x="84" y="72"/>
                  </a:moveTo>
                  <a:cubicBezTo>
                    <a:pt x="109" y="72"/>
                    <a:pt x="134" y="71"/>
                    <a:pt x="159" y="72"/>
                  </a:cubicBezTo>
                  <a:cubicBezTo>
                    <a:pt x="166" y="72"/>
                    <a:pt x="169" y="69"/>
                    <a:pt x="169" y="62"/>
                  </a:cubicBezTo>
                  <a:cubicBezTo>
                    <a:pt x="168" y="44"/>
                    <a:pt x="168" y="27"/>
                    <a:pt x="168" y="10"/>
                  </a:cubicBezTo>
                  <a:cubicBezTo>
                    <a:pt x="169" y="3"/>
                    <a:pt x="166" y="0"/>
                    <a:pt x="159" y="0"/>
                  </a:cubicBezTo>
                  <a:cubicBezTo>
                    <a:pt x="109" y="0"/>
                    <a:pt x="60" y="0"/>
                    <a:pt x="10" y="0"/>
                  </a:cubicBezTo>
                  <a:cubicBezTo>
                    <a:pt x="3" y="0"/>
                    <a:pt x="0" y="2"/>
                    <a:pt x="0" y="10"/>
                  </a:cubicBezTo>
                  <a:cubicBezTo>
                    <a:pt x="0" y="27"/>
                    <a:pt x="0" y="45"/>
                    <a:pt x="0" y="62"/>
                  </a:cubicBezTo>
                  <a:cubicBezTo>
                    <a:pt x="0" y="69"/>
                    <a:pt x="2" y="72"/>
                    <a:pt x="9" y="72"/>
                  </a:cubicBezTo>
                  <a:cubicBezTo>
                    <a:pt x="34" y="71"/>
                    <a:pt x="59" y="72"/>
                    <a:pt x="84" y="72"/>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40" name="Freeform 191"/>
            <p:cNvSpPr/>
            <p:nvPr/>
          </p:nvSpPr>
          <p:spPr bwMode="auto">
            <a:xfrm>
              <a:off x="1586411" y="3161506"/>
              <a:ext cx="717550" cy="304800"/>
            </a:xfrm>
            <a:custGeom>
              <a:avLst/>
              <a:gdLst>
                <a:gd name="T0" fmla="*/ 85 w 169"/>
                <a:gd name="T1" fmla="*/ 71 h 72"/>
                <a:gd name="T2" fmla="*/ 85 w 169"/>
                <a:gd name="T3" fmla="*/ 71 h 72"/>
                <a:gd name="T4" fmla="*/ 160 w 169"/>
                <a:gd name="T5" fmla="*/ 71 h 72"/>
                <a:gd name="T6" fmla="*/ 169 w 169"/>
                <a:gd name="T7" fmla="*/ 63 h 72"/>
                <a:gd name="T8" fmla="*/ 169 w 169"/>
                <a:gd name="T9" fmla="*/ 9 h 72"/>
                <a:gd name="T10" fmla="*/ 159 w 169"/>
                <a:gd name="T11" fmla="*/ 0 h 72"/>
                <a:gd name="T12" fmla="*/ 11 w 169"/>
                <a:gd name="T13" fmla="*/ 0 h 72"/>
                <a:gd name="T14" fmla="*/ 1 w 169"/>
                <a:gd name="T15" fmla="*/ 10 h 72"/>
                <a:gd name="T16" fmla="*/ 0 w 169"/>
                <a:gd name="T17" fmla="*/ 60 h 72"/>
                <a:gd name="T18" fmla="*/ 12 w 169"/>
                <a:gd name="T19" fmla="*/ 71 h 72"/>
                <a:gd name="T20" fmla="*/ 85 w 169"/>
                <a:gd name="T21" fmla="*/ 71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9" h="72">
                  <a:moveTo>
                    <a:pt x="85" y="71"/>
                  </a:moveTo>
                  <a:cubicBezTo>
                    <a:pt x="85" y="71"/>
                    <a:pt x="85" y="71"/>
                    <a:pt x="85" y="71"/>
                  </a:cubicBezTo>
                  <a:cubicBezTo>
                    <a:pt x="110" y="71"/>
                    <a:pt x="135" y="71"/>
                    <a:pt x="160" y="71"/>
                  </a:cubicBezTo>
                  <a:cubicBezTo>
                    <a:pt x="167" y="71"/>
                    <a:pt x="169" y="69"/>
                    <a:pt x="169" y="63"/>
                  </a:cubicBezTo>
                  <a:cubicBezTo>
                    <a:pt x="169" y="45"/>
                    <a:pt x="169" y="27"/>
                    <a:pt x="169" y="9"/>
                  </a:cubicBezTo>
                  <a:cubicBezTo>
                    <a:pt x="169" y="2"/>
                    <a:pt x="166" y="0"/>
                    <a:pt x="159" y="0"/>
                  </a:cubicBezTo>
                  <a:cubicBezTo>
                    <a:pt x="110" y="0"/>
                    <a:pt x="60" y="0"/>
                    <a:pt x="11" y="0"/>
                  </a:cubicBezTo>
                  <a:cubicBezTo>
                    <a:pt x="3" y="0"/>
                    <a:pt x="1" y="2"/>
                    <a:pt x="1" y="10"/>
                  </a:cubicBezTo>
                  <a:cubicBezTo>
                    <a:pt x="1" y="26"/>
                    <a:pt x="1" y="43"/>
                    <a:pt x="0" y="60"/>
                  </a:cubicBezTo>
                  <a:cubicBezTo>
                    <a:pt x="0" y="69"/>
                    <a:pt x="3" y="72"/>
                    <a:pt x="12" y="71"/>
                  </a:cubicBezTo>
                  <a:cubicBezTo>
                    <a:pt x="36" y="71"/>
                    <a:pt x="60" y="71"/>
                    <a:pt x="85" y="71"/>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41" name="Freeform 192"/>
            <p:cNvSpPr/>
            <p:nvPr/>
          </p:nvSpPr>
          <p:spPr bwMode="auto">
            <a:xfrm>
              <a:off x="-805951" y="2736056"/>
              <a:ext cx="717550" cy="301625"/>
            </a:xfrm>
            <a:custGeom>
              <a:avLst/>
              <a:gdLst>
                <a:gd name="T0" fmla="*/ 84 w 169"/>
                <a:gd name="T1" fmla="*/ 0 h 71"/>
                <a:gd name="T2" fmla="*/ 9 w 169"/>
                <a:gd name="T3" fmla="*/ 0 h 71"/>
                <a:gd name="T4" fmla="*/ 0 w 169"/>
                <a:gd name="T5" fmla="*/ 9 h 71"/>
                <a:gd name="T6" fmla="*/ 0 w 169"/>
                <a:gd name="T7" fmla="*/ 62 h 71"/>
                <a:gd name="T8" fmla="*/ 9 w 169"/>
                <a:gd name="T9" fmla="*/ 71 h 71"/>
                <a:gd name="T10" fmla="*/ 48 w 169"/>
                <a:gd name="T11" fmla="*/ 71 h 71"/>
                <a:gd name="T12" fmla="*/ 159 w 169"/>
                <a:gd name="T13" fmla="*/ 71 h 71"/>
                <a:gd name="T14" fmla="*/ 169 w 169"/>
                <a:gd name="T15" fmla="*/ 61 h 71"/>
                <a:gd name="T16" fmla="*/ 168 w 169"/>
                <a:gd name="T17" fmla="*/ 10 h 71"/>
                <a:gd name="T18" fmla="*/ 158 w 169"/>
                <a:gd name="T19" fmla="*/ 0 h 71"/>
                <a:gd name="T20" fmla="*/ 84 w 169"/>
                <a:gd name="T21"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9" h="71">
                  <a:moveTo>
                    <a:pt x="84" y="0"/>
                  </a:moveTo>
                  <a:cubicBezTo>
                    <a:pt x="59" y="0"/>
                    <a:pt x="34" y="0"/>
                    <a:pt x="9" y="0"/>
                  </a:cubicBezTo>
                  <a:cubicBezTo>
                    <a:pt x="3" y="0"/>
                    <a:pt x="0" y="2"/>
                    <a:pt x="0" y="9"/>
                  </a:cubicBezTo>
                  <a:cubicBezTo>
                    <a:pt x="0" y="27"/>
                    <a:pt x="0" y="44"/>
                    <a:pt x="0" y="62"/>
                  </a:cubicBezTo>
                  <a:cubicBezTo>
                    <a:pt x="0" y="70"/>
                    <a:pt x="3" y="71"/>
                    <a:pt x="9" y="71"/>
                  </a:cubicBezTo>
                  <a:cubicBezTo>
                    <a:pt x="22" y="71"/>
                    <a:pt x="35" y="71"/>
                    <a:pt x="48" y="71"/>
                  </a:cubicBezTo>
                  <a:cubicBezTo>
                    <a:pt x="85" y="71"/>
                    <a:pt x="122" y="71"/>
                    <a:pt x="159" y="71"/>
                  </a:cubicBezTo>
                  <a:cubicBezTo>
                    <a:pt x="166" y="71"/>
                    <a:pt x="169" y="69"/>
                    <a:pt x="169" y="61"/>
                  </a:cubicBezTo>
                  <a:cubicBezTo>
                    <a:pt x="168" y="44"/>
                    <a:pt x="168" y="27"/>
                    <a:pt x="168" y="10"/>
                  </a:cubicBezTo>
                  <a:cubicBezTo>
                    <a:pt x="169" y="2"/>
                    <a:pt x="166" y="0"/>
                    <a:pt x="158" y="0"/>
                  </a:cubicBezTo>
                  <a:cubicBezTo>
                    <a:pt x="133" y="0"/>
                    <a:pt x="109" y="0"/>
                    <a:pt x="84"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42" name="Freeform 193"/>
            <p:cNvSpPr/>
            <p:nvPr/>
          </p:nvSpPr>
          <p:spPr bwMode="auto">
            <a:xfrm>
              <a:off x="1586411" y="2740819"/>
              <a:ext cx="717550" cy="306388"/>
            </a:xfrm>
            <a:custGeom>
              <a:avLst/>
              <a:gdLst>
                <a:gd name="T0" fmla="*/ 85 w 169"/>
                <a:gd name="T1" fmla="*/ 71 h 72"/>
                <a:gd name="T2" fmla="*/ 85 w 169"/>
                <a:gd name="T3" fmla="*/ 72 h 72"/>
                <a:gd name="T4" fmla="*/ 161 w 169"/>
                <a:gd name="T5" fmla="*/ 72 h 72"/>
                <a:gd name="T6" fmla="*/ 169 w 169"/>
                <a:gd name="T7" fmla="*/ 63 h 72"/>
                <a:gd name="T8" fmla="*/ 169 w 169"/>
                <a:gd name="T9" fmla="*/ 8 h 72"/>
                <a:gd name="T10" fmla="*/ 160 w 169"/>
                <a:gd name="T11" fmla="*/ 0 h 72"/>
                <a:gd name="T12" fmla="*/ 10 w 169"/>
                <a:gd name="T13" fmla="*/ 0 h 72"/>
                <a:gd name="T14" fmla="*/ 1 w 169"/>
                <a:gd name="T15" fmla="*/ 10 h 72"/>
                <a:gd name="T16" fmla="*/ 0 w 169"/>
                <a:gd name="T17" fmla="*/ 63 h 72"/>
                <a:gd name="T18" fmla="*/ 10 w 169"/>
                <a:gd name="T19" fmla="*/ 71 h 72"/>
                <a:gd name="T20" fmla="*/ 85 w 169"/>
                <a:gd name="T21" fmla="*/ 71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9" h="72">
                  <a:moveTo>
                    <a:pt x="85" y="71"/>
                  </a:moveTo>
                  <a:cubicBezTo>
                    <a:pt x="85" y="71"/>
                    <a:pt x="85" y="71"/>
                    <a:pt x="85" y="72"/>
                  </a:cubicBezTo>
                  <a:cubicBezTo>
                    <a:pt x="110" y="72"/>
                    <a:pt x="136" y="71"/>
                    <a:pt x="161" y="72"/>
                  </a:cubicBezTo>
                  <a:cubicBezTo>
                    <a:pt x="168" y="72"/>
                    <a:pt x="169" y="69"/>
                    <a:pt x="169" y="63"/>
                  </a:cubicBezTo>
                  <a:cubicBezTo>
                    <a:pt x="169" y="45"/>
                    <a:pt x="169" y="27"/>
                    <a:pt x="169" y="8"/>
                  </a:cubicBezTo>
                  <a:cubicBezTo>
                    <a:pt x="169" y="2"/>
                    <a:pt x="166" y="0"/>
                    <a:pt x="160" y="0"/>
                  </a:cubicBezTo>
                  <a:cubicBezTo>
                    <a:pt x="110" y="0"/>
                    <a:pt x="60" y="0"/>
                    <a:pt x="10" y="0"/>
                  </a:cubicBezTo>
                  <a:cubicBezTo>
                    <a:pt x="3" y="0"/>
                    <a:pt x="1" y="2"/>
                    <a:pt x="1" y="10"/>
                  </a:cubicBezTo>
                  <a:cubicBezTo>
                    <a:pt x="1" y="28"/>
                    <a:pt x="1" y="46"/>
                    <a:pt x="0" y="63"/>
                  </a:cubicBezTo>
                  <a:cubicBezTo>
                    <a:pt x="0" y="71"/>
                    <a:pt x="4" y="72"/>
                    <a:pt x="10" y="71"/>
                  </a:cubicBezTo>
                  <a:cubicBezTo>
                    <a:pt x="35" y="71"/>
                    <a:pt x="60" y="71"/>
                    <a:pt x="85" y="71"/>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43" name="Freeform 194"/>
            <p:cNvSpPr/>
            <p:nvPr/>
          </p:nvSpPr>
          <p:spPr bwMode="auto">
            <a:xfrm>
              <a:off x="1586411" y="4404519"/>
              <a:ext cx="717550" cy="301625"/>
            </a:xfrm>
            <a:custGeom>
              <a:avLst/>
              <a:gdLst>
                <a:gd name="T0" fmla="*/ 84 w 169"/>
                <a:gd name="T1" fmla="*/ 71 h 71"/>
                <a:gd name="T2" fmla="*/ 160 w 169"/>
                <a:gd name="T3" fmla="*/ 71 h 71"/>
                <a:gd name="T4" fmla="*/ 169 w 169"/>
                <a:gd name="T5" fmla="*/ 62 h 71"/>
                <a:gd name="T6" fmla="*/ 169 w 169"/>
                <a:gd name="T7" fmla="*/ 9 h 71"/>
                <a:gd name="T8" fmla="*/ 161 w 169"/>
                <a:gd name="T9" fmla="*/ 0 h 71"/>
                <a:gd name="T10" fmla="*/ 10 w 169"/>
                <a:gd name="T11" fmla="*/ 0 h 71"/>
                <a:gd name="T12" fmla="*/ 1 w 169"/>
                <a:gd name="T13" fmla="*/ 10 h 71"/>
                <a:gd name="T14" fmla="*/ 0 w 169"/>
                <a:gd name="T15" fmla="*/ 61 h 71"/>
                <a:gd name="T16" fmla="*/ 10 w 169"/>
                <a:gd name="T17" fmla="*/ 71 h 71"/>
                <a:gd name="T18" fmla="*/ 84 w 169"/>
                <a:gd name="T19"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71">
                  <a:moveTo>
                    <a:pt x="84" y="71"/>
                  </a:moveTo>
                  <a:cubicBezTo>
                    <a:pt x="109" y="71"/>
                    <a:pt x="134" y="70"/>
                    <a:pt x="160" y="71"/>
                  </a:cubicBezTo>
                  <a:cubicBezTo>
                    <a:pt x="166" y="71"/>
                    <a:pt x="169" y="69"/>
                    <a:pt x="169" y="62"/>
                  </a:cubicBezTo>
                  <a:cubicBezTo>
                    <a:pt x="169" y="44"/>
                    <a:pt x="169" y="26"/>
                    <a:pt x="169" y="9"/>
                  </a:cubicBezTo>
                  <a:cubicBezTo>
                    <a:pt x="169" y="2"/>
                    <a:pt x="166" y="0"/>
                    <a:pt x="161" y="0"/>
                  </a:cubicBezTo>
                  <a:cubicBezTo>
                    <a:pt x="110" y="1"/>
                    <a:pt x="60" y="1"/>
                    <a:pt x="10" y="0"/>
                  </a:cubicBezTo>
                  <a:cubicBezTo>
                    <a:pt x="3" y="0"/>
                    <a:pt x="1" y="3"/>
                    <a:pt x="1" y="10"/>
                  </a:cubicBezTo>
                  <a:cubicBezTo>
                    <a:pt x="1" y="27"/>
                    <a:pt x="1" y="44"/>
                    <a:pt x="0" y="61"/>
                  </a:cubicBezTo>
                  <a:cubicBezTo>
                    <a:pt x="0" y="68"/>
                    <a:pt x="3" y="71"/>
                    <a:pt x="10" y="71"/>
                  </a:cubicBezTo>
                  <a:cubicBezTo>
                    <a:pt x="35" y="70"/>
                    <a:pt x="59" y="71"/>
                    <a:pt x="84" y="71"/>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44" name="Freeform 195"/>
            <p:cNvSpPr/>
            <p:nvPr/>
          </p:nvSpPr>
          <p:spPr bwMode="auto">
            <a:xfrm>
              <a:off x="1586411" y="2324894"/>
              <a:ext cx="717550" cy="292100"/>
            </a:xfrm>
            <a:custGeom>
              <a:avLst/>
              <a:gdLst>
                <a:gd name="T0" fmla="*/ 85 w 169"/>
                <a:gd name="T1" fmla="*/ 0 h 69"/>
                <a:gd name="T2" fmla="*/ 85 w 169"/>
                <a:gd name="T3" fmla="*/ 0 h 69"/>
                <a:gd name="T4" fmla="*/ 10 w 169"/>
                <a:gd name="T5" fmla="*/ 0 h 69"/>
                <a:gd name="T6" fmla="*/ 1 w 169"/>
                <a:gd name="T7" fmla="*/ 9 h 69"/>
                <a:gd name="T8" fmla="*/ 1 w 169"/>
                <a:gd name="T9" fmla="*/ 59 h 69"/>
                <a:gd name="T10" fmla="*/ 10 w 169"/>
                <a:gd name="T11" fmla="*/ 69 h 69"/>
                <a:gd name="T12" fmla="*/ 160 w 169"/>
                <a:gd name="T13" fmla="*/ 69 h 69"/>
                <a:gd name="T14" fmla="*/ 169 w 169"/>
                <a:gd name="T15" fmla="*/ 59 h 69"/>
                <a:gd name="T16" fmla="*/ 169 w 169"/>
                <a:gd name="T17" fmla="*/ 13 h 69"/>
                <a:gd name="T18" fmla="*/ 156 w 169"/>
                <a:gd name="T19" fmla="*/ 0 h 69"/>
                <a:gd name="T20" fmla="*/ 85 w 169"/>
                <a:gd name="T21"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9" h="69">
                  <a:moveTo>
                    <a:pt x="85" y="0"/>
                  </a:moveTo>
                  <a:cubicBezTo>
                    <a:pt x="85" y="0"/>
                    <a:pt x="85" y="0"/>
                    <a:pt x="85" y="0"/>
                  </a:cubicBezTo>
                  <a:cubicBezTo>
                    <a:pt x="60" y="0"/>
                    <a:pt x="35" y="1"/>
                    <a:pt x="10" y="0"/>
                  </a:cubicBezTo>
                  <a:cubicBezTo>
                    <a:pt x="3" y="0"/>
                    <a:pt x="0" y="2"/>
                    <a:pt x="1" y="9"/>
                  </a:cubicBezTo>
                  <a:cubicBezTo>
                    <a:pt x="1" y="26"/>
                    <a:pt x="1" y="43"/>
                    <a:pt x="1" y="59"/>
                  </a:cubicBezTo>
                  <a:cubicBezTo>
                    <a:pt x="1" y="67"/>
                    <a:pt x="4" y="69"/>
                    <a:pt x="10" y="69"/>
                  </a:cubicBezTo>
                  <a:cubicBezTo>
                    <a:pt x="60" y="69"/>
                    <a:pt x="110" y="69"/>
                    <a:pt x="160" y="69"/>
                  </a:cubicBezTo>
                  <a:cubicBezTo>
                    <a:pt x="167" y="69"/>
                    <a:pt x="169" y="66"/>
                    <a:pt x="169" y="59"/>
                  </a:cubicBezTo>
                  <a:cubicBezTo>
                    <a:pt x="169" y="44"/>
                    <a:pt x="169" y="28"/>
                    <a:pt x="169" y="13"/>
                  </a:cubicBezTo>
                  <a:cubicBezTo>
                    <a:pt x="169" y="0"/>
                    <a:pt x="169" y="0"/>
                    <a:pt x="156" y="0"/>
                  </a:cubicBezTo>
                  <a:cubicBezTo>
                    <a:pt x="132" y="0"/>
                    <a:pt x="109" y="0"/>
                    <a:pt x="85"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45" name="Freeform 196"/>
            <p:cNvSpPr/>
            <p:nvPr/>
          </p:nvSpPr>
          <p:spPr bwMode="auto">
            <a:xfrm>
              <a:off x="-788489" y="1862931"/>
              <a:ext cx="682625" cy="274638"/>
            </a:xfrm>
            <a:custGeom>
              <a:avLst/>
              <a:gdLst>
                <a:gd name="T0" fmla="*/ 81 w 161"/>
                <a:gd name="T1" fmla="*/ 65 h 65"/>
                <a:gd name="T2" fmla="*/ 81 w 161"/>
                <a:gd name="T3" fmla="*/ 64 h 65"/>
                <a:gd name="T4" fmla="*/ 152 w 161"/>
                <a:gd name="T5" fmla="*/ 64 h 65"/>
                <a:gd name="T6" fmla="*/ 160 w 161"/>
                <a:gd name="T7" fmla="*/ 58 h 65"/>
                <a:gd name="T8" fmla="*/ 150 w 161"/>
                <a:gd name="T9" fmla="*/ 8 h 65"/>
                <a:gd name="T10" fmla="*/ 140 w 161"/>
                <a:gd name="T11" fmla="*/ 0 h 65"/>
                <a:gd name="T12" fmla="*/ 22 w 161"/>
                <a:gd name="T13" fmla="*/ 0 h 65"/>
                <a:gd name="T14" fmla="*/ 11 w 161"/>
                <a:gd name="T15" fmla="*/ 10 h 65"/>
                <a:gd name="T16" fmla="*/ 2 w 161"/>
                <a:gd name="T17" fmla="*/ 54 h 65"/>
                <a:gd name="T18" fmla="*/ 11 w 161"/>
                <a:gd name="T19" fmla="*/ 65 h 65"/>
                <a:gd name="T20" fmla="*/ 81 w 161"/>
                <a:gd name="T21"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1" h="65">
                  <a:moveTo>
                    <a:pt x="81" y="65"/>
                  </a:moveTo>
                  <a:cubicBezTo>
                    <a:pt x="81" y="65"/>
                    <a:pt x="81" y="65"/>
                    <a:pt x="81" y="64"/>
                  </a:cubicBezTo>
                  <a:cubicBezTo>
                    <a:pt x="104" y="64"/>
                    <a:pt x="128" y="64"/>
                    <a:pt x="152" y="64"/>
                  </a:cubicBezTo>
                  <a:cubicBezTo>
                    <a:pt x="156" y="64"/>
                    <a:pt x="161" y="64"/>
                    <a:pt x="160" y="58"/>
                  </a:cubicBezTo>
                  <a:cubicBezTo>
                    <a:pt x="157" y="42"/>
                    <a:pt x="153" y="25"/>
                    <a:pt x="150" y="8"/>
                  </a:cubicBezTo>
                  <a:cubicBezTo>
                    <a:pt x="149" y="2"/>
                    <a:pt x="146" y="0"/>
                    <a:pt x="140" y="0"/>
                  </a:cubicBezTo>
                  <a:cubicBezTo>
                    <a:pt x="101" y="0"/>
                    <a:pt x="62" y="0"/>
                    <a:pt x="22" y="0"/>
                  </a:cubicBezTo>
                  <a:cubicBezTo>
                    <a:pt x="15" y="0"/>
                    <a:pt x="12" y="3"/>
                    <a:pt x="11" y="10"/>
                  </a:cubicBezTo>
                  <a:cubicBezTo>
                    <a:pt x="9" y="25"/>
                    <a:pt x="6" y="40"/>
                    <a:pt x="2" y="54"/>
                  </a:cubicBezTo>
                  <a:cubicBezTo>
                    <a:pt x="0" y="63"/>
                    <a:pt x="3" y="65"/>
                    <a:pt x="11" y="65"/>
                  </a:cubicBezTo>
                  <a:cubicBezTo>
                    <a:pt x="34" y="64"/>
                    <a:pt x="57" y="65"/>
                    <a:pt x="81" y="65"/>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46" name="Freeform 197"/>
            <p:cNvSpPr/>
            <p:nvPr/>
          </p:nvSpPr>
          <p:spPr bwMode="auto">
            <a:xfrm>
              <a:off x="1607049" y="1866106"/>
              <a:ext cx="679450" cy="271463"/>
            </a:xfrm>
            <a:custGeom>
              <a:avLst/>
              <a:gdLst>
                <a:gd name="T0" fmla="*/ 80 w 160"/>
                <a:gd name="T1" fmla="*/ 64 h 64"/>
                <a:gd name="T2" fmla="*/ 151 w 160"/>
                <a:gd name="T3" fmla="*/ 64 h 64"/>
                <a:gd name="T4" fmla="*/ 159 w 160"/>
                <a:gd name="T5" fmla="*/ 57 h 64"/>
                <a:gd name="T6" fmla="*/ 150 w 160"/>
                <a:gd name="T7" fmla="*/ 7 h 64"/>
                <a:gd name="T8" fmla="*/ 141 w 160"/>
                <a:gd name="T9" fmla="*/ 0 h 64"/>
                <a:gd name="T10" fmla="*/ 21 w 160"/>
                <a:gd name="T11" fmla="*/ 0 h 64"/>
                <a:gd name="T12" fmla="*/ 11 w 160"/>
                <a:gd name="T13" fmla="*/ 8 h 64"/>
                <a:gd name="T14" fmla="*/ 2 w 160"/>
                <a:gd name="T15" fmla="*/ 53 h 64"/>
                <a:gd name="T16" fmla="*/ 11 w 160"/>
                <a:gd name="T17" fmla="*/ 64 h 64"/>
                <a:gd name="T18" fmla="*/ 80 w 160"/>
                <a:gd name="T19"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0" h="64">
                  <a:moveTo>
                    <a:pt x="80" y="64"/>
                  </a:moveTo>
                  <a:cubicBezTo>
                    <a:pt x="104" y="64"/>
                    <a:pt x="127" y="64"/>
                    <a:pt x="151" y="64"/>
                  </a:cubicBezTo>
                  <a:cubicBezTo>
                    <a:pt x="156" y="64"/>
                    <a:pt x="160" y="64"/>
                    <a:pt x="159" y="57"/>
                  </a:cubicBezTo>
                  <a:cubicBezTo>
                    <a:pt x="156" y="41"/>
                    <a:pt x="153" y="24"/>
                    <a:pt x="150" y="7"/>
                  </a:cubicBezTo>
                  <a:cubicBezTo>
                    <a:pt x="149" y="2"/>
                    <a:pt x="146" y="0"/>
                    <a:pt x="141" y="0"/>
                  </a:cubicBezTo>
                  <a:cubicBezTo>
                    <a:pt x="101" y="0"/>
                    <a:pt x="61" y="0"/>
                    <a:pt x="21" y="0"/>
                  </a:cubicBezTo>
                  <a:cubicBezTo>
                    <a:pt x="15" y="0"/>
                    <a:pt x="12" y="2"/>
                    <a:pt x="11" y="8"/>
                  </a:cubicBezTo>
                  <a:cubicBezTo>
                    <a:pt x="9" y="23"/>
                    <a:pt x="5" y="38"/>
                    <a:pt x="2" y="53"/>
                  </a:cubicBezTo>
                  <a:cubicBezTo>
                    <a:pt x="0" y="64"/>
                    <a:pt x="0" y="64"/>
                    <a:pt x="11" y="64"/>
                  </a:cubicBezTo>
                  <a:cubicBezTo>
                    <a:pt x="34" y="64"/>
                    <a:pt x="57" y="64"/>
                    <a:pt x="80" y="64"/>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47" name="Freeform 198"/>
            <p:cNvSpPr/>
            <p:nvPr/>
          </p:nvSpPr>
          <p:spPr bwMode="auto">
            <a:xfrm>
              <a:off x="1688011" y="1454944"/>
              <a:ext cx="509588" cy="271463"/>
            </a:xfrm>
            <a:custGeom>
              <a:avLst/>
              <a:gdLst>
                <a:gd name="T0" fmla="*/ 60 w 120"/>
                <a:gd name="T1" fmla="*/ 63 h 64"/>
                <a:gd name="T2" fmla="*/ 112 w 120"/>
                <a:gd name="T3" fmla="*/ 63 h 64"/>
                <a:gd name="T4" fmla="*/ 119 w 120"/>
                <a:gd name="T5" fmla="*/ 55 h 64"/>
                <a:gd name="T6" fmla="*/ 108 w 120"/>
                <a:gd name="T7" fmla="*/ 7 h 64"/>
                <a:gd name="T8" fmla="*/ 100 w 120"/>
                <a:gd name="T9" fmla="*/ 1 h 64"/>
                <a:gd name="T10" fmla="*/ 21 w 120"/>
                <a:gd name="T11" fmla="*/ 0 h 64"/>
                <a:gd name="T12" fmla="*/ 12 w 120"/>
                <a:gd name="T13" fmla="*/ 8 h 64"/>
                <a:gd name="T14" fmla="*/ 2 w 120"/>
                <a:gd name="T15" fmla="*/ 54 h 64"/>
                <a:gd name="T16" fmla="*/ 9 w 120"/>
                <a:gd name="T17" fmla="*/ 63 h 64"/>
                <a:gd name="T18" fmla="*/ 60 w 120"/>
                <a:gd name="T19" fmla="*/ 6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0" h="64">
                  <a:moveTo>
                    <a:pt x="60" y="63"/>
                  </a:moveTo>
                  <a:cubicBezTo>
                    <a:pt x="77" y="63"/>
                    <a:pt x="95" y="63"/>
                    <a:pt x="112" y="63"/>
                  </a:cubicBezTo>
                  <a:cubicBezTo>
                    <a:pt x="118" y="64"/>
                    <a:pt x="120" y="61"/>
                    <a:pt x="119" y="55"/>
                  </a:cubicBezTo>
                  <a:cubicBezTo>
                    <a:pt x="115" y="39"/>
                    <a:pt x="112" y="23"/>
                    <a:pt x="108" y="7"/>
                  </a:cubicBezTo>
                  <a:cubicBezTo>
                    <a:pt x="107" y="4"/>
                    <a:pt x="103" y="1"/>
                    <a:pt x="100" y="1"/>
                  </a:cubicBezTo>
                  <a:cubicBezTo>
                    <a:pt x="74" y="0"/>
                    <a:pt x="47" y="0"/>
                    <a:pt x="21" y="0"/>
                  </a:cubicBezTo>
                  <a:cubicBezTo>
                    <a:pt x="15" y="0"/>
                    <a:pt x="13" y="2"/>
                    <a:pt x="12" y="8"/>
                  </a:cubicBezTo>
                  <a:cubicBezTo>
                    <a:pt x="9" y="24"/>
                    <a:pt x="6" y="39"/>
                    <a:pt x="2" y="54"/>
                  </a:cubicBezTo>
                  <a:cubicBezTo>
                    <a:pt x="0" y="61"/>
                    <a:pt x="2" y="63"/>
                    <a:pt x="9" y="63"/>
                  </a:cubicBezTo>
                  <a:cubicBezTo>
                    <a:pt x="26" y="63"/>
                    <a:pt x="43" y="63"/>
                    <a:pt x="60" y="63"/>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48" name="Freeform 199"/>
            <p:cNvSpPr/>
            <p:nvPr/>
          </p:nvSpPr>
          <p:spPr bwMode="auto">
            <a:xfrm>
              <a:off x="-699589" y="1454944"/>
              <a:ext cx="504825" cy="263525"/>
            </a:xfrm>
            <a:custGeom>
              <a:avLst/>
              <a:gdLst>
                <a:gd name="T0" fmla="*/ 0 w 119"/>
                <a:gd name="T1" fmla="*/ 62 h 62"/>
                <a:gd name="T2" fmla="*/ 119 w 119"/>
                <a:gd name="T3" fmla="*/ 62 h 62"/>
                <a:gd name="T4" fmla="*/ 108 w 119"/>
                <a:gd name="T5" fmla="*/ 9 h 62"/>
                <a:gd name="T6" fmla="*/ 98 w 119"/>
                <a:gd name="T7" fmla="*/ 0 h 62"/>
                <a:gd name="T8" fmla="*/ 20 w 119"/>
                <a:gd name="T9" fmla="*/ 0 h 62"/>
                <a:gd name="T10" fmla="*/ 10 w 119"/>
                <a:gd name="T11" fmla="*/ 8 h 62"/>
                <a:gd name="T12" fmla="*/ 0 w 119"/>
                <a:gd name="T13" fmla="*/ 62 h 62"/>
              </a:gdLst>
              <a:ahLst/>
              <a:cxnLst>
                <a:cxn ang="0">
                  <a:pos x="T0" y="T1"/>
                </a:cxn>
                <a:cxn ang="0">
                  <a:pos x="T2" y="T3"/>
                </a:cxn>
                <a:cxn ang="0">
                  <a:pos x="T4" y="T5"/>
                </a:cxn>
                <a:cxn ang="0">
                  <a:pos x="T6" y="T7"/>
                </a:cxn>
                <a:cxn ang="0">
                  <a:pos x="T8" y="T9"/>
                </a:cxn>
                <a:cxn ang="0">
                  <a:pos x="T10" y="T11"/>
                </a:cxn>
                <a:cxn ang="0">
                  <a:pos x="T12" y="T13"/>
                </a:cxn>
              </a:cxnLst>
              <a:rect l="0" t="0" r="r" b="b"/>
              <a:pathLst>
                <a:path w="119" h="62">
                  <a:moveTo>
                    <a:pt x="0" y="62"/>
                  </a:moveTo>
                  <a:cubicBezTo>
                    <a:pt x="40" y="62"/>
                    <a:pt x="79" y="62"/>
                    <a:pt x="119" y="62"/>
                  </a:cubicBezTo>
                  <a:cubicBezTo>
                    <a:pt x="115" y="43"/>
                    <a:pt x="112" y="26"/>
                    <a:pt x="108" y="9"/>
                  </a:cubicBezTo>
                  <a:cubicBezTo>
                    <a:pt x="107" y="4"/>
                    <a:pt x="105" y="0"/>
                    <a:pt x="98" y="0"/>
                  </a:cubicBezTo>
                  <a:cubicBezTo>
                    <a:pt x="72" y="0"/>
                    <a:pt x="46" y="0"/>
                    <a:pt x="20" y="0"/>
                  </a:cubicBezTo>
                  <a:cubicBezTo>
                    <a:pt x="15" y="0"/>
                    <a:pt x="11" y="2"/>
                    <a:pt x="10" y="8"/>
                  </a:cubicBezTo>
                  <a:cubicBezTo>
                    <a:pt x="7" y="25"/>
                    <a:pt x="3" y="43"/>
                    <a:pt x="0" y="62"/>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49" name="Freeform 200"/>
            <p:cNvSpPr/>
            <p:nvPr/>
          </p:nvSpPr>
          <p:spPr bwMode="auto">
            <a:xfrm>
              <a:off x="-202701" y="5347494"/>
              <a:ext cx="1900238" cy="50800"/>
            </a:xfrm>
            <a:custGeom>
              <a:avLst/>
              <a:gdLst>
                <a:gd name="T0" fmla="*/ 224 w 448"/>
                <a:gd name="T1" fmla="*/ 12 h 12"/>
                <a:gd name="T2" fmla="*/ 437 w 448"/>
                <a:gd name="T3" fmla="*/ 12 h 12"/>
                <a:gd name="T4" fmla="*/ 444 w 448"/>
                <a:gd name="T5" fmla="*/ 11 h 12"/>
                <a:gd name="T6" fmla="*/ 448 w 448"/>
                <a:gd name="T7" fmla="*/ 7 h 12"/>
                <a:gd name="T8" fmla="*/ 444 w 448"/>
                <a:gd name="T9" fmla="*/ 1 h 12"/>
                <a:gd name="T10" fmla="*/ 437 w 448"/>
                <a:gd name="T11" fmla="*/ 0 h 12"/>
                <a:gd name="T12" fmla="*/ 12 w 448"/>
                <a:gd name="T13" fmla="*/ 0 h 12"/>
                <a:gd name="T14" fmla="*/ 3 w 448"/>
                <a:gd name="T15" fmla="*/ 1 h 12"/>
                <a:gd name="T16" fmla="*/ 0 w 448"/>
                <a:gd name="T17" fmla="*/ 7 h 12"/>
                <a:gd name="T18" fmla="*/ 4 w 448"/>
                <a:gd name="T19" fmla="*/ 11 h 12"/>
                <a:gd name="T20" fmla="*/ 12 w 448"/>
                <a:gd name="T21" fmla="*/ 12 h 12"/>
                <a:gd name="T22" fmla="*/ 224 w 448"/>
                <a:gd name="T23"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48" h="12">
                  <a:moveTo>
                    <a:pt x="224" y="12"/>
                  </a:moveTo>
                  <a:cubicBezTo>
                    <a:pt x="295" y="12"/>
                    <a:pt x="366" y="12"/>
                    <a:pt x="437" y="12"/>
                  </a:cubicBezTo>
                  <a:cubicBezTo>
                    <a:pt x="439" y="12"/>
                    <a:pt x="442" y="12"/>
                    <a:pt x="444" y="11"/>
                  </a:cubicBezTo>
                  <a:cubicBezTo>
                    <a:pt x="446" y="11"/>
                    <a:pt x="448" y="8"/>
                    <a:pt x="448" y="7"/>
                  </a:cubicBezTo>
                  <a:cubicBezTo>
                    <a:pt x="448" y="5"/>
                    <a:pt x="446" y="2"/>
                    <a:pt x="444" y="1"/>
                  </a:cubicBezTo>
                  <a:cubicBezTo>
                    <a:pt x="442" y="0"/>
                    <a:pt x="439" y="0"/>
                    <a:pt x="437" y="0"/>
                  </a:cubicBezTo>
                  <a:cubicBezTo>
                    <a:pt x="295" y="0"/>
                    <a:pt x="154" y="0"/>
                    <a:pt x="12" y="0"/>
                  </a:cubicBezTo>
                  <a:cubicBezTo>
                    <a:pt x="9" y="0"/>
                    <a:pt x="6" y="0"/>
                    <a:pt x="3" y="1"/>
                  </a:cubicBezTo>
                  <a:cubicBezTo>
                    <a:pt x="2" y="2"/>
                    <a:pt x="0" y="5"/>
                    <a:pt x="0" y="7"/>
                  </a:cubicBezTo>
                  <a:cubicBezTo>
                    <a:pt x="0" y="8"/>
                    <a:pt x="2" y="11"/>
                    <a:pt x="4" y="11"/>
                  </a:cubicBezTo>
                  <a:cubicBezTo>
                    <a:pt x="6" y="12"/>
                    <a:pt x="9" y="12"/>
                    <a:pt x="12" y="12"/>
                  </a:cubicBezTo>
                  <a:cubicBezTo>
                    <a:pt x="82" y="12"/>
                    <a:pt x="153" y="12"/>
                    <a:pt x="224" y="12"/>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50" name="Freeform 201"/>
            <p:cNvSpPr/>
            <p:nvPr/>
          </p:nvSpPr>
          <p:spPr bwMode="auto">
            <a:xfrm>
              <a:off x="-809126" y="4812506"/>
              <a:ext cx="720725" cy="317500"/>
            </a:xfrm>
            <a:custGeom>
              <a:avLst/>
              <a:gdLst>
                <a:gd name="T0" fmla="*/ 85 w 170"/>
                <a:gd name="T1" fmla="*/ 0 h 75"/>
                <a:gd name="T2" fmla="*/ 10 w 170"/>
                <a:gd name="T3" fmla="*/ 0 h 75"/>
                <a:gd name="T4" fmla="*/ 1 w 170"/>
                <a:gd name="T5" fmla="*/ 8 h 75"/>
                <a:gd name="T6" fmla="*/ 11 w 170"/>
                <a:gd name="T7" fmla="*/ 18 h 75"/>
                <a:gd name="T8" fmla="*/ 130 w 170"/>
                <a:gd name="T9" fmla="*/ 18 h 75"/>
                <a:gd name="T10" fmla="*/ 142 w 170"/>
                <a:gd name="T11" fmla="*/ 30 h 75"/>
                <a:gd name="T12" fmla="*/ 142 w 170"/>
                <a:gd name="T13" fmla="*/ 63 h 75"/>
                <a:gd name="T14" fmla="*/ 152 w 170"/>
                <a:gd name="T15" fmla="*/ 73 h 75"/>
                <a:gd name="T16" fmla="*/ 159 w 170"/>
                <a:gd name="T17" fmla="*/ 73 h 75"/>
                <a:gd name="T18" fmla="*/ 170 w 170"/>
                <a:gd name="T19" fmla="*/ 63 h 75"/>
                <a:gd name="T20" fmla="*/ 169 w 170"/>
                <a:gd name="T21" fmla="*/ 10 h 75"/>
                <a:gd name="T22" fmla="*/ 159 w 170"/>
                <a:gd name="T23" fmla="*/ 0 h 75"/>
                <a:gd name="T24" fmla="*/ 85 w 170"/>
                <a:gd name="T25"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0" h="75">
                  <a:moveTo>
                    <a:pt x="85" y="0"/>
                  </a:moveTo>
                  <a:cubicBezTo>
                    <a:pt x="60" y="0"/>
                    <a:pt x="35" y="0"/>
                    <a:pt x="10" y="0"/>
                  </a:cubicBezTo>
                  <a:cubicBezTo>
                    <a:pt x="4" y="0"/>
                    <a:pt x="1" y="1"/>
                    <a:pt x="1" y="8"/>
                  </a:cubicBezTo>
                  <a:cubicBezTo>
                    <a:pt x="0" y="16"/>
                    <a:pt x="3" y="18"/>
                    <a:pt x="11" y="18"/>
                  </a:cubicBezTo>
                  <a:cubicBezTo>
                    <a:pt x="50" y="18"/>
                    <a:pt x="90" y="18"/>
                    <a:pt x="130" y="18"/>
                  </a:cubicBezTo>
                  <a:cubicBezTo>
                    <a:pt x="142" y="18"/>
                    <a:pt x="142" y="18"/>
                    <a:pt x="142" y="30"/>
                  </a:cubicBezTo>
                  <a:cubicBezTo>
                    <a:pt x="142" y="41"/>
                    <a:pt x="143" y="52"/>
                    <a:pt x="142" y="63"/>
                  </a:cubicBezTo>
                  <a:cubicBezTo>
                    <a:pt x="142" y="70"/>
                    <a:pt x="144" y="74"/>
                    <a:pt x="152" y="73"/>
                  </a:cubicBezTo>
                  <a:cubicBezTo>
                    <a:pt x="154" y="73"/>
                    <a:pt x="157" y="73"/>
                    <a:pt x="159" y="73"/>
                  </a:cubicBezTo>
                  <a:cubicBezTo>
                    <a:pt x="168" y="75"/>
                    <a:pt x="170" y="71"/>
                    <a:pt x="170" y="63"/>
                  </a:cubicBezTo>
                  <a:cubicBezTo>
                    <a:pt x="169" y="45"/>
                    <a:pt x="169" y="27"/>
                    <a:pt x="169" y="10"/>
                  </a:cubicBezTo>
                  <a:cubicBezTo>
                    <a:pt x="170" y="2"/>
                    <a:pt x="166" y="0"/>
                    <a:pt x="159" y="0"/>
                  </a:cubicBezTo>
                  <a:cubicBezTo>
                    <a:pt x="134" y="0"/>
                    <a:pt x="110" y="0"/>
                    <a:pt x="85"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51" name="Freeform 202"/>
            <p:cNvSpPr/>
            <p:nvPr/>
          </p:nvSpPr>
          <p:spPr bwMode="auto">
            <a:xfrm>
              <a:off x="1348286" y="4698206"/>
              <a:ext cx="225425" cy="360363"/>
            </a:xfrm>
            <a:custGeom>
              <a:avLst/>
              <a:gdLst>
                <a:gd name="T0" fmla="*/ 50 w 53"/>
                <a:gd name="T1" fmla="*/ 85 h 85"/>
                <a:gd name="T2" fmla="*/ 53 w 53"/>
                <a:gd name="T3" fmla="*/ 64 h 85"/>
                <a:gd name="T4" fmla="*/ 53 w 53"/>
                <a:gd name="T5" fmla="*/ 32 h 85"/>
                <a:gd name="T6" fmla="*/ 52 w 53"/>
                <a:gd name="T7" fmla="*/ 8 h 85"/>
                <a:gd name="T8" fmla="*/ 46 w 53"/>
                <a:gd name="T9" fmla="*/ 0 h 85"/>
                <a:gd name="T10" fmla="*/ 6 w 53"/>
                <a:gd name="T11" fmla="*/ 0 h 85"/>
                <a:gd name="T12" fmla="*/ 0 w 53"/>
                <a:gd name="T13" fmla="*/ 7 h 85"/>
                <a:gd name="T14" fmla="*/ 0 w 53"/>
                <a:gd name="T15" fmla="*/ 85 h 85"/>
                <a:gd name="T16" fmla="*/ 50 w 53"/>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85">
                  <a:moveTo>
                    <a:pt x="50" y="85"/>
                  </a:moveTo>
                  <a:cubicBezTo>
                    <a:pt x="51" y="77"/>
                    <a:pt x="52" y="70"/>
                    <a:pt x="53" y="64"/>
                  </a:cubicBezTo>
                  <a:cubicBezTo>
                    <a:pt x="53" y="53"/>
                    <a:pt x="53" y="43"/>
                    <a:pt x="53" y="32"/>
                  </a:cubicBezTo>
                  <a:cubicBezTo>
                    <a:pt x="53" y="24"/>
                    <a:pt x="53" y="16"/>
                    <a:pt x="52" y="8"/>
                  </a:cubicBezTo>
                  <a:cubicBezTo>
                    <a:pt x="52" y="5"/>
                    <a:pt x="49" y="0"/>
                    <a:pt x="46" y="0"/>
                  </a:cubicBezTo>
                  <a:cubicBezTo>
                    <a:pt x="33" y="0"/>
                    <a:pt x="20" y="0"/>
                    <a:pt x="6" y="0"/>
                  </a:cubicBezTo>
                  <a:cubicBezTo>
                    <a:pt x="4" y="1"/>
                    <a:pt x="0" y="4"/>
                    <a:pt x="0" y="7"/>
                  </a:cubicBezTo>
                  <a:cubicBezTo>
                    <a:pt x="0" y="32"/>
                    <a:pt x="0" y="58"/>
                    <a:pt x="0" y="85"/>
                  </a:cubicBezTo>
                  <a:cubicBezTo>
                    <a:pt x="17" y="85"/>
                    <a:pt x="34" y="85"/>
                    <a:pt x="50" y="85"/>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52" name="Freeform 203"/>
            <p:cNvSpPr/>
            <p:nvPr/>
          </p:nvSpPr>
          <p:spPr bwMode="auto">
            <a:xfrm>
              <a:off x="1345111" y="3866356"/>
              <a:ext cx="246063" cy="363538"/>
            </a:xfrm>
            <a:custGeom>
              <a:avLst/>
              <a:gdLst>
                <a:gd name="T0" fmla="*/ 27 w 58"/>
                <a:gd name="T1" fmla="*/ 1 h 86"/>
                <a:gd name="T2" fmla="*/ 12 w 58"/>
                <a:gd name="T3" fmla="*/ 1 h 86"/>
                <a:gd name="T4" fmla="*/ 0 w 58"/>
                <a:gd name="T5" fmla="*/ 12 h 86"/>
                <a:gd name="T6" fmla="*/ 1 w 58"/>
                <a:gd name="T7" fmla="*/ 80 h 86"/>
                <a:gd name="T8" fmla="*/ 7 w 58"/>
                <a:gd name="T9" fmla="*/ 86 h 86"/>
                <a:gd name="T10" fmla="*/ 47 w 58"/>
                <a:gd name="T11" fmla="*/ 86 h 86"/>
                <a:gd name="T12" fmla="*/ 52 w 58"/>
                <a:gd name="T13" fmla="*/ 82 h 86"/>
                <a:gd name="T14" fmla="*/ 54 w 58"/>
                <a:gd name="T15" fmla="*/ 53 h 86"/>
                <a:gd name="T16" fmla="*/ 54 w 58"/>
                <a:gd name="T17" fmla="*/ 28 h 86"/>
                <a:gd name="T18" fmla="*/ 34 w 58"/>
                <a:gd name="T19" fmla="*/ 1 h 86"/>
                <a:gd name="T20" fmla="*/ 27 w 58"/>
                <a:gd name="T21" fmla="*/ 1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86">
                  <a:moveTo>
                    <a:pt x="27" y="1"/>
                  </a:moveTo>
                  <a:cubicBezTo>
                    <a:pt x="22" y="1"/>
                    <a:pt x="17" y="2"/>
                    <a:pt x="12" y="1"/>
                  </a:cubicBezTo>
                  <a:cubicBezTo>
                    <a:pt x="3" y="0"/>
                    <a:pt x="0" y="4"/>
                    <a:pt x="0" y="12"/>
                  </a:cubicBezTo>
                  <a:cubicBezTo>
                    <a:pt x="1" y="35"/>
                    <a:pt x="1" y="58"/>
                    <a:pt x="1" y="80"/>
                  </a:cubicBezTo>
                  <a:cubicBezTo>
                    <a:pt x="2" y="82"/>
                    <a:pt x="5" y="86"/>
                    <a:pt x="7" y="86"/>
                  </a:cubicBezTo>
                  <a:cubicBezTo>
                    <a:pt x="20" y="86"/>
                    <a:pt x="34" y="86"/>
                    <a:pt x="47" y="86"/>
                  </a:cubicBezTo>
                  <a:cubicBezTo>
                    <a:pt x="49" y="86"/>
                    <a:pt x="52" y="84"/>
                    <a:pt x="52" y="82"/>
                  </a:cubicBezTo>
                  <a:cubicBezTo>
                    <a:pt x="53" y="72"/>
                    <a:pt x="53" y="63"/>
                    <a:pt x="54" y="53"/>
                  </a:cubicBezTo>
                  <a:cubicBezTo>
                    <a:pt x="54" y="45"/>
                    <a:pt x="53" y="36"/>
                    <a:pt x="54" y="28"/>
                  </a:cubicBezTo>
                  <a:cubicBezTo>
                    <a:pt x="58" y="7"/>
                    <a:pt x="55" y="1"/>
                    <a:pt x="34" y="1"/>
                  </a:cubicBezTo>
                  <a:cubicBezTo>
                    <a:pt x="32" y="1"/>
                    <a:pt x="29" y="1"/>
                    <a:pt x="27" y="1"/>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53" name="Freeform 204"/>
            <p:cNvSpPr/>
            <p:nvPr/>
          </p:nvSpPr>
          <p:spPr bwMode="auto">
            <a:xfrm>
              <a:off x="1345111" y="3453606"/>
              <a:ext cx="228600" cy="365125"/>
            </a:xfrm>
            <a:custGeom>
              <a:avLst/>
              <a:gdLst>
                <a:gd name="T0" fmla="*/ 54 w 54"/>
                <a:gd name="T1" fmla="*/ 86 h 86"/>
                <a:gd name="T2" fmla="*/ 51 w 54"/>
                <a:gd name="T3" fmla="*/ 75 h 86"/>
                <a:gd name="T4" fmla="*/ 54 w 54"/>
                <a:gd name="T5" fmla="*/ 59 h 86"/>
                <a:gd name="T6" fmla="*/ 54 w 54"/>
                <a:gd name="T7" fmla="*/ 27 h 86"/>
                <a:gd name="T8" fmla="*/ 53 w 54"/>
                <a:gd name="T9" fmla="*/ 4 h 86"/>
                <a:gd name="T10" fmla="*/ 46 w 54"/>
                <a:gd name="T11" fmla="*/ 0 h 86"/>
                <a:gd name="T12" fmla="*/ 8 w 54"/>
                <a:gd name="T13" fmla="*/ 0 h 86"/>
                <a:gd name="T14" fmla="*/ 1 w 54"/>
                <a:gd name="T15" fmla="*/ 8 h 86"/>
                <a:gd name="T16" fmla="*/ 1 w 54"/>
                <a:gd name="T17" fmla="*/ 68 h 86"/>
                <a:gd name="T18" fmla="*/ 6 w 54"/>
                <a:gd name="T19" fmla="*/ 77 h 86"/>
                <a:gd name="T20" fmla="*/ 1 w 54"/>
                <a:gd name="T21" fmla="*/ 82 h 86"/>
                <a:gd name="T22" fmla="*/ 9 w 54"/>
                <a:gd name="T23" fmla="*/ 86 h 86"/>
                <a:gd name="T24" fmla="*/ 31 w 54"/>
                <a:gd name="T25" fmla="*/ 86 h 86"/>
                <a:gd name="T26" fmla="*/ 54 w 54"/>
                <a:gd name="T27" fmla="*/ 86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4" h="86">
                  <a:moveTo>
                    <a:pt x="54" y="86"/>
                  </a:moveTo>
                  <a:cubicBezTo>
                    <a:pt x="53" y="80"/>
                    <a:pt x="51" y="78"/>
                    <a:pt x="51" y="75"/>
                  </a:cubicBezTo>
                  <a:cubicBezTo>
                    <a:pt x="52" y="70"/>
                    <a:pt x="53" y="65"/>
                    <a:pt x="54" y="59"/>
                  </a:cubicBezTo>
                  <a:cubicBezTo>
                    <a:pt x="54" y="49"/>
                    <a:pt x="54" y="38"/>
                    <a:pt x="54" y="27"/>
                  </a:cubicBezTo>
                  <a:cubicBezTo>
                    <a:pt x="54" y="19"/>
                    <a:pt x="54" y="12"/>
                    <a:pt x="53" y="4"/>
                  </a:cubicBezTo>
                  <a:cubicBezTo>
                    <a:pt x="53" y="3"/>
                    <a:pt x="48" y="0"/>
                    <a:pt x="46" y="0"/>
                  </a:cubicBezTo>
                  <a:cubicBezTo>
                    <a:pt x="33" y="0"/>
                    <a:pt x="21" y="0"/>
                    <a:pt x="8" y="0"/>
                  </a:cubicBezTo>
                  <a:cubicBezTo>
                    <a:pt x="3" y="0"/>
                    <a:pt x="1" y="3"/>
                    <a:pt x="1" y="8"/>
                  </a:cubicBezTo>
                  <a:cubicBezTo>
                    <a:pt x="1" y="28"/>
                    <a:pt x="0" y="48"/>
                    <a:pt x="1" y="68"/>
                  </a:cubicBezTo>
                  <a:cubicBezTo>
                    <a:pt x="1" y="71"/>
                    <a:pt x="5" y="75"/>
                    <a:pt x="6" y="77"/>
                  </a:cubicBezTo>
                  <a:cubicBezTo>
                    <a:pt x="5" y="78"/>
                    <a:pt x="3" y="80"/>
                    <a:pt x="1" y="82"/>
                  </a:cubicBezTo>
                  <a:cubicBezTo>
                    <a:pt x="4" y="84"/>
                    <a:pt x="7" y="86"/>
                    <a:pt x="9" y="86"/>
                  </a:cubicBezTo>
                  <a:cubicBezTo>
                    <a:pt x="17" y="86"/>
                    <a:pt x="24" y="86"/>
                    <a:pt x="31" y="86"/>
                  </a:cubicBezTo>
                  <a:cubicBezTo>
                    <a:pt x="39" y="86"/>
                    <a:pt x="46" y="86"/>
                    <a:pt x="54" y="86"/>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54" name="Freeform 205"/>
            <p:cNvSpPr/>
            <p:nvPr/>
          </p:nvSpPr>
          <p:spPr bwMode="auto">
            <a:xfrm>
              <a:off x="1586411" y="4815681"/>
              <a:ext cx="717550" cy="314325"/>
            </a:xfrm>
            <a:custGeom>
              <a:avLst/>
              <a:gdLst>
                <a:gd name="T0" fmla="*/ 86 w 169"/>
                <a:gd name="T1" fmla="*/ 0 h 74"/>
                <a:gd name="T2" fmla="*/ 86 w 169"/>
                <a:gd name="T3" fmla="*/ 1 h 74"/>
                <a:gd name="T4" fmla="*/ 10 w 169"/>
                <a:gd name="T5" fmla="*/ 0 h 74"/>
                <a:gd name="T6" fmla="*/ 1 w 169"/>
                <a:gd name="T7" fmla="*/ 10 h 74"/>
                <a:gd name="T8" fmla="*/ 1 w 169"/>
                <a:gd name="T9" fmla="*/ 62 h 74"/>
                <a:gd name="T10" fmla="*/ 12 w 169"/>
                <a:gd name="T11" fmla="*/ 73 h 74"/>
                <a:gd name="T12" fmla="*/ 18 w 169"/>
                <a:gd name="T13" fmla="*/ 73 h 74"/>
                <a:gd name="T14" fmla="*/ 27 w 169"/>
                <a:gd name="T15" fmla="*/ 63 h 74"/>
                <a:gd name="T16" fmla="*/ 27 w 169"/>
                <a:gd name="T17" fmla="*/ 30 h 74"/>
                <a:gd name="T18" fmla="*/ 38 w 169"/>
                <a:gd name="T19" fmla="*/ 18 h 74"/>
                <a:gd name="T20" fmla="*/ 158 w 169"/>
                <a:gd name="T21" fmla="*/ 18 h 74"/>
                <a:gd name="T22" fmla="*/ 169 w 169"/>
                <a:gd name="T23" fmla="*/ 9 h 74"/>
                <a:gd name="T24" fmla="*/ 158 w 169"/>
                <a:gd name="T25" fmla="*/ 0 h 74"/>
                <a:gd name="T26" fmla="*/ 86 w 169"/>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9" h="74">
                  <a:moveTo>
                    <a:pt x="86" y="0"/>
                  </a:moveTo>
                  <a:cubicBezTo>
                    <a:pt x="86" y="0"/>
                    <a:pt x="86" y="1"/>
                    <a:pt x="86" y="1"/>
                  </a:cubicBezTo>
                  <a:cubicBezTo>
                    <a:pt x="61" y="1"/>
                    <a:pt x="36" y="1"/>
                    <a:pt x="10" y="0"/>
                  </a:cubicBezTo>
                  <a:cubicBezTo>
                    <a:pt x="3" y="0"/>
                    <a:pt x="1" y="3"/>
                    <a:pt x="1" y="10"/>
                  </a:cubicBezTo>
                  <a:cubicBezTo>
                    <a:pt x="1" y="27"/>
                    <a:pt x="1" y="45"/>
                    <a:pt x="1" y="62"/>
                  </a:cubicBezTo>
                  <a:cubicBezTo>
                    <a:pt x="0" y="71"/>
                    <a:pt x="4" y="74"/>
                    <a:pt x="12" y="73"/>
                  </a:cubicBezTo>
                  <a:cubicBezTo>
                    <a:pt x="14" y="73"/>
                    <a:pt x="16" y="73"/>
                    <a:pt x="18" y="73"/>
                  </a:cubicBezTo>
                  <a:cubicBezTo>
                    <a:pt x="25" y="73"/>
                    <a:pt x="27" y="70"/>
                    <a:pt x="27" y="63"/>
                  </a:cubicBezTo>
                  <a:cubicBezTo>
                    <a:pt x="27" y="52"/>
                    <a:pt x="28" y="41"/>
                    <a:pt x="27" y="30"/>
                  </a:cubicBezTo>
                  <a:cubicBezTo>
                    <a:pt x="27" y="21"/>
                    <a:pt x="29" y="18"/>
                    <a:pt x="38" y="18"/>
                  </a:cubicBezTo>
                  <a:cubicBezTo>
                    <a:pt x="78" y="18"/>
                    <a:pt x="118" y="18"/>
                    <a:pt x="158" y="18"/>
                  </a:cubicBezTo>
                  <a:cubicBezTo>
                    <a:pt x="165" y="18"/>
                    <a:pt x="169" y="18"/>
                    <a:pt x="169" y="9"/>
                  </a:cubicBezTo>
                  <a:cubicBezTo>
                    <a:pt x="169" y="0"/>
                    <a:pt x="164" y="0"/>
                    <a:pt x="158" y="0"/>
                  </a:cubicBezTo>
                  <a:cubicBezTo>
                    <a:pt x="134" y="0"/>
                    <a:pt x="110" y="0"/>
                    <a:pt x="86"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55" name="Freeform 206"/>
            <p:cNvSpPr/>
            <p:nvPr/>
          </p:nvSpPr>
          <p:spPr bwMode="auto">
            <a:xfrm>
              <a:off x="-809126" y="2150269"/>
              <a:ext cx="725488" cy="106363"/>
            </a:xfrm>
            <a:custGeom>
              <a:avLst/>
              <a:gdLst>
                <a:gd name="T0" fmla="*/ 86 w 171"/>
                <a:gd name="T1" fmla="*/ 1 h 25"/>
                <a:gd name="T2" fmla="*/ 86 w 171"/>
                <a:gd name="T3" fmla="*/ 1 h 25"/>
                <a:gd name="T4" fmla="*/ 17 w 171"/>
                <a:gd name="T5" fmla="*/ 1 h 25"/>
                <a:gd name="T6" fmla="*/ 1 w 171"/>
                <a:gd name="T7" fmla="*/ 17 h 25"/>
                <a:gd name="T8" fmla="*/ 8 w 171"/>
                <a:gd name="T9" fmla="*/ 25 h 25"/>
                <a:gd name="T10" fmla="*/ 161 w 171"/>
                <a:gd name="T11" fmla="*/ 25 h 25"/>
                <a:gd name="T12" fmla="*/ 170 w 171"/>
                <a:gd name="T13" fmla="*/ 12 h 25"/>
                <a:gd name="T14" fmla="*/ 160 w 171"/>
                <a:gd name="T15" fmla="*/ 0 h 25"/>
                <a:gd name="T16" fmla="*/ 86 w 171"/>
                <a:gd name="T17" fmla="*/ 1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1" h="25">
                  <a:moveTo>
                    <a:pt x="86" y="1"/>
                  </a:moveTo>
                  <a:cubicBezTo>
                    <a:pt x="86" y="1"/>
                    <a:pt x="86" y="1"/>
                    <a:pt x="86" y="1"/>
                  </a:cubicBezTo>
                  <a:cubicBezTo>
                    <a:pt x="63" y="1"/>
                    <a:pt x="40" y="1"/>
                    <a:pt x="17" y="1"/>
                  </a:cubicBezTo>
                  <a:cubicBezTo>
                    <a:pt x="0" y="1"/>
                    <a:pt x="0" y="1"/>
                    <a:pt x="1" y="17"/>
                  </a:cubicBezTo>
                  <a:cubicBezTo>
                    <a:pt x="1" y="23"/>
                    <a:pt x="3" y="25"/>
                    <a:pt x="8" y="25"/>
                  </a:cubicBezTo>
                  <a:cubicBezTo>
                    <a:pt x="59" y="25"/>
                    <a:pt x="110" y="25"/>
                    <a:pt x="161" y="25"/>
                  </a:cubicBezTo>
                  <a:cubicBezTo>
                    <a:pt x="171" y="25"/>
                    <a:pt x="170" y="18"/>
                    <a:pt x="170" y="12"/>
                  </a:cubicBezTo>
                  <a:cubicBezTo>
                    <a:pt x="169" y="6"/>
                    <a:pt x="170" y="0"/>
                    <a:pt x="160" y="0"/>
                  </a:cubicBezTo>
                  <a:cubicBezTo>
                    <a:pt x="136" y="1"/>
                    <a:pt x="111" y="1"/>
                    <a:pt x="86" y="1"/>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56" name="Freeform 207"/>
            <p:cNvSpPr/>
            <p:nvPr/>
          </p:nvSpPr>
          <p:spPr bwMode="auto">
            <a:xfrm>
              <a:off x="1581649" y="2155031"/>
              <a:ext cx="722313" cy="106363"/>
            </a:xfrm>
            <a:custGeom>
              <a:avLst/>
              <a:gdLst>
                <a:gd name="T0" fmla="*/ 86 w 170"/>
                <a:gd name="T1" fmla="*/ 0 h 25"/>
                <a:gd name="T2" fmla="*/ 12 w 170"/>
                <a:gd name="T3" fmla="*/ 0 h 25"/>
                <a:gd name="T4" fmla="*/ 1 w 170"/>
                <a:gd name="T5" fmla="*/ 14 h 25"/>
                <a:gd name="T6" fmla="*/ 12 w 170"/>
                <a:gd name="T7" fmla="*/ 25 h 25"/>
                <a:gd name="T8" fmla="*/ 160 w 170"/>
                <a:gd name="T9" fmla="*/ 25 h 25"/>
                <a:gd name="T10" fmla="*/ 170 w 170"/>
                <a:gd name="T11" fmla="*/ 12 h 25"/>
                <a:gd name="T12" fmla="*/ 160 w 170"/>
                <a:gd name="T13" fmla="*/ 0 h 25"/>
                <a:gd name="T14" fmla="*/ 86 w 170"/>
                <a:gd name="T15" fmla="*/ 0 h 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0" h="25">
                  <a:moveTo>
                    <a:pt x="86" y="0"/>
                  </a:moveTo>
                  <a:cubicBezTo>
                    <a:pt x="61" y="0"/>
                    <a:pt x="37" y="1"/>
                    <a:pt x="12" y="0"/>
                  </a:cubicBezTo>
                  <a:cubicBezTo>
                    <a:pt x="0" y="0"/>
                    <a:pt x="2" y="8"/>
                    <a:pt x="1" y="14"/>
                  </a:cubicBezTo>
                  <a:cubicBezTo>
                    <a:pt x="1" y="22"/>
                    <a:pt x="4" y="25"/>
                    <a:pt x="12" y="25"/>
                  </a:cubicBezTo>
                  <a:cubicBezTo>
                    <a:pt x="61" y="25"/>
                    <a:pt x="110" y="25"/>
                    <a:pt x="160" y="25"/>
                  </a:cubicBezTo>
                  <a:cubicBezTo>
                    <a:pt x="170" y="25"/>
                    <a:pt x="170" y="19"/>
                    <a:pt x="170" y="12"/>
                  </a:cubicBezTo>
                  <a:cubicBezTo>
                    <a:pt x="170" y="4"/>
                    <a:pt x="169" y="0"/>
                    <a:pt x="160" y="0"/>
                  </a:cubicBezTo>
                  <a:cubicBezTo>
                    <a:pt x="135" y="1"/>
                    <a:pt x="110" y="0"/>
                    <a:pt x="86"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57" name="Freeform 208"/>
            <p:cNvSpPr/>
            <p:nvPr/>
          </p:nvSpPr>
          <p:spPr bwMode="auto">
            <a:xfrm>
              <a:off x="1345111" y="4282281"/>
              <a:ext cx="228600" cy="325438"/>
            </a:xfrm>
            <a:custGeom>
              <a:avLst/>
              <a:gdLst>
                <a:gd name="T0" fmla="*/ 1 w 54"/>
                <a:gd name="T1" fmla="*/ 38 h 77"/>
                <a:gd name="T2" fmla="*/ 1 w 54"/>
                <a:gd name="T3" fmla="*/ 38 h 77"/>
                <a:gd name="T4" fmla="*/ 1 w 54"/>
                <a:gd name="T5" fmla="*/ 68 h 77"/>
                <a:gd name="T6" fmla="*/ 9 w 54"/>
                <a:gd name="T7" fmla="*/ 77 h 77"/>
                <a:gd name="T8" fmla="*/ 43 w 54"/>
                <a:gd name="T9" fmla="*/ 77 h 77"/>
                <a:gd name="T10" fmla="*/ 54 w 54"/>
                <a:gd name="T11" fmla="*/ 66 h 77"/>
                <a:gd name="T12" fmla="*/ 54 w 54"/>
                <a:gd name="T13" fmla="*/ 9 h 77"/>
                <a:gd name="T14" fmla="*/ 45 w 54"/>
                <a:gd name="T15" fmla="*/ 0 h 77"/>
                <a:gd name="T16" fmla="*/ 9 w 54"/>
                <a:gd name="T17" fmla="*/ 0 h 77"/>
                <a:gd name="T18" fmla="*/ 1 w 54"/>
                <a:gd name="T19" fmla="*/ 9 h 77"/>
                <a:gd name="T20" fmla="*/ 1 w 54"/>
                <a:gd name="T21" fmla="*/ 38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 h="77">
                  <a:moveTo>
                    <a:pt x="1" y="38"/>
                  </a:moveTo>
                  <a:cubicBezTo>
                    <a:pt x="1" y="38"/>
                    <a:pt x="1" y="38"/>
                    <a:pt x="1" y="38"/>
                  </a:cubicBezTo>
                  <a:cubicBezTo>
                    <a:pt x="1" y="48"/>
                    <a:pt x="1" y="58"/>
                    <a:pt x="1" y="68"/>
                  </a:cubicBezTo>
                  <a:cubicBezTo>
                    <a:pt x="0" y="74"/>
                    <a:pt x="2" y="77"/>
                    <a:pt x="9" y="77"/>
                  </a:cubicBezTo>
                  <a:cubicBezTo>
                    <a:pt x="20" y="76"/>
                    <a:pt x="32" y="77"/>
                    <a:pt x="43" y="77"/>
                  </a:cubicBezTo>
                  <a:cubicBezTo>
                    <a:pt x="51" y="77"/>
                    <a:pt x="54" y="74"/>
                    <a:pt x="54" y="66"/>
                  </a:cubicBezTo>
                  <a:cubicBezTo>
                    <a:pt x="53" y="47"/>
                    <a:pt x="54" y="28"/>
                    <a:pt x="54" y="9"/>
                  </a:cubicBezTo>
                  <a:cubicBezTo>
                    <a:pt x="54" y="3"/>
                    <a:pt x="51" y="0"/>
                    <a:pt x="45" y="0"/>
                  </a:cubicBezTo>
                  <a:cubicBezTo>
                    <a:pt x="33" y="0"/>
                    <a:pt x="21" y="0"/>
                    <a:pt x="9" y="0"/>
                  </a:cubicBezTo>
                  <a:cubicBezTo>
                    <a:pt x="3" y="0"/>
                    <a:pt x="0" y="3"/>
                    <a:pt x="1" y="9"/>
                  </a:cubicBezTo>
                  <a:cubicBezTo>
                    <a:pt x="1" y="19"/>
                    <a:pt x="1" y="29"/>
                    <a:pt x="1" y="38"/>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58" name="Freeform 209"/>
            <p:cNvSpPr/>
            <p:nvPr/>
          </p:nvSpPr>
          <p:spPr bwMode="auto">
            <a:xfrm>
              <a:off x="1345111" y="3042444"/>
              <a:ext cx="228600" cy="317500"/>
            </a:xfrm>
            <a:custGeom>
              <a:avLst/>
              <a:gdLst>
                <a:gd name="T0" fmla="*/ 1 w 54"/>
                <a:gd name="T1" fmla="*/ 37 h 75"/>
                <a:gd name="T2" fmla="*/ 1 w 54"/>
                <a:gd name="T3" fmla="*/ 67 h 75"/>
                <a:gd name="T4" fmla="*/ 8 w 54"/>
                <a:gd name="T5" fmla="*/ 75 h 75"/>
                <a:gd name="T6" fmla="*/ 45 w 54"/>
                <a:gd name="T7" fmla="*/ 75 h 75"/>
                <a:gd name="T8" fmla="*/ 54 w 54"/>
                <a:gd name="T9" fmla="*/ 67 h 75"/>
                <a:gd name="T10" fmla="*/ 54 w 54"/>
                <a:gd name="T11" fmla="*/ 7 h 75"/>
                <a:gd name="T12" fmla="*/ 46 w 54"/>
                <a:gd name="T13" fmla="*/ 0 h 75"/>
                <a:gd name="T14" fmla="*/ 9 w 54"/>
                <a:gd name="T15" fmla="*/ 0 h 75"/>
                <a:gd name="T16" fmla="*/ 1 w 54"/>
                <a:gd name="T17" fmla="*/ 9 h 75"/>
                <a:gd name="T18" fmla="*/ 1 w 54"/>
                <a:gd name="T19" fmla="*/ 3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4" h="75">
                  <a:moveTo>
                    <a:pt x="1" y="37"/>
                  </a:moveTo>
                  <a:cubicBezTo>
                    <a:pt x="1" y="47"/>
                    <a:pt x="1" y="57"/>
                    <a:pt x="1" y="67"/>
                  </a:cubicBezTo>
                  <a:cubicBezTo>
                    <a:pt x="0" y="72"/>
                    <a:pt x="3" y="75"/>
                    <a:pt x="8" y="75"/>
                  </a:cubicBezTo>
                  <a:cubicBezTo>
                    <a:pt x="20" y="74"/>
                    <a:pt x="33" y="74"/>
                    <a:pt x="45" y="75"/>
                  </a:cubicBezTo>
                  <a:cubicBezTo>
                    <a:pt x="51" y="75"/>
                    <a:pt x="54" y="73"/>
                    <a:pt x="54" y="67"/>
                  </a:cubicBezTo>
                  <a:cubicBezTo>
                    <a:pt x="54" y="47"/>
                    <a:pt x="54" y="27"/>
                    <a:pt x="54" y="7"/>
                  </a:cubicBezTo>
                  <a:cubicBezTo>
                    <a:pt x="54" y="2"/>
                    <a:pt x="51" y="0"/>
                    <a:pt x="46" y="0"/>
                  </a:cubicBezTo>
                  <a:cubicBezTo>
                    <a:pt x="34" y="0"/>
                    <a:pt x="21" y="0"/>
                    <a:pt x="9" y="0"/>
                  </a:cubicBezTo>
                  <a:cubicBezTo>
                    <a:pt x="2" y="0"/>
                    <a:pt x="0" y="3"/>
                    <a:pt x="1" y="9"/>
                  </a:cubicBezTo>
                  <a:cubicBezTo>
                    <a:pt x="1" y="18"/>
                    <a:pt x="1" y="28"/>
                    <a:pt x="1" y="37"/>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59" name="Freeform 210"/>
            <p:cNvSpPr/>
            <p:nvPr/>
          </p:nvSpPr>
          <p:spPr bwMode="auto">
            <a:xfrm>
              <a:off x="-70939" y="5588794"/>
              <a:ext cx="1649413" cy="42863"/>
            </a:xfrm>
            <a:custGeom>
              <a:avLst/>
              <a:gdLst>
                <a:gd name="T0" fmla="*/ 194 w 389"/>
                <a:gd name="T1" fmla="*/ 10 h 10"/>
                <a:gd name="T2" fmla="*/ 380 w 389"/>
                <a:gd name="T3" fmla="*/ 9 h 10"/>
                <a:gd name="T4" fmla="*/ 389 w 389"/>
                <a:gd name="T5" fmla="*/ 5 h 10"/>
                <a:gd name="T6" fmla="*/ 381 w 389"/>
                <a:gd name="T7" fmla="*/ 1 h 10"/>
                <a:gd name="T8" fmla="*/ 9 w 389"/>
                <a:gd name="T9" fmla="*/ 1 h 10"/>
                <a:gd name="T10" fmla="*/ 0 w 389"/>
                <a:gd name="T11" fmla="*/ 5 h 10"/>
                <a:gd name="T12" fmla="*/ 9 w 389"/>
                <a:gd name="T13" fmla="*/ 10 h 10"/>
                <a:gd name="T14" fmla="*/ 12 w 389"/>
                <a:gd name="T15" fmla="*/ 10 h 10"/>
                <a:gd name="T16" fmla="*/ 194 w 389"/>
                <a:gd name="T17"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9" h="10">
                  <a:moveTo>
                    <a:pt x="194" y="10"/>
                  </a:moveTo>
                  <a:cubicBezTo>
                    <a:pt x="256" y="10"/>
                    <a:pt x="318" y="10"/>
                    <a:pt x="380" y="9"/>
                  </a:cubicBezTo>
                  <a:cubicBezTo>
                    <a:pt x="383" y="9"/>
                    <a:pt x="386" y="6"/>
                    <a:pt x="389" y="5"/>
                  </a:cubicBezTo>
                  <a:cubicBezTo>
                    <a:pt x="387" y="3"/>
                    <a:pt x="384" y="1"/>
                    <a:pt x="381" y="1"/>
                  </a:cubicBezTo>
                  <a:cubicBezTo>
                    <a:pt x="257" y="0"/>
                    <a:pt x="133" y="0"/>
                    <a:pt x="9" y="1"/>
                  </a:cubicBezTo>
                  <a:cubicBezTo>
                    <a:pt x="6" y="1"/>
                    <a:pt x="3" y="3"/>
                    <a:pt x="0" y="5"/>
                  </a:cubicBezTo>
                  <a:cubicBezTo>
                    <a:pt x="3" y="7"/>
                    <a:pt x="6" y="8"/>
                    <a:pt x="9" y="10"/>
                  </a:cubicBezTo>
                  <a:cubicBezTo>
                    <a:pt x="10" y="10"/>
                    <a:pt x="11" y="10"/>
                    <a:pt x="12" y="10"/>
                  </a:cubicBezTo>
                  <a:cubicBezTo>
                    <a:pt x="72" y="10"/>
                    <a:pt x="133" y="10"/>
                    <a:pt x="194" y="1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60" name="Freeform 211"/>
            <p:cNvSpPr/>
            <p:nvPr/>
          </p:nvSpPr>
          <p:spPr bwMode="auto">
            <a:xfrm>
              <a:off x="1657849" y="1743869"/>
              <a:ext cx="585788" cy="101600"/>
            </a:xfrm>
            <a:custGeom>
              <a:avLst/>
              <a:gdLst>
                <a:gd name="T0" fmla="*/ 69 w 138"/>
                <a:gd name="T1" fmla="*/ 0 h 24"/>
                <a:gd name="T2" fmla="*/ 69 w 138"/>
                <a:gd name="T3" fmla="*/ 0 h 24"/>
                <a:gd name="T4" fmla="*/ 11 w 138"/>
                <a:gd name="T5" fmla="*/ 0 h 24"/>
                <a:gd name="T6" fmla="*/ 0 w 138"/>
                <a:gd name="T7" fmla="*/ 12 h 24"/>
                <a:gd name="T8" fmla="*/ 10 w 138"/>
                <a:gd name="T9" fmla="*/ 24 h 24"/>
                <a:gd name="T10" fmla="*/ 127 w 138"/>
                <a:gd name="T11" fmla="*/ 24 h 24"/>
                <a:gd name="T12" fmla="*/ 137 w 138"/>
                <a:gd name="T13" fmla="*/ 11 h 24"/>
                <a:gd name="T14" fmla="*/ 127 w 138"/>
                <a:gd name="T15" fmla="*/ 0 h 24"/>
                <a:gd name="T16" fmla="*/ 69 w 138"/>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 h="24">
                  <a:moveTo>
                    <a:pt x="69" y="0"/>
                  </a:moveTo>
                  <a:cubicBezTo>
                    <a:pt x="69" y="0"/>
                    <a:pt x="69" y="0"/>
                    <a:pt x="69" y="0"/>
                  </a:cubicBezTo>
                  <a:cubicBezTo>
                    <a:pt x="50" y="0"/>
                    <a:pt x="30" y="1"/>
                    <a:pt x="11" y="0"/>
                  </a:cubicBezTo>
                  <a:cubicBezTo>
                    <a:pt x="1" y="0"/>
                    <a:pt x="0" y="5"/>
                    <a:pt x="0" y="12"/>
                  </a:cubicBezTo>
                  <a:cubicBezTo>
                    <a:pt x="0" y="19"/>
                    <a:pt x="1" y="24"/>
                    <a:pt x="10" y="24"/>
                  </a:cubicBezTo>
                  <a:cubicBezTo>
                    <a:pt x="49" y="24"/>
                    <a:pt x="88" y="24"/>
                    <a:pt x="127" y="24"/>
                  </a:cubicBezTo>
                  <a:cubicBezTo>
                    <a:pt x="138" y="24"/>
                    <a:pt x="137" y="18"/>
                    <a:pt x="137" y="11"/>
                  </a:cubicBezTo>
                  <a:cubicBezTo>
                    <a:pt x="137" y="3"/>
                    <a:pt x="135" y="0"/>
                    <a:pt x="127" y="0"/>
                  </a:cubicBezTo>
                  <a:cubicBezTo>
                    <a:pt x="108" y="0"/>
                    <a:pt x="88" y="0"/>
                    <a:pt x="69"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61" name="Freeform 212"/>
            <p:cNvSpPr/>
            <p:nvPr/>
          </p:nvSpPr>
          <p:spPr bwMode="auto">
            <a:xfrm>
              <a:off x="-732926" y="1743869"/>
              <a:ext cx="576263" cy="101600"/>
            </a:xfrm>
            <a:custGeom>
              <a:avLst/>
              <a:gdLst>
                <a:gd name="T0" fmla="*/ 69 w 136"/>
                <a:gd name="T1" fmla="*/ 0 h 24"/>
                <a:gd name="T2" fmla="*/ 69 w 136"/>
                <a:gd name="T3" fmla="*/ 0 h 24"/>
                <a:gd name="T4" fmla="*/ 11 w 136"/>
                <a:gd name="T5" fmla="*/ 0 h 24"/>
                <a:gd name="T6" fmla="*/ 2 w 136"/>
                <a:gd name="T7" fmla="*/ 11 h 24"/>
                <a:gd name="T8" fmla="*/ 11 w 136"/>
                <a:gd name="T9" fmla="*/ 24 h 24"/>
                <a:gd name="T10" fmla="*/ 126 w 136"/>
                <a:gd name="T11" fmla="*/ 24 h 24"/>
                <a:gd name="T12" fmla="*/ 136 w 136"/>
                <a:gd name="T13" fmla="*/ 12 h 24"/>
                <a:gd name="T14" fmla="*/ 126 w 136"/>
                <a:gd name="T15" fmla="*/ 0 h 24"/>
                <a:gd name="T16" fmla="*/ 69 w 136"/>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6" h="24">
                  <a:moveTo>
                    <a:pt x="69" y="0"/>
                  </a:moveTo>
                  <a:cubicBezTo>
                    <a:pt x="69" y="0"/>
                    <a:pt x="69" y="0"/>
                    <a:pt x="69" y="0"/>
                  </a:cubicBezTo>
                  <a:cubicBezTo>
                    <a:pt x="49" y="0"/>
                    <a:pt x="30" y="1"/>
                    <a:pt x="11" y="0"/>
                  </a:cubicBezTo>
                  <a:cubicBezTo>
                    <a:pt x="3" y="0"/>
                    <a:pt x="2" y="4"/>
                    <a:pt x="2" y="11"/>
                  </a:cubicBezTo>
                  <a:cubicBezTo>
                    <a:pt x="2" y="17"/>
                    <a:pt x="0" y="24"/>
                    <a:pt x="11" y="24"/>
                  </a:cubicBezTo>
                  <a:cubicBezTo>
                    <a:pt x="49" y="24"/>
                    <a:pt x="88" y="24"/>
                    <a:pt x="126" y="24"/>
                  </a:cubicBezTo>
                  <a:cubicBezTo>
                    <a:pt x="135" y="24"/>
                    <a:pt x="136" y="19"/>
                    <a:pt x="136" y="12"/>
                  </a:cubicBezTo>
                  <a:cubicBezTo>
                    <a:pt x="136" y="5"/>
                    <a:pt x="136" y="0"/>
                    <a:pt x="126" y="0"/>
                  </a:cubicBezTo>
                  <a:cubicBezTo>
                    <a:pt x="107" y="0"/>
                    <a:pt x="88" y="0"/>
                    <a:pt x="69"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62" name="Freeform 213"/>
            <p:cNvSpPr/>
            <p:nvPr/>
          </p:nvSpPr>
          <p:spPr bwMode="auto">
            <a:xfrm>
              <a:off x="1832474" y="1213644"/>
              <a:ext cx="228600" cy="220663"/>
            </a:xfrm>
            <a:custGeom>
              <a:avLst/>
              <a:gdLst>
                <a:gd name="T0" fmla="*/ 26 w 54"/>
                <a:gd name="T1" fmla="*/ 52 h 52"/>
                <a:gd name="T2" fmla="*/ 53 w 54"/>
                <a:gd name="T3" fmla="*/ 26 h 52"/>
                <a:gd name="T4" fmla="*/ 27 w 54"/>
                <a:gd name="T5" fmla="*/ 0 h 52"/>
                <a:gd name="T6" fmla="*/ 0 w 54"/>
                <a:gd name="T7" fmla="*/ 26 h 52"/>
                <a:gd name="T8" fmla="*/ 26 w 54"/>
                <a:gd name="T9" fmla="*/ 52 h 52"/>
              </a:gdLst>
              <a:ahLst/>
              <a:cxnLst>
                <a:cxn ang="0">
                  <a:pos x="T0" y="T1"/>
                </a:cxn>
                <a:cxn ang="0">
                  <a:pos x="T2" y="T3"/>
                </a:cxn>
                <a:cxn ang="0">
                  <a:pos x="T4" y="T5"/>
                </a:cxn>
                <a:cxn ang="0">
                  <a:pos x="T6" y="T7"/>
                </a:cxn>
                <a:cxn ang="0">
                  <a:pos x="T8" y="T9"/>
                </a:cxn>
              </a:cxnLst>
              <a:rect l="0" t="0" r="r" b="b"/>
              <a:pathLst>
                <a:path w="54" h="52">
                  <a:moveTo>
                    <a:pt x="26" y="52"/>
                  </a:moveTo>
                  <a:cubicBezTo>
                    <a:pt x="41" y="52"/>
                    <a:pt x="54" y="40"/>
                    <a:pt x="53" y="26"/>
                  </a:cubicBezTo>
                  <a:cubicBezTo>
                    <a:pt x="53" y="12"/>
                    <a:pt x="41" y="0"/>
                    <a:pt x="27" y="0"/>
                  </a:cubicBezTo>
                  <a:cubicBezTo>
                    <a:pt x="12" y="0"/>
                    <a:pt x="0" y="12"/>
                    <a:pt x="0" y="26"/>
                  </a:cubicBezTo>
                  <a:cubicBezTo>
                    <a:pt x="0" y="40"/>
                    <a:pt x="12" y="52"/>
                    <a:pt x="26" y="52"/>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63" name="Freeform 214"/>
            <p:cNvSpPr/>
            <p:nvPr/>
          </p:nvSpPr>
          <p:spPr bwMode="auto">
            <a:xfrm>
              <a:off x="-555126" y="1213644"/>
              <a:ext cx="225425" cy="220663"/>
            </a:xfrm>
            <a:custGeom>
              <a:avLst/>
              <a:gdLst>
                <a:gd name="T0" fmla="*/ 26 w 53"/>
                <a:gd name="T1" fmla="*/ 52 h 52"/>
                <a:gd name="T2" fmla="*/ 53 w 53"/>
                <a:gd name="T3" fmla="*/ 27 h 52"/>
                <a:gd name="T4" fmla="*/ 27 w 53"/>
                <a:gd name="T5" fmla="*/ 0 h 52"/>
                <a:gd name="T6" fmla="*/ 0 w 53"/>
                <a:gd name="T7" fmla="*/ 25 h 52"/>
                <a:gd name="T8" fmla="*/ 26 w 53"/>
                <a:gd name="T9" fmla="*/ 52 h 52"/>
              </a:gdLst>
              <a:ahLst/>
              <a:cxnLst>
                <a:cxn ang="0">
                  <a:pos x="T0" y="T1"/>
                </a:cxn>
                <a:cxn ang="0">
                  <a:pos x="T2" y="T3"/>
                </a:cxn>
                <a:cxn ang="0">
                  <a:pos x="T4" y="T5"/>
                </a:cxn>
                <a:cxn ang="0">
                  <a:pos x="T6" y="T7"/>
                </a:cxn>
                <a:cxn ang="0">
                  <a:pos x="T8" y="T9"/>
                </a:cxn>
              </a:cxnLst>
              <a:rect l="0" t="0" r="r" b="b"/>
              <a:pathLst>
                <a:path w="53" h="52">
                  <a:moveTo>
                    <a:pt x="26" y="52"/>
                  </a:moveTo>
                  <a:cubicBezTo>
                    <a:pt x="41" y="52"/>
                    <a:pt x="53" y="41"/>
                    <a:pt x="53" y="27"/>
                  </a:cubicBezTo>
                  <a:cubicBezTo>
                    <a:pt x="53" y="12"/>
                    <a:pt x="41" y="0"/>
                    <a:pt x="27" y="0"/>
                  </a:cubicBezTo>
                  <a:cubicBezTo>
                    <a:pt x="13" y="0"/>
                    <a:pt x="0" y="12"/>
                    <a:pt x="0" y="25"/>
                  </a:cubicBezTo>
                  <a:cubicBezTo>
                    <a:pt x="0" y="40"/>
                    <a:pt x="11" y="52"/>
                    <a:pt x="26" y="52"/>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64" name="Freeform 215"/>
            <p:cNvSpPr/>
            <p:nvPr/>
          </p:nvSpPr>
          <p:spPr bwMode="auto">
            <a:xfrm>
              <a:off x="1591174" y="2634456"/>
              <a:ext cx="712788" cy="47625"/>
            </a:xfrm>
            <a:custGeom>
              <a:avLst/>
              <a:gdLst>
                <a:gd name="T0" fmla="*/ 85 w 168"/>
                <a:gd name="T1" fmla="*/ 0 h 11"/>
                <a:gd name="T2" fmla="*/ 85 w 168"/>
                <a:gd name="T3" fmla="*/ 0 h 11"/>
                <a:gd name="T4" fmla="*/ 8 w 168"/>
                <a:gd name="T5" fmla="*/ 0 h 11"/>
                <a:gd name="T6" fmla="*/ 0 w 168"/>
                <a:gd name="T7" fmla="*/ 5 h 11"/>
                <a:gd name="T8" fmla="*/ 8 w 168"/>
                <a:gd name="T9" fmla="*/ 10 h 11"/>
                <a:gd name="T10" fmla="*/ 160 w 168"/>
                <a:gd name="T11" fmla="*/ 10 h 11"/>
                <a:gd name="T12" fmla="*/ 168 w 168"/>
                <a:gd name="T13" fmla="*/ 6 h 11"/>
                <a:gd name="T14" fmla="*/ 160 w 168"/>
                <a:gd name="T15" fmla="*/ 0 h 11"/>
                <a:gd name="T16" fmla="*/ 85 w 168"/>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8" h="11">
                  <a:moveTo>
                    <a:pt x="85" y="0"/>
                  </a:moveTo>
                  <a:cubicBezTo>
                    <a:pt x="85" y="0"/>
                    <a:pt x="85" y="0"/>
                    <a:pt x="85" y="0"/>
                  </a:cubicBezTo>
                  <a:cubicBezTo>
                    <a:pt x="60" y="0"/>
                    <a:pt x="34" y="0"/>
                    <a:pt x="8" y="0"/>
                  </a:cubicBezTo>
                  <a:cubicBezTo>
                    <a:pt x="6" y="0"/>
                    <a:pt x="3" y="3"/>
                    <a:pt x="0" y="5"/>
                  </a:cubicBezTo>
                  <a:cubicBezTo>
                    <a:pt x="3" y="7"/>
                    <a:pt x="6" y="10"/>
                    <a:pt x="8" y="10"/>
                  </a:cubicBezTo>
                  <a:cubicBezTo>
                    <a:pt x="59" y="11"/>
                    <a:pt x="109" y="10"/>
                    <a:pt x="160" y="10"/>
                  </a:cubicBezTo>
                  <a:cubicBezTo>
                    <a:pt x="163" y="10"/>
                    <a:pt x="165" y="7"/>
                    <a:pt x="168" y="6"/>
                  </a:cubicBezTo>
                  <a:cubicBezTo>
                    <a:pt x="165" y="4"/>
                    <a:pt x="163" y="0"/>
                    <a:pt x="160" y="0"/>
                  </a:cubicBezTo>
                  <a:cubicBezTo>
                    <a:pt x="135" y="0"/>
                    <a:pt x="110" y="0"/>
                    <a:pt x="85"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65" name="Freeform 216"/>
            <p:cNvSpPr/>
            <p:nvPr/>
          </p:nvSpPr>
          <p:spPr bwMode="auto">
            <a:xfrm>
              <a:off x="1591174" y="4718844"/>
              <a:ext cx="712788" cy="46038"/>
            </a:xfrm>
            <a:custGeom>
              <a:avLst/>
              <a:gdLst>
                <a:gd name="T0" fmla="*/ 84 w 168"/>
                <a:gd name="T1" fmla="*/ 10 h 11"/>
                <a:gd name="T2" fmla="*/ 158 w 168"/>
                <a:gd name="T3" fmla="*/ 10 h 11"/>
                <a:gd name="T4" fmla="*/ 168 w 168"/>
                <a:gd name="T5" fmla="*/ 5 h 11"/>
                <a:gd name="T6" fmla="*/ 158 w 168"/>
                <a:gd name="T7" fmla="*/ 1 h 11"/>
                <a:gd name="T8" fmla="*/ 48 w 168"/>
                <a:gd name="T9" fmla="*/ 0 h 11"/>
                <a:gd name="T10" fmla="*/ 8 w 168"/>
                <a:gd name="T11" fmla="*/ 1 h 11"/>
                <a:gd name="T12" fmla="*/ 0 w 168"/>
                <a:gd name="T13" fmla="*/ 5 h 11"/>
                <a:gd name="T14" fmla="*/ 8 w 168"/>
                <a:gd name="T15" fmla="*/ 10 h 11"/>
                <a:gd name="T16" fmla="*/ 15 w 168"/>
                <a:gd name="T17" fmla="*/ 10 h 11"/>
                <a:gd name="T18" fmla="*/ 84 w 168"/>
                <a:gd name="T19"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8" h="11">
                  <a:moveTo>
                    <a:pt x="84" y="10"/>
                  </a:moveTo>
                  <a:cubicBezTo>
                    <a:pt x="109" y="10"/>
                    <a:pt x="133" y="11"/>
                    <a:pt x="158" y="10"/>
                  </a:cubicBezTo>
                  <a:cubicBezTo>
                    <a:pt x="161" y="10"/>
                    <a:pt x="165" y="7"/>
                    <a:pt x="168" y="5"/>
                  </a:cubicBezTo>
                  <a:cubicBezTo>
                    <a:pt x="165" y="4"/>
                    <a:pt x="161" y="1"/>
                    <a:pt x="158" y="1"/>
                  </a:cubicBezTo>
                  <a:cubicBezTo>
                    <a:pt x="121" y="0"/>
                    <a:pt x="85" y="0"/>
                    <a:pt x="48" y="0"/>
                  </a:cubicBezTo>
                  <a:cubicBezTo>
                    <a:pt x="34" y="0"/>
                    <a:pt x="21" y="0"/>
                    <a:pt x="8" y="1"/>
                  </a:cubicBezTo>
                  <a:cubicBezTo>
                    <a:pt x="5" y="1"/>
                    <a:pt x="3" y="3"/>
                    <a:pt x="0" y="5"/>
                  </a:cubicBezTo>
                  <a:cubicBezTo>
                    <a:pt x="3" y="7"/>
                    <a:pt x="5" y="9"/>
                    <a:pt x="8" y="10"/>
                  </a:cubicBezTo>
                  <a:cubicBezTo>
                    <a:pt x="10" y="11"/>
                    <a:pt x="13" y="10"/>
                    <a:pt x="15" y="10"/>
                  </a:cubicBezTo>
                  <a:cubicBezTo>
                    <a:pt x="38" y="10"/>
                    <a:pt x="61" y="10"/>
                    <a:pt x="84" y="1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66" name="Freeform 217"/>
            <p:cNvSpPr/>
            <p:nvPr/>
          </p:nvSpPr>
          <p:spPr bwMode="auto">
            <a:xfrm>
              <a:off x="-805951" y="3475831"/>
              <a:ext cx="712788" cy="38100"/>
            </a:xfrm>
            <a:custGeom>
              <a:avLst/>
              <a:gdLst>
                <a:gd name="T0" fmla="*/ 85 w 168"/>
                <a:gd name="T1" fmla="*/ 0 h 9"/>
                <a:gd name="T2" fmla="*/ 9 w 168"/>
                <a:gd name="T3" fmla="*/ 0 h 9"/>
                <a:gd name="T4" fmla="*/ 0 w 168"/>
                <a:gd name="T5" fmla="*/ 4 h 9"/>
                <a:gd name="T6" fmla="*/ 9 w 168"/>
                <a:gd name="T7" fmla="*/ 8 h 9"/>
                <a:gd name="T8" fmla="*/ 159 w 168"/>
                <a:gd name="T9" fmla="*/ 8 h 9"/>
                <a:gd name="T10" fmla="*/ 168 w 168"/>
                <a:gd name="T11" fmla="*/ 4 h 9"/>
                <a:gd name="T12" fmla="*/ 159 w 168"/>
                <a:gd name="T13" fmla="*/ 0 h 9"/>
                <a:gd name="T14" fmla="*/ 85 w 168"/>
                <a:gd name="T15" fmla="*/ 0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8" h="9">
                  <a:moveTo>
                    <a:pt x="85" y="0"/>
                  </a:moveTo>
                  <a:cubicBezTo>
                    <a:pt x="59" y="0"/>
                    <a:pt x="34" y="0"/>
                    <a:pt x="9" y="0"/>
                  </a:cubicBezTo>
                  <a:cubicBezTo>
                    <a:pt x="6" y="0"/>
                    <a:pt x="3" y="3"/>
                    <a:pt x="0" y="4"/>
                  </a:cubicBezTo>
                  <a:cubicBezTo>
                    <a:pt x="3" y="6"/>
                    <a:pt x="6" y="8"/>
                    <a:pt x="9" y="8"/>
                  </a:cubicBezTo>
                  <a:cubicBezTo>
                    <a:pt x="59" y="9"/>
                    <a:pt x="109" y="9"/>
                    <a:pt x="159" y="8"/>
                  </a:cubicBezTo>
                  <a:cubicBezTo>
                    <a:pt x="162" y="8"/>
                    <a:pt x="165" y="5"/>
                    <a:pt x="168" y="4"/>
                  </a:cubicBezTo>
                  <a:cubicBezTo>
                    <a:pt x="165" y="2"/>
                    <a:pt x="162" y="0"/>
                    <a:pt x="159" y="0"/>
                  </a:cubicBezTo>
                  <a:cubicBezTo>
                    <a:pt x="134" y="0"/>
                    <a:pt x="110" y="0"/>
                    <a:pt x="85"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67" name="Freeform 218"/>
            <p:cNvSpPr/>
            <p:nvPr/>
          </p:nvSpPr>
          <p:spPr bwMode="auto">
            <a:xfrm>
              <a:off x="1591174" y="3479006"/>
              <a:ext cx="712788" cy="38100"/>
            </a:xfrm>
            <a:custGeom>
              <a:avLst/>
              <a:gdLst>
                <a:gd name="T0" fmla="*/ 83 w 168"/>
                <a:gd name="T1" fmla="*/ 9 h 9"/>
                <a:gd name="T2" fmla="*/ 158 w 168"/>
                <a:gd name="T3" fmla="*/ 9 h 9"/>
                <a:gd name="T4" fmla="*/ 168 w 168"/>
                <a:gd name="T5" fmla="*/ 4 h 9"/>
                <a:gd name="T6" fmla="*/ 159 w 168"/>
                <a:gd name="T7" fmla="*/ 0 h 9"/>
                <a:gd name="T8" fmla="*/ 10 w 168"/>
                <a:gd name="T9" fmla="*/ 0 h 9"/>
                <a:gd name="T10" fmla="*/ 0 w 168"/>
                <a:gd name="T11" fmla="*/ 5 h 9"/>
                <a:gd name="T12" fmla="*/ 10 w 168"/>
                <a:gd name="T13" fmla="*/ 9 h 9"/>
                <a:gd name="T14" fmla="*/ 83 w 168"/>
                <a:gd name="T15" fmla="*/ 9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8" h="9">
                  <a:moveTo>
                    <a:pt x="83" y="9"/>
                  </a:moveTo>
                  <a:cubicBezTo>
                    <a:pt x="108" y="9"/>
                    <a:pt x="133" y="9"/>
                    <a:pt x="158" y="9"/>
                  </a:cubicBezTo>
                  <a:cubicBezTo>
                    <a:pt x="161" y="9"/>
                    <a:pt x="165" y="6"/>
                    <a:pt x="168" y="4"/>
                  </a:cubicBezTo>
                  <a:cubicBezTo>
                    <a:pt x="165" y="3"/>
                    <a:pt x="162" y="0"/>
                    <a:pt x="159" y="0"/>
                  </a:cubicBezTo>
                  <a:cubicBezTo>
                    <a:pt x="109" y="0"/>
                    <a:pt x="59" y="0"/>
                    <a:pt x="10" y="0"/>
                  </a:cubicBezTo>
                  <a:cubicBezTo>
                    <a:pt x="7" y="0"/>
                    <a:pt x="3" y="3"/>
                    <a:pt x="0" y="5"/>
                  </a:cubicBezTo>
                  <a:cubicBezTo>
                    <a:pt x="4" y="6"/>
                    <a:pt x="7" y="9"/>
                    <a:pt x="10" y="9"/>
                  </a:cubicBezTo>
                  <a:cubicBezTo>
                    <a:pt x="35" y="9"/>
                    <a:pt x="59" y="9"/>
                    <a:pt x="83" y="9"/>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68" name="Freeform 219"/>
            <p:cNvSpPr/>
            <p:nvPr/>
          </p:nvSpPr>
          <p:spPr bwMode="auto">
            <a:xfrm>
              <a:off x="1594349" y="3059906"/>
              <a:ext cx="709613" cy="50800"/>
            </a:xfrm>
            <a:custGeom>
              <a:avLst/>
              <a:gdLst>
                <a:gd name="T0" fmla="*/ 83 w 167"/>
                <a:gd name="T1" fmla="*/ 1 h 12"/>
                <a:gd name="T2" fmla="*/ 83 w 167"/>
                <a:gd name="T3" fmla="*/ 1 h 12"/>
                <a:gd name="T4" fmla="*/ 10 w 167"/>
                <a:gd name="T5" fmla="*/ 1 h 12"/>
                <a:gd name="T6" fmla="*/ 0 w 167"/>
                <a:gd name="T7" fmla="*/ 5 h 12"/>
                <a:gd name="T8" fmla="*/ 11 w 167"/>
                <a:gd name="T9" fmla="*/ 9 h 12"/>
                <a:gd name="T10" fmla="*/ 98 w 167"/>
                <a:gd name="T11" fmla="*/ 9 h 12"/>
                <a:gd name="T12" fmla="*/ 158 w 167"/>
                <a:gd name="T13" fmla="*/ 9 h 12"/>
                <a:gd name="T14" fmla="*/ 167 w 167"/>
                <a:gd name="T15" fmla="*/ 5 h 12"/>
                <a:gd name="T16" fmla="*/ 159 w 167"/>
                <a:gd name="T17" fmla="*/ 1 h 12"/>
                <a:gd name="T18" fmla="*/ 83 w 167"/>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12">
                  <a:moveTo>
                    <a:pt x="83" y="1"/>
                  </a:moveTo>
                  <a:cubicBezTo>
                    <a:pt x="83" y="1"/>
                    <a:pt x="83" y="1"/>
                    <a:pt x="83" y="1"/>
                  </a:cubicBezTo>
                  <a:cubicBezTo>
                    <a:pt x="59" y="1"/>
                    <a:pt x="35" y="0"/>
                    <a:pt x="10" y="1"/>
                  </a:cubicBezTo>
                  <a:cubicBezTo>
                    <a:pt x="7" y="1"/>
                    <a:pt x="0" y="3"/>
                    <a:pt x="0" y="5"/>
                  </a:cubicBezTo>
                  <a:cubicBezTo>
                    <a:pt x="0" y="12"/>
                    <a:pt x="7" y="9"/>
                    <a:pt x="11" y="9"/>
                  </a:cubicBezTo>
                  <a:cubicBezTo>
                    <a:pt x="40" y="9"/>
                    <a:pt x="69" y="9"/>
                    <a:pt x="98" y="9"/>
                  </a:cubicBezTo>
                  <a:cubicBezTo>
                    <a:pt x="118" y="9"/>
                    <a:pt x="138" y="10"/>
                    <a:pt x="158" y="9"/>
                  </a:cubicBezTo>
                  <a:cubicBezTo>
                    <a:pt x="161" y="9"/>
                    <a:pt x="164" y="6"/>
                    <a:pt x="167" y="5"/>
                  </a:cubicBezTo>
                  <a:cubicBezTo>
                    <a:pt x="164" y="4"/>
                    <a:pt x="162" y="1"/>
                    <a:pt x="159" y="1"/>
                  </a:cubicBezTo>
                  <a:cubicBezTo>
                    <a:pt x="134" y="1"/>
                    <a:pt x="108" y="1"/>
                    <a:pt x="83" y="1"/>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69" name="Freeform 220"/>
            <p:cNvSpPr/>
            <p:nvPr/>
          </p:nvSpPr>
          <p:spPr bwMode="auto">
            <a:xfrm>
              <a:off x="-805951" y="4718844"/>
              <a:ext cx="712788" cy="33338"/>
            </a:xfrm>
            <a:custGeom>
              <a:avLst/>
              <a:gdLst>
                <a:gd name="T0" fmla="*/ 83 w 168"/>
                <a:gd name="T1" fmla="*/ 0 h 8"/>
                <a:gd name="T2" fmla="*/ 83 w 168"/>
                <a:gd name="T3" fmla="*/ 0 h 8"/>
                <a:gd name="T4" fmla="*/ 10 w 168"/>
                <a:gd name="T5" fmla="*/ 0 h 8"/>
                <a:gd name="T6" fmla="*/ 0 w 168"/>
                <a:gd name="T7" fmla="*/ 4 h 8"/>
                <a:gd name="T8" fmla="*/ 9 w 168"/>
                <a:gd name="T9" fmla="*/ 8 h 8"/>
                <a:gd name="T10" fmla="*/ 159 w 168"/>
                <a:gd name="T11" fmla="*/ 8 h 8"/>
                <a:gd name="T12" fmla="*/ 168 w 168"/>
                <a:gd name="T13" fmla="*/ 5 h 8"/>
                <a:gd name="T14" fmla="*/ 159 w 168"/>
                <a:gd name="T15" fmla="*/ 0 h 8"/>
                <a:gd name="T16" fmla="*/ 83 w 168"/>
                <a:gd name="T1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8" h="8">
                  <a:moveTo>
                    <a:pt x="83" y="0"/>
                  </a:moveTo>
                  <a:cubicBezTo>
                    <a:pt x="83" y="0"/>
                    <a:pt x="83" y="0"/>
                    <a:pt x="83" y="0"/>
                  </a:cubicBezTo>
                  <a:cubicBezTo>
                    <a:pt x="59" y="0"/>
                    <a:pt x="34" y="0"/>
                    <a:pt x="10" y="0"/>
                  </a:cubicBezTo>
                  <a:cubicBezTo>
                    <a:pt x="7" y="0"/>
                    <a:pt x="4" y="2"/>
                    <a:pt x="0" y="4"/>
                  </a:cubicBezTo>
                  <a:cubicBezTo>
                    <a:pt x="3" y="5"/>
                    <a:pt x="6" y="8"/>
                    <a:pt x="9" y="8"/>
                  </a:cubicBezTo>
                  <a:cubicBezTo>
                    <a:pt x="59" y="8"/>
                    <a:pt x="109" y="8"/>
                    <a:pt x="159" y="8"/>
                  </a:cubicBezTo>
                  <a:cubicBezTo>
                    <a:pt x="162" y="8"/>
                    <a:pt x="165" y="6"/>
                    <a:pt x="168" y="5"/>
                  </a:cubicBezTo>
                  <a:cubicBezTo>
                    <a:pt x="165" y="3"/>
                    <a:pt x="162" y="0"/>
                    <a:pt x="159" y="0"/>
                  </a:cubicBezTo>
                  <a:cubicBezTo>
                    <a:pt x="134" y="0"/>
                    <a:pt x="108" y="0"/>
                    <a:pt x="83"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70" name="Freeform 221"/>
            <p:cNvSpPr/>
            <p:nvPr/>
          </p:nvSpPr>
          <p:spPr bwMode="auto">
            <a:xfrm>
              <a:off x="-805951" y="3055144"/>
              <a:ext cx="712788" cy="38100"/>
            </a:xfrm>
            <a:custGeom>
              <a:avLst/>
              <a:gdLst>
                <a:gd name="T0" fmla="*/ 85 w 168"/>
                <a:gd name="T1" fmla="*/ 0 h 9"/>
                <a:gd name="T2" fmla="*/ 85 w 168"/>
                <a:gd name="T3" fmla="*/ 0 h 9"/>
                <a:gd name="T4" fmla="*/ 29 w 168"/>
                <a:gd name="T5" fmla="*/ 0 h 9"/>
                <a:gd name="T6" fmla="*/ 5 w 168"/>
                <a:gd name="T7" fmla="*/ 0 h 9"/>
                <a:gd name="T8" fmla="*/ 0 w 168"/>
                <a:gd name="T9" fmla="*/ 5 h 9"/>
                <a:gd name="T10" fmla="*/ 5 w 168"/>
                <a:gd name="T11" fmla="*/ 9 h 9"/>
                <a:gd name="T12" fmla="*/ 11 w 168"/>
                <a:gd name="T13" fmla="*/ 9 h 9"/>
                <a:gd name="T14" fmla="*/ 156 w 168"/>
                <a:gd name="T15" fmla="*/ 9 h 9"/>
                <a:gd name="T16" fmla="*/ 165 w 168"/>
                <a:gd name="T17" fmla="*/ 8 h 9"/>
                <a:gd name="T18" fmla="*/ 168 w 168"/>
                <a:gd name="T19" fmla="*/ 4 h 9"/>
                <a:gd name="T20" fmla="*/ 165 w 168"/>
                <a:gd name="T21" fmla="*/ 1 h 9"/>
                <a:gd name="T22" fmla="*/ 157 w 168"/>
                <a:gd name="T23" fmla="*/ 0 h 9"/>
                <a:gd name="T24" fmla="*/ 85 w 168"/>
                <a:gd name="T25"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8" h="9">
                  <a:moveTo>
                    <a:pt x="85" y="0"/>
                  </a:moveTo>
                  <a:cubicBezTo>
                    <a:pt x="85" y="0"/>
                    <a:pt x="85" y="0"/>
                    <a:pt x="85" y="0"/>
                  </a:cubicBezTo>
                  <a:cubicBezTo>
                    <a:pt x="66" y="0"/>
                    <a:pt x="48" y="0"/>
                    <a:pt x="29" y="0"/>
                  </a:cubicBezTo>
                  <a:cubicBezTo>
                    <a:pt x="21" y="0"/>
                    <a:pt x="13" y="0"/>
                    <a:pt x="5" y="0"/>
                  </a:cubicBezTo>
                  <a:cubicBezTo>
                    <a:pt x="4" y="0"/>
                    <a:pt x="2" y="3"/>
                    <a:pt x="0" y="5"/>
                  </a:cubicBezTo>
                  <a:cubicBezTo>
                    <a:pt x="2" y="6"/>
                    <a:pt x="3" y="8"/>
                    <a:pt x="5" y="9"/>
                  </a:cubicBezTo>
                  <a:cubicBezTo>
                    <a:pt x="6" y="9"/>
                    <a:pt x="9" y="9"/>
                    <a:pt x="11" y="9"/>
                  </a:cubicBezTo>
                  <a:cubicBezTo>
                    <a:pt x="59" y="9"/>
                    <a:pt x="108" y="9"/>
                    <a:pt x="156" y="9"/>
                  </a:cubicBezTo>
                  <a:cubicBezTo>
                    <a:pt x="159" y="9"/>
                    <a:pt x="162" y="9"/>
                    <a:pt x="165" y="8"/>
                  </a:cubicBezTo>
                  <a:cubicBezTo>
                    <a:pt x="167" y="8"/>
                    <a:pt x="168" y="5"/>
                    <a:pt x="168" y="4"/>
                  </a:cubicBezTo>
                  <a:cubicBezTo>
                    <a:pt x="168" y="3"/>
                    <a:pt x="166" y="1"/>
                    <a:pt x="165" y="1"/>
                  </a:cubicBezTo>
                  <a:cubicBezTo>
                    <a:pt x="162" y="0"/>
                    <a:pt x="159" y="0"/>
                    <a:pt x="157" y="0"/>
                  </a:cubicBezTo>
                  <a:cubicBezTo>
                    <a:pt x="133" y="0"/>
                    <a:pt x="109" y="0"/>
                    <a:pt x="85"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71" name="Freeform 222"/>
            <p:cNvSpPr/>
            <p:nvPr/>
          </p:nvSpPr>
          <p:spPr bwMode="auto">
            <a:xfrm>
              <a:off x="-805951" y="3886994"/>
              <a:ext cx="712788" cy="38100"/>
            </a:xfrm>
            <a:custGeom>
              <a:avLst/>
              <a:gdLst>
                <a:gd name="T0" fmla="*/ 85 w 168"/>
                <a:gd name="T1" fmla="*/ 0 h 9"/>
                <a:gd name="T2" fmla="*/ 85 w 168"/>
                <a:gd name="T3" fmla="*/ 0 h 9"/>
                <a:gd name="T4" fmla="*/ 9 w 168"/>
                <a:gd name="T5" fmla="*/ 1 h 9"/>
                <a:gd name="T6" fmla="*/ 0 w 168"/>
                <a:gd name="T7" fmla="*/ 5 h 9"/>
                <a:gd name="T8" fmla="*/ 9 w 168"/>
                <a:gd name="T9" fmla="*/ 9 h 9"/>
                <a:gd name="T10" fmla="*/ 159 w 168"/>
                <a:gd name="T11" fmla="*/ 9 h 9"/>
                <a:gd name="T12" fmla="*/ 168 w 168"/>
                <a:gd name="T13" fmla="*/ 4 h 9"/>
                <a:gd name="T14" fmla="*/ 159 w 168"/>
                <a:gd name="T15" fmla="*/ 1 h 9"/>
                <a:gd name="T16" fmla="*/ 85 w 168"/>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8" h="9">
                  <a:moveTo>
                    <a:pt x="85" y="0"/>
                  </a:moveTo>
                  <a:cubicBezTo>
                    <a:pt x="85" y="0"/>
                    <a:pt x="85" y="0"/>
                    <a:pt x="85" y="0"/>
                  </a:cubicBezTo>
                  <a:cubicBezTo>
                    <a:pt x="59" y="0"/>
                    <a:pt x="34" y="0"/>
                    <a:pt x="9" y="1"/>
                  </a:cubicBezTo>
                  <a:cubicBezTo>
                    <a:pt x="6" y="1"/>
                    <a:pt x="3" y="3"/>
                    <a:pt x="0" y="5"/>
                  </a:cubicBezTo>
                  <a:cubicBezTo>
                    <a:pt x="3" y="6"/>
                    <a:pt x="6" y="9"/>
                    <a:pt x="9" y="9"/>
                  </a:cubicBezTo>
                  <a:cubicBezTo>
                    <a:pt x="59" y="9"/>
                    <a:pt x="109" y="9"/>
                    <a:pt x="159" y="9"/>
                  </a:cubicBezTo>
                  <a:cubicBezTo>
                    <a:pt x="162" y="9"/>
                    <a:pt x="165" y="6"/>
                    <a:pt x="168" y="4"/>
                  </a:cubicBezTo>
                  <a:cubicBezTo>
                    <a:pt x="165" y="3"/>
                    <a:pt x="162" y="1"/>
                    <a:pt x="159" y="1"/>
                  </a:cubicBezTo>
                  <a:cubicBezTo>
                    <a:pt x="134" y="0"/>
                    <a:pt x="109" y="0"/>
                    <a:pt x="85"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72" name="Freeform 223"/>
            <p:cNvSpPr/>
            <p:nvPr/>
          </p:nvSpPr>
          <p:spPr bwMode="auto">
            <a:xfrm>
              <a:off x="-805951" y="2639219"/>
              <a:ext cx="712788" cy="38100"/>
            </a:xfrm>
            <a:custGeom>
              <a:avLst/>
              <a:gdLst>
                <a:gd name="T0" fmla="*/ 85 w 168"/>
                <a:gd name="T1" fmla="*/ 0 h 9"/>
                <a:gd name="T2" fmla="*/ 14 w 168"/>
                <a:gd name="T3" fmla="*/ 0 h 9"/>
                <a:gd name="T4" fmla="*/ 4 w 168"/>
                <a:gd name="T5" fmla="*/ 1 h 9"/>
                <a:gd name="T6" fmla="*/ 1 w 168"/>
                <a:gd name="T7" fmla="*/ 4 h 9"/>
                <a:gd name="T8" fmla="*/ 4 w 168"/>
                <a:gd name="T9" fmla="*/ 8 h 9"/>
                <a:gd name="T10" fmla="*/ 10 w 168"/>
                <a:gd name="T11" fmla="*/ 9 h 9"/>
                <a:gd name="T12" fmla="*/ 156 w 168"/>
                <a:gd name="T13" fmla="*/ 8 h 9"/>
                <a:gd name="T14" fmla="*/ 164 w 168"/>
                <a:gd name="T15" fmla="*/ 8 h 9"/>
                <a:gd name="T16" fmla="*/ 168 w 168"/>
                <a:gd name="T17" fmla="*/ 4 h 9"/>
                <a:gd name="T18" fmla="*/ 164 w 168"/>
                <a:gd name="T19" fmla="*/ 1 h 9"/>
                <a:gd name="T20" fmla="*/ 158 w 168"/>
                <a:gd name="T21" fmla="*/ 0 h 9"/>
                <a:gd name="T22" fmla="*/ 85 w 168"/>
                <a:gd name="T2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8" h="9">
                  <a:moveTo>
                    <a:pt x="85" y="0"/>
                  </a:moveTo>
                  <a:cubicBezTo>
                    <a:pt x="61" y="0"/>
                    <a:pt x="37" y="0"/>
                    <a:pt x="14" y="0"/>
                  </a:cubicBezTo>
                  <a:cubicBezTo>
                    <a:pt x="11" y="0"/>
                    <a:pt x="7" y="0"/>
                    <a:pt x="4" y="1"/>
                  </a:cubicBezTo>
                  <a:cubicBezTo>
                    <a:pt x="3" y="1"/>
                    <a:pt x="0" y="3"/>
                    <a:pt x="1" y="4"/>
                  </a:cubicBezTo>
                  <a:cubicBezTo>
                    <a:pt x="1" y="6"/>
                    <a:pt x="3" y="7"/>
                    <a:pt x="4" y="8"/>
                  </a:cubicBezTo>
                  <a:cubicBezTo>
                    <a:pt x="6" y="9"/>
                    <a:pt x="8" y="9"/>
                    <a:pt x="10" y="9"/>
                  </a:cubicBezTo>
                  <a:cubicBezTo>
                    <a:pt x="59" y="9"/>
                    <a:pt x="107" y="9"/>
                    <a:pt x="156" y="8"/>
                  </a:cubicBezTo>
                  <a:cubicBezTo>
                    <a:pt x="159" y="8"/>
                    <a:pt x="162" y="9"/>
                    <a:pt x="164" y="8"/>
                  </a:cubicBezTo>
                  <a:cubicBezTo>
                    <a:pt x="166" y="8"/>
                    <a:pt x="167" y="5"/>
                    <a:pt x="168" y="4"/>
                  </a:cubicBezTo>
                  <a:cubicBezTo>
                    <a:pt x="168" y="3"/>
                    <a:pt x="166" y="1"/>
                    <a:pt x="164" y="1"/>
                  </a:cubicBezTo>
                  <a:cubicBezTo>
                    <a:pt x="162" y="0"/>
                    <a:pt x="160" y="0"/>
                    <a:pt x="158" y="0"/>
                  </a:cubicBezTo>
                  <a:cubicBezTo>
                    <a:pt x="133" y="0"/>
                    <a:pt x="109" y="0"/>
                    <a:pt x="85"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73" name="Freeform 224"/>
            <p:cNvSpPr/>
            <p:nvPr/>
          </p:nvSpPr>
          <p:spPr bwMode="auto">
            <a:xfrm>
              <a:off x="1591174" y="4310856"/>
              <a:ext cx="708025" cy="38100"/>
            </a:xfrm>
            <a:custGeom>
              <a:avLst/>
              <a:gdLst>
                <a:gd name="T0" fmla="*/ 85 w 167"/>
                <a:gd name="T1" fmla="*/ 0 h 9"/>
                <a:gd name="T2" fmla="*/ 85 w 167"/>
                <a:gd name="T3" fmla="*/ 0 h 9"/>
                <a:gd name="T4" fmla="*/ 8 w 167"/>
                <a:gd name="T5" fmla="*/ 1 h 9"/>
                <a:gd name="T6" fmla="*/ 0 w 167"/>
                <a:gd name="T7" fmla="*/ 5 h 9"/>
                <a:gd name="T8" fmla="*/ 8 w 167"/>
                <a:gd name="T9" fmla="*/ 8 h 9"/>
                <a:gd name="T10" fmla="*/ 159 w 167"/>
                <a:gd name="T11" fmla="*/ 8 h 9"/>
                <a:gd name="T12" fmla="*/ 167 w 167"/>
                <a:gd name="T13" fmla="*/ 4 h 9"/>
                <a:gd name="T14" fmla="*/ 159 w 167"/>
                <a:gd name="T15" fmla="*/ 0 h 9"/>
                <a:gd name="T16" fmla="*/ 85 w 167"/>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7" h="9">
                  <a:moveTo>
                    <a:pt x="85" y="0"/>
                  </a:moveTo>
                  <a:cubicBezTo>
                    <a:pt x="85" y="0"/>
                    <a:pt x="85" y="0"/>
                    <a:pt x="85" y="0"/>
                  </a:cubicBezTo>
                  <a:cubicBezTo>
                    <a:pt x="60" y="0"/>
                    <a:pt x="34" y="0"/>
                    <a:pt x="8" y="1"/>
                  </a:cubicBezTo>
                  <a:cubicBezTo>
                    <a:pt x="6" y="1"/>
                    <a:pt x="3" y="3"/>
                    <a:pt x="0" y="5"/>
                  </a:cubicBezTo>
                  <a:cubicBezTo>
                    <a:pt x="3" y="6"/>
                    <a:pt x="5" y="8"/>
                    <a:pt x="8" y="8"/>
                  </a:cubicBezTo>
                  <a:cubicBezTo>
                    <a:pt x="58" y="9"/>
                    <a:pt x="109" y="9"/>
                    <a:pt x="159" y="8"/>
                  </a:cubicBezTo>
                  <a:cubicBezTo>
                    <a:pt x="162" y="8"/>
                    <a:pt x="165" y="6"/>
                    <a:pt x="167" y="4"/>
                  </a:cubicBezTo>
                  <a:cubicBezTo>
                    <a:pt x="165" y="3"/>
                    <a:pt x="162" y="0"/>
                    <a:pt x="159" y="0"/>
                  </a:cubicBezTo>
                  <a:cubicBezTo>
                    <a:pt x="134" y="0"/>
                    <a:pt x="110" y="0"/>
                    <a:pt x="85"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74" name="Freeform 225"/>
            <p:cNvSpPr/>
            <p:nvPr/>
          </p:nvSpPr>
          <p:spPr bwMode="auto">
            <a:xfrm>
              <a:off x="1591174" y="3907631"/>
              <a:ext cx="712788" cy="25400"/>
            </a:xfrm>
            <a:custGeom>
              <a:avLst/>
              <a:gdLst>
                <a:gd name="T0" fmla="*/ 168 w 168"/>
                <a:gd name="T1" fmla="*/ 3 h 6"/>
                <a:gd name="T2" fmla="*/ 167 w 168"/>
                <a:gd name="T3" fmla="*/ 0 h 6"/>
                <a:gd name="T4" fmla="*/ 1 w 168"/>
                <a:gd name="T5" fmla="*/ 0 h 6"/>
                <a:gd name="T6" fmla="*/ 0 w 168"/>
                <a:gd name="T7" fmla="*/ 3 h 6"/>
                <a:gd name="T8" fmla="*/ 8 w 168"/>
                <a:gd name="T9" fmla="*/ 6 h 6"/>
                <a:gd name="T10" fmla="*/ 160 w 168"/>
                <a:gd name="T11" fmla="*/ 6 h 6"/>
                <a:gd name="T12" fmla="*/ 168 w 168"/>
                <a:gd name="T13" fmla="*/ 3 h 6"/>
              </a:gdLst>
              <a:ahLst/>
              <a:cxnLst>
                <a:cxn ang="0">
                  <a:pos x="T0" y="T1"/>
                </a:cxn>
                <a:cxn ang="0">
                  <a:pos x="T2" y="T3"/>
                </a:cxn>
                <a:cxn ang="0">
                  <a:pos x="T4" y="T5"/>
                </a:cxn>
                <a:cxn ang="0">
                  <a:pos x="T6" y="T7"/>
                </a:cxn>
                <a:cxn ang="0">
                  <a:pos x="T8" y="T9"/>
                </a:cxn>
                <a:cxn ang="0">
                  <a:pos x="T10" y="T11"/>
                </a:cxn>
                <a:cxn ang="0">
                  <a:pos x="T12" y="T13"/>
                </a:cxn>
              </a:cxnLst>
              <a:rect l="0" t="0" r="r" b="b"/>
              <a:pathLst>
                <a:path w="168" h="6">
                  <a:moveTo>
                    <a:pt x="168" y="3"/>
                  </a:moveTo>
                  <a:cubicBezTo>
                    <a:pt x="168" y="2"/>
                    <a:pt x="167" y="1"/>
                    <a:pt x="167" y="0"/>
                  </a:cubicBezTo>
                  <a:cubicBezTo>
                    <a:pt x="112" y="0"/>
                    <a:pt x="56" y="0"/>
                    <a:pt x="1" y="0"/>
                  </a:cubicBezTo>
                  <a:cubicBezTo>
                    <a:pt x="1" y="1"/>
                    <a:pt x="0" y="2"/>
                    <a:pt x="0" y="3"/>
                  </a:cubicBezTo>
                  <a:cubicBezTo>
                    <a:pt x="3" y="4"/>
                    <a:pt x="5" y="6"/>
                    <a:pt x="8" y="6"/>
                  </a:cubicBezTo>
                  <a:cubicBezTo>
                    <a:pt x="59" y="6"/>
                    <a:pt x="109" y="6"/>
                    <a:pt x="160" y="6"/>
                  </a:cubicBezTo>
                  <a:cubicBezTo>
                    <a:pt x="163" y="6"/>
                    <a:pt x="165" y="4"/>
                    <a:pt x="168" y="3"/>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75" name="Freeform 226"/>
            <p:cNvSpPr/>
            <p:nvPr/>
          </p:nvSpPr>
          <p:spPr bwMode="auto">
            <a:xfrm>
              <a:off x="-75701" y="2316956"/>
              <a:ext cx="228600" cy="195263"/>
            </a:xfrm>
            <a:custGeom>
              <a:avLst/>
              <a:gdLst>
                <a:gd name="T0" fmla="*/ 54 w 54"/>
                <a:gd name="T1" fmla="*/ 4 h 46"/>
                <a:gd name="T2" fmla="*/ 51 w 54"/>
                <a:gd name="T3" fmla="*/ 0 h 46"/>
                <a:gd name="T4" fmla="*/ 6 w 54"/>
                <a:gd name="T5" fmla="*/ 0 h 46"/>
                <a:gd name="T6" fmla="*/ 1 w 54"/>
                <a:gd name="T7" fmla="*/ 7 h 46"/>
                <a:gd name="T8" fmla="*/ 1 w 54"/>
                <a:gd name="T9" fmla="*/ 40 h 46"/>
                <a:gd name="T10" fmla="*/ 5 w 54"/>
                <a:gd name="T11" fmla="*/ 46 h 46"/>
                <a:gd name="T12" fmla="*/ 12 w 54"/>
                <a:gd name="T13" fmla="*/ 43 h 46"/>
                <a:gd name="T14" fmla="*/ 14 w 54"/>
                <a:gd name="T15" fmla="*/ 33 h 46"/>
                <a:gd name="T16" fmla="*/ 33 w 54"/>
                <a:gd name="T17" fmla="*/ 7 h 46"/>
                <a:gd name="T18" fmla="*/ 54 w 54"/>
                <a:gd name="T19" fmla="*/ 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4" h="46">
                  <a:moveTo>
                    <a:pt x="54" y="4"/>
                  </a:moveTo>
                  <a:cubicBezTo>
                    <a:pt x="52" y="1"/>
                    <a:pt x="51" y="0"/>
                    <a:pt x="51" y="0"/>
                  </a:cubicBezTo>
                  <a:cubicBezTo>
                    <a:pt x="36" y="0"/>
                    <a:pt x="21" y="0"/>
                    <a:pt x="6" y="0"/>
                  </a:cubicBezTo>
                  <a:cubicBezTo>
                    <a:pt x="4" y="0"/>
                    <a:pt x="1" y="4"/>
                    <a:pt x="1" y="7"/>
                  </a:cubicBezTo>
                  <a:cubicBezTo>
                    <a:pt x="0" y="18"/>
                    <a:pt x="0" y="29"/>
                    <a:pt x="1" y="40"/>
                  </a:cubicBezTo>
                  <a:cubicBezTo>
                    <a:pt x="1" y="42"/>
                    <a:pt x="3" y="46"/>
                    <a:pt x="5" y="46"/>
                  </a:cubicBezTo>
                  <a:cubicBezTo>
                    <a:pt x="7" y="46"/>
                    <a:pt x="11" y="45"/>
                    <a:pt x="12" y="43"/>
                  </a:cubicBezTo>
                  <a:cubicBezTo>
                    <a:pt x="14" y="40"/>
                    <a:pt x="14" y="37"/>
                    <a:pt x="14" y="33"/>
                  </a:cubicBezTo>
                  <a:cubicBezTo>
                    <a:pt x="13" y="19"/>
                    <a:pt x="19" y="10"/>
                    <a:pt x="33" y="7"/>
                  </a:cubicBezTo>
                  <a:cubicBezTo>
                    <a:pt x="39" y="5"/>
                    <a:pt x="46" y="5"/>
                    <a:pt x="54" y="4"/>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76" name="Freeform 227"/>
            <p:cNvSpPr/>
            <p:nvPr/>
          </p:nvSpPr>
          <p:spPr bwMode="auto">
            <a:xfrm>
              <a:off x="1348286" y="2316956"/>
              <a:ext cx="220663" cy="195263"/>
            </a:xfrm>
            <a:custGeom>
              <a:avLst/>
              <a:gdLst>
                <a:gd name="T0" fmla="*/ 0 w 52"/>
                <a:gd name="T1" fmla="*/ 1 h 46"/>
                <a:gd name="T2" fmla="*/ 0 w 52"/>
                <a:gd name="T3" fmla="*/ 3 h 46"/>
                <a:gd name="T4" fmla="*/ 21 w 52"/>
                <a:gd name="T5" fmla="*/ 7 h 46"/>
                <a:gd name="T6" fmla="*/ 38 w 52"/>
                <a:gd name="T7" fmla="*/ 30 h 46"/>
                <a:gd name="T8" fmla="*/ 39 w 52"/>
                <a:gd name="T9" fmla="*/ 41 h 46"/>
                <a:gd name="T10" fmla="*/ 47 w 52"/>
                <a:gd name="T11" fmla="*/ 46 h 46"/>
                <a:gd name="T12" fmla="*/ 52 w 52"/>
                <a:gd name="T13" fmla="*/ 39 h 46"/>
                <a:gd name="T14" fmla="*/ 52 w 52"/>
                <a:gd name="T15" fmla="*/ 8 h 46"/>
                <a:gd name="T16" fmla="*/ 43 w 52"/>
                <a:gd name="T17" fmla="*/ 0 h 46"/>
                <a:gd name="T18" fmla="*/ 12 w 52"/>
                <a:gd name="T19" fmla="*/ 0 h 46"/>
                <a:gd name="T20" fmla="*/ 0 w 52"/>
                <a:gd name="T21" fmla="*/ 1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2" h="46">
                  <a:moveTo>
                    <a:pt x="0" y="1"/>
                  </a:moveTo>
                  <a:cubicBezTo>
                    <a:pt x="0" y="2"/>
                    <a:pt x="0" y="3"/>
                    <a:pt x="0" y="3"/>
                  </a:cubicBezTo>
                  <a:cubicBezTo>
                    <a:pt x="7" y="5"/>
                    <a:pt x="14" y="6"/>
                    <a:pt x="21" y="7"/>
                  </a:cubicBezTo>
                  <a:cubicBezTo>
                    <a:pt x="33" y="10"/>
                    <a:pt x="38" y="17"/>
                    <a:pt x="38" y="30"/>
                  </a:cubicBezTo>
                  <a:cubicBezTo>
                    <a:pt x="38" y="34"/>
                    <a:pt x="38" y="38"/>
                    <a:pt x="39" y="41"/>
                  </a:cubicBezTo>
                  <a:cubicBezTo>
                    <a:pt x="40" y="44"/>
                    <a:pt x="44" y="46"/>
                    <a:pt x="47" y="46"/>
                  </a:cubicBezTo>
                  <a:cubicBezTo>
                    <a:pt x="49" y="46"/>
                    <a:pt x="52" y="42"/>
                    <a:pt x="52" y="39"/>
                  </a:cubicBezTo>
                  <a:cubicBezTo>
                    <a:pt x="52" y="29"/>
                    <a:pt x="52" y="18"/>
                    <a:pt x="52" y="8"/>
                  </a:cubicBezTo>
                  <a:cubicBezTo>
                    <a:pt x="52" y="2"/>
                    <a:pt x="49" y="0"/>
                    <a:pt x="43" y="0"/>
                  </a:cubicBezTo>
                  <a:cubicBezTo>
                    <a:pt x="33" y="0"/>
                    <a:pt x="22" y="0"/>
                    <a:pt x="12" y="0"/>
                  </a:cubicBezTo>
                  <a:cubicBezTo>
                    <a:pt x="8" y="0"/>
                    <a:pt x="4" y="0"/>
                    <a:pt x="0" y="1"/>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77" name="Freeform 228"/>
            <p:cNvSpPr/>
            <p:nvPr/>
          </p:nvSpPr>
          <p:spPr bwMode="auto">
            <a:xfrm>
              <a:off x="1335586" y="2248694"/>
              <a:ext cx="238125" cy="55563"/>
            </a:xfrm>
            <a:custGeom>
              <a:avLst/>
              <a:gdLst>
                <a:gd name="T0" fmla="*/ 28 w 56"/>
                <a:gd name="T1" fmla="*/ 13 h 13"/>
                <a:gd name="T2" fmla="*/ 28 w 56"/>
                <a:gd name="T3" fmla="*/ 13 h 13"/>
                <a:gd name="T4" fmla="*/ 48 w 56"/>
                <a:gd name="T5" fmla="*/ 13 h 13"/>
                <a:gd name="T6" fmla="*/ 56 w 56"/>
                <a:gd name="T7" fmla="*/ 8 h 13"/>
                <a:gd name="T8" fmla="*/ 49 w 56"/>
                <a:gd name="T9" fmla="*/ 0 h 13"/>
                <a:gd name="T10" fmla="*/ 8 w 56"/>
                <a:gd name="T11" fmla="*/ 0 h 13"/>
                <a:gd name="T12" fmla="*/ 0 w 56"/>
                <a:gd name="T13" fmla="*/ 7 h 13"/>
                <a:gd name="T14" fmla="*/ 8 w 56"/>
                <a:gd name="T15" fmla="*/ 13 h 13"/>
                <a:gd name="T16" fmla="*/ 28 w 56"/>
                <a:gd name="T1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 h="13">
                  <a:moveTo>
                    <a:pt x="28" y="13"/>
                  </a:moveTo>
                  <a:cubicBezTo>
                    <a:pt x="28" y="13"/>
                    <a:pt x="28" y="13"/>
                    <a:pt x="28" y="13"/>
                  </a:cubicBezTo>
                  <a:cubicBezTo>
                    <a:pt x="35" y="13"/>
                    <a:pt x="42" y="13"/>
                    <a:pt x="48" y="13"/>
                  </a:cubicBezTo>
                  <a:cubicBezTo>
                    <a:pt x="51" y="12"/>
                    <a:pt x="53" y="9"/>
                    <a:pt x="56" y="8"/>
                  </a:cubicBezTo>
                  <a:cubicBezTo>
                    <a:pt x="53" y="5"/>
                    <a:pt x="51" y="0"/>
                    <a:pt x="49" y="0"/>
                  </a:cubicBezTo>
                  <a:cubicBezTo>
                    <a:pt x="35" y="0"/>
                    <a:pt x="21" y="0"/>
                    <a:pt x="8" y="0"/>
                  </a:cubicBezTo>
                  <a:cubicBezTo>
                    <a:pt x="5" y="1"/>
                    <a:pt x="2" y="5"/>
                    <a:pt x="0" y="7"/>
                  </a:cubicBezTo>
                  <a:cubicBezTo>
                    <a:pt x="2" y="9"/>
                    <a:pt x="5" y="12"/>
                    <a:pt x="8" y="13"/>
                  </a:cubicBezTo>
                  <a:cubicBezTo>
                    <a:pt x="14" y="13"/>
                    <a:pt x="21" y="13"/>
                    <a:pt x="28" y="13"/>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78" name="Freeform 229"/>
            <p:cNvSpPr/>
            <p:nvPr/>
          </p:nvSpPr>
          <p:spPr bwMode="auto">
            <a:xfrm>
              <a:off x="-75701" y="2248694"/>
              <a:ext cx="236538" cy="55563"/>
            </a:xfrm>
            <a:custGeom>
              <a:avLst/>
              <a:gdLst>
                <a:gd name="T0" fmla="*/ 28 w 56"/>
                <a:gd name="T1" fmla="*/ 13 h 13"/>
                <a:gd name="T2" fmla="*/ 28 w 56"/>
                <a:gd name="T3" fmla="*/ 13 h 13"/>
                <a:gd name="T4" fmla="*/ 48 w 56"/>
                <a:gd name="T5" fmla="*/ 13 h 13"/>
                <a:gd name="T6" fmla="*/ 56 w 56"/>
                <a:gd name="T7" fmla="*/ 8 h 13"/>
                <a:gd name="T8" fmla="*/ 48 w 56"/>
                <a:gd name="T9" fmla="*/ 0 h 13"/>
                <a:gd name="T10" fmla="*/ 7 w 56"/>
                <a:gd name="T11" fmla="*/ 0 h 13"/>
                <a:gd name="T12" fmla="*/ 0 w 56"/>
                <a:gd name="T13" fmla="*/ 7 h 13"/>
                <a:gd name="T14" fmla="*/ 7 w 56"/>
                <a:gd name="T15" fmla="*/ 13 h 13"/>
                <a:gd name="T16" fmla="*/ 28 w 56"/>
                <a:gd name="T1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 h="13">
                  <a:moveTo>
                    <a:pt x="28" y="13"/>
                  </a:moveTo>
                  <a:cubicBezTo>
                    <a:pt x="28" y="13"/>
                    <a:pt x="28" y="13"/>
                    <a:pt x="28" y="13"/>
                  </a:cubicBezTo>
                  <a:cubicBezTo>
                    <a:pt x="35" y="13"/>
                    <a:pt x="41" y="13"/>
                    <a:pt x="48" y="13"/>
                  </a:cubicBezTo>
                  <a:cubicBezTo>
                    <a:pt x="51" y="12"/>
                    <a:pt x="53" y="9"/>
                    <a:pt x="56" y="8"/>
                  </a:cubicBezTo>
                  <a:cubicBezTo>
                    <a:pt x="53" y="5"/>
                    <a:pt x="51" y="1"/>
                    <a:pt x="48" y="0"/>
                  </a:cubicBezTo>
                  <a:cubicBezTo>
                    <a:pt x="35" y="0"/>
                    <a:pt x="21" y="0"/>
                    <a:pt x="7" y="0"/>
                  </a:cubicBezTo>
                  <a:cubicBezTo>
                    <a:pt x="5" y="0"/>
                    <a:pt x="2" y="5"/>
                    <a:pt x="0" y="7"/>
                  </a:cubicBezTo>
                  <a:cubicBezTo>
                    <a:pt x="2" y="9"/>
                    <a:pt x="5" y="12"/>
                    <a:pt x="7" y="13"/>
                  </a:cubicBezTo>
                  <a:cubicBezTo>
                    <a:pt x="14" y="13"/>
                    <a:pt x="21" y="13"/>
                    <a:pt x="28" y="13"/>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79" name="Freeform 230"/>
            <p:cNvSpPr/>
            <p:nvPr/>
          </p:nvSpPr>
          <p:spPr bwMode="auto">
            <a:xfrm>
              <a:off x="1348286" y="3369469"/>
              <a:ext cx="220663" cy="38100"/>
            </a:xfrm>
            <a:custGeom>
              <a:avLst/>
              <a:gdLst>
                <a:gd name="T0" fmla="*/ 25 w 52"/>
                <a:gd name="T1" fmla="*/ 8 h 9"/>
                <a:gd name="T2" fmla="*/ 25 w 52"/>
                <a:gd name="T3" fmla="*/ 8 h 9"/>
                <a:gd name="T4" fmla="*/ 44 w 52"/>
                <a:gd name="T5" fmla="*/ 8 h 9"/>
                <a:gd name="T6" fmla="*/ 52 w 52"/>
                <a:gd name="T7" fmla="*/ 4 h 9"/>
                <a:gd name="T8" fmla="*/ 45 w 52"/>
                <a:gd name="T9" fmla="*/ 0 h 9"/>
                <a:gd name="T10" fmla="*/ 6 w 52"/>
                <a:gd name="T11" fmla="*/ 0 h 9"/>
                <a:gd name="T12" fmla="*/ 0 w 52"/>
                <a:gd name="T13" fmla="*/ 4 h 9"/>
                <a:gd name="T14" fmla="*/ 6 w 52"/>
                <a:gd name="T15" fmla="*/ 8 h 9"/>
                <a:gd name="T16" fmla="*/ 25 w 52"/>
                <a:gd name="T17"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9">
                  <a:moveTo>
                    <a:pt x="25" y="8"/>
                  </a:moveTo>
                  <a:cubicBezTo>
                    <a:pt x="25" y="8"/>
                    <a:pt x="25" y="8"/>
                    <a:pt x="25" y="8"/>
                  </a:cubicBezTo>
                  <a:cubicBezTo>
                    <a:pt x="32" y="8"/>
                    <a:pt x="38" y="9"/>
                    <a:pt x="44" y="8"/>
                  </a:cubicBezTo>
                  <a:cubicBezTo>
                    <a:pt x="47" y="8"/>
                    <a:pt x="49" y="5"/>
                    <a:pt x="52" y="4"/>
                  </a:cubicBezTo>
                  <a:cubicBezTo>
                    <a:pt x="49" y="3"/>
                    <a:pt x="47" y="0"/>
                    <a:pt x="45" y="0"/>
                  </a:cubicBezTo>
                  <a:cubicBezTo>
                    <a:pt x="32" y="0"/>
                    <a:pt x="19" y="0"/>
                    <a:pt x="6" y="0"/>
                  </a:cubicBezTo>
                  <a:cubicBezTo>
                    <a:pt x="4" y="0"/>
                    <a:pt x="2" y="3"/>
                    <a:pt x="0" y="4"/>
                  </a:cubicBezTo>
                  <a:cubicBezTo>
                    <a:pt x="2" y="5"/>
                    <a:pt x="4" y="8"/>
                    <a:pt x="6" y="8"/>
                  </a:cubicBezTo>
                  <a:cubicBezTo>
                    <a:pt x="13" y="9"/>
                    <a:pt x="19" y="8"/>
                    <a:pt x="25" y="8"/>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80" name="Freeform 231"/>
            <p:cNvSpPr/>
            <p:nvPr/>
          </p:nvSpPr>
          <p:spPr bwMode="auto">
            <a:xfrm>
              <a:off x="1345111" y="4607719"/>
              <a:ext cx="220663" cy="50800"/>
            </a:xfrm>
            <a:custGeom>
              <a:avLst/>
              <a:gdLst>
                <a:gd name="T0" fmla="*/ 52 w 52"/>
                <a:gd name="T1" fmla="*/ 4 h 12"/>
                <a:gd name="T2" fmla="*/ 0 w 52"/>
                <a:gd name="T3" fmla="*/ 3 h 12"/>
                <a:gd name="T4" fmla="*/ 52 w 52"/>
                <a:gd name="T5" fmla="*/ 4 h 12"/>
              </a:gdLst>
              <a:ahLst/>
              <a:cxnLst>
                <a:cxn ang="0">
                  <a:pos x="T0" y="T1"/>
                </a:cxn>
                <a:cxn ang="0">
                  <a:pos x="T2" y="T3"/>
                </a:cxn>
                <a:cxn ang="0">
                  <a:pos x="T4" y="T5"/>
                </a:cxn>
              </a:cxnLst>
              <a:rect l="0" t="0" r="r" b="b"/>
              <a:pathLst>
                <a:path w="52" h="12">
                  <a:moveTo>
                    <a:pt x="52" y="4"/>
                  </a:moveTo>
                  <a:cubicBezTo>
                    <a:pt x="35" y="0"/>
                    <a:pt x="18" y="1"/>
                    <a:pt x="0" y="3"/>
                  </a:cubicBezTo>
                  <a:cubicBezTo>
                    <a:pt x="6" y="11"/>
                    <a:pt x="45" y="12"/>
                    <a:pt x="52" y="4"/>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81" name="Freeform 232"/>
            <p:cNvSpPr/>
            <p:nvPr/>
          </p:nvSpPr>
          <p:spPr bwMode="auto">
            <a:xfrm>
              <a:off x="-202701" y="5134769"/>
              <a:ext cx="109538" cy="38100"/>
            </a:xfrm>
            <a:custGeom>
              <a:avLst/>
              <a:gdLst>
                <a:gd name="T0" fmla="*/ 12 w 26"/>
                <a:gd name="T1" fmla="*/ 8 h 9"/>
                <a:gd name="T2" fmla="*/ 12 w 26"/>
                <a:gd name="T3" fmla="*/ 8 h 9"/>
                <a:gd name="T4" fmla="*/ 21 w 26"/>
                <a:gd name="T5" fmla="*/ 8 h 9"/>
                <a:gd name="T6" fmla="*/ 26 w 26"/>
                <a:gd name="T7" fmla="*/ 4 h 9"/>
                <a:gd name="T8" fmla="*/ 20 w 26"/>
                <a:gd name="T9" fmla="*/ 0 h 9"/>
                <a:gd name="T10" fmla="*/ 10 w 26"/>
                <a:gd name="T11" fmla="*/ 0 h 9"/>
                <a:gd name="T12" fmla="*/ 0 w 26"/>
                <a:gd name="T13" fmla="*/ 4 h 9"/>
                <a:gd name="T14" fmla="*/ 10 w 26"/>
                <a:gd name="T15" fmla="*/ 8 h 9"/>
                <a:gd name="T16" fmla="*/ 12 w 26"/>
                <a:gd name="T17"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 h="9">
                  <a:moveTo>
                    <a:pt x="12" y="8"/>
                  </a:moveTo>
                  <a:cubicBezTo>
                    <a:pt x="12" y="8"/>
                    <a:pt x="12" y="8"/>
                    <a:pt x="12" y="8"/>
                  </a:cubicBezTo>
                  <a:cubicBezTo>
                    <a:pt x="15" y="8"/>
                    <a:pt x="18" y="9"/>
                    <a:pt x="21" y="8"/>
                  </a:cubicBezTo>
                  <a:cubicBezTo>
                    <a:pt x="23" y="7"/>
                    <a:pt x="24" y="5"/>
                    <a:pt x="26" y="4"/>
                  </a:cubicBezTo>
                  <a:cubicBezTo>
                    <a:pt x="24" y="3"/>
                    <a:pt x="22" y="1"/>
                    <a:pt x="20" y="0"/>
                  </a:cubicBezTo>
                  <a:cubicBezTo>
                    <a:pt x="17" y="0"/>
                    <a:pt x="13" y="0"/>
                    <a:pt x="10" y="0"/>
                  </a:cubicBezTo>
                  <a:cubicBezTo>
                    <a:pt x="6" y="1"/>
                    <a:pt x="3" y="3"/>
                    <a:pt x="0" y="4"/>
                  </a:cubicBezTo>
                  <a:cubicBezTo>
                    <a:pt x="3" y="6"/>
                    <a:pt x="7" y="7"/>
                    <a:pt x="10" y="8"/>
                  </a:cubicBezTo>
                  <a:cubicBezTo>
                    <a:pt x="11" y="8"/>
                    <a:pt x="11" y="8"/>
                    <a:pt x="12" y="8"/>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82" name="Freeform 233"/>
            <p:cNvSpPr/>
            <p:nvPr/>
          </p:nvSpPr>
          <p:spPr bwMode="auto">
            <a:xfrm>
              <a:off x="1594349" y="5130006"/>
              <a:ext cx="103188" cy="42863"/>
            </a:xfrm>
            <a:custGeom>
              <a:avLst/>
              <a:gdLst>
                <a:gd name="T0" fmla="*/ 24 w 24"/>
                <a:gd name="T1" fmla="*/ 10 h 10"/>
                <a:gd name="T2" fmla="*/ 1 w 24"/>
                <a:gd name="T3" fmla="*/ 4 h 10"/>
                <a:gd name="T4" fmla="*/ 2 w 24"/>
                <a:gd name="T5" fmla="*/ 10 h 10"/>
                <a:gd name="T6" fmla="*/ 24 w 24"/>
                <a:gd name="T7" fmla="*/ 10 h 10"/>
              </a:gdLst>
              <a:ahLst/>
              <a:cxnLst>
                <a:cxn ang="0">
                  <a:pos x="T0" y="T1"/>
                </a:cxn>
                <a:cxn ang="0">
                  <a:pos x="T2" y="T3"/>
                </a:cxn>
                <a:cxn ang="0">
                  <a:pos x="T4" y="T5"/>
                </a:cxn>
                <a:cxn ang="0">
                  <a:pos x="T6" y="T7"/>
                </a:cxn>
              </a:cxnLst>
              <a:rect l="0" t="0" r="r" b="b"/>
              <a:pathLst>
                <a:path w="24" h="10">
                  <a:moveTo>
                    <a:pt x="24" y="10"/>
                  </a:moveTo>
                  <a:cubicBezTo>
                    <a:pt x="21" y="3"/>
                    <a:pt x="4" y="0"/>
                    <a:pt x="1" y="4"/>
                  </a:cubicBezTo>
                  <a:cubicBezTo>
                    <a:pt x="0" y="5"/>
                    <a:pt x="2" y="10"/>
                    <a:pt x="2" y="10"/>
                  </a:cubicBezTo>
                  <a:cubicBezTo>
                    <a:pt x="10" y="10"/>
                    <a:pt x="17" y="10"/>
                    <a:pt x="24" y="1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83" name="Freeform 234"/>
            <p:cNvSpPr/>
            <p:nvPr/>
          </p:nvSpPr>
          <p:spPr bwMode="auto">
            <a:xfrm>
              <a:off x="-42364" y="2223294"/>
              <a:ext cx="187325" cy="12700"/>
            </a:xfrm>
            <a:custGeom>
              <a:avLst/>
              <a:gdLst>
                <a:gd name="T0" fmla="*/ 44 w 44"/>
                <a:gd name="T1" fmla="*/ 3 h 3"/>
                <a:gd name="T2" fmla="*/ 44 w 44"/>
                <a:gd name="T3" fmla="*/ 0 h 3"/>
                <a:gd name="T4" fmla="*/ 0 w 44"/>
                <a:gd name="T5" fmla="*/ 0 h 3"/>
                <a:gd name="T6" fmla="*/ 0 w 44"/>
                <a:gd name="T7" fmla="*/ 3 h 3"/>
                <a:gd name="T8" fmla="*/ 44 w 44"/>
                <a:gd name="T9" fmla="*/ 3 h 3"/>
              </a:gdLst>
              <a:ahLst/>
              <a:cxnLst>
                <a:cxn ang="0">
                  <a:pos x="T0" y="T1"/>
                </a:cxn>
                <a:cxn ang="0">
                  <a:pos x="T2" y="T3"/>
                </a:cxn>
                <a:cxn ang="0">
                  <a:pos x="T4" y="T5"/>
                </a:cxn>
                <a:cxn ang="0">
                  <a:pos x="T6" y="T7"/>
                </a:cxn>
                <a:cxn ang="0">
                  <a:pos x="T8" y="T9"/>
                </a:cxn>
              </a:cxnLst>
              <a:rect l="0" t="0" r="r" b="b"/>
              <a:pathLst>
                <a:path w="44" h="3">
                  <a:moveTo>
                    <a:pt x="44" y="3"/>
                  </a:moveTo>
                  <a:cubicBezTo>
                    <a:pt x="44" y="2"/>
                    <a:pt x="44" y="1"/>
                    <a:pt x="44" y="0"/>
                  </a:cubicBezTo>
                  <a:cubicBezTo>
                    <a:pt x="29" y="0"/>
                    <a:pt x="14" y="0"/>
                    <a:pt x="0" y="0"/>
                  </a:cubicBezTo>
                  <a:cubicBezTo>
                    <a:pt x="0" y="1"/>
                    <a:pt x="0" y="2"/>
                    <a:pt x="0" y="3"/>
                  </a:cubicBezTo>
                  <a:cubicBezTo>
                    <a:pt x="14" y="3"/>
                    <a:pt x="29" y="3"/>
                    <a:pt x="44" y="3"/>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84" name="Freeform 235"/>
            <p:cNvSpPr/>
            <p:nvPr/>
          </p:nvSpPr>
          <p:spPr bwMode="auto">
            <a:xfrm>
              <a:off x="1357811" y="2223294"/>
              <a:ext cx="177800" cy="12700"/>
            </a:xfrm>
            <a:custGeom>
              <a:avLst/>
              <a:gdLst>
                <a:gd name="T0" fmla="*/ 42 w 42"/>
                <a:gd name="T1" fmla="*/ 3 h 3"/>
                <a:gd name="T2" fmla="*/ 42 w 42"/>
                <a:gd name="T3" fmla="*/ 0 h 3"/>
                <a:gd name="T4" fmla="*/ 0 w 42"/>
                <a:gd name="T5" fmla="*/ 0 h 3"/>
                <a:gd name="T6" fmla="*/ 0 w 42"/>
                <a:gd name="T7" fmla="*/ 3 h 3"/>
                <a:gd name="T8" fmla="*/ 42 w 42"/>
                <a:gd name="T9" fmla="*/ 3 h 3"/>
              </a:gdLst>
              <a:ahLst/>
              <a:cxnLst>
                <a:cxn ang="0">
                  <a:pos x="T0" y="T1"/>
                </a:cxn>
                <a:cxn ang="0">
                  <a:pos x="T2" y="T3"/>
                </a:cxn>
                <a:cxn ang="0">
                  <a:pos x="T4" y="T5"/>
                </a:cxn>
                <a:cxn ang="0">
                  <a:pos x="T6" y="T7"/>
                </a:cxn>
                <a:cxn ang="0">
                  <a:pos x="T8" y="T9"/>
                </a:cxn>
              </a:cxnLst>
              <a:rect l="0" t="0" r="r" b="b"/>
              <a:pathLst>
                <a:path w="42" h="3">
                  <a:moveTo>
                    <a:pt x="42" y="3"/>
                  </a:moveTo>
                  <a:cubicBezTo>
                    <a:pt x="42" y="2"/>
                    <a:pt x="42" y="1"/>
                    <a:pt x="42" y="0"/>
                  </a:cubicBezTo>
                  <a:cubicBezTo>
                    <a:pt x="28" y="0"/>
                    <a:pt x="14" y="0"/>
                    <a:pt x="0" y="0"/>
                  </a:cubicBezTo>
                  <a:cubicBezTo>
                    <a:pt x="0" y="1"/>
                    <a:pt x="0" y="2"/>
                    <a:pt x="0" y="3"/>
                  </a:cubicBezTo>
                  <a:cubicBezTo>
                    <a:pt x="14" y="3"/>
                    <a:pt x="28" y="3"/>
                    <a:pt x="42" y="3"/>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85" name="Freeform 236"/>
            <p:cNvSpPr/>
            <p:nvPr/>
          </p:nvSpPr>
          <p:spPr bwMode="auto">
            <a:xfrm>
              <a:off x="-1374277" y="5274469"/>
              <a:ext cx="1047750" cy="4763"/>
            </a:xfrm>
            <a:custGeom>
              <a:avLst/>
              <a:gdLst>
                <a:gd name="T0" fmla="*/ 247 w 247"/>
                <a:gd name="T1" fmla="*/ 1 h 1"/>
                <a:gd name="T2" fmla="*/ 0 w 247"/>
                <a:gd name="T3" fmla="*/ 1 h 1"/>
                <a:gd name="T4" fmla="*/ 0 w 247"/>
                <a:gd name="T5" fmla="*/ 0 h 1"/>
                <a:gd name="T6" fmla="*/ 247 w 247"/>
                <a:gd name="T7" fmla="*/ 0 h 1"/>
                <a:gd name="T8" fmla="*/ 247 w 247"/>
                <a:gd name="T9" fmla="*/ 1 h 1"/>
              </a:gdLst>
              <a:ahLst/>
              <a:cxnLst>
                <a:cxn ang="0">
                  <a:pos x="T0" y="T1"/>
                </a:cxn>
                <a:cxn ang="0">
                  <a:pos x="T2" y="T3"/>
                </a:cxn>
                <a:cxn ang="0">
                  <a:pos x="T4" y="T5"/>
                </a:cxn>
                <a:cxn ang="0">
                  <a:pos x="T6" y="T7"/>
                </a:cxn>
                <a:cxn ang="0">
                  <a:pos x="T8" y="T9"/>
                </a:cxn>
              </a:cxnLst>
              <a:rect l="0" t="0" r="r" b="b"/>
              <a:pathLst>
                <a:path w="247" h="1">
                  <a:moveTo>
                    <a:pt x="247" y="1"/>
                  </a:moveTo>
                  <a:cubicBezTo>
                    <a:pt x="165" y="1"/>
                    <a:pt x="82" y="1"/>
                    <a:pt x="0" y="1"/>
                  </a:cubicBezTo>
                  <a:cubicBezTo>
                    <a:pt x="0" y="0"/>
                    <a:pt x="0" y="0"/>
                    <a:pt x="0" y="0"/>
                  </a:cubicBezTo>
                  <a:cubicBezTo>
                    <a:pt x="82" y="0"/>
                    <a:pt x="165" y="0"/>
                    <a:pt x="247" y="0"/>
                  </a:cubicBezTo>
                  <a:cubicBezTo>
                    <a:pt x="247" y="0"/>
                    <a:pt x="247" y="0"/>
                    <a:pt x="247" y="1"/>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86" name="Freeform 237"/>
            <p:cNvSpPr/>
            <p:nvPr/>
          </p:nvSpPr>
          <p:spPr bwMode="auto">
            <a:xfrm>
              <a:off x="-83639" y="3012281"/>
              <a:ext cx="1657350" cy="2160588"/>
            </a:xfrm>
            <a:custGeom>
              <a:avLst/>
              <a:gdLst>
                <a:gd name="T0" fmla="*/ 61 w 391"/>
                <a:gd name="T1" fmla="*/ 471 h 509"/>
                <a:gd name="T2" fmla="*/ 19 w 391"/>
                <a:gd name="T3" fmla="*/ 481 h 509"/>
                <a:gd name="T4" fmla="*/ 2 w 391"/>
                <a:gd name="T5" fmla="*/ 439 h 509"/>
                <a:gd name="T6" fmla="*/ 10 w 391"/>
                <a:gd name="T7" fmla="*/ 395 h 509"/>
                <a:gd name="T8" fmla="*/ 64 w 391"/>
                <a:gd name="T9" fmla="*/ 399 h 509"/>
                <a:gd name="T10" fmla="*/ 4 w 391"/>
                <a:gd name="T11" fmla="*/ 383 h 509"/>
                <a:gd name="T12" fmla="*/ 3 w 391"/>
                <a:gd name="T13" fmla="*/ 301 h 509"/>
                <a:gd name="T14" fmla="*/ 58 w 391"/>
                <a:gd name="T15" fmla="*/ 298 h 509"/>
                <a:gd name="T16" fmla="*/ 63 w 391"/>
                <a:gd name="T17" fmla="*/ 284 h 509"/>
                <a:gd name="T18" fmla="*/ 1 w 391"/>
                <a:gd name="T19" fmla="*/ 225 h 509"/>
                <a:gd name="T20" fmla="*/ 9 w 391"/>
                <a:gd name="T21" fmla="*/ 200 h 509"/>
                <a:gd name="T22" fmla="*/ 62 w 391"/>
                <a:gd name="T23" fmla="*/ 188 h 509"/>
                <a:gd name="T24" fmla="*/ 3 w 391"/>
                <a:gd name="T25" fmla="*/ 183 h 509"/>
                <a:gd name="T26" fmla="*/ 62 w 391"/>
                <a:gd name="T27" fmla="*/ 180 h 509"/>
                <a:gd name="T28" fmla="*/ 61 w 391"/>
                <a:gd name="T29" fmla="*/ 176 h 509"/>
                <a:gd name="T30" fmla="*/ 2 w 391"/>
                <a:gd name="T31" fmla="*/ 167 h 509"/>
                <a:gd name="T32" fmla="*/ 9 w 391"/>
                <a:gd name="T33" fmla="*/ 102 h 509"/>
                <a:gd name="T34" fmla="*/ 63 w 391"/>
                <a:gd name="T35" fmla="*/ 89 h 509"/>
                <a:gd name="T36" fmla="*/ 0 w 391"/>
                <a:gd name="T37" fmla="*/ 28 h 509"/>
                <a:gd name="T38" fmla="*/ 10 w 391"/>
                <a:gd name="T39" fmla="*/ 5 h 509"/>
                <a:gd name="T40" fmla="*/ 76 w 391"/>
                <a:gd name="T41" fmla="*/ 1 h 509"/>
                <a:gd name="T42" fmla="*/ 335 w 391"/>
                <a:gd name="T43" fmla="*/ 1 h 509"/>
                <a:gd name="T44" fmla="*/ 335 w 391"/>
                <a:gd name="T45" fmla="*/ 128 h 509"/>
                <a:gd name="T46" fmla="*/ 335 w 391"/>
                <a:gd name="T47" fmla="*/ 279 h 509"/>
                <a:gd name="T48" fmla="*/ 335 w 391"/>
                <a:gd name="T49" fmla="*/ 418 h 509"/>
                <a:gd name="T50" fmla="*/ 321 w 391"/>
                <a:gd name="T51" fmla="*/ 475 h 509"/>
                <a:gd name="T52" fmla="*/ 130 w 391"/>
                <a:gd name="T53" fmla="*/ 474 h 509"/>
                <a:gd name="T54" fmla="*/ 138 w 391"/>
                <a:gd name="T55" fmla="*/ 476 h 509"/>
                <a:gd name="T56" fmla="*/ 336 w 391"/>
                <a:gd name="T57" fmla="*/ 484 h 509"/>
                <a:gd name="T58" fmla="*/ 380 w 391"/>
                <a:gd name="T59" fmla="*/ 485 h 509"/>
                <a:gd name="T60" fmla="*/ 380 w 391"/>
                <a:gd name="T61" fmla="*/ 509 h 509"/>
                <a:gd name="T62" fmla="*/ 15 w 391"/>
                <a:gd name="T63" fmla="*/ 508 h 509"/>
                <a:gd name="T64" fmla="*/ 4 w 391"/>
                <a:gd name="T65" fmla="*/ 487 h 509"/>
                <a:gd name="T66" fmla="*/ 53 w 391"/>
                <a:gd name="T67" fmla="*/ 484 h 509"/>
                <a:gd name="T68" fmla="*/ 130 w 391"/>
                <a:gd name="T69" fmla="*/ 476 h 5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91" h="509">
                  <a:moveTo>
                    <a:pt x="130" y="474"/>
                  </a:moveTo>
                  <a:cubicBezTo>
                    <a:pt x="112" y="473"/>
                    <a:pt x="80" y="472"/>
                    <a:pt x="61" y="471"/>
                  </a:cubicBezTo>
                  <a:cubicBezTo>
                    <a:pt x="62" y="482"/>
                    <a:pt x="55" y="481"/>
                    <a:pt x="47" y="481"/>
                  </a:cubicBezTo>
                  <a:cubicBezTo>
                    <a:pt x="38" y="481"/>
                    <a:pt x="29" y="481"/>
                    <a:pt x="19" y="481"/>
                  </a:cubicBezTo>
                  <a:cubicBezTo>
                    <a:pt x="4" y="481"/>
                    <a:pt x="3" y="480"/>
                    <a:pt x="2" y="464"/>
                  </a:cubicBezTo>
                  <a:cubicBezTo>
                    <a:pt x="2" y="456"/>
                    <a:pt x="2" y="447"/>
                    <a:pt x="2" y="439"/>
                  </a:cubicBezTo>
                  <a:cubicBezTo>
                    <a:pt x="2" y="427"/>
                    <a:pt x="2" y="415"/>
                    <a:pt x="2" y="404"/>
                  </a:cubicBezTo>
                  <a:cubicBezTo>
                    <a:pt x="2" y="398"/>
                    <a:pt x="4" y="395"/>
                    <a:pt x="10" y="395"/>
                  </a:cubicBezTo>
                  <a:cubicBezTo>
                    <a:pt x="25" y="395"/>
                    <a:pt x="40" y="394"/>
                    <a:pt x="55" y="395"/>
                  </a:cubicBezTo>
                  <a:cubicBezTo>
                    <a:pt x="58" y="395"/>
                    <a:pt x="61" y="398"/>
                    <a:pt x="64" y="399"/>
                  </a:cubicBezTo>
                  <a:cubicBezTo>
                    <a:pt x="64" y="395"/>
                    <a:pt x="63" y="389"/>
                    <a:pt x="62" y="383"/>
                  </a:cubicBezTo>
                  <a:cubicBezTo>
                    <a:pt x="43" y="383"/>
                    <a:pt x="23" y="383"/>
                    <a:pt x="4" y="383"/>
                  </a:cubicBezTo>
                  <a:cubicBezTo>
                    <a:pt x="3" y="362"/>
                    <a:pt x="2" y="343"/>
                    <a:pt x="1" y="323"/>
                  </a:cubicBezTo>
                  <a:cubicBezTo>
                    <a:pt x="1" y="316"/>
                    <a:pt x="2" y="309"/>
                    <a:pt x="3" y="301"/>
                  </a:cubicBezTo>
                  <a:cubicBezTo>
                    <a:pt x="3" y="300"/>
                    <a:pt x="6" y="298"/>
                    <a:pt x="8" y="298"/>
                  </a:cubicBezTo>
                  <a:cubicBezTo>
                    <a:pt x="24" y="298"/>
                    <a:pt x="41" y="298"/>
                    <a:pt x="58" y="298"/>
                  </a:cubicBezTo>
                  <a:cubicBezTo>
                    <a:pt x="60" y="298"/>
                    <a:pt x="62" y="300"/>
                    <a:pt x="64" y="301"/>
                  </a:cubicBezTo>
                  <a:cubicBezTo>
                    <a:pt x="64" y="295"/>
                    <a:pt x="63" y="290"/>
                    <a:pt x="63" y="284"/>
                  </a:cubicBezTo>
                  <a:cubicBezTo>
                    <a:pt x="43" y="284"/>
                    <a:pt x="23" y="284"/>
                    <a:pt x="4" y="284"/>
                  </a:cubicBezTo>
                  <a:cubicBezTo>
                    <a:pt x="3" y="264"/>
                    <a:pt x="2" y="244"/>
                    <a:pt x="1" y="225"/>
                  </a:cubicBezTo>
                  <a:cubicBezTo>
                    <a:pt x="1" y="218"/>
                    <a:pt x="2" y="211"/>
                    <a:pt x="3" y="203"/>
                  </a:cubicBezTo>
                  <a:cubicBezTo>
                    <a:pt x="3" y="202"/>
                    <a:pt x="7" y="200"/>
                    <a:pt x="9" y="200"/>
                  </a:cubicBezTo>
                  <a:cubicBezTo>
                    <a:pt x="27" y="200"/>
                    <a:pt x="45" y="200"/>
                    <a:pt x="63" y="200"/>
                  </a:cubicBezTo>
                  <a:cubicBezTo>
                    <a:pt x="63" y="197"/>
                    <a:pt x="63" y="192"/>
                    <a:pt x="62" y="188"/>
                  </a:cubicBezTo>
                  <a:cubicBezTo>
                    <a:pt x="46" y="188"/>
                    <a:pt x="29" y="188"/>
                    <a:pt x="12" y="188"/>
                  </a:cubicBezTo>
                  <a:cubicBezTo>
                    <a:pt x="9" y="188"/>
                    <a:pt x="6" y="185"/>
                    <a:pt x="3" y="183"/>
                  </a:cubicBezTo>
                  <a:cubicBezTo>
                    <a:pt x="6" y="182"/>
                    <a:pt x="9" y="179"/>
                    <a:pt x="12" y="179"/>
                  </a:cubicBezTo>
                  <a:cubicBezTo>
                    <a:pt x="29" y="179"/>
                    <a:pt x="45" y="180"/>
                    <a:pt x="62" y="180"/>
                  </a:cubicBezTo>
                  <a:cubicBezTo>
                    <a:pt x="63" y="180"/>
                    <a:pt x="63" y="180"/>
                    <a:pt x="64" y="178"/>
                  </a:cubicBezTo>
                  <a:cubicBezTo>
                    <a:pt x="63" y="178"/>
                    <a:pt x="62" y="176"/>
                    <a:pt x="61" y="176"/>
                  </a:cubicBezTo>
                  <a:cubicBezTo>
                    <a:pt x="45" y="177"/>
                    <a:pt x="29" y="177"/>
                    <a:pt x="13" y="178"/>
                  </a:cubicBezTo>
                  <a:cubicBezTo>
                    <a:pt x="5" y="178"/>
                    <a:pt x="2" y="175"/>
                    <a:pt x="2" y="167"/>
                  </a:cubicBezTo>
                  <a:cubicBezTo>
                    <a:pt x="3" y="148"/>
                    <a:pt x="2" y="130"/>
                    <a:pt x="2" y="111"/>
                  </a:cubicBezTo>
                  <a:cubicBezTo>
                    <a:pt x="2" y="106"/>
                    <a:pt x="3" y="102"/>
                    <a:pt x="9" y="102"/>
                  </a:cubicBezTo>
                  <a:cubicBezTo>
                    <a:pt x="27" y="102"/>
                    <a:pt x="45" y="102"/>
                    <a:pt x="63" y="102"/>
                  </a:cubicBezTo>
                  <a:cubicBezTo>
                    <a:pt x="63" y="99"/>
                    <a:pt x="63" y="94"/>
                    <a:pt x="63" y="89"/>
                  </a:cubicBezTo>
                  <a:cubicBezTo>
                    <a:pt x="43" y="89"/>
                    <a:pt x="23" y="89"/>
                    <a:pt x="4" y="89"/>
                  </a:cubicBezTo>
                  <a:cubicBezTo>
                    <a:pt x="3" y="68"/>
                    <a:pt x="1" y="48"/>
                    <a:pt x="0" y="28"/>
                  </a:cubicBezTo>
                  <a:cubicBezTo>
                    <a:pt x="0" y="21"/>
                    <a:pt x="2" y="14"/>
                    <a:pt x="3" y="8"/>
                  </a:cubicBezTo>
                  <a:cubicBezTo>
                    <a:pt x="4" y="6"/>
                    <a:pt x="8" y="5"/>
                    <a:pt x="10" y="5"/>
                  </a:cubicBezTo>
                  <a:cubicBezTo>
                    <a:pt x="25" y="4"/>
                    <a:pt x="40" y="5"/>
                    <a:pt x="54" y="4"/>
                  </a:cubicBezTo>
                  <a:cubicBezTo>
                    <a:pt x="62" y="4"/>
                    <a:pt x="69" y="1"/>
                    <a:pt x="76" y="1"/>
                  </a:cubicBezTo>
                  <a:cubicBezTo>
                    <a:pt x="159" y="0"/>
                    <a:pt x="242" y="0"/>
                    <a:pt x="325" y="0"/>
                  </a:cubicBezTo>
                  <a:cubicBezTo>
                    <a:pt x="329" y="0"/>
                    <a:pt x="332" y="1"/>
                    <a:pt x="335" y="1"/>
                  </a:cubicBezTo>
                  <a:cubicBezTo>
                    <a:pt x="335" y="29"/>
                    <a:pt x="334" y="56"/>
                    <a:pt x="335" y="82"/>
                  </a:cubicBezTo>
                  <a:cubicBezTo>
                    <a:pt x="336" y="98"/>
                    <a:pt x="334" y="113"/>
                    <a:pt x="335" y="128"/>
                  </a:cubicBezTo>
                  <a:cubicBezTo>
                    <a:pt x="335" y="144"/>
                    <a:pt x="334" y="159"/>
                    <a:pt x="335" y="175"/>
                  </a:cubicBezTo>
                  <a:cubicBezTo>
                    <a:pt x="336" y="210"/>
                    <a:pt x="334" y="244"/>
                    <a:pt x="335" y="279"/>
                  </a:cubicBezTo>
                  <a:cubicBezTo>
                    <a:pt x="336" y="312"/>
                    <a:pt x="333" y="344"/>
                    <a:pt x="335" y="377"/>
                  </a:cubicBezTo>
                  <a:cubicBezTo>
                    <a:pt x="336" y="391"/>
                    <a:pt x="334" y="404"/>
                    <a:pt x="335" y="418"/>
                  </a:cubicBezTo>
                  <a:cubicBezTo>
                    <a:pt x="335" y="433"/>
                    <a:pt x="335" y="447"/>
                    <a:pt x="335" y="462"/>
                  </a:cubicBezTo>
                  <a:cubicBezTo>
                    <a:pt x="335" y="475"/>
                    <a:pt x="335" y="475"/>
                    <a:pt x="321" y="475"/>
                  </a:cubicBezTo>
                  <a:cubicBezTo>
                    <a:pt x="261" y="475"/>
                    <a:pt x="200" y="474"/>
                    <a:pt x="140" y="474"/>
                  </a:cubicBezTo>
                  <a:cubicBezTo>
                    <a:pt x="137" y="474"/>
                    <a:pt x="134" y="474"/>
                    <a:pt x="130" y="474"/>
                  </a:cubicBezTo>
                  <a:cubicBezTo>
                    <a:pt x="130" y="475"/>
                    <a:pt x="130" y="475"/>
                    <a:pt x="130" y="476"/>
                  </a:cubicBezTo>
                  <a:cubicBezTo>
                    <a:pt x="133" y="476"/>
                    <a:pt x="136" y="476"/>
                    <a:pt x="138" y="476"/>
                  </a:cubicBezTo>
                  <a:cubicBezTo>
                    <a:pt x="199" y="477"/>
                    <a:pt x="260" y="477"/>
                    <a:pt x="321" y="477"/>
                  </a:cubicBezTo>
                  <a:cubicBezTo>
                    <a:pt x="326" y="477"/>
                    <a:pt x="333" y="475"/>
                    <a:pt x="336" y="484"/>
                  </a:cubicBezTo>
                  <a:cubicBezTo>
                    <a:pt x="336" y="485"/>
                    <a:pt x="341" y="485"/>
                    <a:pt x="344" y="485"/>
                  </a:cubicBezTo>
                  <a:cubicBezTo>
                    <a:pt x="356" y="485"/>
                    <a:pt x="368" y="486"/>
                    <a:pt x="380" y="485"/>
                  </a:cubicBezTo>
                  <a:cubicBezTo>
                    <a:pt x="388" y="485"/>
                    <a:pt x="391" y="488"/>
                    <a:pt x="390" y="496"/>
                  </a:cubicBezTo>
                  <a:cubicBezTo>
                    <a:pt x="390" y="503"/>
                    <a:pt x="391" y="509"/>
                    <a:pt x="380" y="509"/>
                  </a:cubicBezTo>
                  <a:cubicBezTo>
                    <a:pt x="340" y="509"/>
                    <a:pt x="300" y="509"/>
                    <a:pt x="259" y="509"/>
                  </a:cubicBezTo>
                  <a:cubicBezTo>
                    <a:pt x="178" y="509"/>
                    <a:pt x="96" y="509"/>
                    <a:pt x="15" y="508"/>
                  </a:cubicBezTo>
                  <a:cubicBezTo>
                    <a:pt x="11" y="508"/>
                    <a:pt x="4" y="507"/>
                    <a:pt x="4" y="505"/>
                  </a:cubicBezTo>
                  <a:cubicBezTo>
                    <a:pt x="3" y="499"/>
                    <a:pt x="3" y="493"/>
                    <a:pt x="4" y="487"/>
                  </a:cubicBezTo>
                  <a:cubicBezTo>
                    <a:pt x="4" y="485"/>
                    <a:pt x="9" y="484"/>
                    <a:pt x="12" y="484"/>
                  </a:cubicBezTo>
                  <a:cubicBezTo>
                    <a:pt x="26" y="484"/>
                    <a:pt x="40" y="484"/>
                    <a:pt x="53" y="484"/>
                  </a:cubicBezTo>
                  <a:cubicBezTo>
                    <a:pt x="56" y="484"/>
                    <a:pt x="60" y="484"/>
                    <a:pt x="61" y="483"/>
                  </a:cubicBezTo>
                  <a:cubicBezTo>
                    <a:pt x="71" y="471"/>
                    <a:pt x="123" y="480"/>
                    <a:pt x="130" y="476"/>
                  </a:cubicBezTo>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87" name="Freeform 238"/>
            <p:cNvSpPr/>
            <p:nvPr/>
          </p:nvSpPr>
          <p:spPr bwMode="auto">
            <a:xfrm>
              <a:off x="186236" y="4348956"/>
              <a:ext cx="4763" cy="192088"/>
            </a:xfrm>
            <a:custGeom>
              <a:avLst/>
              <a:gdLst>
                <a:gd name="T0" fmla="*/ 1 w 1"/>
                <a:gd name="T1" fmla="*/ 0 h 45"/>
                <a:gd name="T2" fmla="*/ 0 w 1"/>
                <a:gd name="T3" fmla="*/ 0 h 45"/>
                <a:gd name="T4" fmla="*/ 0 w 1"/>
                <a:gd name="T5" fmla="*/ 45 h 45"/>
                <a:gd name="T6" fmla="*/ 1 w 1"/>
                <a:gd name="T7" fmla="*/ 45 h 45"/>
                <a:gd name="T8" fmla="*/ 1 w 1"/>
                <a:gd name="T9" fmla="*/ 0 h 45"/>
              </a:gdLst>
              <a:ahLst/>
              <a:cxnLst>
                <a:cxn ang="0">
                  <a:pos x="T0" y="T1"/>
                </a:cxn>
                <a:cxn ang="0">
                  <a:pos x="T2" y="T3"/>
                </a:cxn>
                <a:cxn ang="0">
                  <a:pos x="T4" y="T5"/>
                </a:cxn>
                <a:cxn ang="0">
                  <a:pos x="T6" y="T7"/>
                </a:cxn>
                <a:cxn ang="0">
                  <a:pos x="T8" y="T9"/>
                </a:cxn>
              </a:cxnLst>
              <a:rect l="0" t="0" r="r" b="b"/>
              <a:pathLst>
                <a:path w="1" h="45">
                  <a:moveTo>
                    <a:pt x="1" y="0"/>
                  </a:moveTo>
                  <a:cubicBezTo>
                    <a:pt x="1" y="0"/>
                    <a:pt x="0" y="0"/>
                    <a:pt x="0" y="0"/>
                  </a:cubicBezTo>
                  <a:cubicBezTo>
                    <a:pt x="0" y="15"/>
                    <a:pt x="0" y="30"/>
                    <a:pt x="0" y="45"/>
                  </a:cubicBezTo>
                  <a:cubicBezTo>
                    <a:pt x="0" y="45"/>
                    <a:pt x="1" y="45"/>
                    <a:pt x="1" y="45"/>
                  </a:cubicBezTo>
                  <a:cubicBezTo>
                    <a:pt x="1" y="30"/>
                    <a:pt x="1" y="15"/>
                    <a:pt x="1"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88" name="Freeform 239"/>
            <p:cNvSpPr/>
            <p:nvPr/>
          </p:nvSpPr>
          <p:spPr bwMode="auto">
            <a:xfrm>
              <a:off x="186236" y="3942556"/>
              <a:ext cx="0" cy="160338"/>
            </a:xfrm>
            <a:custGeom>
              <a:avLst/>
              <a:gdLst>
                <a:gd name="T0" fmla="*/ 38 h 38"/>
                <a:gd name="T1" fmla="*/ 38 h 38"/>
                <a:gd name="T2" fmla="*/ 0 h 38"/>
                <a:gd name="T3" fmla="*/ 0 h 38"/>
                <a:gd name="T4" fmla="*/ 38 h 38"/>
              </a:gdLst>
              <a:ahLst/>
              <a:cxnLst>
                <a:cxn ang="0">
                  <a:pos x="0" y="T0"/>
                </a:cxn>
                <a:cxn ang="0">
                  <a:pos x="0" y="T1"/>
                </a:cxn>
                <a:cxn ang="0">
                  <a:pos x="0" y="T2"/>
                </a:cxn>
                <a:cxn ang="0">
                  <a:pos x="0" y="T3"/>
                </a:cxn>
                <a:cxn ang="0">
                  <a:pos x="0" y="T4"/>
                </a:cxn>
              </a:cxnLst>
              <a:rect l="0" t="0" r="r" b="b"/>
              <a:pathLst>
                <a:path h="38">
                  <a:moveTo>
                    <a:pt x="0" y="38"/>
                  </a:moveTo>
                  <a:cubicBezTo>
                    <a:pt x="0" y="38"/>
                    <a:pt x="0" y="38"/>
                    <a:pt x="0" y="38"/>
                  </a:cubicBezTo>
                  <a:cubicBezTo>
                    <a:pt x="0" y="26"/>
                    <a:pt x="0" y="13"/>
                    <a:pt x="0" y="0"/>
                  </a:cubicBezTo>
                  <a:cubicBezTo>
                    <a:pt x="0" y="0"/>
                    <a:pt x="0" y="0"/>
                    <a:pt x="0" y="0"/>
                  </a:cubicBezTo>
                  <a:cubicBezTo>
                    <a:pt x="0" y="13"/>
                    <a:pt x="0" y="26"/>
                    <a:pt x="0" y="38"/>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89" name="Freeform 240"/>
            <p:cNvSpPr/>
            <p:nvPr/>
          </p:nvSpPr>
          <p:spPr bwMode="auto">
            <a:xfrm>
              <a:off x="1718174" y="4909344"/>
              <a:ext cx="1890713" cy="415925"/>
            </a:xfrm>
            <a:custGeom>
              <a:avLst/>
              <a:gdLst>
                <a:gd name="T0" fmla="*/ 429 w 446"/>
                <a:gd name="T1" fmla="*/ 85 h 98"/>
                <a:gd name="T2" fmla="*/ 351 w 446"/>
                <a:gd name="T3" fmla="*/ 85 h 98"/>
                <a:gd name="T4" fmla="*/ 97 w 446"/>
                <a:gd name="T5" fmla="*/ 85 h 98"/>
                <a:gd name="T6" fmla="*/ 15 w 446"/>
                <a:gd name="T7" fmla="*/ 86 h 98"/>
                <a:gd name="T8" fmla="*/ 0 w 446"/>
                <a:gd name="T9" fmla="*/ 71 h 98"/>
                <a:gd name="T10" fmla="*/ 0 w 446"/>
                <a:gd name="T11" fmla="*/ 11 h 98"/>
                <a:gd name="T12" fmla="*/ 12 w 446"/>
                <a:gd name="T13" fmla="*/ 0 h 98"/>
                <a:gd name="T14" fmla="*/ 378 w 446"/>
                <a:gd name="T15" fmla="*/ 0 h 98"/>
                <a:gd name="T16" fmla="*/ 420 w 446"/>
                <a:gd name="T17" fmla="*/ 0 h 98"/>
                <a:gd name="T18" fmla="*/ 429 w 446"/>
                <a:gd name="T19" fmla="*/ 10 h 98"/>
                <a:gd name="T20" fmla="*/ 429 w 446"/>
                <a:gd name="T21" fmla="*/ 23 h 98"/>
                <a:gd name="T22" fmla="*/ 436 w 446"/>
                <a:gd name="T23" fmla="*/ 50 h 98"/>
                <a:gd name="T24" fmla="*/ 436 w 446"/>
                <a:gd name="T25" fmla="*/ 91 h 98"/>
                <a:gd name="T26" fmla="*/ 423 w 446"/>
                <a:gd name="T27" fmla="*/ 98 h 98"/>
                <a:gd name="T28" fmla="*/ 67 w 446"/>
                <a:gd name="T29" fmla="*/ 98 h 98"/>
                <a:gd name="T30" fmla="*/ 9 w 446"/>
                <a:gd name="T31" fmla="*/ 97 h 98"/>
                <a:gd name="T32" fmla="*/ 0 w 446"/>
                <a:gd name="T33" fmla="*/ 93 h 98"/>
                <a:gd name="T34" fmla="*/ 9 w 446"/>
                <a:gd name="T35" fmla="*/ 88 h 98"/>
                <a:gd name="T36" fmla="*/ 185 w 446"/>
                <a:gd name="T37" fmla="*/ 88 h 98"/>
                <a:gd name="T38" fmla="*/ 424 w 446"/>
                <a:gd name="T39" fmla="*/ 88 h 98"/>
                <a:gd name="T40" fmla="*/ 428 w 446"/>
                <a:gd name="T41" fmla="*/ 87 h 98"/>
                <a:gd name="T42" fmla="*/ 429 w 446"/>
                <a:gd name="T43" fmla="*/ 85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46" h="98">
                  <a:moveTo>
                    <a:pt x="429" y="85"/>
                  </a:moveTo>
                  <a:cubicBezTo>
                    <a:pt x="403" y="85"/>
                    <a:pt x="377" y="85"/>
                    <a:pt x="351" y="85"/>
                  </a:cubicBezTo>
                  <a:cubicBezTo>
                    <a:pt x="266" y="85"/>
                    <a:pt x="182" y="85"/>
                    <a:pt x="97" y="85"/>
                  </a:cubicBezTo>
                  <a:cubicBezTo>
                    <a:pt x="70" y="85"/>
                    <a:pt x="43" y="85"/>
                    <a:pt x="15" y="86"/>
                  </a:cubicBezTo>
                  <a:cubicBezTo>
                    <a:pt x="1" y="86"/>
                    <a:pt x="0" y="86"/>
                    <a:pt x="0" y="71"/>
                  </a:cubicBezTo>
                  <a:cubicBezTo>
                    <a:pt x="0" y="51"/>
                    <a:pt x="1" y="31"/>
                    <a:pt x="0" y="11"/>
                  </a:cubicBezTo>
                  <a:cubicBezTo>
                    <a:pt x="0" y="1"/>
                    <a:pt x="4" y="0"/>
                    <a:pt x="12" y="0"/>
                  </a:cubicBezTo>
                  <a:cubicBezTo>
                    <a:pt x="134" y="0"/>
                    <a:pt x="256" y="0"/>
                    <a:pt x="378" y="0"/>
                  </a:cubicBezTo>
                  <a:cubicBezTo>
                    <a:pt x="392" y="0"/>
                    <a:pt x="406" y="1"/>
                    <a:pt x="420" y="0"/>
                  </a:cubicBezTo>
                  <a:cubicBezTo>
                    <a:pt x="427" y="0"/>
                    <a:pt x="430" y="3"/>
                    <a:pt x="429" y="10"/>
                  </a:cubicBezTo>
                  <a:cubicBezTo>
                    <a:pt x="429" y="14"/>
                    <a:pt x="430" y="18"/>
                    <a:pt x="429" y="23"/>
                  </a:cubicBezTo>
                  <a:cubicBezTo>
                    <a:pt x="429" y="32"/>
                    <a:pt x="431" y="41"/>
                    <a:pt x="436" y="50"/>
                  </a:cubicBezTo>
                  <a:cubicBezTo>
                    <a:pt x="445" y="63"/>
                    <a:pt x="446" y="77"/>
                    <a:pt x="436" y="91"/>
                  </a:cubicBezTo>
                  <a:cubicBezTo>
                    <a:pt x="433" y="96"/>
                    <a:pt x="429" y="98"/>
                    <a:pt x="423" y="98"/>
                  </a:cubicBezTo>
                  <a:cubicBezTo>
                    <a:pt x="304" y="98"/>
                    <a:pt x="185" y="98"/>
                    <a:pt x="67" y="98"/>
                  </a:cubicBezTo>
                  <a:cubicBezTo>
                    <a:pt x="47" y="98"/>
                    <a:pt x="28" y="98"/>
                    <a:pt x="9" y="97"/>
                  </a:cubicBezTo>
                  <a:cubicBezTo>
                    <a:pt x="6" y="97"/>
                    <a:pt x="3" y="94"/>
                    <a:pt x="0" y="93"/>
                  </a:cubicBezTo>
                  <a:cubicBezTo>
                    <a:pt x="3" y="91"/>
                    <a:pt x="6" y="88"/>
                    <a:pt x="9" y="88"/>
                  </a:cubicBezTo>
                  <a:cubicBezTo>
                    <a:pt x="68" y="88"/>
                    <a:pt x="126" y="88"/>
                    <a:pt x="185" y="88"/>
                  </a:cubicBezTo>
                  <a:cubicBezTo>
                    <a:pt x="264" y="88"/>
                    <a:pt x="344" y="88"/>
                    <a:pt x="424" y="88"/>
                  </a:cubicBezTo>
                  <a:cubicBezTo>
                    <a:pt x="425" y="88"/>
                    <a:pt x="427" y="88"/>
                    <a:pt x="428" y="87"/>
                  </a:cubicBezTo>
                  <a:cubicBezTo>
                    <a:pt x="428" y="87"/>
                    <a:pt x="428" y="86"/>
                    <a:pt x="429" y="85"/>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90" name="Freeform 241"/>
            <p:cNvSpPr/>
            <p:nvPr/>
          </p:nvSpPr>
          <p:spPr bwMode="auto">
            <a:xfrm>
              <a:off x="-75701" y="2342356"/>
              <a:ext cx="1649413" cy="657225"/>
            </a:xfrm>
            <a:custGeom>
              <a:avLst/>
              <a:gdLst>
                <a:gd name="T0" fmla="*/ 193 w 389"/>
                <a:gd name="T1" fmla="*/ 155 h 155"/>
                <a:gd name="T2" fmla="*/ 13 w 389"/>
                <a:gd name="T3" fmla="*/ 155 h 155"/>
                <a:gd name="T4" fmla="*/ 1 w 389"/>
                <a:gd name="T5" fmla="*/ 143 h 155"/>
                <a:gd name="T6" fmla="*/ 1 w 389"/>
                <a:gd name="T7" fmla="*/ 55 h 155"/>
                <a:gd name="T8" fmla="*/ 9 w 389"/>
                <a:gd name="T9" fmla="*/ 43 h 155"/>
                <a:gd name="T10" fmla="*/ 17 w 389"/>
                <a:gd name="T11" fmla="*/ 30 h 155"/>
                <a:gd name="T12" fmla="*/ 38 w 389"/>
                <a:gd name="T13" fmla="*/ 2 h 155"/>
                <a:gd name="T14" fmla="*/ 54 w 389"/>
                <a:gd name="T15" fmla="*/ 1 h 155"/>
                <a:gd name="T16" fmla="*/ 61 w 389"/>
                <a:gd name="T17" fmla="*/ 7 h 155"/>
                <a:gd name="T18" fmla="*/ 168 w 389"/>
                <a:gd name="T19" fmla="*/ 104 h 155"/>
                <a:gd name="T20" fmla="*/ 325 w 389"/>
                <a:gd name="T21" fmla="*/ 15 h 155"/>
                <a:gd name="T22" fmla="*/ 344 w 389"/>
                <a:gd name="T23" fmla="*/ 2 h 155"/>
                <a:gd name="T24" fmla="*/ 371 w 389"/>
                <a:gd name="T25" fmla="*/ 31 h 155"/>
                <a:gd name="T26" fmla="*/ 382 w 389"/>
                <a:gd name="T27" fmla="*/ 44 h 155"/>
                <a:gd name="T28" fmla="*/ 388 w 389"/>
                <a:gd name="T29" fmla="*/ 52 h 155"/>
                <a:gd name="T30" fmla="*/ 389 w 389"/>
                <a:gd name="T31" fmla="*/ 147 h 155"/>
                <a:gd name="T32" fmla="*/ 379 w 389"/>
                <a:gd name="T33" fmla="*/ 155 h 155"/>
                <a:gd name="T34" fmla="*/ 309 w 389"/>
                <a:gd name="T35" fmla="*/ 155 h 155"/>
                <a:gd name="T36" fmla="*/ 193 w 389"/>
                <a:gd name="T37" fmla="*/ 155 h 155"/>
                <a:gd name="T38" fmla="*/ 193 w 389"/>
                <a:gd name="T39" fmla="*/ 155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9" h="155">
                  <a:moveTo>
                    <a:pt x="193" y="155"/>
                  </a:moveTo>
                  <a:cubicBezTo>
                    <a:pt x="133" y="155"/>
                    <a:pt x="73" y="155"/>
                    <a:pt x="13" y="155"/>
                  </a:cubicBezTo>
                  <a:cubicBezTo>
                    <a:pt x="1" y="155"/>
                    <a:pt x="1" y="155"/>
                    <a:pt x="1" y="143"/>
                  </a:cubicBezTo>
                  <a:cubicBezTo>
                    <a:pt x="1" y="114"/>
                    <a:pt x="1" y="85"/>
                    <a:pt x="1" y="55"/>
                  </a:cubicBezTo>
                  <a:cubicBezTo>
                    <a:pt x="0" y="49"/>
                    <a:pt x="0" y="44"/>
                    <a:pt x="9" y="43"/>
                  </a:cubicBezTo>
                  <a:cubicBezTo>
                    <a:pt x="16" y="42"/>
                    <a:pt x="18" y="36"/>
                    <a:pt x="17" y="30"/>
                  </a:cubicBezTo>
                  <a:cubicBezTo>
                    <a:pt x="15" y="15"/>
                    <a:pt x="23" y="4"/>
                    <a:pt x="38" y="2"/>
                  </a:cubicBezTo>
                  <a:cubicBezTo>
                    <a:pt x="43" y="1"/>
                    <a:pt x="49" y="0"/>
                    <a:pt x="54" y="1"/>
                  </a:cubicBezTo>
                  <a:cubicBezTo>
                    <a:pt x="57" y="1"/>
                    <a:pt x="60" y="4"/>
                    <a:pt x="61" y="7"/>
                  </a:cubicBezTo>
                  <a:cubicBezTo>
                    <a:pt x="78" y="60"/>
                    <a:pt x="114" y="93"/>
                    <a:pt x="168" y="104"/>
                  </a:cubicBezTo>
                  <a:cubicBezTo>
                    <a:pt x="234" y="117"/>
                    <a:pt x="301" y="81"/>
                    <a:pt x="325" y="15"/>
                  </a:cubicBezTo>
                  <a:cubicBezTo>
                    <a:pt x="330" y="1"/>
                    <a:pt x="330" y="1"/>
                    <a:pt x="344" y="2"/>
                  </a:cubicBezTo>
                  <a:cubicBezTo>
                    <a:pt x="364" y="3"/>
                    <a:pt x="372" y="11"/>
                    <a:pt x="371" y="31"/>
                  </a:cubicBezTo>
                  <a:cubicBezTo>
                    <a:pt x="371" y="38"/>
                    <a:pt x="374" y="42"/>
                    <a:pt x="382" y="44"/>
                  </a:cubicBezTo>
                  <a:cubicBezTo>
                    <a:pt x="384" y="45"/>
                    <a:pt x="388" y="49"/>
                    <a:pt x="388" y="52"/>
                  </a:cubicBezTo>
                  <a:cubicBezTo>
                    <a:pt x="389" y="83"/>
                    <a:pt x="389" y="115"/>
                    <a:pt x="389" y="147"/>
                  </a:cubicBezTo>
                  <a:cubicBezTo>
                    <a:pt x="389" y="154"/>
                    <a:pt x="384" y="155"/>
                    <a:pt x="379" y="155"/>
                  </a:cubicBezTo>
                  <a:cubicBezTo>
                    <a:pt x="355" y="155"/>
                    <a:pt x="332" y="155"/>
                    <a:pt x="309" y="155"/>
                  </a:cubicBezTo>
                  <a:cubicBezTo>
                    <a:pt x="270" y="155"/>
                    <a:pt x="232" y="155"/>
                    <a:pt x="193" y="155"/>
                  </a:cubicBezTo>
                  <a:cubicBezTo>
                    <a:pt x="193" y="155"/>
                    <a:pt x="193" y="155"/>
                    <a:pt x="193" y="155"/>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91" name="Freeform 244"/>
            <p:cNvSpPr/>
            <p:nvPr/>
          </p:nvSpPr>
          <p:spPr bwMode="auto">
            <a:xfrm>
              <a:off x="-212226" y="978694"/>
              <a:ext cx="1892300" cy="976313"/>
            </a:xfrm>
            <a:custGeom>
              <a:avLst/>
              <a:gdLst>
                <a:gd name="T0" fmla="*/ 433 w 446"/>
                <a:gd name="T1" fmla="*/ 225 h 230"/>
                <a:gd name="T2" fmla="*/ 225 w 446"/>
                <a:gd name="T3" fmla="*/ 80 h 230"/>
                <a:gd name="T4" fmla="*/ 22 w 446"/>
                <a:gd name="T5" fmla="*/ 230 h 230"/>
                <a:gd name="T6" fmla="*/ 17 w 446"/>
                <a:gd name="T7" fmla="*/ 206 h 230"/>
                <a:gd name="T8" fmla="*/ 17 w 446"/>
                <a:gd name="T9" fmla="*/ 196 h 230"/>
                <a:gd name="T10" fmla="*/ 10 w 446"/>
                <a:gd name="T11" fmla="*/ 172 h 230"/>
                <a:gd name="T12" fmla="*/ 7 w 446"/>
                <a:gd name="T13" fmla="*/ 130 h 230"/>
                <a:gd name="T14" fmla="*/ 68 w 446"/>
                <a:gd name="T15" fmla="*/ 86 h 230"/>
                <a:gd name="T16" fmla="*/ 95 w 446"/>
                <a:gd name="T17" fmla="*/ 71 h 230"/>
                <a:gd name="T18" fmla="*/ 196 w 446"/>
                <a:gd name="T19" fmla="*/ 7 h 230"/>
                <a:gd name="T20" fmla="*/ 293 w 446"/>
                <a:gd name="T21" fmla="*/ 23 h 230"/>
                <a:gd name="T22" fmla="*/ 353 w 446"/>
                <a:gd name="T23" fmla="*/ 73 h 230"/>
                <a:gd name="T24" fmla="*/ 376 w 446"/>
                <a:gd name="T25" fmla="*/ 86 h 230"/>
                <a:gd name="T26" fmla="*/ 438 w 446"/>
                <a:gd name="T27" fmla="*/ 133 h 230"/>
                <a:gd name="T28" fmla="*/ 445 w 446"/>
                <a:gd name="T29" fmla="*/ 164 h 230"/>
                <a:gd name="T30" fmla="*/ 441 w 446"/>
                <a:gd name="T31" fmla="*/ 176 h 230"/>
                <a:gd name="T32" fmla="*/ 437 w 446"/>
                <a:gd name="T33" fmla="*/ 186 h 230"/>
                <a:gd name="T34" fmla="*/ 436 w 446"/>
                <a:gd name="T35" fmla="*/ 216 h 230"/>
                <a:gd name="T36" fmla="*/ 433 w 446"/>
                <a:gd name="T37" fmla="*/ 225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46" h="230">
                  <a:moveTo>
                    <a:pt x="433" y="225"/>
                  </a:moveTo>
                  <a:cubicBezTo>
                    <a:pt x="393" y="132"/>
                    <a:pt x="326" y="78"/>
                    <a:pt x="225" y="80"/>
                  </a:cubicBezTo>
                  <a:cubicBezTo>
                    <a:pt x="125" y="82"/>
                    <a:pt x="60" y="138"/>
                    <a:pt x="22" y="230"/>
                  </a:cubicBezTo>
                  <a:cubicBezTo>
                    <a:pt x="20" y="222"/>
                    <a:pt x="18" y="214"/>
                    <a:pt x="17" y="206"/>
                  </a:cubicBezTo>
                  <a:cubicBezTo>
                    <a:pt x="17" y="203"/>
                    <a:pt x="17" y="199"/>
                    <a:pt x="17" y="196"/>
                  </a:cubicBezTo>
                  <a:cubicBezTo>
                    <a:pt x="16" y="188"/>
                    <a:pt x="17" y="181"/>
                    <a:pt x="10" y="172"/>
                  </a:cubicBezTo>
                  <a:cubicBezTo>
                    <a:pt x="2" y="161"/>
                    <a:pt x="0" y="145"/>
                    <a:pt x="7" y="130"/>
                  </a:cubicBezTo>
                  <a:cubicBezTo>
                    <a:pt x="19" y="104"/>
                    <a:pt x="41" y="92"/>
                    <a:pt x="68" y="86"/>
                  </a:cubicBezTo>
                  <a:cubicBezTo>
                    <a:pt x="79" y="84"/>
                    <a:pt x="88" y="80"/>
                    <a:pt x="95" y="71"/>
                  </a:cubicBezTo>
                  <a:cubicBezTo>
                    <a:pt x="123" y="40"/>
                    <a:pt x="155" y="16"/>
                    <a:pt x="196" y="7"/>
                  </a:cubicBezTo>
                  <a:cubicBezTo>
                    <a:pt x="231" y="0"/>
                    <a:pt x="263" y="6"/>
                    <a:pt x="293" y="23"/>
                  </a:cubicBezTo>
                  <a:cubicBezTo>
                    <a:pt x="316" y="37"/>
                    <a:pt x="336" y="54"/>
                    <a:pt x="353" y="73"/>
                  </a:cubicBezTo>
                  <a:cubicBezTo>
                    <a:pt x="360" y="81"/>
                    <a:pt x="367" y="84"/>
                    <a:pt x="376" y="86"/>
                  </a:cubicBezTo>
                  <a:cubicBezTo>
                    <a:pt x="403" y="93"/>
                    <a:pt x="426" y="107"/>
                    <a:pt x="438" y="133"/>
                  </a:cubicBezTo>
                  <a:cubicBezTo>
                    <a:pt x="442" y="143"/>
                    <a:pt x="444" y="154"/>
                    <a:pt x="445" y="164"/>
                  </a:cubicBezTo>
                  <a:cubicBezTo>
                    <a:pt x="446" y="168"/>
                    <a:pt x="442" y="172"/>
                    <a:pt x="441" y="176"/>
                  </a:cubicBezTo>
                  <a:cubicBezTo>
                    <a:pt x="439" y="179"/>
                    <a:pt x="438" y="183"/>
                    <a:pt x="437" y="186"/>
                  </a:cubicBezTo>
                  <a:cubicBezTo>
                    <a:pt x="437" y="196"/>
                    <a:pt x="437" y="206"/>
                    <a:pt x="436" y="216"/>
                  </a:cubicBezTo>
                  <a:cubicBezTo>
                    <a:pt x="436" y="219"/>
                    <a:pt x="434" y="221"/>
                    <a:pt x="433" y="225"/>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92" name="Freeform 245"/>
            <p:cNvSpPr/>
            <p:nvPr/>
          </p:nvSpPr>
          <p:spPr bwMode="auto">
            <a:xfrm>
              <a:off x="-207464" y="5190331"/>
              <a:ext cx="1925638" cy="165100"/>
            </a:xfrm>
            <a:custGeom>
              <a:avLst/>
              <a:gdLst>
                <a:gd name="T0" fmla="*/ 225 w 454"/>
                <a:gd name="T1" fmla="*/ 0 h 39"/>
                <a:gd name="T2" fmla="*/ 440 w 454"/>
                <a:gd name="T3" fmla="*/ 0 h 39"/>
                <a:gd name="T4" fmla="*/ 450 w 454"/>
                <a:gd name="T5" fmla="*/ 10 h 39"/>
                <a:gd name="T6" fmla="*/ 426 w 454"/>
                <a:gd name="T7" fmla="*/ 35 h 39"/>
                <a:gd name="T8" fmla="*/ 13 w 454"/>
                <a:gd name="T9" fmla="*/ 35 h 39"/>
                <a:gd name="T10" fmla="*/ 0 w 454"/>
                <a:gd name="T11" fmla="*/ 22 h 39"/>
                <a:gd name="T12" fmla="*/ 22 w 454"/>
                <a:gd name="T13" fmla="*/ 0 h 39"/>
                <a:gd name="T14" fmla="*/ 225 w 454"/>
                <a:gd name="T15" fmla="*/ 0 h 39"/>
                <a:gd name="T16" fmla="*/ 225 w 454"/>
                <a:gd name="T17"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54" h="39">
                  <a:moveTo>
                    <a:pt x="225" y="0"/>
                  </a:moveTo>
                  <a:cubicBezTo>
                    <a:pt x="297" y="0"/>
                    <a:pt x="368" y="0"/>
                    <a:pt x="440" y="0"/>
                  </a:cubicBezTo>
                  <a:cubicBezTo>
                    <a:pt x="447" y="0"/>
                    <a:pt x="450" y="2"/>
                    <a:pt x="450" y="10"/>
                  </a:cubicBezTo>
                  <a:cubicBezTo>
                    <a:pt x="450" y="39"/>
                    <a:pt x="454" y="35"/>
                    <a:pt x="426" y="35"/>
                  </a:cubicBezTo>
                  <a:cubicBezTo>
                    <a:pt x="288" y="35"/>
                    <a:pt x="151" y="35"/>
                    <a:pt x="13" y="35"/>
                  </a:cubicBezTo>
                  <a:cubicBezTo>
                    <a:pt x="0" y="35"/>
                    <a:pt x="0" y="35"/>
                    <a:pt x="0" y="22"/>
                  </a:cubicBezTo>
                  <a:cubicBezTo>
                    <a:pt x="0" y="0"/>
                    <a:pt x="0" y="0"/>
                    <a:pt x="22" y="0"/>
                  </a:cubicBezTo>
                  <a:cubicBezTo>
                    <a:pt x="90" y="0"/>
                    <a:pt x="157" y="0"/>
                    <a:pt x="225" y="0"/>
                  </a:cubicBezTo>
                  <a:cubicBezTo>
                    <a:pt x="225" y="0"/>
                    <a:pt x="225" y="0"/>
                    <a:pt x="225"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93" name="Freeform 246"/>
            <p:cNvSpPr/>
            <p:nvPr/>
          </p:nvSpPr>
          <p:spPr bwMode="auto">
            <a:xfrm>
              <a:off x="-207464" y="5401469"/>
              <a:ext cx="1912938" cy="174625"/>
            </a:xfrm>
            <a:custGeom>
              <a:avLst/>
              <a:gdLst>
                <a:gd name="T0" fmla="*/ 225 w 451"/>
                <a:gd name="T1" fmla="*/ 2 h 41"/>
                <a:gd name="T2" fmla="*/ 439 w 451"/>
                <a:gd name="T3" fmla="*/ 2 h 41"/>
                <a:gd name="T4" fmla="*/ 450 w 451"/>
                <a:gd name="T5" fmla="*/ 13 h 41"/>
                <a:gd name="T6" fmla="*/ 441 w 451"/>
                <a:gd name="T7" fmla="*/ 21 h 41"/>
                <a:gd name="T8" fmla="*/ 433 w 451"/>
                <a:gd name="T9" fmla="*/ 21 h 41"/>
                <a:gd name="T10" fmla="*/ 422 w 451"/>
                <a:gd name="T11" fmla="*/ 31 h 41"/>
                <a:gd name="T12" fmla="*/ 412 w 451"/>
                <a:gd name="T13" fmla="*/ 41 h 41"/>
                <a:gd name="T14" fmla="*/ 42 w 451"/>
                <a:gd name="T15" fmla="*/ 41 h 41"/>
                <a:gd name="T16" fmla="*/ 31 w 451"/>
                <a:gd name="T17" fmla="*/ 29 h 41"/>
                <a:gd name="T18" fmla="*/ 20 w 451"/>
                <a:gd name="T19" fmla="*/ 18 h 41"/>
                <a:gd name="T20" fmla="*/ 12 w 451"/>
                <a:gd name="T21" fmla="*/ 18 h 41"/>
                <a:gd name="T22" fmla="*/ 0 w 451"/>
                <a:gd name="T23" fmla="*/ 10 h 41"/>
                <a:gd name="T24" fmla="*/ 12 w 451"/>
                <a:gd name="T25" fmla="*/ 2 h 41"/>
                <a:gd name="T26" fmla="*/ 225 w 451"/>
                <a:gd name="T27" fmla="*/ 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51" h="41">
                  <a:moveTo>
                    <a:pt x="225" y="2"/>
                  </a:moveTo>
                  <a:cubicBezTo>
                    <a:pt x="296" y="2"/>
                    <a:pt x="368" y="2"/>
                    <a:pt x="439" y="2"/>
                  </a:cubicBezTo>
                  <a:cubicBezTo>
                    <a:pt x="447" y="2"/>
                    <a:pt x="451" y="4"/>
                    <a:pt x="450" y="13"/>
                  </a:cubicBezTo>
                  <a:cubicBezTo>
                    <a:pt x="450" y="19"/>
                    <a:pt x="448" y="22"/>
                    <a:pt x="441" y="21"/>
                  </a:cubicBezTo>
                  <a:cubicBezTo>
                    <a:pt x="439" y="21"/>
                    <a:pt x="436" y="22"/>
                    <a:pt x="433" y="21"/>
                  </a:cubicBezTo>
                  <a:cubicBezTo>
                    <a:pt x="425" y="20"/>
                    <a:pt x="421" y="23"/>
                    <a:pt x="422" y="31"/>
                  </a:cubicBezTo>
                  <a:cubicBezTo>
                    <a:pt x="423" y="39"/>
                    <a:pt x="419" y="41"/>
                    <a:pt x="412" y="41"/>
                  </a:cubicBezTo>
                  <a:cubicBezTo>
                    <a:pt x="289" y="41"/>
                    <a:pt x="166" y="41"/>
                    <a:pt x="42" y="41"/>
                  </a:cubicBezTo>
                  <a:cubicBezTo>
                    <a:pt x="33" y="41"/>
                    <a:pt x="30" y="38"/>
                    <a:pt x="31" y="29"/>
                  </a:cubicBezTo>
                  <a:cubicBezTo>
                    <a:pt x="33" y="20"/>
                    <a:pt x="29" y="17"/>
                    <a:pt x="20" y="18"/>
                  </a:cubicBezTo>
                  <a:cubicBezTo>
                    <a:pt x="18" y="19"/>
                    <a:pt x="15" y="18"/>
                    <a:pt x="12" y="18"/>
                  </a:cubicBezTo>
                  <a:cubicBezTo>
                    <a:pt x="7" y="18"/>
                    <a:pt x="0" y="20"/>
                    <a:pt x="0" y="10"/>
                  </a:cubicBezTo>
                  <a:cubicBezTo>
                    <a:pt x="0" y="0"/>
                    <a:pt x="7" y="2"/>
                    <a:pt x="12" y="2"/>
                  </a:cubicBezTo>
                  <a:cubicBezTo>
                    <a:pt x="83" y="2"/>
                    <a:pt x="154" y="2"/>
                    <a:pt x="225" y="2"/>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94" name="Freeform 247"/>
            <p:cNvSpPr/>
            <p:nvPr/>
          </p:nvSpPr>
          <p:spPr bwMode="auto">
            <a:xfrm>
              <a:off x="1718174" y="5342731"/>
              <a:ext cx="1839913" cy="149225"/>
            </a:xfrm>
            <a:custGeom>
              <a:avLst/>
              <a:gdLst>
                <a:gd name="T0" fmla="*/ 434 w 434"/>
                <a:gd name="T1" fmla="*/ 35 h 35"/>
                <a:gd name="T2" fmla="*/ 424 w 434"/>
                <a:gd name="T3" fmla="*/ 35 h 35"/>
                <a:gd name="T4" fmla="*/ 16 w 434"/>
                <a:gd name="T5" fmla="*/ 35 h 35"/>
                <a:gd name="T6" fmla="*/ 1 w 434"/>
                <a:gd name="T7" fmla="*/ 20 h 35"/>
                <a:gd name="T8" fmla="*/ 1 w 434"/>
                <a:gd name="T9" fmla="*/ 1 h 35"/>
                <a:gd name="T10" fmla="*/ 11 w 434"/>
                <a:gd name="T11" fmla="*/ 0 h 35"/>
                <a:gd name="T12" fmla="*/ 417 w 434"/>
                <a:gd name="T13" fmla="*/ 0 h 35"/>
                <a:gd name="T14" fmla="*/ 427 w 434"/>
                <a:gd name="T15" fmla="*/ 10 h 35"/>
                <a:gd name="T16" fmla="*/ 434 w 434"/>
                <a:gd name="T17"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4" h="35">
                  <a:moveTo>
                    <a:pt x="434" y="35"/>
                  </a:moveTo>
                  <a:cubicBezTo>
                    <a:pt x="430" y="35"/>
                    <a:pt x="427" y="35"/>
                    <a:pt x="424" y="35"/>
                  </a:cubicBezTo>
                  <a:cubicBezTo>
                    <a:pt x="288" y="35"/>
                    <a:pt x="152" y="35"/>
                    <a:pt x="16" y="35"/>
                  </a:cubicBezTo>
                  <a:cubicBezTo>
                    <a:pt x="1" y="35"/>
                    <a:pt x="1" y="35"/>
                    <a:pt x="1" y="20"/>
                  </a:cubicBezTo>
                  <a:cubicBezTo>
                    <a:pt x="0" y="14"/>
                    <a:pt x="1" y="8"/>
                    <a:pt x="1" y="1"/>
                  </a:cubicBezTo>
                  <a:cubicBezTo>
                    <a:pt x="5" y="1"/>
                    <a:pt x="8" y="0"/>
                    <a:pt x="11" y="0"/>
                  </a:cubicBezTo>
                  <a:cubicBezTo>
                    <a:pt x="146" y="0"/>
                    <a:pt x="282" y="0"/>
                    <a:pt x="417" y="0"/>
                  </a:cubicBezTo>
                  <a:cubicBezTo>
                    <a:pt x="425" y="0"/>
                    <a:pt x="427" y="1"/>
                    <a:pt x="427" y="10"/>
                  </a:cubicBezTo>
                  <a:cubicBezTo>
                    <a:pt x="426" y="18"/>
                    <a:pt x="431" y="26"/>
                    <a:pt x="434" y="35"/>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95" name="Freeform 248"/>
            <p:cNvSpPr/>
            <p:nvPr/>
          </p:nvSpPr>
          <p:spPr bwMode="auto">
            <a:xfrm>
              <a:off x="1599111" y="5507831"/>
              <a:ext cx="2205038" cy="123825"/>
            </a:xfrm>
            <a:custGeom>
              <a:avLst/>
              <a:gdLst>
                <a:gd name="T0" fmla="*/ 250 w 520"/>
                <a:gd name="T1" fmla="*/ 0 h 29"/>
                <a:gd name="T2" fmla="*/ 485 w 520"/>
                <a:gd name="T3" fmla="*/ 1 h 29"/>
                <a:gd name="T4" fmla="*/ 511 w 520"/>
                <a:gd name="T5" fmla="*/ 8 h 29"/>
                <a:gd name="T6" fmla="*/ 510 w 520"/>
                <a:gd name="T7" fmla="*/ 22 h 29"/>
                <a:gd name="T8" fmla="*/ 483 w 520"/>
                <a:gd name="T9" fmla="*/ 28 h 29"/>
                <a:gd name="T10" fmla="*/ 66 w 520"/>
                <a:gd name="T11" fmla="*/ 29 h 29"/>
                <a:gd name="T12" fmla="*/ 10 w 520"/>
                <a:gd name="T13" fmla="*/ 29 h 29"/>
                <a:gd name="T14" fmla="*/ 1 w 520"/>
                <a:gd name="T15" fmla="*/ 20 h 29"/>
                <a:gd name="T16" fmla="*/ 19 w 520"/>
                <a:gd name="T17" fmla="*/ 1 h 29"/>
                <a:gd name="T18" fmla="*/ 250 w 520"/>
                <a:gd name="T19" fmla="*/ 1 h 29"/>
                <a:gd name="T20" fmla="*/ 250 w 520"/>
                <a:gd name="T21"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20" h="29">
                  <a:moveTo>
                    <a:pt x="250" y="0"/>
                  </a:moveTo>
                  <a:cubicBezTo>
                    <a:pt x="328" y="0"/>
                    <a:pt x="407" y="0"/>
                    <a:pt x="485" y="1"/>
                  </a:cubicBezTo>
                  <a:cubicBezTo>
                    <a:pt x="494" y="1"/>
                    <a:pt x="503" y="4"/>
                    <a:pt x="511" y="8"/>
                  </a:cubicBezTo>
                  <a:cubicBezTo>
                    <a:pt x="520" y="12"/>
                    <a:pt x="520" y="18"/>
                    <a:pt x="510" y="22"/>
                  </a:cubicBezTo>
                  <a:cubicBezTo>
                    <a:pt x="502" y="25"/>
                    <a:pt x="492" y="28"/>
                    <a:pt x="483" y="28"/>
                  </a:cubicBezTo>
                  <a:cubicBezTo>
                    <a:pt x="344" y="29"/>
                    <a:pt x="205" y="29"/>
                    <a:pt x="66" y="29"/>
                  </a:cubicBezTo>
                  <a:cubicBezTo>
                    <a:pt x="47" y="29"/>
                    <a:pt x="29" y="29"/>
                    <a:pt x="10" y="29"/>
                  </a:cubicBezTo>
                  <a:cubicBezTo>
                    <a:pt x="3" y="29"/>
                    <a:pt x="1" y="27"/>
                    <a:pt x="1" y="20"/>
                  </a:cubicBezTo>
                  <a:cubicBezTo>
                    <a:pt x="1" y="1"/>
                    <a:pt x="0" y="1"/>
                    <a:pt x="19" y="1"/>
                  </a:cubicBezTo>
                  <a:cubicBezTo>
                    <a:pt x="96" y="0"/>
                    <a:pt x="173" y="1"/>
                    <a:pt x="250" y="1"/>
                  </a:cubicBezTo>
                  <a:cubicBezTo>
                    <a:pt x="250" y="1"/>
                    <a:pt x="250" y="1"/>
                    <a:pt x="250"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96" name="Freeform 249"/>
            <p:cNvSpPr/>
            <p:nvPr/>
          </p:nvSpPr>
          <p:spPr bwMode="auto">
            <a:xfrm>
              <a:off x="-250326" y="932656"/>
              <a:ext cx="1985963" cy="666750"/>
            </a:xfrm>
            <a:custGeom>
              <a:avLst/>
              <a:gdLst>
                <a:gd name="T0" fmla="*/ 456 w 468"/>
                <a:gd name="T1" fmla="*/ 157 h 157"/>
                <a:gd name="T2" fmla="*/ 454 w 468"/>
                <a:gd name="T3" fmla="*/ 151 h 157"/>
                <a:gd name="T4" fmla="*/ 391 w 468"/>
                <a:gd name="T5" fmla="*/ 94 h 157"/>
                <a:gd name="T6" fmla="*/ 361 w 468"/>
                <a:gd name="T7" fmla="*/ 77 h 157"/>
                <a:gd name="T8" fmla="*/ 283 w 468"/>
                <a:gd name="T9" fmla="*/ 21 h 157"/>
                <a:gd name="T10" fmla="*/ 157 w 468"/>
                <a:gd name="T11" fmla="*/ 33 h 157"/>
                <a:gd name="T12" fmla="*/ 97 w 468"/>
                <a:gd name="T13" fmla="*/ 84 h 157"/>
                <a:gd name="T14" fmla="*/ 84 w 468"/>
                <a:gd name="T15" fmla="*/ 91 h 157"/>
                <a:gd name="T16" fmla="*/ 50 w 468"/>
                <a:gd name="T17" fmla="*/ 102 h 157"/>
                <a:gd name="T18" fmla="*/ 14 w 468"/>
                <a:gd name="T19" fmla="*/ 137 h 157"/>
                <a:gd name="T20" fmla="*/ 12 w 468"/>
                <a:gd name="T21" fmla="*/ 140 h 157"/>
                <a:gd name="T22" fmla="*/ 9 w 468"/>
                <a:gd name="T23" fmla="*/ 141 h 157"/>
                <a:gd name="T24" fmla="*/ 1 w 468"/>
                <a:gd name="T25" fmla="*/ 116 h 157"/>
                <a:gd name="T26" fmla="*/ 5 w 468"/>
                <a:gd name="T27" fmla="*/ 109 h 157"/>
                <a:gd name="T28" fmla="*/ 129 w 468"/>
                <a:gd name="T29" fmla="*/ 21 h 157"/>
                <a:gd name="T30" fmla="*/ 268 w 468"/>
                <a:gd name="T31" fmla="*/ 5 h 157"/>
                <a:gd name="T32" fmla="*/ 459 w 468"/>
                <a:gd name="T33" fmla="*/ 105 h 157"/>
                <a:gd name="T34" fmla="*/ 465 w 468"/>
                <a:gd name="T35" fmla="*/ 131 h 157"/>
                <a:gd name="T36" fmla="*/ 460 w 468"/>
                <a:gd name="T37" fmla="*/ 154 h 157"/>
                <a:gd name="T38" fmla="*/ 456 w 468"/>
                <a:gd name="T39" fmla="*/ 157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8" h="157">
                  <a:moveTo>
                    <a:pt x="456" y="157"/>
                  </a:moveTo>
                  <a:cubicBezTo>
                    <a:pt x="455" y="155"/>
                    <a:pt x="455" y="153"/>
                    <a:pt x="454" y="151"/>
                  </a:cubicBezTo>
                  <a:cubicBezTo>
                    <a:pt x="444" y="119"/>
                    <a:pt x="420" y="103"/>
                    <a:pt x="391" y="94"/>
                  </a:cubicBezTo>
                  <a:cubicBezTo>
                    <a:pt x="379" y="91"/>
                    <a:pt x="369" y="86"/>
                    <a:pt x="361" y="77"/>
                  </a:cubicBezTo>
                  <a:cubicBezTo>
                    <a:pt x="339" y="52"/>
                    <a:pt x="314" y="32"/>
                    <a:pt x="283" y="21"/>
                  </a:cubicBezTo>
                  <a:cubicBezTo>
                    <a:pt x="239" y="4"/>
                    <a:pt x="197" y="10"/>
                    <a:pt x="157" y="33"/>
                  </a:cubicBezTo>
                  <a:cubicBezTo>
                    <a:pt x="134" y="46"/>
                    <a:pt x="114" y="64"/>
                    <a:pt x="97" y="84"/>
                  </a:cubicBezTo>
                  <a:cubicBezTo>
                    <a:pt x="93" y="87"/>
                    <a:pt x="89" y="90"/>
                    <a:pt x="84" y="91"/>
                  </a:cubicBezTo>
                  <a:cubicBezTo>
                    <a:pt x="73" y="95"/>
                    <a:pt x="61" y="97"/>
                    <a:pt x="50" y="102"/>
                  </a:cubicBezTo>
                  <a:cubicBezTo>
                    <a:pt x="34" y="109"/>
                    <a:pt x="21" y="120"/>
                    <a:pt x="14" y="137"/>
                  </a:cubicBezTo>
                  <a:cubicBezTo>
                    <a:pt x="13" y="138"/>
                    <a:pt x="13" y="139"/>
                    <a:pt x="12" y="140"/>
                  </a:cubicBezTo>
                  <a:cubicBezTo>
                    <a:pt x="11" y="140"/>
                    <a:pt x="10" y="141"/>
                    <a:pt x="9" y="141"/>
                  </a:cubicBezTo>
                  <a:cubicBezTo>
                    <a:pt x="6" y="133"/>
                    <a:pt x="3" y="125"/>
                    <a:pt x="1" y="116"/>
                  </a:cubicBezTo>
                  <a:cubicBezTo>
                    <a:pt x="0" y="114"/>
                    <a:pt x="3" y="111"/>
                    <a:pt x="5" y="109"/>
                  </a:cubicBezTo>
                  <a:cubicBezTo>
                    <a:pt x="36" y="66"/>
                    <a:pt x="79" y="38"/>
                    <a:pt x="129" y="21"/>
                  </a:cubicBezTo>
                  <a:cubicBezTo>
                    <a:pt x="174" y="5"/>
                    <a:pt x="221" y="0"/>
                    <a:pt x="268" y="5"/>
                  </a:cubicBezTo>
                  <a:cubicBezTo>
                    <a:pt x="344" y="14"/>
                    <a:pt x="409" y="44"/>
                    <a:pt x="459" y="105"/>
                  </a:cubicBezTo>
                  <a:cubicBezTo>
                    <a:pt x="465" y="113"/>
                    <a:pt x="468" y="120"/>
                    <a:pt x="465" y="131"/>
                  </a:cubicBezTo>
                  <a:cubicBezTo>
                    <a:pt x="462" y="138"/>
                    <a:pt x="461" y="146"/>
                    <a:pt x="460" y="154"/>
                  </a:cubicBezTo>
                  <a:cubicBezTo>
                    <a:pt x="459" y="155"/>
                    <a:pt x="457" y="156"/>
                    <a:pt x="456" y="157"/>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97" name="Freeform 250"/>
            <p:cNvSpPr/>
            <p:nvPr/>
          </p:nvSpPr>
          <p:spPr bwMode="auto">
            <a:xfrm>
              <a:off x="-809126" y="3980656"/>
              <a:ext cx="720725" cy="360363"/>
            </a:xfrm>
            <a:custGeom>
              <a:avLst/>
              <a:gdLst>
                <a:gd name="T0" fmla="*/ 75 w 170"/>
                <a:gd name="T1" fmla="*/ 75 h 85"/>
                <a:gd name="T2" fmla="*/ 104 w 170"/>
                <a:gd name="T3" fmla="*/ 75 h 85"/>
                <a:gd name="T4" fmla="*/ 159 w 170"/>
                <a:gd name="T5" fmla="*/ 76 h 85"/>
                <a:gd name="T6" fmla="*/ 169 w 170"/>
                <a:gd name="T7" fmla="*/ 80 h 85"/>
                <a:gd name="T8" fmla="*/ 159 w 170"/>
                <a:gd name="T9" fmla="*/ 85 h 85"/>
                <a:gd name="T10" fmla="*/ 87 w 170"/>
                <a:gd name="T11" fmla="*/ 85 h 85"/>
                <a:gd name="T12" fmla="*/ 14 w 170"/>
                <a:gd name="T13" fmla="*/ 85 h 85"/>
                <a:gd name="T14" fmla="*/ 2 w 170"/>
                <a:gd name="T15" fmla="*/ 73 h 85"/>
                <a:gd name="T16" fmla="*/ 1 w 170"/>
                <a:gd name="T17" fmla="*/ 12 h 85"/>
                <a:gd name="T18" fmla="*/ 11 w 170"/>
                <a:gd name="T19" fmla="*/ 1 h 85"/>
                <a:gd name="T20" fmla="*/ 157 w 170"/>
                <a:gd name="T21" fmla="*/ 0 h 85"/>
                <a:gd name="T22" fmla="*/ 170 w 170"/>
                <a:gd name="T23" fmla="*/ 13 h 85"/>
                <a:gd name="T24" fmla="*/ 170 w 170"/>
                <a:gd name="T25" fmla="*/ 62 h 85"/>
                <a:gd name="T26" fmla="*/ 160 w 170"/>
                <a:gd name="T27" fmla="*/ 72 h 85"/>
                <a:gd name="T28" fmla="*/ 81 w 170"/>
                <a:gd name="T29" fmla="*/ 72 h 85"/>
                <a:gd name="T30" fmla="*/ 75 w 170"/>
                <a:gd name="T31" fmla="*/ 73 h 85"/>
                <a:gd name="T32" fmla="*/ 75 w 170"/>
                <a:gd name="T33" fmla="*/ 7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0" h="85">
                  <a:moveTo>
                    <a:pt x="75" y="75"/>
                  </a:moveTo>
                  <a:cubicBezTo>
                    <a:pt x="85" y="75"/>
                    <a:pt x="95" y="75"/>
                    <a:pt x="104" y="75"/>
                  </a:cubicBezTo>
                  <a:cubicBezTo>
                    <a:pt x="123" y="75"/>
                    <a:pt x="141" y="75"/>
                    <a:pt x="159" y="76"/>
                  </a:cubicBezTo>
                  <a:cubicBezTo>
                    <a:pt x="162" y="76"/>
                    <a:pt x="166" y="78"/>
                    <a:pt x="169" y="80"/>
                  </a:cubicBezTo>
                  <a:cubicBezTo>
                    <a:pt x="166" y="81"/>
                    <a:pt x="162" y="85"/>
                    <a:pt x="159" y="85"/>
                  </a:cubicBezTo>
                  <a:cubicBezTo>
                    <a:pt x="135" y="85"/>
                    <a:pt x="111" y="85"/>
                    <a:pt x="87" y="85"/>
                  </a:cubicBezTo>
                  <a:cubicBezTo>
                    <a:pt x="62" y="85"/>
                    <a:pt x="38" y="85"/>
                    <a:pt x="14" y="85"/>
                  </a:cubicBezTo>
                  <a:cubicBezTo>
                    <a:pt x="5" y="85"/>
                    <a:pt x="1" y="85"/>
                    <a:pt x="2" y="73"/>
                  </a:cubicBezTo>
                  <a:cubicBezTo>
                    <a:pt x="3" y="53"/>
                    <a:pt x="2" y="32"/>
                    <a:pt x="1" y="12"/>
                  </a:cubicBezTo>
                  <a:cubicBezTo>
                    <a:pt x="0" y="4"/>
                    <a:pt x="2" y="0"/>
                    <a:pt x="11" y="1"/>
                  </a:cubicBezTo>
                  <a:cubicBezTo>
                    <a:pt x="60" y="1"/>
                    <a:pt x="109" y="1"/>
                    <a:pt x="157" y="0"/>
                  </a:cubicBezTo>
                  <a:cubicBezTo>
                    <a:pt x="167" y="0"/>
                    <a:pt x="170" y="3"/>
                    <a:pt x="170" y="13"/>
                  </a:cubicBezTo>
                  <a:cubicBezTo>
                    <a:pt x="169" y="29"/>
                    <a:pt x="169" y="46"/>
                    <a:pt x="170" y="62"/>
                  </a:cubicBezTo>
                  <a:cubicBezTo>
                    <a:pt x="170" y="69"/>
                    <a:pt x="168" y="72"/>
                    <a:pt x="160" y="72"/>
                  </a:cubicBezTo>
                  <a:cubicBezTo>
                    <a:pt x="133" y="71"/>
                    <a:pt x="107" y="72"/>
                    <a:pt x="81" y="72"/>
                  </a:cubicBezTo>
                  <a:cubicBezTo>
                    <a:pt x="79" y="72"/>
                    <a:pt x="77" y="72"/>
                    <a:pt x="75" y="73"/>
                  </a:cubicBezTo>
                  <a:cubicBezTo>
                    <a:pt x="75" y="74"/>
                    <a:pt x="75" y="74"/>
                    <a:pt x="75" y="75"/>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98" name="Freeform 251"/>
            <p:cNvSpPr/>
            <p:nvPr/>
          </p:nvSpPr>
          <p:spPr bwMode="auto">
            <a:xfrm>
              <a:off x="-699589" y="4285456"/>
              <a:ext cx="182563" cy="9525"/>
            </a:xfrm>
            <a:custGeom>
              <a:avLst/>
              <a:gdLst>
                <a:gd name="T0" fmla="*/ 0 w 43"/>
                <a:gd name="T1" fmla="*/ 0 h 2"/>
                <a:gd name="T2" fmla="*/ 0 w 43"/>
                <a:gd name="T3" fmla="*/ 2 h 2"/>
                <a:gd name="T4" fmla="*/ 43 w 43"/>
                <a:gd name="T5" fmla="*/ 2 h 2"/>
                <a:gd name="T6" fmla="*/ 43 w 43"/>
                <a:gd name="T7" fmla="*/ 0 h 2"/>
                <a:gd name="T8" fmla="*/ 0 w 43"/>
                <a:gd name="T9" fmla="*/ 0 h 2"/>
              </a:gdLst>
              <a:ahLst/>
              <a:cxnLst>
                <a:cxn ang="0">
                  <a:pos x="T0" y="T1"/>
                </a:cxn>
                <a:cxn ang="0">
                  <a:pos x="T2" y="T3"/>
                </a:cxn>
                <a:cxn ang="0">
                  <a:pos x="T4" y="T5"/>
                </a:cxn>
                <a:cxn ang="0">
                  <a:pos x="T6" y="T7"/>
                </a:cxn>
                <a:cxn ang="0">
                  <a:pos x="T8" y="T9"/>
                </a:cxn>
              </a:cxnLst>
              <a:rect l="0" t="0" r="r" b="b"/>
              <a:pathLst>
                <a:path w="43" h="2">
                  <a:moveTo>
                    <a:pt x="0" y="0"/>
                  </a:moveTo>
                  <a:cubicBezTo>
                    <a:pt x="0" y="1"/>
                    <a:pt x="0" y="2"/>
                    <a:pt x="0" y="2"/>
                  </a:cubicBezTo>
                  <a:cubicBezTo>
                    <a:pt x="14" y="2"/>
                    <a:pt x="29" y="2"/>
                    <a:pt x="43" y="2"/>
                  </a:cubicBezTo>
                  <a:cubicBezTo>
                    <a:pt x="43" y="2"/>
                    <a:pt x="43" y="1"/>
                    <a:pt x="43" y="0"/>
                  </a:cubicBezTo>
                  <a:cubicBezTo>
                    <a:pt x="29" y="0"/>
                    <a:pt x="14" y="0"/>
                    <a:pt x="0"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199" name="Freeform 252"/>
            <p:cNvSpPr/>
            <p:nvPr/>
          </p:nvSpPr>
          <p:spPr bwMode="auto">
            <a:xfrm>
              <a:off x="-805951" y="2316956"/>
              <a:ext cx="717550" cy="309563"/>
            </a:xfrm>
            <a:custGeom>
              <a:avLst/>
              <a:gdLst>
                <a:gd name="T0" fmla="*/ 84 w 169"/>
                <a:gd name="T1" fmla="*/ 73 h 73"/>
                <a:gd name="T2" fmla="*/ 10 w 169"/>
                <a:gd name="T3" fmla="*/ 73 h 73"/>
                <a:gd name="T4" fmla="*/ 0 w 169"/>
                <a:gd name="T5" fmla="*/ 63 h 73"/>
                <a:gd name="T6" fmla="*/ 0 w 169"/>
                <a:gd name="T7" fmla="*/ 9 h 73"/>
                <a:gd name="T8" fmla="*/ 9 w 169"/>
                <a:gd name="T9" fmla="*/ 0 h 73"/>
                <a:gd name="T10" fmla="*/ 159 w 169"/>
                <a:gd name="T11" fmla="*/ 0 h 73"/>
                <a:gd name="T12" fmla="*/ 168 w 169"/>
                <a:gd name="T13" fmla="*/ 9 h 73"/>
                <a:gd name="T14" fmla="*/ 168 w 169"/>
                <a:gd name="T15" fmla="*/ 64 h 73"/>
                <a:gd name="T16" fmla="*/ 159 w 169"/>
                <a:gd name="T17" fmla="*/ 73 h 73"/>
                <a:gd name="T18" fmla="*/ 84 w 169"/>
                <a:gd name="T19"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73">
                  <a:moveTo>
                    <a:pt x="84" y="73"/>
                  </a:moveTo>
                  <a:cubicBezTo>
                    <a:pt x="59" y="73"/>
                    <a:pt x="34" y="72"/>
                    <a:pt x="10" y="73"/>
                  </a:cubicBezTo>
                  <a:cubicBezTo>
                    <a:pt x="2" y="73"/>
                    <a:pt x="0" y="70"/>
                    <a:pt x="0" y="63"/>
                  </a:cubicBezTo>
                  <a:cubicBezTo>
                    <a:pt x="0" y="45"/>
                    <a:pt x="0" y="27"/>
                    <a:pt x="0" y="9"/>
                  </a:cubicBezTo>
                  <a:cubicBezTo>
                    <a:pt x="0" y="3"/>
                    <a:pt x="2" y="0"/>
                    <a:pt x="9" y="0"/>
                  </a:cubicBezTo>
                  <a:cubicBezTo>
                    <a:pt x="59" y="0"/>
                    <a:pt x="109" y="0"/>
                    <a:pt x="159" y="0"/>
                  </a:cubicBezTo>
                  <a:cubicBezTo>
                    <a:pt x="166" y="0"/>
                    <a:pt x="169" y="2"/>
                    <a:pt x="168" y="9"/>
                  </a:cubicBezTo>
                  <a:cubicBezTo>
                    <a:pt x="168" y="27"/>
                    <a:pt x="168" y="45"/>
                    <a:pt x="168" y="64"/>
                  </a:cubicBezTo>
                  <a:cubicBezTo>
                    <a:pt x="169" y="71"/>
                    <a:pt x="165" y="73"/>
                    <a:pt x="159" y="73"/>
                  </a:cubicBezTo>
                  <a:cubicBezTo>
                    <a:pt x="134" y="73"/>
                    <a:pt x="109" y="73"/>
                    <a:pt x="84" y="73"/>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00" name="Freeform 253"/>
            <p:cNvSpPr/>
            <p:nvPr/>
          </p:nvSpPr>
          <p:spPr bwMode="auto">
            <a:xfrm>
              <a:off x="1586411" y="3988594"/>
              <a:ext cx="717550" cy="309563"/>
            </a:xfrm>
            <a:custGeom>
              <a:avLst/>
              <a:gdLst>
                <a:gd name="T0" fmla="*/ 85 w 169"/>
                <a:gd name="T1" fmla="*/ 73 h 73"/>
                <a:gd name="T2" fmla="*/ 10 w 169"/>
                <a:gd name="T3" fmla="*/ 73 h 73"/>
                <a:gd name="T4" fmla="*/ 0 w 169"/>
                <a:gd name="T5" fmla="*/ 63 h 73"/>
                <a:gd name="T6" fmla="*/ 1 w 169"/>
                <a:gd name="T7" fmla="*/ 9 h 73"/>
                <a:gd name="T8" fmla="*/ 11 w 169"/>
                <a:gd name="T9" fmla="*/ 0 h 73"/>
                <a:gd name="T10" fmla="*/ 159 w 169"/>
                <a:gd name="T11" fmla="*/ 0 h 73"/>
                <a:gd name="T12" fmla="*/ 169 w 169"/>
                <a:gd name="T13" fmla="*/ 10 h 73"/>
                <a:gd name="T14" fmla="*/ 169 w 169"/>
                <a:gd name="T15" fmla="*/ 64 h 73"/>
                <a:gd name="T16" fmla="*/ 160 w 169"/>
                <a:gd name="T17" fmla="*/ 73 h 73"/>
                <a:gd name="T18" fmla="*/ 85 w 169"/>
                <a:gd name="T19"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73">
                  <a:moveTo>
                    <a:pt x="85" y="73"/>
                  </a:moveTo>
                  <a:cubicBezTo>
                    <a:pt x="60" y="73"/>
                    <a:pt x="35" y="72"/>
                    <a:pt x="10" y="73"/>
                  </a:cubicBezTo>
                  <a:cubicBezTo>
                    <a:pt x="2" y="73"/>
                    <a:pt x="0" y="70"/>
                    <a:pt x="0" y="63"/>
                  </a:cubicBezTo>
                  <a:cubicBezTo>
                    <a:pt x="1" y="45"/>
                    <a:pt x="1" y="27"/>
                    <a:pt x="1" y="9"/>
                  </a:cubicBezTo>
                  <a:cubicBezTo>
                    <a:pt x="1" y="2"/>
                    <a:pt x="4" y="0"/>
                    <a:pt x="11" y="0"/>
                  </a:cubicBezTo>
                  <a:cubicBezTo>
                    <a:pt x="60" y="0"/>
                    <a:pt x="110" y="0"/>
                    <a:pt x="159" y="0"/>
                  </a:cubicBezTo>
                  <a:cubicBezTo>
                    <a:pt x="166" y="0"/>
                    <a:pt x="169" y="2"/>
                    <a:pt x="169" y="10"/>
                  </a:cubicBezTo>
                  <a:cubicBezTo>
                    <a:pt x="169" y="28"/>
                    <a:pt x="169" y="46"/>
                    <a:pt x="169" y="64"/>
                  </a:cubicBezTo>
                  <a:cubicBezTo>
                    <a:pt x="169" y="71"/>
                    <a:pt x="167" y="73"/>
                    <a:pt x="160" y="73"/>
                  </a:cubicBezTo>
                  <a:cubicBezTo>
                    <a:pt x="135" y="73"/>
                    <a:pt x="110" y="73"/>
                    <a:pt x="85" y="73"/>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01" name="Freeform 254"/>
            <p:cNvSpPr/>
            <p:nvPr/>
          </p:nvSpPr>
          <p:spPr bwMode="auto">
            <a:xfrm>
              <a:off x="1586411" y="3577431"/>
              <a:ext cx="717550" cy="314325"/>
            </a:xfrm>
            <a:custGeom>
              <a:avLst/>
              <a:gdLst>
                <a:gd name="T0" fmla="*/ 84 w 169"/>
                <a:gd name="T1" fmla="*/ 73 h 74"/>
                <a:gd name="T2" fmla="*/ 11 w 169"/>
                <a:gd name="T3" fmla="*/ 73 h 74"/>
                <a:gd name="T4" fmla="*/ 0 w 169"/>
                <a:gd name="T5" fmla="*/ 62 h 74"/>
                <a:gd name="T6" fmla="*/ 1 w 169"/>
                <a:gd name="T7" fmla="*/ 10 h 74"/>
                <a:gd name="T8" fmla="*/ 10 w 169"/>
                <a:gd name="T9" fmla="*/ 0 h 74"/>
                <a:gd name="T10" fmla="*/ 159 w 169"/>
                <a:gd name="T11" fmla="*/ 0 h 74"/>
                <a:gd name="T12" fmla="*/ 169 w 169"/>
                <a:gd name="T13" fmla="*/ 10 h 74"/>
                <a:gd name="T14" fmla="*/ 169 w 169"/>
                <a:gd name="T15" fmla="*/ 64 h 74"/>
                <a:gd name="T16" fmla="*/ 160 w 169"/>
                <a:gd name="T17" fmla="*/ 73 h 74"/>
                <a:gd name="T18" fmla="*/ 84 w 169"/>
                <a:gd name="T19" fmla="*/ 73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74">
                  <a:moveTo>
                    <a:pt x="84" y="73"/>
                  </a:moveTo>
                  <a:cubicBezTo>
                    <a:pt x="60" y="73"/>
                    <a:pt x="36" y="73"/>
                    <a:pt x="11" y="73"/>
                  </a:cubicBezTo>
                  <a:cubicBezTo>
                    <a:pt x="3" y="74"/>
                    <a:pt x="0" y="71"/>
                    <a:pt x="0" y="62"/>
                  </a:cubicBezTo>
                  <a:cubicBezTo>
                    <a:pt x="1" y="45"/>
                    <a:pt x="1" y="27"/>
                    <a:pt x="1" y="10"/>
                  </a:cubicBezTo>
                  <a:cubicBezTo>
                    <a:pt x="1" y="2"/>
                    <a:pt x="3" y="0"/>
                    <a:pt x="10" y="0"/>
                  </a:cubicBezTo>
                  <a:cubicBezTo>
                    <a:pt x="60" y="0"/>
                    <a:pt x="109" y="0"/>
                    <a:pt x="159" y="0"/>
                  </a:cubicBezTo>
                  <a:cubicBezTo>
                    <a:pt x="166" y="0"/>
                    <a:pt x="169" y="2"/>
                    <a:pt x="169" y="10"/>
                  </a:cubicBezTo>
                  <a:cubicBezTo>
                    <a:pt x="169" y="28"/>
                    <a:pt x="169" y="46"/>
                    <a:pt x="169" y="64"/>
                  </a:cubicBezTo>
                  <a:cubicBezTo>
                    <a:pt x="169" y="70"/>
                    <a:pt x="168" y="73"/>
                    <a:pt x="160" y="73"/>
                  </a:cubicBezTo>
                  <a:cubicBezTo>
                    <a:pt x="135" y="73"/>
                    <a:pt x="109" y="73"/>
                    <a:pt x="84" y="73"/>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02" name="Freeform 255"/>
            <p:cNvSpPr/>
            <p:nvPr/>
          </p:nvSpPr>
          <p:spPr bwMode="auto">
            <a:xfrm>
              <a:off x="-805951" y="4396581"/>
              <a:ext cx="717550" cy="309563"/>
            </a:xfrm>
            <a:custGeom>
              <a:avLst/>
              <a:gdLst>
                <a:gd name="T0" fmla="*/ 85 w 169"/>
                <a:gd name="T1" fmla="*/ 73 h 73"/>
                <a:gd name="T2" fmla="*/ 9 w 169"/>
                <a:gd name="T3" fmla="*/ 73 h 73"/>
                <a:gd name="T4" fmla="*/ 0 w 169"/>
                <a:gd name="T5" fmla="*/ 63 h 73"/>
                <a:gd name="T6" fmla="*/ 0 w 169"/>
                <a:gd name="T7" fmla="*/ 10 h 73"/>
                <a:gd name="T8" fmla="*/ 9 w 169"/>
                <a:gd name="T9" fmla="*/ 0 h 73"/>
                <a:gd name="T10" fmla="*/ 157 w 169"/>
                <a:gd name="T11" fmla="*/ 0 h 73"/>
                <a:gd name="T12" fmla="*/ 168 w 169"/>
                <a:gd name="T13" fmla="*/ 12 h 73"/>
                <a:gd name="T14" fmla="*/ 169 w 169"/>
                <a:gd name="T15" fmla="*/ 61 h 73"/>
                <a:gd name="T16" fmla="*/ 158 w 169"/>
                <a:gd name="T17" fmla="*/ 73 h 73"/>
                <a:gd name="T18" fmla="*/ 85 w 169"/>
                <a:gd name="T19"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73">
                  <a:moveTo>
                    <a:pt x="85" y="73"/>
                  </a:moveTo>
                  <a:cubicBezTo>
                    <a:pt x="60" y="73"/>
                    <a:pt x="34" y="72"/>
                    <a:pt x="9" y="73"/>
                  </a:cubicBezTo>
                  <a:cubicBezTo>
                    <a:pt x="2" y="73"/>
                    <a:pt x="0" y="70"/>
                    <a:pt x="0" y="63"/>
                  </a:cubicBezTo>
                  <a:cubicBezTo>
                    <a:pt x="0" y="46"/>
                    <a:pt x="0" y="28"/>
                    <a:pt x="0" y="10"/>
                  </a:cubicBezTo>
                  <a:cubicBezTo>
                    <a:pt x="0" y="3"/>
                    <a:pt x="1" y="0"/>
                    <a:pt x="9" y="0"/>
                  </a:cubicBezTo>
                  <a:cubicBezTo>
                    <a:pt x="58" y="1"/>
                    <a:pt x="108" y="1"/>
                    <a:pt x="157" y="0"/>
                  </a:cubicBezTo>
                  <a:cubicBezTo>
                    <a:pt x="166" y="0"/>
                    <a:pt x="169" y="4"/>
                    <a:pt x="168" y="12"/>
                  </a:cubicBezTo>
                  <a:cubicBezTo>
                    <a:pt x="168" y="29"/>
                    <a:pt x="168" y="45"/>
                    <a:pt x="169" y="61"/>
                  </a:cubicBezTo>
                  <a:cubicBezTo>
                    <a:pt x="169" y="69"/>
                    <a:pt x="167" y="73"/>
                    <a:pt x="158" y="73"/>
                  </a:cubicBezTo>
                  <a:cubicBezTo>
                    <a:pt x="133" y="72"/>
                    <a:pt x="109" y="73"/>
                    <a:pt x="85" y="73"/>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03" name="Freeform 256"/>
            <p:cNvSpPr/>
            <p:nvPr/>
          </p:nvSpPr>
          <p:spPr bwMode="auto">
            <a:xfrm>
              <a:off x="-805951" y="3151981"/>
              <a:ext cx="717550" cy="306388"/>
            </a:xfrm>
            <a:custGeom>
              <a:avLst/>
              <a:gdLst>
                <a:gd name="T0" fmla="*/ 84 w 169"/>
                <a:gd name="T1" fmla="*/ 72 h 72"/>
                <a:gd name="T2" fmla="*/ 10 w 169"/>
                <a:gd name="T3" fmla="*/ 72 h 72"/>
                <a:gd name="T4" fmla="*/ 0 w 169"/>
                <a:gd name="T5" fmla="*/ 62 h 72"/>
                <a:gd name="T6" fmla="*/ 0 w 169"/>
                <a:gd name="T7" fmla="*/ 9 h 72"/>
                <a:gd name="T8" fmla="*/ 9 w 169"/>
                <a:gd name="T9" fmla="*/ 0 h 72"/>
                <a:gd name="T10" fmla="*/ 158 w 169"/>
                <a:gd name="T11" fmla="*/ 0 h 72"/>
                <a:gd name="T12" fmla="*/ 168 w 169"/>
                <a:gd name="T13" fmla="*/ 10 h 72"/>
                <a:gd name="T14" fmla="*/ 169 w 169"/>
                <a:gd name="T15" fmla="*/ 62 h 72"/>
                <a:gd name="T16" fmla="*/ 159 w 169"/>
                <a:gd name="T17" fmla="*/ 72 h 72"/>
                <a:gd name="T18" fmla="*/ 84 w 169"/>
                <a:gd name="T19" fmla="*/ 72 h 72"/>
                <a:gd name="T20" fmla="*/ 84 w 169"/>
                <a:gd name="T21"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9" h="72">
                  <a:moveTo>
                    <a:pt x="84" y="72"/>
                  </a:moveTo>
                  <a:cubicBezTo>
                    <a:pt x="59" y="72"/>
                    <a:pt x="34" y="71"/>
                    <a:pt x="10" y="72"/>
                  </a:cubicBezTo>
                  <a:cubicBezTo>
                    <a:pt x="3" y="72"/>
                    <a:pt x="0" y="70"/>
                    <a:pt x="0" y="62"/>
                  </a:cubicBezTo>
                  <a:cubicBezTo>
                    <a:pt x="0" y="45"/>
                    <a:pt x="0" y="27"/>
                    <a:pt x="0" y="9"/>
                  </a:cubicBezTo>
                  <a:cubicBezTo>
                    <a:pt x="0" y="3"/>
                    <a:pt x="2" y="0"/>
                    <a:pt x="9" y="0"/>
                  </a:cubicBezTo>
                  <a:cubicBezTo>
                    <a:pt x="59" y="1"/>
                    <a:pt x="108" y="1"/>
                    <a:pt x="158" y="0"/>
                  </a:cubicBezTo>
                  <a:cubicBezTo>
                    <a:pt x="166" y="0"/>
                    <a:pt x="169" y="3"/>
                    <a:pt x="168" y="10"/>
                  </a:cubicBezTo>
                  <a:cubicBezTo>
                    <a:pt x="168" y="28"/>
                    <a:pt x="168" y="45"/>
                    <a:pt x="169" y="62"/>
                  </a:cubicBezTo>
                  <a:cubicBezTo>
                    <a:pt x="169" y="70"/>
                    <a:pt x="166" y="72"/>
                    <a:pt x="159" y="72"/>
                  </a:cubicBezTo>
                  <a:cubicBezTo>
                    <a:pt x="134" y="71"/>
                    <a:pt x="109" y="72"/>
                    <a:pt x="84" y="72"/>
                  </a:cubicBezTo>
                  <a:cubicBezTo>
                    <a:pt x="84" y="72"/>
                    <a:pt x="84" y="72"/>
                    <a:pt x="84" y="72"/>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04" name="Freeform 257"/>
            <p:cNvSpPr/>
            <p:nvPr/>
          </p:nvSpPr>
          <p:spPr bwMode="auto">
            <a:xfrm>
              <a:off x="-805951" y="3567906"/>
              <a:ext cx="717550" cy="306388"/>
            </a:xfrm>
            <a:custGeom>
              <a:avLst/>
              <a:gdLst>
                <a:gd name="T0" fmla="*/ 84 w 169"/>
                <a:gd name="T1" fmla="*/ 72 h 72"/>
                <a:gd name="T2" fmla="*/ 9 w 169"/>
                <a:gd name="T3" fmla="*/ 72 h 72"/>
                <a:gd name="T4" fmla="*/ 0 w 169"/>
                <a:gd name="T5" fmla="*/ 62 h 72"/>
                <a:gd name="T6" fmla="*/ 0 w 169"/>
                <a:gd name="T7" fmla="*/ 10 h 72"/>
                <a:gd name="T8" fmla="*/ 10 w 169"/>
                <a:gd name="T9" fmla="*/ 0 h 72"/>
                <a:gd name="T10" fmla="*/ 159 w 169"/>
                <a:gd name="T11" fmla="*/ 0 h 72"/>
                <a:gd name="T12" fmla="*/ 168 w 169"/>
                <a:gd name="T13" fmla="*/ 10 h 72"/>
                <a:gd name="T14" fmla="*/ 169 w 169"/>
                <a:gd name="T15" fmla="*/ 62 h 72"/>
                <a:gd name="T16" fmla="*/ 159 w 169"/>
                <a:gd name="T17" fmla="*/ 72 h 72"/>
                <a:gd name="T18" fmla="*/ 84 w 169"/>
                <a:gd name="T19"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72">
                  <a:moveTo>
                    <a:pt x="84" y="72"/>
                  </a:moveTo>
                  <a:cubicBezTo>
                    <a:pt x="59" y="72"/>
                    <a:pt x="34" y="71"/>
                    <a:pt x="9" y="72"/>
                  </a:cubicBezTo>
                  <a:cubicBezTo>
                    <a:pt x="2" y="72"/>
                    <a:pt x="0" y="69"/>
                    <a:pt x="0" y="62"/>
                  </a:cubicBezTo>
                  <a:cubicBezTo>
                    <a:pt x="0" y="45"/>
                    <a:pt x="0" y="27"/>
                    <a:pt x="0" y="10"/>
                  </a:cubicBezTo>
                  <a:cubicBezTo>
                    <a:pt x="0" y="2"/>
                    <a:pt x="3" y="0"/>
                    <a:pt x="10" y="0"/>
                  </a:cubicBezTo>
                  <a:cubicBezTo>
                    <a:pt x="60" y="0"/>
                    <a:pt x="109" y="0"/>
                    <a:pt x="159" y="0"/>
                  </a:cubicBezTo>
                  <a:cubicBezTo>
                    <a:pt x="166" y="0"/>
                    <a:pt x="169" y="3"/>
                    <a:pt x="168" y="10"/>
                  </a:cubicBezTo>
                  <a:cubicBezTo>
                    <a:pt x="168" y="27"/>
                    <a:pt x="168" y="44"/>
                    <a:pt x="169" y="62"/>
                  </a:cubicBezTo>
                  <a:cubicBezTo>
                    <a:pt x="169" y="69"/>
                    <a:pt x="166" y="72"/>
                    <a:pt x="159" y="72"/>
                  </a:cubicBezTo>
                  <a:cubicBezTo>
                    <a:pt x="134" y="71"/>
                    <a:pt x="109" y="72"/>
                    <a:pt x="84" y="72"/>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05" name="Freeform 258"/>
            <p:cNvSpPr/>
            <p:nvPr/>
          </p:nvSpPr>
          <p:spPr bwMode="auto">
            <a:xfrm>
              <a:off x="1586411" y="3161506"/>
              <a:ext cx="717550" cy="304800"/>
            </a:xfrm>
            <a:custGeom>
              <a:avLst/>
              <a:gdLst>
                <a:gd name="T0" fmla="*/ 85 w 169"/>
                <a:gd name="T1" fmla="*/ 71 h 72"/>
                <a:gd name="T2" fmla="*/ 12 w 169"/>
                <a:gd name="T3" fmla="*/ 71 h 72"/>
                <a:gd name="T4" fmla="*/ 0 w 169"/>
                <a:gd name="T5" fmla="*/ 60 h 72"/>
                <a:gd name="T6" fmla="*/ 1 w 169"/>
                <a:gd name="T7" fmla="*/ 10 h 72"/>
                <a:gd name="T8" fmla="*/ 11 w 169"/>
                <a:gd name="T9" fmla="*/ 0 h 72"/>
                <a:gd name="T10" fmla="*/ 159 w 169"/>
                <a:gd name="T11" fmla="*/ 0 h 72"/>
                <a:gd name="T12" fmla="*/ 169 w 169"/>
                <a:gd name="T13" fmla="*/ 9 h 72"/>
                <a:gd name="T14" fmla="*/ 169 w 169"/>
                <a:gd name="T15" fmla="*/ 63 h 72"/>
                <a:gd name="T16" fmla="*/ 160 w 169"/>
                <a:gd name="T17" fmla="*/ 71 h 72"/>
                <a:gd name="T18" fmla="*/ 85 w 169"/>
                <a:gd name="T19" fmla="*/ 71 h 72"/>
                <a:gd name="T20" fmla="*/ 85 w 169"/>
                <a:gd name="T21" fmla="*/ 71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9" h="72">
                  <a:moveTo>
                    <a:pt x="85" y="71"/>
                  </a:moveTo>
                  <a:cubicBezTo>
                    <a:pt x="60" y="71"/>
                    <a:pt x="36" y="71"/>
                    <a:pt x="12" y="71"/>
                  </a:cubicBezTo>
                  <a:cubicBezTo>
                    <a:pt x="3" y="72"/>
                    <a:pt x="0" y="69"/>
                    <a:pt x="0" y="60"/>
                  </a:cubicBezTo>
                  <a:cubicBezTo>
                    <a:pt x="1" y="43"/>
                    <a:pt x="1" y="26"/>
                    <a:pt x="1" y="10"/>
                  </a:cubicBezTo>
                  <a:cubicBezTo>
                    <a:pt x="1" y="2"/>
                    <a:pt x="3" y="0"/>
                    <a:pt x="11" y="0"/>
                  </a:cubicBezTo>
                  <a:cubicBezTo>
                    <a:pt x="60" y="0"/>
                    <a:pt x="110" y="0"/>
                    <a:pt x="159" y="0"/>
                  </a:cubicBezTo>
                  <a:cubicBezTo>
                    <a:pt x="166" y="0"/>
                    <a:pt x="169" y="2"/>
                    <a:pt x="169" y="9"/>
                  </a:cubicBezTo>
                  <a:cubicBezTo>
                    <a:pt x="169" y="27"/>
                    <a:pt x="169" y="45"/>
                    <a:pt x="169" y="63"/>
                  </a:cubicBezTo>
                  <a:cubicBezTo>
                    <a:pt x="169" y="69"/>
                    <a:pt x="167" y="71"/>
                    <a:pt x="160" y="71"/>
                  </a:cubicBezTo>
                  <a:cubicBezTo>
                    <a:pt x="135" y="71"/>
                    <a:pt x="110" y="71"/>
                    <a:pt x="85" y="71"/>
                  </a:cubicBezTo>
                  <a:cubicBezTo>
                    <a:pt x="85" y="71"/>
                    <a:pt x="85" y="71"/>
                    <a:pt x="85" y="71"/>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06" name="Freeform 259"/>
            <p:cNvSpPr/>
            <p:nvPr/>
          </p:nvSpPr>
          <p:spPr bwMode="auto">
            <a:xfrm>
              <a:off x="-805951" y="2736056"/>
              <a:ext cx="717550" cy="301625"/>
            </a:xfrm>
            <a:custGeom>
              <a:avLst/>
              <a:gdLst>
                <a:gd name="T0" fmla="*/ 84 w 169"/>
                <a:gd name="T1" fmla="*/ 0 h 71"/>
                <a:gd name="T2" fmla="*/ 158 w 169"/>
                <a:gd name="T3" fmla="*/ 0 h 71"/>
                <a:gd name="T4" fmla="*/ 168 w 169"/>
                <a:gd name="T5" fmla="*/ 10 h 71"/>
                <a:gd name="T6" fmla="*/ 169 w 169"/>
                <a:gd name="T7" fmla="*/ 61 h 71"/>
                <a:gd name="T8" fmla="*/ 159 w 169"/>
                <a:gd name="T9" fmla="*/ 71 h 71"/>
                <a:gd name="T10" fmla="*/ 48 w 169"/>
                <a:gd name="T11" fmla="*/ 71 h 71"/>
                <a:gd name="T12" fmla="*/ 9 w 169"/>
                <a:gd name="T13" fmla="*/ 71 h 71"/>
                <a:gd name="T14" fmla="*/ 0 w 169"/>
                <a:gd name="T15" fmla="*/ 62 h 71"/>
                <a:gd name="T16" fmla="*/ 0 w 169"/>
                <a:gd name="T17" fmla="*/ 9 h 71"/>
                <a:gd name="T18" fmla="*/ 9 w 169"/>
                <a:gd name="T19" fmla="*/ 0 h 71"/>
                <a:gd name="T20" fmla="*/ 84 w 169"/>
                <a:gd name="T21"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9" h="71">
                  <a:moveTo>
                    <a:pt x="84" y="0"/>
                  </a:moveTo>
                  <a:cubicBezTo>
                    <a:pt x="109" y="0"/>
                    <a:pt x="133" y="0"/>
                    <a:pt x="158" y="0"/>
                  </a:cubicBezTo>
                  <a:cubicBezTo>
                    <a:pt x="166" y="0"/>
                    <a:pt x="169" y="2"/>
                    <a:pt x="168" y="10"/>
                  </a:cubicBezTo>
                  <a:cubicBezTo>
                    <a:pt x="168" y="27"/>
                    <a:pt x="168" y="44"/>
                    <a:pt x="169" y="61"/>
                  </a:cubicBezTo>
                  <a:cubicBezTo>
                    <a:pt x="169" y="69"/>
                    <a:pt x="166" y="71"/>
                    <a:pt x="159" y="71"/>
                  </a:cubicBezTo>
                  <a:cubicBezTo>
                    <a:pt x="122" y="71"/>
                    <a:pt x="85" y="71"/>
                    <a:pt x="48" y="71"/>
                  </a:cubicBezTo>
                  <a:cubicBezTo>
                    <a:pt x="35" y="71"/>
                    <a:pt x="22" y="71"/>
                    <a:pt x="9" y="71"/>
                  </a:cubicBezTo>
                  <a:cubicBezTo>
                    <a:pt x="3" y="71"/>
                    <a:pt x="0" y="70"/>
                    <a:pt x="0" y="62"/>
                  </a:cubicBezTo>
                  <a:cubicBezTo>
                    <a:pt x="0" y="44"/>
                    <a:pt x="0" y="27"/>
                    <a:pt x="0" y="9"/>
                  </a:cubicBezTo>
                  <a:cubicBezTo>
                    <a:pt x="0" y="2"/>
                    <a:pt x="3" y="0"/>
                    <a:pt x="9" y="0"/>
                  </a:cubicBezTo>
                  <a:cubicBezTo>
                    <a:pt x="34" y="0"/>
                    <a:pt x="59" y="0"/>
                    <a:pt x="84"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07" name="Freeform 260"/>
            <p:cNvSpPr/>
            <p:nvPr/>
          </p:nvSpPr>
          <p:spPr bwMode="auto">
            <a:xfrm>
              <a:off x="1586411" y="2740819"/>
              <a:ext cx="717550" cy="306388"/>
            </a:xfrm>
            <a:custGeom>
              <a:avLst/>
              <a:gdLst>
                <a:gd name="T0" fmla="*/ 85 w 169"/>
                <a:gd name="T1" fmla="*/ 71 h 72"/>
                <a:gd name="T2" fmla="*/ 10 w 169"/>
                <a:gd name="T3" fmla="*/ 71 h 72"/>
                <a:gd name="T4" fmla="*/ 0 w 169"/>
                <a:gd name="T5" fmla="*/ 63 h 72"/>
                <a:gd name="T6" fmla="*/ 1 w 169"/>
                <a:gd name="T7" fmla="*/ 10 h 72"/>
                <a:gd name="T8" fmla="*/ 10 w 169"/>
                <a:gd name="T9" fmla="*/ 0 h 72"/>
                <a:gd name="T10" fmla="*/ 160 w 169"/>
                <a:gd name="T11" fmla="*/ 0 h 72"/>
                <a:gd name="T12" fmla="*/ 169 w 169"/>
                <a:gd name="T13" fmla="*/ 8 h 72"/>
                <a:gd name="T14" fmla="*/ 169 w 169"/>
                <a:gd name="T15" fmla="*/ 63 h 72"/>
                <a:gd name="T16" fmla="*/ 161 w 169"/>
                <a:gd name="T17" fmla="*/ 72 h 72"/>
                <a:gd name="T18" fmla="*/ 85 w 169"/>
                <a:gd name="T19" fmla="*/ 72 h 72"/>
                <a:gd name="T20" fmla="*/ 85 w 169"/>
                <a:gd name="T21" fmla="*/ 71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9" h="72">
                  <a:moveTo>
                    <a:pt x="85" y="71"/>
                  </a:moveTo>
                  <a:cubicBezTo>
                    <a:pt x="60" y="71"/>
                    <a:pt x="35" y="71"/>
                    <a:pt x="10" y="71"/>
                  </a:cubicBezTo>
                  <a:cubicBezTo>
                    <a:pt x="4" y="72"/>
                    <a:pt x="0" y="71"/>
                    <a:pt x="0" y="63"/>
                  </a:cubicBezTo>
                  <a:cubicBezTo>
                    <a:pt x="1" y="46"/>
                    <a:pt x="1" y="28"/>
                    <a:pt x="1" y="10"/>
                  </a:cubicBezTo>
                  <a:cubicBezTo>
                    <a:pt x="1" y="2"/>
                    <a:pt x="3" y="0"/>
                    <a:pt x="10" y="0"/>
                  </a:cubicBezTo>
                  <a:cubicBezTo>
                    <a:pt x="60" y="0"/>
                    <a:pt x="110" y="0"/>
                    <a:pt x="160" y="0"/>
                  </a:cubicBezTo>
                  <a:cubicBezTo>
                    <a:pt x="166" y="0"/>
                    <a:pt x="169" y="2"/>
                    <a:pt x="169" y="8"/>
                  </a:cubicBezTo>
                  <a:cubicBezTo>
                    <a:pt x="169" y="27"/>
                    <a:pt x="169" y="45"/>
                    <a:pt x="169" y="63"/>
                  </a:cubicBezTo>
                  <a:cubicBezTo>
                    <a:pt x="169" y="69"/>
                    <a:pt x="168" y="72"/>
                    <a:pt x="161" y="72"/>
                  </a:cubicBezTo>
                  <a:cubicBezTo>
                    <a:pt x="136" y="71"/>
                    <a:pt x="110" y="72"/>
                    <a:pt x="85" y="72"/>
                  </a:cubicBezTo>
                  <a:cubicBezTo>
                    <a:pt x="85" y="71"/>
                    <a:pt x="85" y="71"/>
                    <a:pt x="85" y="71"/>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08" name="Freeform 261"/>
            <p:cNvSpPr/>
            <p:nvPr/>
          </p:nvSpPr>
          <p:spPr bwMode="auto">
            <a:xfrm>
              <a:off x="1586411" y="4404519"/>
              <a:ext cx="717550" cy="301625"/>
            </a:xfrm>
            <a:custGeom>
              <a:avLst/>
              <a:gdLst>
                <a:gd name="T0" fmla="*/ 84 w 169"/>
                <a:gd name="T1" fmla="*/ 71 h 71"/>
                <a:gd name="T2" fmla="*/ 10 w 169"/>
                <a:gd name="T3" fmla="*/ 71 h 71"/>
                <a:gd name="T4" fmla="*/ 0 w 169"/>
                <a:gd name="T5" fmla="*/ 61 h 71"/>
                <a:gd name="T6" fmla="*/ 1 w 169"/>
                <a:gd name="T7" fmla="*/ 10 h 71"/>
                <a:gd name="T8" fmla="*/ 10 w 169"/>
                <a:gd name="T9" fmla="*/ 0 h 71"/>
                <a:gd name="T10" fmla="*/ 161 w 169"/>
                <a:gd name="T11" fmla="*/ 0 h 71"/>
                <a:gd name="T12" fmla="*/ 169 w 169"/>
                <a:gd name="T13" fmla="*/ 9 h 71"/>
                <a:gd name="T14" fmla="*/ 169 w 169"/>
                <a:gd name="T15" fmla="*/ 62 h 71"/>
                <a:gd name="T16" fmla="*/ 160 w 169"/>
                <a:gd name="T17" fmla="*/ 71 h 71"/>
                <a:gd name="T18" fmla="*/ 84 w 169"/>
                <a:gd name="T19"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71">
                  <a:moveTo>
                    <a:pt x="84" y="71"/>
                  </a:moveTo>
                  <a:cubicBezTo>
                    <a:pt x="59" y="71"/>
                    <a:pt x="35" y="70"/>
                    <a:pt x="10" y="71"/>
                  </a:cubicBezTo>
                  <a:cubicBezTo>
                    <a:pt x="3" y="71"/>
                    <a:pt x="0" y="68"/>
                    <a:pt x="0" y="61"/>
                  </a:cubicBezTo>
                  <a:cubicBezTo>
                    <a:pt x="1" y="44"/>
                    <a:pt x="1" y="27"/>
                    <a:pt x="1" y="10"/>
                  </a:cubicBezTo>
                  <a:cubicBezTo>
                    <a:pt x="1" y="3"/>
                    <a:pt x="3" y="0"/>
                    <a:pt x="10" y="0"/>
                  </a:cubicBezTo>
                  <a:cubicBezTo>
                    <a:pt x="60" y="1"/>
                    <a:pt x="110" y="1"/>
                    <a:pt x="161" y="0"/>
                  </a:cubicBezTo>
                  <a:cubicBezTo>
                    <a:pt x="166" y="0"/>
                    <a:pt x="169" y="2"/>
                    <a:pt x="169" y="9"/>
                  </a:cubicBezTo>
                  <a:cubicBezTo>
                    <a:pt x="169" y="26"/>
                    <a:pt x="169" y="44"/>
                    <a:pt x="169" y="62"/>
                  </a:cubicBezTo>
                  <a:cubicBezTo>
                    <a:pt x="169" y="69"/>
                    <a:pt x="166" y="71"/>
                    <a:pt x="160" y="71"/>
                  </a:cubicBezTo>
                  <a:cubicBezTo>
                    <a:pt x="134" y="70"/>
                    <a:pt x="109" y="71"/>
                    <a:pt x="84" y="71"/>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09" name="Freeform 262"/>
            <p:cNvSpPr/>
            <p:nvPr/>
          </p:nvSpPr>
          <p:spPr bwMode="auto">
            <a:xfrm>
              <a:off x="1586411" y="2324894"/>
              <a:ext cx="717550" cy="292100"/>
            </a:xfrm>
            <a:custGeom>
              <a:avLst/>
              <a:gdLst>
                <a:gd name="T0" fmla="*/ 85 w 169"/>
                <a:gd name="T1" fmla="*/ 0 h 69"/>
                <a:gd name="T2" fmla="*/ 156 w 169"/>
                <a:gd name="T3" fmla="*/ 0 h 69"/>
                <a:gd name="T4" fmla="*/ 169 w 169"/>
                <a:gd name="T5" fmla="*/ 13 h 69"/>
                <a:gd name="T6" fmla="*/ 169 w 169"/>
                <a:gd name="T7" fmla="*/ 59 h 69"/>
                <a:gd name="T8" fmla="*/ 160 w 169"/>
                <a:gd name="T9" fmla="*/ 69 h 69"/>
                <a:gd name="T10" fmla="*/ 10 w 169"/>
                <a:gd name="T11" fmla="*/ 69 h 69"/>
                <a:gd name="T12" fmla="*/ 1 w 169"/>
                <a:gd name="T13" fmla="*/ 59 h 69"/>
                <a:gd name="T14" fmla="*/ 1 w 169"/>
                <a:gd name="T15" fmla="*/ 9 h 69"/>
                <a:gd name="T16" fmla="*/ 10 w 169"/>
                <a:gd name="T17" fmla="*/ 0 h 69"/>
                <a:gd name="T18" fmla="*/ 85 w 169"/>
                <a:gd name="T19" fmla="*/ 0 h 69"/>
                <a:gd name="T20" fmla="*/ 85 w 169"/>
                <a:gd name="T21"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9" h="69">
                  <a:moveTo>
                    <a:pt x="85" y="0"/>
                  </a:moveTo>
                  <a:cubicBezTo>
                    <a:pt x="109" y="0"/>
                    <a:pt x="132" y="0"/>
                    <a:pt x="156" y="0"/>
                  </a:cubicBezTo>
                  <a:cubicBezTo>
                    <a:pt x="169" y="0"/>
                    <a:pt x="169" y="0"/>
                    <a:pt x="169" y="13"/>
                  </a:cubicBezTo>
                  <a:cubicBezTo>
                    <a:pt x="169" y="28"/>
                    <a:pt x="169" y="44"/>
                    <a:pt x="169" y="59"/>
                  </a:cubicBezTo>
                  <a:cubicBezTo>
                    <a:pt x="169" y="66"/>
                    <a:pt x="167" y="69"/>
                    <a:pt x="160" y="69"/>
                  </a:cubicBezTo>
                  <a:cubicBezTo>
                    <a:pt x="110" y="69"/>
                    <a:pt x="60" y="69"/>
                    <a:pt x="10" y="69"/>
                  </a:cubicBezTo>
                  <a:cubicBezTo>
                    <a:pt x="4" y="69"/>
                    <a:pt x="1" y="67"/>
                    <a:pt x="1" y="59"/>
                  </a:cubicBezTo>
                  <a:cubicBezTo>
                    <a:pt x="1" y="43"/>
                    <a:pt x="1" y="26"/>
                    <a:pt x="1" y="9"/>
                  </a:cubicBezTo>
                  <a:cubicBezTo>
                    <a:pt x="0" y="2"/>
                    <a:pt x="3" y="0"/>
                    <a:pt x="10" y="0"/>
                  </a:cubicBezTo>
                  <a:cubicBezTo>
                    <a:pt x="35" y="1"/>
                    <a:pt x="60" y="0"/>
                    <a:pt x="85" y="0"/>
                  </a:cubicBezTo>
                  <a:cubicBezTo>
                    <a:pt x="85" y="0"/>
                    <a:pt x="85" y="0"/>
                    <a:pt x="85"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10" name="Freeform 263"/>
            <p:cNvSpPr/>
            <p:nvPr/>
          </p:nvSpPr>
          <p:spPr bwMode="auto">
            <a:xfrm>
              <a:off x="-788489" y="1862931"/>
              <a:ext cx="682625" cy="274638"/>
            </a:xfrm>
            <a:custGeom>
              <a:avLst/>
              <a:gdLst>
                <a:gd name="T0" fmla="*/ 81 w 161"/>
                <a:gd name="T1" fmla="*/ 65 h 65"/>
                <a:gd name="T2" fmla="*/ 11 w 161"/>
                <a:gd name="T3" fmla="*/ 65 h 65"/>
                <a:gd name="T4" fmla="*/ 2 w 161"/>
                <a:gd name="T5" fmla="*/ 54 h 65"/>
                <a:gd name="T6" fmla="*/ 11 w 161"/>
                <a:gd name="T7" fmla="*/ 10 h 65"/>
                <a:gd name="T8" fmla="*/ 22 w 161"/>
                <a:gd name="T9" fmla="*/ 0 h 65"/>
                <a:gd name="T10" fmla="*/ 140 w 161"/>
                <a:gd name="T11" fmla="*/ 0 h 65"/>
                <a:gd name="T12" fmla="*/ 150 w 161"/>
                <a:gd name="T13" fmla="*/ 8 h 65"/>
                <a:gd name="T14" fmla="*/ 160 w 161"/>
                <a:gd name="T15" fmla="*/ 58 h 65"/>
                <a:gd name="T16" fmla="*/ 152 w 161"/>
                <a:gd name="T17" fmla="*/ 64 h 65"/>
                <a:gd name="T18" fmla="*/ 81 w 161"/>
                <a:gd name="T19" fmla="*/ 64 h 65"/>
                <a:gd name="T20" fmla="*/ 81 w 161"/>
                <a:gd name="T21"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1" h="65">
                  <a:moveTo>
                    <a:pt x="81" y="65"/>
                  </a:moveTo>
                  <a:cubicBezTo>
                    <a:pt x="57" y="65"/>
                    <a:pt x="34" y="64"/>
                    <a:pt x="11" y="65"/>
                  </a:cubicBezTo>
                  <a:cubicBezTo>
                    <a:pt x="3" y="65"/>
                    <a:pt x="0" y="63"/>
                    <a:pt x="2" y="54"/>
                  </a:cubicBezTo>
                  <a:cubicBezTo>
                    <a:pt x="6" y="40"/>
                    <a:pt x="9" y="25"/>
                    <a:pt x="11" y="10"/>
                  </a:cubicBezTo>
                  <a:cubicBezTo>
                    <a:pt x="12" y="3"/>
                    <a:pt x="15" y="0"/>
                    <a:pt x="22" y="0"/>
                  </a:cubicBezTo>
                  <a:cubicBezTo>
                    <a:pt x="62" y="0"/>
                    <a:pt x="101" y="0"/>
                    <a:pt x="140" y="0"/>
                  </a:cubicBezTo>
                  <a:cubicBezTo>
                    <a:pt x="146" y="0"/>
                    <a:pt x="149" y="2"/>
                    <a:pt x="150" y="8"/>
                  </a:cubicBezTo>
                  <a:cubicBezTo>
                    <a:pt x="153" y="25"/>
                    <a:pt x="157" y="42"/>
                    <a:pt x="160" y="58"/>
                  </a:cubicBezTo>
                  <a:cubicBezTo>
                    <a:pt x="161" y="64"/>
                    <a:pt x="156" y="64"/>
                    <a:pt x="152" y="64"/>
                  </a:cubicBezTo>
                  <a:cubicBezTo>
                    <a:pt x="128" y="64"/>
                    <a:pt x="104" y="64"/>
                    <a:pt x="81" y="64"/>
                  </a:cubicBezTo>
                  <a:cubicBezTo>
                    <a:pt x="81" y="65"/>
                    <a:pt x="81" y="65"/>
                    <a:pt x="81" y="65"/>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11" name="Freeform 264"/>
            <p:cNvSpPr/>
            <p:nvPr/>
          </p:nvSpPr>
          <p:spPr bwMode="auto">
            <a:xfrm>
              <a:off x="1607049" y="1866106"/>
              <a:ext cx="679450" cy="271463"/>
            </a:xfrm>
            <a:custGeom>
              <a:avLst/>
              <a:gdLst>
                <a:gd name="T0" fmla="*/ 80 w 160"/>
                <a:gd name="T1" fmla="*/ 64 h 64"/>
                <a:gd name="T2" fmla="*/ 11 w 160"/>
                <a:gd name="T3" fmla="*/ 64 h 64"/>
                <a:gd name="T4" fmla="*/ 2 w 160"/>
                <a:gd name="T5" fmla="*/ 53 h 64"/>
                <a:gd name="T6" fmla="*/ 11 w 160"/>
                <a:gd name="T7" fmla="*/ 8 h 64"/>
                <a:gd name="T8" fmla="*/ 21 w 160"/>
                <a:gd name="T9" fmla="*/ 0 h 64"/>
                <a:gd name="T10" fmla="*/ 141 w 160"/>
                <a:gd name="T11" fmla="*/ 0 h 64"/>
                <a:gd name="T12" fmla="*/ 150 w 160"/>
                <a:gd name="T13" fmla="*/ 7 h 64"/>
                <a:gd name="T14" fmla="*/ 159 w 160"/>
                <a:gd name="T15" fmla="*/ 57 h 64"/>
                <a:gd name="T16" fmla="*/ 151 w 160"/>
                <a:gd name="T17" fmla="*/ 64 h 64"/>
                <a:gd name="T18" fmla="*/ 80 w 160"/>
                <a:gd name="T19"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0" h="64">
                  <a:moveTo>
                    <a:pt x="80" y="64"/>
                  </a:moveTo>
                  <a:cubicBezTo>
                    <a:pt x="57" y="64"/>
                    <a:pt x="34" y="64"/>
                    <a:pt x="11" y="64"/>
                  </a:cubicBezTo>
                  <a:cubicBezTo>
                    <a:pt x="0" y="64"/>
                    <a:pt x="0" y="64"/>
                    <a:pt x="2" y="53"/>
                  </a:cubicBezTo>
                  <a:cubicBezTo>
                    <a:pt x="5" y="38"/>
                    <a:pt x="9" y="23"/>
                    <a:pt x="11" y="8"/>
                  </a:cubicBezTo>
                  <a:cubicBezTo>
                    <a:pt x="12" y="2"/>
                    <a:pt x="15" y="0"/>
                    <a:pt x="21" y="0"/>
                  </a:cubicBezTo>
                  <a:cubicBezTo>
                    <a:pt x="61" y="0"/>
                    <a:pt x="101" y="0"/>
                    <a:pt x="141" y="0"/>
                  </a:cubicBezTo>
                  <a:cubicBezTo>
                    <a:pt x="146" y="0"/>
                    <a:pt x="149" y="2"/>
                    <a:pt x="150" y="7"/>
                  </a:cubicBezTo>
                  <a:cubicBezTo>
                    <a:pt x="153" y="24"/>
                    <a:pt x="156" y="41"/>
                    <a:pt x="159" y="57"/>
                  </a:cubicBezTo>
                  <a:cubicBezTo>
                    <a:pt x="160" y="64"/>
                    <a:pt x="156" y="64"/>
                    <a:pt x="151" y="64"/>
                  </a:cubicBezTo>
                  <a:cubicBezTo>
                    <a:pt x="127" y="64"/>
                    <a:pt x="104" y="64"/>
                    <a:pt x="80" y="64"/>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12" name="Freeform 265"/>
            <p:cNvSpPr/>
            <p:nvPr/>
          </p:nvSpPr>
          <p:spPr bwMode="auto">
            <a:xfrm>
              <a:off x="1688011" y="1454944"/>
              <a:ext cx="509588" cy="271463"/>
            </a:xfrm>
            <a:custGeom>
              <a:avLst/>
              <a:gdLst>
                <a:gd name="T0" fmla="*/ 60 w 120"/>
                <a:gd name="T1" fmla="*/ 63 h 64"/>
                <a:gd name="T2" fmla="*/ 9 w 120"/>
                <a:gd name="T3" fmla="*/ 63 h 64"/>
                <a:gd name="T4" fmla="*/ 2 w 120"/>
                <a:gd name="T5" fmla="*/ 54 h 64"/>
                <a:gd name="T6" fmla="*/ 12 w 120"/>
                <a:gd name="T7" fmla="*/ 8 h 64"/>
                <a:gd name="T8" fmla="*/ 21 w 120"/>
                <a:gd name="T9" fmla="*/ 0 h 64"/>
                <a:gd name="T10" fmla="*/ 100 w 120"/>
                <a:gd name="T11" fmla="*/ 1 h 64"/>
                <a:gd name="T12" fmla="*/ 108 w 120"/>
                <a:gd name="T13" fmla="*/ 7 h 64"/>
                <a:gd name="T14" fmla="*/ 119 w 120"/>
                <a:gd name="T15" fmla="*/ 55 h 64"/>
                <a:gd name="T16" fmla="*/ 112 w 120"/>
                <a:gd name="T17" fmla="*/ 63 h 64"/>
                <a:gd name="T18" fmla="*/ 60 w 120"/>
                <a:gd name="T19" fmla="*/ 6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0" h="64">
                  <a:moveTo>
                    <a:pt x="60" y="63"/>
                  </a:moveTo>
                  <a:cubicBezTo>
                    <a:pt x="43" y="63"/>
                    <a:pt x="26" y="63"/>
                    <a:pt x="9" y="63"/>
                  </a:cubicBezTo>
                  <a:cubicBezTo>
                    <a:pt x="2" y="63"/>
                    <a:pt x="0" y="61"/>
                    <a:pt x="2" y="54"/>
                  </a:cubicBezTo>
                  <a:cubicBezTo>
                    <a:pt x="6" y="39"/>
                    <a:pt x="9" y="24"/>
                    <a:pt x="12" y="8"/>
                  </a:cubicBezTo>
                  <a:cubicBezTo>
                    <a:pt x="13" y="2"/>
                    <a:pt x="15" y="0"/>
                    <a:pt x="21" y="0"/>
                  </a:cubicBezTo>
                  <a:cubicBezTo>
                    <a:pt x="47" y="0"/>
                    <a:pt x="74" y="0"/>
                    <a:pt x="100" y="1"/>
                  </a:cubicBezTo>
                  <a:cubicBezTo>
                    <a:pt x="103" y="1"/>
                    <a:pt x="107" y="4"/>
                    <a:pt x="108" y="7"/>
                  </a:cubicBezTo>
                  <a:cubicBezTo>
                    <a:pt x="112" y="23"/>
                    <a:pt x="115" y="39"/>
                    <a:pt x="119" y="55"/>
                  </a:cubicBezTo>
                  <a:cubicBezTo>
                    <a:pt x="120" y="61"/>
                    <a:pt x="118" y="64"/>
                    <a:pt x="112" y="63"/>
                  </a:cubicBezTo>
                  <a:cubicBezTo>
                    <a:pt x="95" y="63"/>
                    <a:pt x="77" y="63"/>
                    <a:pt x="60" y="63"/>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13" name="Freeform 266"/>
            <p:cNvSpPr/>
            <p:nvPr/>
          </p:nvSpPr>
          <p:spPr bwMode="auto">
            <a:xfrm>
              <a:off x="-699589" y="1454944"/>
              <a:ext cx="504825" cy="263525"/>
            </a:xfrm>
            <a:custGeom>
              <a:avLst/>
              <a:gdLst>
                <a:gd name="T0" fmla="*/ 0 w 119"/>
                <a:gd name="T1" fmla="*/ 62 h 62"/>
                <a:gd name="T2" fmla="*/ 10 w 119"/>
                <a:gd name="T3" fmla="*/ 8 h 62"/>
                <a:gd name="T4" fmla="*/ 20 w 119"/>
                <a:gd name="T5" fmla="*/ 0 h 62"/>
                <a:gd name="T6" fmla="*/ 98 w 119"/>
                <a:gd name="T7" fmla="*/ 0 h 62"/>
                <a:gd name="T8" fmla="*/ 108 w 119"/>
                <a:gd name="T9" fmla="*/ 9 h 62"/>
                <a:gd name="T10" fmla="*/ 119 w 119"/>
                <a:gd name="T11" fmla="*/ 62 h 62"/>
                <a:gd name="T12" fmla="*/ 0 w 119"/>
                <a:gd name="T13" fmla="*/ 62 h 62"/>
              </a:gdLst>
              <a:ahLst/>
              <a:cxnLst>
                <a:cxn ang="0">
                  <a:pos x="T0" y="T1"/>
                </a:cxn>
                <a:cxn ang="0">
                  <a:pos x="T2" y="T3"/>
                </a:cxn>
                <a:cxn ang="0">
                  <a:pos x="T4" y="T5"/>
                </a:cxn>
                <a:cxn ang="0">
                  <a:pos x="T6" y="T7"/>
                </a:cxn>
                <a:cxn ang="0">
                  <a:pos x="T8" y="T9"/>
                </a:cxn>
                <a:cxn ang="0">
                  <a:pos x="T10" y="T11"/>
                </a:cxn>
                <a:cxn ang="0">
                  <a:pos x="T12" y="T13"/>
                </a:cxn>
              </a:cxnLst>
              <a:rect l="0" t="0" r="r" b="b"/>
              <a:pathLst>
                <a:path w="119" h="62">
                  <a:moveTo>
                    <a:pt x="0" y="62"/>
                  </a:moveTo>
                  <a:cubicBezTo>
                    <a:pt x="3" y="43"/>
                    <a:pt x="7" y="25"/>
                    <a:pt x="10" y="8"/>
                  </a:cubicBezTo>
                  <a:cubicBezTo>
                    <a:pt x="11" y="2"/>
                    <a:pt x="15" y="0"/>
                    <a:pt x="20" y="0"/>
                  </a:cubicBezTo>
                  <a:cubicBezTo>
                    <a:pt x="46" y="0"/>
                    <a:pt x="72" y="0"/>
                    <a:pt x="98" y="0"/>
                  </a:cubicBezTo>
                  <a:cubicBezTo>
                    <a:pt x="105" y="0"/>
                    <a:pt x="107" y="4"/>
                    <a:pt x="108" y="9"/>
                  </a:cubicBezTo>
                  <a:cubicBezTo>
                    <a:pt x="112" y="26"/>
                    <a:pt x="115" y="43"/>
                    <a:pt x="119" y="62"/>
                  </a:cubicBezTo>
                  <a:cubicBezTo>
                    <a:pt x="79" y="62"/>
                    <a:pt x="40" y="62"/>
                    <a:pt x="0" y="62"/>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14" name="Freeform 267"/>
            <p:cNvSpPr/>
            <p:nvPr/>
          </p:nvSpPr>
          <p:spPr bwMode="auto">
            <a:xfrm>
              <a:off x="-202701" y="5347494"/>
              <a:ext cx="1900238" cy="50800"/>
            </a:xfrm>
            <a:custGeom>
              <a:avLst/>
              <a:gdLst>
                <a:gd name="T0" fmla="*/ 224 w 448"/>
                <a:gd name="T1" fmla="*/ 12 h 12"/>
                <a:gd name="T2" fmla="*/ 12 w 448"/>
                <a:gd name="T3" fmla="*/ 12 h 12"/>
                <a:gd name="T4" fmla="*/ 4 w 448"/>
                <a:gd name="T5" fmla="*/ 11 h 12"/>
                <a:gd name="T6" fmla="*/ 0 w 448"/>
                <a:gd name="T7" fmla="*/ 7 h 12"/>
                <a:gd name="T8" fmla="*/ 3 w 448"/>
                <a:gd name="T9" fmla="*/ 1 h 12"/>
                <a:gd name="T10" fmla="*/ 12 w 448"/>
                <a:gd name="T11" fmla="*/ 0 h 12"/>
                <a:gd name="T12" fmla="*/ 437 w 448"/>
                <a:gd name="T13" fmla="*/ 0 h 12"/>
                <a:gd name="T14" fmla="*/ 444 w 448"/>
                <a:gd name="T15" fmla="*/ 1 h 12"/>
                <a:gd name="T16" fmla="*/ 448 w 448"/>
                <a:gd name="T17" fmla="*/ 7 h 12"/>
                <a:gd name="T18" fmla="*/ 444 w 448"/>
                <a:gd name="T19" fmla="*/ 11 h 12"/>
                <a:gd name="T20" fmla="*/ 437 w 448"/>
                <a:gd name="T21" fmla="*/ 12 h 12"/>
                <a:gd name="T22" fmla="*/ 224 w 448"/>
                <a:gd name="T23"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48" h="12">
                  <a:moveTo>
                    <a:pt x="224" y="12"/>
                  </a:moveTo>
                  <a:cubicBezTo>
                    <a:pt x="153" y="12"/>
                    <a:pt x="82" y="12"/>
                    <a:pt x="12" y="12"/>
                  </a:cubicBezTo>
                  <a:cubicBezTo>
                    <a:pt x="9" y="12"/>
                    <a:pt x="6" y="12"/>
                    <a:pt x="4" y="11"/>
                  </a:cubicBezTo>
                  <a:cubicBezTo>
                    <a:pt x="2" y="11"/>
                    <a:pt x="0" y="8"/>
                    <a:pt x="0" y="7"/>
                  </a:cubicBezTo>
                  <a:cubicBezTo>
                    <a:pt x="0" y="5"/>
                    <a:pt x="2" y="2"/>
                    <a:pt x="3" y="1"/>
                  </a:cubicBezTo>
                  <a:cubicBezTo>
                    <a:pt x="6" y="0"/>
                    <a:pt x="9" y="0"/>
                    <a:pt x="12" y="0"/>
                  </a:cubicBezTo>
                  <a:cubicBezTo>
                    <a:pt x="154" y="0"/>
                    <a:pt x="295" y="0"/>
                    <a:pt x="437" y="0"/>
                  </a:cubicBezTo>
                  <a:cubicBezTo>
                    <a:pt x="439" y="0"/>
                    <a:pt x="442" y="0"/>
                    <a:pt x="444" y="1"/>
                  </a:cubicBezTo>
                  <a:cubicBezTo>
                    <a:pt x="446" y="2"/>
                    <a:pt x="448" y="5"/>
                    <a:pt x="448" y="7"/>
                  </a:cubicBezTo>
                  <a:cubicBezTo>
                    <a:pt x="448" y="8"/>
                    <a:pt x="446" y="11"/>
                    <a:pt x="444" y="11"/>
                  </a:cubicBezTo>
                  <a:cubicBezTo>
                    <a:pt x="442" y="12"/>
                    <a:pt x="439" y="12"/>
                    <a:pt x="437" y="12"/>
                  </a:cubicBezTo>
                  <a:cubicBezTo>
                    <a:pt x="366" y="12"/>
                    <a:pt x="295" y="12"/>
                    <a:pt x="224" y="12"/>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15" name="Freeform 268"/>
            <p:cNvSpPr/>
            <p:nvPr/>
          </p:nvSpPr>
          <p:spPr bwMode="auto">
            <a:xfrm>
              <a:off x="-809126" y="4812506"/>
              <a:ext cx="720725" cy="317500"/>
            </a:xfrm>
            <a:custGeom>
              <a:avLst/>
              <a:gdLst>
                <a:gd name="T0" fmla="*/ 85 w 170"/>
                <a:gd name="T1" fmla="*/ 0 h 75"/>
                <a:gd name="T2" fmla="*/ 159 w 170"/>
                <a:gd name="T3" fmla="*/ 0 h 75"/>
                <a:gd name="T4" fmla="*/ 169 w 170"/>
                <a:gd name="T5" fmla="*/ 10 h 75"/>
                <a:gd name="T6" fmla="*/ 170 w 170"/>
                <a:gd name="T7" fmla="*/ 63 h 75"/>
                <a:gd name="T8" fmla="*/ 159 w 170"/>
                <a:gd name="T9" fmla="*/ 73 h 75"/>
                <a:gd name="T10" fmla="*/ 152 w 170"/>
                <a:gd name="T11" fmla="*/ 73 h 75"/>
                <a:gd name="T12" fmla="*/ 142 w 170"/>
                <a:gd name="T13" fmla="*/ 63 h 75"/>
                <a:gd name="T14" fmla="*/ 142 w 170"/>
                <a:gd name="T15" fmla="*/ 30 h 75"/>
                <a:gd name="T16" fmla="*/ 130 w 170"/>
                <a:gd name="T17" fmla="*/ 18 h 75"/>
                <a:gd name="T18" fmla="*/ 11 w 170"/>
                <a:gd name="T19" fmla="*/ 18 h 75"/>
                <a:gd name="T20" fmla="*/ 1 w 170"/>
                <a:gd name="T21" fmla="*/ 8 h 75"/>
                <a:gd name="T22" fmla="*/ 10 w 170"/>
                <a:gd name="T23" fmla="*/ 0 h 75"/>
                <a:gd name="T24" fmla="*/ 85 w 170"/>
                <a:gd name="T25"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0" h="75">
                  <a:moveTo>
                    <a:pt x="85" y="0"/>
                  </a:moveTo>
                  <a:cubicBezTo>
                    <a:pt x="110" y="0"/>
                    <a:pt x="134" y="0"/>
                    <a:pt x="159" y="0"/>
                  </a:cubicBezTo>
                  <a:cubicBezTo>
                    <a:pt x="166" y="0"/>
                    <a:pt x="170" y="2"/>
                    <a:pt x="169" y="10"/>
                  </a:cubicBezTo>
                  <a:cubicBezTo>
                    <a:pt x="169" y="27"/>
                    <a:pt x="169" y="45"/>
                    <a:pt x="170" y="63"/>
                  </a:cubicBezTo>
                  <a:cubicBezTo>
                    <a:pt x="170" y="71"/>
                    <a:pt x="168" y="75"/>
                    <a:pt x="159" y="73"/>
                  </a:cubicBezTo>
                  <a:cubicBezTo>
                    <a:pt x="157" y="73"/>
                    <a:pt x="154" y="73"/>
                    <a:pt x="152" y="73"/>
                  </a:cubicBezTo>
                  <a:cubicBezTo>
                    <a:pt x="144" y="74"/>
                    <a:pt x="142" y="70"/>
                    <a:pt x="142" y="63"/>
                  </a:cubicBezTo>
                  <a:cubicBezTo>
                    <a:pt x="143" y="52"/>
                    <a:pt x="142" y="41"/>
                    <a:pt x="142" y="30"/>
                  </a:cubicBezTo>
                  <a:cubicBezTo>
                    <a:pt x="142" y="18"/>
                    <a:pt x="142" y="18"/>
                    <a:pt x="130" y="18"/>
                  </a:cubicBezTo>
                  <a:cubicBezTo>
                    <a:pt x="90" y="18"/>
                    <a:pt x="50" y="18"/>
                    <a:pt x="11" y="18"/>
                  </a:cubicBezTo>
                  <a:cubicBezTo>
                    <a:pt x="3" y="18"/>
                    <a:pt x="0" y="16"/>
                    <a:pt x="1" y="8"/>
                  </a:cubicBezTo>
                  <a:cubicBezTo>
                    <a:pt x="1" y="1"/>
                    <a:pt x="4" y="0"/>
                    <a:pt x="10" y="0"/>
                  </a:cubicBezTo>
                  <a:cubicBezTo>
                    <a:pt x="35" y="0"/>
                    <a:pt x="60" y="0"/>
                    <a:pt x="85"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16" name="Freeform 269"/>
            <p:cNvSpPr/>
            <p:nvPr/>
          </p:nvSpPr>
          <p:spPr bwMode="auto">
            <a:xfrm>
              <a:off x="1348286" y="4698206"/>
              <a:ext cx="225425" cy="360363"/>
            </a:xfrm>
            <a:custGeom>
              <a:avLst/>
              <a:gdLst>
                <a:gd name="T0" fmla="*/ 50 w 53"/>
                <a:gd name="T1" fmla="*/ 85 h 85"/>
                <a:gd name="T2" fmla="*/ 0 w 53"/>
                <a:gd name="T3" fmla="*/ 85 h 85"/>
                <a:gd name="T4" fmla="*/ 0 w 53"/>
                <a:gd name="T5" fmla="*/ 7 h 85"/>
                <a:gd name="T6" fmla="*/ 6 w 53"/>
                <a:gd name="T7" fmla="*/ 0 h 85"/>
                <a:gd name="T8" fmla="*/ 46 w 53"/>
                <a:gd name="T9" fmla="*/ 0 h 85"/>
                <a:gd name="T10" fmla="*/ 52 w 53"/>
                <a:gd name="T11" fmla="*/ 8 h 85"/>
                <a:gd name="T12" fmla="*/ 53 w 53"/>
                <a:gd name="T13" fmla="*/ 32 h 85"/>
                <a:gd name="T14" fmla="*/ 53 w 53"/>
                <a:gd name="T15" fmla="*/ 64 h 85"/>
                <a:gd name="T16" fmla="*/ 50 w 53"/>
                <a:gd name="T17"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85">
                  <a:moveTo>
                    <a:pt x="50" y="85"/>
                  </a:moveTo>
                  <a:cubicBezTo>
                    <a:pt x="34" y="85"/>
                    <a:pt x="17" y="85"/>
                    <a:pt x="0" y="85"/>
                  </a:cubicBezTo>
                  <a:cubicBezTo>
                    <a:pt x="0" y="58"/>
                    <a:pt x="0" y="32"/>
                    <a:pt x="0" y="7"/>
                  </a:cubicBezTo>
                  <a:cubicBezTo>
                    <a:pt x="0" y="4"/>
                    <a:pt x="4" y="1"/>
                    <a:pt x="6" y="0"/>
                  </a:cubicBezTo>
                  <a:cubicBezTo>
                    <a:pt x="20" y="0"/>
                    <a:pt x="33" y="0"/>
                    <a:pt x="46" y="0"/>
                  </a:cubicBezTo>
                  <a:cubicBezTo>
                    <a:pt x="49" y="0"/>
                    <a:pt x="52" y="5"/>
                    <a:pt x="52" y="8"/>
                  </a:cubicBezTo>
                  <a:cubicBezTo>
                    <a:pt x="53" y="16"/>
                    <a:pt x="53" y="24"/>
                    <a:pt x="53" y="32"/>
                  </a:cubicBezTo>
                  <a:cubicBezTo>
                    <a:pt x="53" y="43"/>
                    <a:pt x="53" y="53"/>
                    <a:pt x="53" y="64"/>
                  </a:cubicBezTo>
                  <a:cubicBezTo>
                    <a:pt x="52" y="70"/>
                    <a:pt x="51" y="77"/>
                    <a:pt x="50" y="85"/>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17" name="Freeform 270"/>
            <p:cNvSpPr/>
            <p:nvPr/>
          </p:nvSpPr>
          <p:spPr bwMode="auto">
            <a:xfrm>
              <a:off x="1345111" y="3866356"/>
              <a:ext cx="246063" cy="363538"/>
            </a:xfrm>
            <a:custGeom>
              <a:avLst/>
              <a:gdLst>
                <a:gd name="T0" fmla="*/ 27 w 58"/>
                <a:gd name="T1" fmla="*/ 1 h 86"/>
                <a:gd name="T2" fmla="*/ 34 w 58"/>
                <a:gd name="T3" fmla="*/ 1 h 86"/>
                <a:gd name="T4" fmla="*/ 54 w 58"/>
                <a:gd name="T5" fmla="*/ 28 h 86"/>
                <a:gd name="T6" fmla="*/ 54 w 58"/>
                <a:gd name="T7" fmla="*/ 53 h 86"/>
                <a:gd name="T8" fmla="*/ 52 w 58"/>
                <a:gd name="T9" fmla="*/ 82 h 86"/>
                <a:gd name="T10" fmla="*/ 47 w 58"/>
                <a:gd name="T11" fmla="*/ 86 h 86"/>
                <a:gd name="T12" fmla="*/ 7 w 58"/>
                <a:gd name="T13" fmla="*/ 86 h 86"/>
                <a:gd name="T14" fmla="*/ 1 w 58"/>
                <a:gd name="T15" fmla="*/ 80 h 86"/>
                <a:gd name="T16" fmla="*/ 0 w 58"/>
                <a:gd name="T17" fmla="*/ 12 h 86"/>
                <a:gd name="T18" fmla="*/ 12 w 58"/>
                <a:gd name="T19" fmla="*/ 1 h 86"/>
                <a:gd name="T20" fmla="*/ 27 w 58"/>
                <a:gd name="T21" fmla="*/ 1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86">
                  <a:moveTo>
                    <a:pt x="27" y="1"/>
                  </a:moveTo>
                  <a:cubicBezTo>
                    <a:pt x="29" y="1"/>
                    <a:pt x="32" y="1"/>
                    <a:pt x="34" y="1"/>
                  </a:cubicBezTo>
                  <a:cubicBezTo>
                    <a:pt x="55" y="1"/>
                    <a:pt x="58" y="7"/>
                    <a:pt x="54" y="28"/>
                  </a:cubicBezTo>
                  <a:cubicBezTo>
                    <a:pt x="53" y="36"/>
                    <a:pt x="54" y="45"/>
                    <a:pt x="54" y="53"/>
                  </a:cubicBezTo>
                  <a:cubicBezTo>
                    <a:pt x="53" y="63"/>
                    <a:pt x="53" y="72"/>
                    <a:pt x="52" y="82"/>
                  </a:cubicBezTo>
                  <a:cubicBezTo>
                    <a:pt x="52" y="84"/>
                    <a:pt x="49" y="86"/>
                    <a:pt x="47" y="86"/>
                  </a:cubicBezTo>
                  <a:cubicBezTo>
                    <a:pt x="34" y="86"/>
                    <a:pt x="20" y="86"/>
                    <a:pt x="7" y="86"/>
                  </a:cubicBezTo>
                  <a:cubicBezTo>
                    <a:pt x="5" y="86"/>
                    <a:pt x="2" y="82"/>
                    <a:pt x="1" y="80"/>
                  </a:cubicBezTo>
                  <a:cubicBezTo>
                    <a:pt x="1" y="58"/>
                    <a:pt x="1" y="35"/>
                    <a:pt x="0" y="12"/>
                  </a:cubicBezTo>
                  <a:cubicBezTo>
                    <a:pt x="0" y="4"/>
                    <a:pt x="3" y="0"/>
                    <a:pt x="12" y="1"/>
                  </a:cubicBezTo>
                  <a:cubicBezTo>
                    <a:pt x="17" y="2"/>
                    <a:pt x="22" y="1"/>
                    <a:pt x="27" y="1"/>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18" name="Freeform 271"/>
            <p:cNvSpPr/>
            <p:nvPr/>
          </p:nvSpPr>
          <p:spPr bwMode="auto">
            <a:xfrm>
              <a:off x="1345111" y="3453606"/>
              <a:ext cx="228600" cy="365125"/>
            </a:xfrm>
            <a:custGeom>
              <a:avLst/>
              <a:gdLst>
                <a:gd name="T0" fmla="*/ 54 w 54"/>
                <a:gd name="T1" fmla="*/ 86 h 86"/>
                <a:gd name="T2" fmla="*/ 31 w 54"/>
                <a:gd name="T3" fmla="*/ 86 h 86"/>
                <a:gd name="T4" fmla="*/ 9 w 54"/>
                <a:gd name="T5" fmla="*/ 86 h 86"/>
                <a:gd name="T6" fmla="*/ 1 w 54"/>
                <a:gd name="T7" fmla="*/ 82 h 86"/>
                <a:gd name="T8" fmla="*/ 6 w 54"/>
                <a:gd name="T9" fmla="*/ 77 h 86"/>
                <a:gd name="T10" fmla="*/ 1 w 54"/>
                <a:gd name="T11" fmla="*/ 68 h 86"/>
                <a:gd name="T12" fmla="*/ 1 w 54"/>
                <a:gd name="T13" fmla="*/ 8 h 86"/>
                <a:gd name="T14" fmla="*/ 8 w 54"/>
                <a:gd name="T15" fmla="*/ 0 h 86"/>
                <a:gd name="T16" fmla="*/ 46 w 54"/>
                <a:gd name="T17" fmla="*/ 0 h 86"/>
                <a:gd name="T18" fmla="*/ 53 w 54"/>
                <a:gd name="T19" fmla="*/ 4 h 86"/>
                <a:gd name="T20" fmla="*/ 54 w 54"/>
                <a:gd name="T21" fmla="*/ 27 h 86"/>
                <a:gd name="T22" fmla="*/ 54 w 54"/>
                <a:gd name="T23" fmla="*/ 59 h 86"/>
                <a:gd name="T24" fmla="*/ 51 w 54"/>
                <a:gd name="T25" fmla="*/ 75 h 86"/>
                <a:gd name="T26" fmla="*/ 54 w 54"/>
                <a:gd name="T27" fmla="*/ 86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4" h="86">
                  <a:moveTo>
                    <a:pt x="54" y="86"/>
                  </a:moveTo>
                  <a:cubicBezTo>
                    <a:pt x="46" y="86"/>
                    <a:pt x="39" y="86"/>
                    <a:pt x="31" y="86"/>
                  </a:cubicBezTo>
                  <a:cubicBezTo>
                    <a:pt x="24" y="86"/>
                    <a:pt x="17" y="86"/>
                    <a:pt x="9" y="86"/>
                  </a:cubicBezTo>
                  <a:cubicBezTo>
                    <a:pt x="7" y="86"/>
                    <a:pt x="4" y="84"/>
                    <a:pt x="1" y="82"/>
                  </a:cubicBezTo>
                  <a:cubicBezTo>
                    <a:pt x="3" y="80"/>
                    <a:pt x="5" y="78"/>
                    <a:pt x="6" y="77"/>
                  </a:cubicBezTo>
                  <a:cubicBezTo>
                    <a:pt x="5" y="75"/>
                    <a:pt x="1" y="71"/>
                    <a:pt x="1" y="68"/>
                  </a:cubicBezTo>
                  <a:cubicBezTo>
                    <a:pt x="0" y="48"/>
                    <a:pt x="1" y="28"/>
                    <a:pt x="1" y="8"/>
                  </a:cubicBezTo>
                  <a:cubicBezTo>
                    <a:pt x="1" y="3"/>
                    <a:pt x="3" y="0"/>
                    <a:pt x="8" y="0"/>
                  </a:cubicBezTo>
                  <a:cubicBezTo>
                    <a:pt x="21" y="0"/>
                    <a:pt x="33" y="0"/>
                    <a:pt x="46" y="0"/>
                  </a:cubicBezTo>
                  <a:cubicBezTo>
                    <a:pt x="48" y="0"/>
                    <a:pt x="53" y="3"/>
                    <a:pt x="53" y="4"/>
                  </a:cubicBezTo>
                  <a:cubicBezTo>
                    <a:pt x="54" y="12"/>
                    <a:pt x="54" y="19"/>
                    <a:pt x="54" y="27"/>
                  </a:cubicBezTo>
                  <a:cubicBezTo>
                    <a:pt x="54" y="38"/>
                    <a:pt x="54" y="49"/>
                    <a:pt x="54" y="59"/>
                  </a:cubicBezTo>
                  <a:cubicBezTo>
                    <a:pt x="53" y="65"/>
                    <a:pt x="52" y="70"/>
                    <a:pt x="51" y="75"/>
                  </a:cubicBezTo>
                  <a:cubicBezTo>
                    <a:pt x="51" y="78"/>
                    <a:pt x="53" y="80"/>
                    <a:pt x="54" y="86"/>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19" name="Freeform 272"/>
            <p:cNvSpPr/>
            <p:nvPr/>
          </p:nvSpPr>
          <p:spPr bwMode="auto">
            <a:xfrm>
              <a:off x="1586411" y="4815681"/>
              <a:ext cx="717550" cy="314325"/>
            </a:xfrm>
            <a:custGeom>
              <a:avLst/>
              <a:gdLst>
                <a:gd name="T0" fmla="*/ 86 w 169"/>
                <a:gd name="T1" fmla="*/ 0 h 74"/>
                <a:gd name="T2" fmla="*/ 158 w 169"/>
                <a:gd name="T3" fmla="*/ 0 h 74"/>
                <a:gd name="T4" fmla="*/ 169 w 169"/>
                <a:gd name="T5" fmla="*/ 9 h 74"/>
                <a:gd name="T6" fmla="*/ 158 w 169"/>
                <a:gd name="T7" fmla="*/ 18 h 74"/>
                <a:gd name="T8" fmla="*/ 38 w 169"/>
                <a:gd name="T9" fmla="*/ 18 h 74"/>
                <a:gd name="T10" fmla="*/ 27 w 169"/>
                <a:gd name="T11" fmla="*/ 30 h 74"/>
                <a:gd name="T12" fmla="*/ 27 w 169"/>
                <a:gd name="T13" fmla="*/ 63 h 74"/>
                <a:gd name="T14" fmla="*/ 18 w 169"/>
                <a:gd name="T15" fmla="*/ 73 h 74"/>
                <a:gd name="T16" fmla="*/ 12 w 169"/>
                <a:gd name="T17" fmla="*/ 73 h 74"/>
                <a:gd name="T18" fmla="*/ 1 w 169"/>
                <a:gd name="T19" fmla="*/ 62 h 74"/>
                <a:gd name="T20" fmla="*/ 1 w 169"/>
                <a:gd name="T21" fmla="*/ 10 h 74"/>
                <a:gd name="T22" fmla="*/ 10 w 169"/>
                <a:gd name="T23" fmla="*/ 0 h 74"/>
                <a:gd name="T24" fmla="*/ 86 w 169"/>
                <a:gd name="T25" fmla="*/ 1 h 74"/>
                <a:gd name="T26" fmla="*/ 86 w 169"/>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9" h="74">
                  <a:moveTo>
                    <a:pt x="86" y="0"/>
                  </a:moveTo>
                  <a:cubicBezTo>
                    <a:pt x="110" y="0"/>
                    <a:pt x="134" y="0"/>
                    <a:pt x="158" y="0"/>
                  </a:cubicBezTo>
                  <a:cubicBezTo>
                    <a:pt x="164" y="0"/>
                    <a:pt x="169" y="0"/>
                    <a:pt x="169" y="9"/>
                  </a:cubicBezTo>
                  <a:cubicBezTo>
                    <a:pt x="169" y="18"/>
                    <a:pt x="165" y="18"/>
                    <a:pt x="158" y="18"/>
                  </a:cubicBezTo>
                  <a:cubicBezTo>
                    <a:pt x="118" y="18"/>
                    <a:pt x="78" y="18"/>
                    <a:pt x="38" y="18"/>
                  </a:cubicBezTo>
                  <a:cubicBezTo>
                    <a:pt x="29" y="18"/>
                    <a:pt x="27" y="21"/>
                    <a:pt x="27" y="30"/>
                  </a:cubicBezTo>
                  <a:cubicBezTo>
                    <a:pt x="28" y="41"/>
                    <a:pt x="27" y="52"/>
                    <a:pt x="27" y="63"/>
                  </a:cubicBezTo>
                  <a:cubicBezTo>
                    <a:pt x="27" y="70"/>
                    <a:pt x="25" y="73"/>
                    <a:pt x="18" y="73"/>
                  </a:cubicBezTo>
                  <a:cubicBezTo>
                    <a:pt x="16" y="73"/>
                    <a:pt x="14" y="73"/>
                    <a:pt x="12" y="73"/>
                  </a:cubicBezTo>
                  <a:cubicBezTo>
                    <a:pt x="4" y="74"/>
                    <a:pt x="0" y="71"/>
                    <a:pt x="1" y="62"/>
                  </a:cubicBezTo>
                  <a:cubicBezTo>
                    <a:pt x="1" y="45"/>
                    <a:pt x="1" y="27"/>
                    <a:pt x="1" y="10"/>
                  </a:cubicBezTo>
                  <a:cubicBezTo>
                    <a:pt x="1" y="3"/>
                    <a:pt x="3" y="0"/>
                    <a:pt x="10" y="0"/>
                  </a:cubicBezTo>
                  <a:cubicBezTo>
                    <a:pt x="36" y="1"/>
                    <a:pt x="61" y="1"/>
                    <a:pt x="86" y="1"/>
                  </a:cubicBezTo>
                  <a:cubicBezTo>
                    <a:pt x="86" y="1"/>
                    <a:pt x="86" y="0"/>
                    <a:pt x="86"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20" name="Freeform 273"/>
            <p:cNvSpPr/>
            <p:nvPr/>
          </p:nvSpPr>
          <p:spPr bwMode="auto">
            <a:xfrm>
              <a:off x="-809126" y="2150269"/>
              <a:ext cx="725488" cy="106363"/>
            </a:xfrm>
            <a:custGeom>
              <a:avLst/>
              <a:gdLst>
                <a:gd name="T0" fmla="*/ 86 w 171"/>
                <a:gd name="T1" fmla="*/ 1 h 25"/>
                <a:gd name="T2" fmla="*/ 160 w 171"/>
                <a:gd name="T3" fmla="*/ 0 h 25"/>
                <a:gd name="T4" fmla="*/ 170 w 171"/>
                <a:gd name="T5" fmla="*/ 12 h 25"/>
                <a:gd name="T6" fmla="*/ 161 w 171"/>
                <a:gd name="T7" fmla="*/ 25 h 25"/>
                <a:gd name="T8" fmla="*/ 8 w 171"/>
                <a:gd name="T9" fmla="*/ 25 h 25"/>
                <a:gd name="T10" fmla="*/ 1 w 171"/>
                <a:gd name="T11" fmla="*/ 17 h 25"/>
                <a:gd name="T12" fmla="*/ 17 w 171"/>
                <a:gd name="T13" fmla="*/ 1 h 25"/>
                <a:gd name="T14" fmla="*/ 86 w 171"/>
                <a:gd name="T15" fmla="*/ 1 h 25"/>
                <a:gd name="T16" fmla="*/ 86 w 171"/>
                <a:gd name="T17" fmla="*/ 1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1" h="25">
                  <a:moveTo>
                    <a:pt x="86" y="1"/>
                  </a:moveTo>
                  <a:cubicBezTo>
                    <a:pt x="111" y="1"/>
                    <a:pt x="136" y="1"/>
                    <a:pt x="160" y="0"/>
                  </a:cubicBezTo>
                  <a:cubicBezTo>
                    <a:pt x="170" y="0"/>
                    <a:pt x="169" y="6"/>
                    <a:pt x="170" y="12"/>
                  </a:cubicBezTo>
                  <a:cubicBezTo>
                    <a:pt x="170" y="18"/>
                    <a:pt x="171" y="25"/>
                    <a:pt x="161" y="25"/>
                  </a:cubicBezTo>
                  <a:cubicBezTo>
                    <a:pt x="110" y="25"/>
                    <a:pt x="59" y="25"/>
                    <a:pt x="8" y="25"/>
                  </a:cubicBezTo>
                  <a:cubicBezTo>
                    <a:pt x="3" y="25"/>
                    <a:pt x="1" y="23"/>
                    <a:pt x="1" y="17"/>
                  </a:cubicBezTo>
                  <a:cubicBezTo>
                    <a:pt x="0" y="1"/>
                    <a:pt x="0" y="1"/>
                    <a:pt x="17" y="1"/>
                  </a:cubicBezTo>
                  <a:cubicBezTo>
                    <a:pt x="40" y="1"/>
                    <a:pt x="63" y="1"/>
                    <a:pt x="86" y="1"/>
                  </a:cubicBezTo>
                  <a:cubicBezTo>
                    <a:pt x="86" y="1"/>
                    <a:pt x="86" y="1"/>
                    <a:pt x="86" y="1"/>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21" name="Freeform 274"/>
            <p:cNvSpPr/>
            <p:nvPr/>
          </p:nvSpPr>
          <p:spPr bwMode="auto">
            <a:xfrm>
              <a:off x="1581649" y="2155031"/>
              <a:ext cx="722313" cy="106363"/>
            </a:xfrm>
            <a:custGeom>
              <a:avLst/>
              <a:gdLst>
                <a:gd name="T0" fmla="*/ 86 w 170"/>
                <a:gd name="T1" fmla="*/ 0 h 25"/>
                <a:gd name="T2" fmla="*/ 160 w 170"/>
                <a:gd name="T3" fmla="*/ 0 h 25"/>
                <a:gd name="T4" fmla="*/ 170 w 170"/>
                <a:gd name="T5" fmla="*/ 12 h 25"/>
                <a:gd name="T6" fmla="*/ 160 w 170"/>
                <a:gd name="T7" fmla="*/ 25 h 25"/>
                <a:gd name="T8" fmla="*/ 12 w 170"/>
                <a:gd name="T9" fmla="*/ 25 h 25"/>
                <a:gd name="T10" fmla="*/ 1 w 170"/>
                <a:gd name="T11" fmla="*/ 14 h 25"/>
                <a:gd name="T12" fmla="*/ 12 w 170"/>
                <a:gd name="T13" fmla="*/ 0 h 25"/>
                <a:gd name="T14" fmla="*/ 86 w 170"/>
                <a:gd name="T15" fmla="*/ 0 h 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0" h="25">
                  <a:moveTo>
                    <a:pt x="86" y="0"/>
                  </a:moveTo>
                  <a:cubicBezTo>
                    <a:pt x="110" y="0"/>
                    <a:pt x="135" y="1"/>
                    <a:pt x="160" y="0"/>
                  </a:cubicBezTo>
                  <a:cubicBezTo>
                    <a:pt x="169" y="0"/>
                    <a:pt x="170" y="4"/>
                    <a:pt x="170" y="12"/>
                  </a:cubicBezTo>
                  <a:cubicBezTo>
                    <a:pt x="170" y="19"/>
                    <a:pt x="170" y="25"/>
                    <a:pt x="160" y="25"/>
                  </a:cubicBezTo>
                  <a:cubicBezTo>
                    <a:pt x="110" y="25"/>
                    <a:pt x="61" y="25"/>
                    <a:pt x="12" y="25"/>
                  </a:cubicBezTo>
                  <a:cubicBezTo>
                    <a:pt x="4" y="25"/>
                    <a:pt x="1" y="22"/>
                    <a:pt x="1" y="14"/>
                  </a:cubicBezTo>
                  <a:cubicBezTo>
                    <a:pt x="2" y="8"/>
                    <a:pt x="0" y="0"/>
                    <a:pt x="12" y="0"/>
                  </a:cubicBezTo>
                  <a:cubicBezTo>
                    <a:pt x="37" y="1"/>
                    <a:pt x="61" y="0"/>
                    <a:pt x="86"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22" name="Freeform 275"/>
            <p:cNvSpPr/>
            <p:nvPr/>
          </p:nvSpPr>
          <p:spPr bwMode="auto">
            <a:xfrm>
              <a:off x="1345111" y="4282281"/>
              <a:ext cx="228600" cy="325438"/>
            </a:xfrm>
            <a:custGeom>
              <a:avLst/>
              <a:gdLst>
                <a:gd name="T0" fmla="*/ 1 w 54"/>
                <a:gd name="T1" fmla="*/ 38 h 77"/>
                <a:gd name="T2" fmla="*/ 1 w 54"/>
                <a:gd name="T3" fmla="*/ 9 h 77"/>
                <a:gd name="T4" fmla="*/ 9 w 54"/>
                <a:gd name="T5" fmla="*/ 0 h 77"/>
                <a:gd name="T6" fmla="*/ 45 w 54"/>
                <a:gd name="T7" fmla="*/ 0 h 77"/>
                <a:gd name="T8" fmla="*/ 54 w 54"/>
                <a:gd name="T9" fmla="*/ 9 h 77"/>
                <a:gd name="T10" fmla="*/ 54 w 54"/>
                <a:gd name="T11" fmla="*/ 66 h 77"/>
                <a:gd name="T12" fmla="*/ 43 w 54"/>
                <a:gd name="T13" fmla="*/ 77 h 77"/>
                <a:gd name="T14" fmla="*/ 9 w 54"/>
                <a:gd name="T15" fmla="*/ 77 h 77"/>
                <a:gd name="T16" fmla="*/ 1 w 54"/>
                <a:gd name="T17" fmla="*/ 68 h 77"/>
                <a:gd name="T18" fmla="*/ 1 w 54"/>
                <a:gd name="T19" fmla="*/ 38 h 77"/>
                <a:gd name="T20" fmla="*/ 1 w 54"/>
                <a:gd name="T21" fmla="*/ 38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 h="77">
                  <a:moveTo>
                    <a:pt x="1" y="38"/>
                  </a:moveTo>
                  <a:cubicBezTo>
                    <a:pt x="1" y="29"/>
                    <a:pt x="1" y="19"/>
                    <a:pt x="1" y="9"/>
                  </a:cubicBezTo>
                  <a:cubicBezTo>
                    <a:pt x="0" y="3"/>
                    <a:pt x="3" y="0"/>
                    <a:pt x="9" y="0"/>
                  </a:cubicBezTo>
                  <a:cubicBezTo>
                    <a:pt x="21" y="0"/>
                    <a:pt x="33" y="0"/>
                    <a:pt x="45" y="0"/>
                  </a:cubicBezTo>
                  <a:cubicBezTo>
                    <a:pt x="51" y="0"/>
                    <a:pt x="54" y="3"/>
                    <a:pt x="54" y="9"/>
                  </a:cubicBezTo>
                  <a:cubicBezTo>
                    <a:pt x="54" y="28"/>
                    <a:pt x="53" y="47"/>
                    <a:pt x="54" y="66"/>
                  </a:cubicBezTo>
                  <a:cubicBezTo>
                    <a:pt x="54" y="74"/>
                    <a:pt x="51" y="77"/>
                    <a:pt x="43" y="77"/>
                  </a:cubicBezTo>
                  <a:cubicBezTo>
                    <a:pt x="32" y="77"/>
                    <a:pt x="20" y="76"/>
                    <a:pt x="9" y="77"/>
                  </a:cubicBezTo>
                  <a:cubicBezTo>
                    <a:pt x="2" y="77"/>
                    <a:pt x="0" y="74"/>
                    <a:pt x="1" y="68"/>
                  </a:cubicBezTo>
                  <a:cubicBezTo>
                    <a:pt x="1" y="58"/>
                    <a:pt x="1" y="48"/>
                    <a:pt x="1" y="38"/>
                  </a:cubicBezTo>
                  <a:cubicBezTo>
                    <a:pt x="1" y="38"/>
                    <a:pt x="1" y="38"/>
                    <a:pt x="1" y="38"/>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23" name="Freeform 276"/>
            <p:cNvSpPr/>
            <p:nvPr/>
          </p:nvSpPr>
          <p:spPr bwMode="auto">
            <a:xfrm>
              <a:off x="1345111" y="3042444"/>
              <a:ext cx="228600" cy="317500"/>
            </a:xfrm>
            <a:custGeom>
              <a:avLst/>
              <a:gdLst>
                <a:gd name="T0" fmla="*/ 1 w 54"/>
                <a:gd name="T1" fmla="*/ 37 h 75"/>
                <a:gd name="T2" fmla="*/ 1 w 54"/>
                <a:gd name="T3" fmla="*/ 9 h 75"/>
                <a:gd name="T4" fmla="*/ 9 w 54"/>
                <a:gd name="T5" fmla="*/ 0 h 75"/>
                <a:gd name="T6" fmla="*/ 46 w 54"/>
                <a:gd name="T7" fmla="*/ 0 h 75"/>
                <a:gd name="T8" fmla="*/ 54 w 54"/>
                <a:gd name="T9" fmla="*/ 7 h 75"/>
                <a:gd name="T10" fmla="*/ 54 w 54"/>
                <a:gd name="T11" fmla="*/ 67 h 75"/>
                <a:gd name="T12" fmla="*/ 45 w 54"/>
                <a:gd name="T13" fmla="*/ 75 h 75"/>
                <a:gd name="T14" fmla="*/ 8 w 54"/>
                <a:gd name="T15" fmla="*/ 75 h 75"/>
                <a:gd name="T16" fmla="*/ 1 w 54"/>
                <a:gd name="T17" fmla="*/ 67 h 75"/>
                <a:gd name="T18" fmla="*/ 1 w 54"/>
                <a:gd name="T19" fmla="*/ 3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4" h="75">
                  <a:moveTo>
                    <a:pt x="1" y="37"/>
                  </a:moveTo>
                  <a:cubicBezTo>
                    <a:pt x="1" y="28"/>
                    <a:pt x="1" y="18"/>
                    <a:pt x="1" y="9"/>
                  </a:cubicBezTo>
                  <a:cubicBezTo>
                    <a:pt x="0" y="3"/>
                    <a:pt x="2" y="0"/>
                    <a:pt x="9" y="0"/>
                  </a:cubicBezTo>
                  <a:cubicBezTo>
                    <a:pt x="21" y="0"/>
                    <a:pt x="34" y="0"/>
                    <a:pt x="46" y="0"/>
                  </a:cubicBezTo>
                  <a:cubicBezTo>
                    <a:pt x="51" y="0"/>
                    <a:pt x="54" y="2"/>
                    <a:pt x="54" y="7"/>
                  </a:cubicBezTo>
                  <a:cubicBezTo>
                    <a:pt x="54" y="27"/>
                    <a:pt x="54" y="47"/>
                    <a:pt x="54" y="67"/>
                  </a:cubicBezTo>
                  <a:cubicBezTo>
                    <a:pt x="54" y="73"/>
                    <a:pt x="51" y="75"/>
                    <a:pt x="45" y="75"/>
                  </a:cubicBezTo>
                  <a:cubicBezTo>
                    <a:pt x="33" y="74"/>
                    <a:pt x="20" y="74"/>
                    <a:pt x="8" y="75"/>
                  </a:cubicBezTo>
                  <a:cubicBezTo>
                    <a:pt x="3" y="75"/>
                    <a:pt x="0" y="72"/>
                    <a:pt x="1" y="67"/>
                  </a:cubicBezTo>
                  <a:cubicBezTo>
                    <a:pt x="1" y="57"/>
                    <a:pt x="1" y="47"/>
                    <a:pt x="1" y="37"/>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24" name="Freeform 277"/>
            <p:cNvSpPr/>
            <p:nvPr/>
          </p:nvSpPr>
          <p:spPr bwMode="auto">
            <a:xfrm>
              <a:off x="-70939" y="5588794"/>
              <a:ext cx="1649413" cy="42863"/>
            </a:xfrm>
            <a:custGeom>
              <a:avLst/>
              <a:gdLst>
                <a:gd name="T0" fmla="*/ 194 w 389"/>
                <a:gd name="T1" fmla="*/ 10 h 10"/>
                <a:gd name="T2" fmla="*/ 12 w 389"/>
                <a:gd name="T3" fmla="*/ 10 h 10"/>
                <a:gd name="T4" fmla="*/ 9 w 389"/>
                <a:gd name="T5" fmla="*/ 10 h 10"/>
                <a:gd name="T6" fmla="*/ 0 w 389"/>
                <a:gd name="T7" fmla="*/ 5 h 10"/>
                <a:gd name="T8" fmla="*/ 9 w 389"/>
                <a:gd name="T9" fmla="*/ 1 h 10"/>
                <a:gd name="T10" fmla="*/ 381 w 389"/>
                <a:gd name="T11" fmla="*/ 1 h 10"/>
                <a:gd name="T12" fmla="*/ 389 w 389"/>
                <a:gd name="T13" fmla="*/ 5 h 10"/>
                <a:gd name="T14" fmla="*/ 380 w 389"/>
                <a:gd name="T15" fmla="*/ 9 h 10"/>
                <a:gd name="T16" fmla="*/ 194 w 389"/>
                <a:gd name="T17"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9" h="10">
                  <a:moveTo>
                    <a:pt x="194" y="10"/>
                  </a:moveTo>
                  <a:cubicBezTo>
                    <a:pt x="133" y="10"/>
                    <a:pt x="72" y="10"/>
                    <a:pt x="12" y="10"/>
                  </a:cubicBezTo>
                  <a:cubicBezTo>
                    <a:pt x="11" y="10"/>
                    <a:pt x="10" y="10"/>
                    <a:pt x="9" y="10"/>
                  </a:cubicBezTo>
                  <a:cubicBezTo>
                    <a:pt x="6" y="8"/>
                    <a:pt x="3" y="7"/>
                    <a:pt x="0" y="5"/>
                  </a:cubicBezTo>
                  <a:cubicBezTo>
                    <a:pt x="3" y="3"/>
                    <a:pt x="6" y="1"/>
                    <a:pt x="9" y="1"/>
                  </a:cubicBezTo>
                  <a:cubicBezTo>
                    <a:pt x="133" y="0"/>
                    <a:pt x="257" y="0"/>
                    <a:pt x="381" y="1"/>
                  </a:cubicBezTo>
                  <a:cubicBezTo>
                    <a:pt x="384" y="1"/>
                    <a:pt x="387" y="3"/>
                    <a:pt x="389" y="5"/>
                  </a:cubicBezTo>
                  <a:cubicBezTo>
                    <a:pt x="386" y="6"/>
                    <a:pt x="383" y="9"/>
                    <a:pt x="380" y="9"/>
                  </a:cubicBezTo>
                  <a:cubicBezTo>
                    <a:pt x="318" y="10"/>
                    <a:pt x="256" y="10"/>
                    <a:pt x="194" y="1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25" name="Freeform 278"/>
            <p:cNvSpPr/>
            <p:nvPr/>
          </p:nvSpPr>
          <p:spPr bwMode="auto">
            <a:xfrm>
              <a:off x="1657849" y="1743869"/>
              <a:ext cx="585788" cy="101600"/>
            </a:xfrm>
            <a:custGeom>
              <a:avLst/>
              <a:gdLst>
                <a:gd name="T0" fmla="*/ 69 w 138"/>
                <a:gd name="T1" fmla="*/ 0 h 24"/>
                <a:gd name="T2" fmla="*/ 127 w 138"/>
                <a:gd name="T3" fmla="*/ 0 h 24"/>
                <a:gd name="T4" fmla="*/ 137 w 138"/>
                <a:gd name="T5" fmla="*/ 11 h 24"/>
                <a:gd name="T6" fmla="*/ 127 w 138"/>
                <a:gd name="T7" fmla="*/ 24 h 24"/>
                <a:gd name="T8" fmla="*/ 10 w 138"/>
                <a:gd name="T9" fmla="*/ 24 h 24"/>
                <a:gd name="T10" fmla="*/ 0 w 138"/>
                <a:gd name="T11" fmla="*/ 12 h 24"/>
                <a:gd name="T12" fmla="*/ 11 w 138"/>
                <a:gd name="T13" fmla="*/ 0 h 24"/>
                <a:gd name="T14" fmla="*/ 69 w 138"/>
                <a:gd name="T15" fmla="*/ 0 h 24"/>
                <a:gd name="T16" fmla="*/ 69 w 138"/>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 h="24">
                  <a:moveTo>
                    <a:pt x="69" y="0"/>
                  </a:moveTo>
                  <a:cubicBezTo>
                    <a:pt x="88" y="0"/>
                    <a:pt x="108" y="0"/>
                    <a:pt x="127" y="0"/>
                  </a:cubicBezTo>
                  <a:cubicBezTo>
                    <a:pt x="135" y="0"/>
                    <a:pt x="137" y="3"/>
                    <a:pt x="137" y="11"/>
                  </a:cubicBezTo>
                  <a:cubicBezTo>
                    <a:pt x="137" y="18"/>
                    <a:pt x="138" y="24"/>
                    <a:pt x="127" y="24"/>
                  </a:cubicBezTo>
                  <a:cubicBezTo>
                    <a:pt x="88" y="24"/>
                    <a:pt x="49" y="24"/>
                    <a:pt x="10" y="24"/>
                  </a:cubicBezTo>
                  <a:cubicBezTo>
                    <a:pt x="1" y="24"/>
                    <a:pt x="0" y="19"/>
                    <a:pt x="0" y="12"/>
                  </a:cubicBezTo>
                  <a:cubicBezTo>
                    <a:pt x="0" y="5"/>
                    <a:pt x="1" y="0"/>
                    <a:pt x="11" y="0"/>
                  </a:cubicBezTo>
                  <a:cubicBezTo>
                    <a:pt x="30" y="1"/>
                    <a:pt x="50" y="0"/>
                    <a:pt x="69" y="0"/>
                  </a:cubicBezTo>
                  <a:cubicBezTo>
                    <a:pt x="69" y="0"/>
                    <a:pt x="69" y="0"/>
                    <a:pt x="69"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26" name="Freeform 279"/>
            <p:cNvSpPr/>
            <p:nvPr/>
          </p:nvSpPr>
          <p:spPr bwMode="auto">
            <a:xfrm>
              <a:off x="-732926" y="1743869"/>
              <a:ext cx="576263" cy="101600"/>
            </a:xfrm>
            <a:custGeom>
              <a:avLst/>
              <a:gdLst>
                <a:gd name="T0" fmla="*/ 69 w 136"/>
                <a:gd name="T1" fmla="*/ 0 h 24"/>
                <a:gd name="T2" fmla="*/ 126 w 136"/>
                <a:gd name="T3" fmla="*/ 0 h 24"/>
                <a:gd name="T4" fmla="*/ 136 w 136"/>
                <a:gd name="T5" fmla="*/ 12 h 24"/>
                <a:gd name="T6" fmla="*/ 126 w 136"/>
                <a:gd name="T7" fmla="*/ 24 h 24"/>
                <a:gd name="T8" fmla="*/ 11 w 136"/>
                <a:gd name="T9" fmla="*/ 24 h 24"/>
                <a:gd name="T10" fmla="*/ 2 w 136"/>
                <a:gd name="T11" fmla="*/ 11 h 24"/>
                <a:gd name="T12" fmla="*/ 11 w 136"/>
                <a:gd name="T13" fmla="*/ 0 h 24"/>
                <a:gd name="T14" fmla="*/ 69 w 136"/>
                <a:gd name="T15" fmla="*/ 0 h 24"/>
                <a:gd name="T16" fmla="*/ 69 w 136"/>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6" h="24">
                  <a:moveTo>
                    <a:pt x="69" y="0"/>
                  </a:moveTo>
                  <a:cubicBezTo>
                    <a:pt x="88" y="0"/>
                    <a:pt x="107" y="0"/>
                    <a:pt x="126" y="0"/>
                  </a:cubicBezTo>
                  <a:cubicBezTo>
                    <a:pt x="136" y="0"/>
                    <a:pt x="136" y="5"/>
                    <a:pt x="136" y="12"/>
                  </a:cubicBezTo>
                  <a:cubicBezTo>
                    <a:pt x="136" y="19"/>
                    <a:pt x="135" y="24"/>
                    <a:pt x="126" y="24"/>
                  </a:cubicBezTo>
                  <a:cubicBezTo>
                    <a:pt x="88" y="24"/>
                    <a:pt x="49" y="24"/>
                    <a:pt x="11" y="24"/>
                  </a:cubicBezTo>
                  <a:cubicBezTo>
                    <a:pt x="0" y="24"/>
                    <a:pt x="2" y="17"/>
                    <a:pt x="2" y="11"/>
                  </a:cubicBezTo>
                  <a:cubicBezTo>
                    <a:pt x="2" y="4"/>
                    <a:pt x="3" y="0"/>
                    <a:pt x="11" y="0"/>
                  </a:cubicBezTo>
                  <a:cubicBezTo>
                    <a:pt x="30" y="1"/>
                    <a:pt x="49" y="0"/>
                    <a:pt x="69" y="0"/>
                  </a:cubicBezTo>
                  <a:cubicBezTo>
                    <a:pt x="69" y="0"/>
                    <a:pt x="69" y="0"/>
                    <a:pt x="69"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27" name="Freeform 280"/>
            <p:cNvSpPr/>
            <p:nvPr/>
          </p:nvSpPr>
          <p:spPr bwMode="auto">
            <a:xfrm>
              <a:off x="1832474" y="1213644"/>
              <a:ext cx="228600" cy="220663"/>
            </a:xfrm>
            <a:custGeom>
              <a:avLst/>
              <a:gdLst>
                <a:gd name="T0" fmla="*/ 26 w 54"/>
                <a:gd name="T1" fmla="*/ 52 h 52"/>
                <a:gd name="T2" fmla="*/ 0 w 54"/>
                <a:gd name="T3" fmla="*/ 26 h 52"/>
                <a:gd name="T4" fmla="*/ 27 w 54"/>
                <a:gd name="T5" fmla="*/ 0 h 52"/>
                <a:gd name="T6" fmla="*/ 53 w 54"/>
                <a:gd name="T7" fmla="*/ 26 h 52"/>
                <a:gd name="T8" fmla="*/ 26 w 54"/>
                <a:gd name="T9" fmla="*/ 52 h 52"/>
              </a:gdLst>
              <a:ahLst/>
              <a:cxnLst>
                <a:cxn ang="0">
                  <a:pos x="T0" y="T1"/>
                </a:cxn>
                <a:cxn ang="0">
                  <a:pos x="T2" y="T3"/>
                </a:cxn>
                <a:cxn ang="0">
                  <a:pos x="T4" y="T5"/>
                </a:cxn>
                <a:cxn ang="0">
                  <a:pos x="T6" y="T7"/>
                </a:cxn>
                <a:cxn ang="0">
                  <a:pos x="T8" y="T9"/>
                </a:cxn>
              </a:cxnLst>
              <a:rect l="0" t="0" r="r" b="b"/>
              <a:pathLst>
                <a:path w="54" h="52">
                  <a:moveTo>
                    <a:pt x="26" y="52"/>
                  </a:moveTo>
                  <a:cubicBezTo>
                    <a:pt x="12" y="52"/>
                    <a:pt x="0" y="40"/>
                    <a:pt x="0" y="26"/>
                  </a:cubicBezTo>
                  <a:cubicBezTo>
                    <a:pt x="0" y="12"/>
                    <a:pt x="12" y="0"/>
                    <a:pt x="27" y="0"/>
                  </a:cubicBezTo>
                  <a:cubicBezTo>
                    <a:pt x="41" y="0"/>
                    <a:pt x="53" y="12"/>
                    <a:pt x="53" y="26"/>
                  </a:cubicBezTo>
                  <a:cubicBezTo>
                    <a:pt x="54" y="40"/>
                    <a:pt x="41" y="52"/>
                    <a:pt x="26" y="52"/>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28" name="Freeform 281"/>
            <p:cNvSpPr/>
            <p:nvPr/>
          </p:nvSpPr>
          <p:spPr bwMode="auto">
            <a:xfrm>
              <a:off x="-555126" y="1213644"/>
              <a:ext cx="225425" cy="220663"/>
            </a:xfrm>
            <a:custGeom>
              <a:avLst/>
              <a:gdLst>
                <a:gd name="T0" fmla="*/ 26 w 53"/>
                <a:gd name="T1" fmla="*/ 52 h 52"/>
                <a:gd name="T2" fmla="*/ 0 w 53"/>
                <a:gd name="T3" fmla="*/ 25 h 52"/>
                <a:gd name="T4" fmla="*/ 27 w 53"/>
                <a:gd name="T5" fmla="*/ 0 h 52"/>
                <a:gd name="T6" fmla="*/ 53 w 53"/>
                <a:gd name="T7" fmla="*/ 27 h 52"/>
                <a:gd name="T8" fmla="*/ 26 w 53"/>
                <a:gd name="T9" fmla="*/ 52 h 52"/>
              </a:gdLst>
              <a:ahLst/>
              <a:cxnLst>
                <a:cxn ang="0">
                  <a:pos x="T0" y="T1"/>
                </a:cxn>
                <a:cxn ang="0">
                  <a:pos x="T2" y="T3"/>
                </a:cxn>
                <a:cxn ang="0">
                  <a:pos x="T4" y="T5"/>
                </a:cxn>
                <a:cxn ang="0">
                  <a:pos x="T6" y="T7"/>
                </a:cxn>
                <a:cxn ang="0">
                  <a:pos x="T8" y="T9"/>
                </a:cxn>
              </a:cxnLst>
              <a:rect l="0" t="0" r="r" b="b"/>
              <a:pathLst>
                <a:path w="53" h="52">
                  <a:moveTo>
                    <a:pt x="26" y="52"/>
                  </a:moveTo>
                  <a:cubicBezTo>
                    <a:pt x="11" y="52"/>
                    <a:pt x="0" y="40"/>
                    <a:pt x="0" y="25"/>
                  </a:cubicBezTo>
                  <a:cubicBezTo>
                    <a:pt x="0" y="12"/>
                    <a:pt x="13" y="0"/>
                    <a:pt x="27" y="0"/>
                  </a:cubicBezTo>
                  <a:cubicBezTo>
                    <a:pt x="41" y="0"/>
                    <a:pt x="53" y="12"/>
                    <a:pt x="53" y="27"/>
                  </a:cubicBezTo>
                  <a:cubicBezTo>
                    <a:pt x="53" y="41"/>
                    <a:pt x="41" y="52"/>
                    <a:pt x="26" y="52"/>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29" name="Freeform 282"/>
            <p:cNvSpPr/>
            <p:nvPr/>
          </p:nvSpPr>
          <p:spPr bwMode="auto">
            <a:xfrm>
              <a:off x="1591174" y="2634456"/>
              <a:ext cx="712788" cy="47625"/>
            </a:xfrm>
            <a:custGeom>
              <a:avLst/>
              <a:gdLst>
                <a:gd name="T0" fmla="*/ 85 w 168"/>
                <a:gd name="T1" fmla="*/ 0 h 11"/>
                <a:gd name="T2" fmla="*/ 160 w 168"/>
                <a:gd name="T3" fmla="*/ 0 h 11"/>
                <a:gd name="T4" fmla="*/ 168 w 168"/>
                <a:gd name="T5" fmla="*/ 6 h 11"/>
                <a:gd name="T6" fmla="*/ 160 w 168"/>
                <a:gd name="T7" fmla="*/ 10 h 11"/>
                <a:gd name="T8" fmla="*/ 8 w 168"/>
                <a:gd name="T9" fmla="*/ 10 h 11"/>
                <a:gd name="T10" fmla="*/ 0 w 168"/>
                <a:gd name="T11" fmla="*/ 5 h 11"/>
                <a:gd name="T12" fmla="*/ 8 w 168"/>
                <a:gd name="T13" fmla="*/ 0 h 11"/>
                <a:gd name="T14" fmla="*/ 85 w 168"/>
                <a:gd name="T15" fmla="*/ 0 h 11"/>
                <a:gd name="T16" fmla="*/ 85 w 168"/>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8" h="11">
                  <a:moveTo>
                    <a:pt x="85" y="0"/>
                  </a:moveTo>
                  <a:cubicBezTo>
                    <a:pt x="110" y="0"/>
                    <a:pt x="135" y="0"/>
                    <a:pt x="160" y="0"/>
                  </a:cubicBezTo>
                  <a:cubicBezTo>
                    <a:pt x="163" y="0"/>
                    <a:pt x="165" y="4"/>
                    <a:pt x="168" y="6"/>
                  </a:cubicBezTo>
                  <a:cubicBezTo>
                    <a:pt x="165" y="7"/>
                    <a:pt x="163" y="10"/>
                    <a:pt x="160" y="10"/>
                  </a:cubicBezTo>
                  <a:cubicBezTo>
                    <a:pt x="109" y="10"/>
                    <a:pt x="59" y="11"/>
                    <a:pt x="8" y="10"/>
                  </a:cubicBezTo>
                  <a:cubicBezTo>
                    <a:pt x="6" y="10"/>
                    <a:pt x="3" y="7"/>
                    <a:pt x="0" y="5"/>
                  </a:cubicBezTo>
                  <a:cubicBezTo>
                    <a:pt x="3" y="3"/>
                    <a:pt x="6" y="0"/>
                    <a:pt x="8" y="0"/>
                  </a:cubicBezTo>
                  <a:cubicBezTo>
                    <a:pt x="34" y="0"/>
                    <a:pt x="60" y="0"/>
                    <a:pt x="85" y="0"/>
                  </a:cubicBezTo>
                  <a:cubicBezTo>
                    <a:pt x="85" y="0"/>
                    <a:pt x="85" y="0"/>
                    <a:pt x="85"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30" name="Freeform 283"/>
            <p:cNvSpPr/>
            <p:nvPr/>
          </p:nvSpPr>
          <p:spPr bwMode="auto">
            <a:xfrm>
              <a:off x="1591174" y="4718844"/>
              <a:ext cx="712788" cy="46038"/>
            </a:xfrm>
            <a:custGeom>
              <a:avLst/>
              <a:gdLst>
                <a:gd name="T0" fmla="*/ 84 w 168"/>
                <a:gd name="T1" fmla="*/ 10 h 11"/>
                <a:gd name="T2" fmla="*/ 15 w 168"/>
                <a:gd name="T3" fmla="*/ 10 h 11"/>
                <a:gd name="T4" fmla="*/ 8 w 168"/>
                <a:gd name="T5" fmla="*/ 10 h 11"/>
                <a:gd name="T6" fmla="*/ 0 w 168"/>
                <a:gd name="T7" fmla="*/ 5 h 11"/>
                <a:gd name="T8" fmla="*/ 8 w 168"/>
                <a:gd name="T9" fmla="*/ 1 h 11"/>
                <a:gd name="T10" fmla="*/ 48 w 168"/>
                <a:gd name="T11" fmla="*/ 0 h 11"/>
                <a:gd name="T12" fmla="*/ 158 w 168"/>
                <a:gd name="T13" fmla="*/ 1 h 11"/>
                <a:gd name="T14" fmla="*/ 168 w 168"/>
                <a:gd name="T15" fmla="*/ 5 h 11"/>
                <a:gd name="T16" fmla="*/ 158 w 168"/>
                <a:gd name="T17" fmla="*/ 10 h 11"/>
                <a:gd name="T18" fmla="*/ 84 w 168"/>
                <a:gd name="T19"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8" h="11">
                  <a:moveTo>
                    <a:pt x="84" y="10"/>
                  </a:moveTo>
                  <a:cubicBezTo>
                    <a:pt x="61" y="10"/>
                    <a:pt x="38" y="10"/>
                    <a:pt x="15" y="10"/>
                  </a:cubicBezTo>
                  <a:cubicBezTo>
                    <a:pt x="13" y="10"/>
                    <a:pt x="10" y="11"/>
                    <a:pt x="8" y="10"/>
                  </a:cubicBezTo>
                  <a:cubicBezTo>
                    <a:pt x="5" y="9"/>
                    <a:pt x="3" y="7"/>
                    <a:pt x="0" y="5"/>
                  </a:cubicBezTo>
                  <a:cubicBezTo>
                    <a:pt x="3" y="3"/>
                    <a:pt x="5" y="1"/>
                    <a:pt x="8" y="1"/>
                  </a:cubicBezTo>
                  <a:cubicBezTo>
                    <a:pt x="21" y="0"/>
                    <a:pt x="34" y="0"/>
                    <a:pt x="48" y="0"/>
                  </a:cubicBezTo>
                  <a:cubicBezTo>
                    <a:pt x="85" y="0"/>
                    <a:pt x="121" y="0"/>
                    <a:pt x="158" y="1"/>
                  </a:cubicBezTo>
                  <a:cubicBezTo>
                    <a:pt x="161" y="1"/>
                    <a:pt x="165" y="4"/>
                    <a:pt x="168" y="5"/>
                  </a:cubicBezTo>
                  <a:cubicBezTo>
                    <a:pt x="165" y="7"/>
                    <a:pt x="161" y="10"/>
                    <a:pt x="158" y="10"/>
                  </a:cubicBezTo>
                  <a:cubicBezTo>
                    <a:pt x="133" y="11"/>
                    <a:pt x="109" y="10"/>
                    <a:pt x="84" y="1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31" name="Freeform 284"/>
            <p:cNvSpPr/>
            <p:nvPr/>
          </p:nvSpPr>
          <p:spPr bwMode="auto">
            <a:xfrm>
              <a:off x="-805951" y="3475831"/>
              <a:ext cx="712788" cy="38100"/>
            </a:xfrm>
            <a:custGeom>
              <a:avLst/>
              <a:gdLst>
                <a:gd name="T0" fmla="*/ 85 w 168"/>
                <a:gd name="T1" fmla="*/ 0 h 9"/>
                <a:gd name="T2" fmla="*/ 159 w 168"/>
                <a:gd name="T3" fmla="*/ 0 h 9"/>
                <a:gd name="T4" fmla="*/ 168 w 168"/>
                <a:gd name="T5" fmla="*/ 4 h 9"/>
                <a:gd name="T6" fmla="*/ 159 w 168"/>
                <a:gd name="T7" fmla="*/ 8 h 9"/>
                <a:gd name="T8" fmla="*/ 9 w 168"/>
                <a:gd name="T9" fmla="*/ 8 h 9"/>
                <a:gd name="T10" fmla="*/ 0 w 168"/>
                <a:gd name="T11" fmla="*/ 4 h 9"/>
                <a:gd name="T12" fmla="*/ 9 w 168"/>
                <a:gd name="T13" fmla="*/ 0 h 9"/>
                <a:gd name="T14" fmla="*/ 85 w 168"/>
                <a:gd name="T15" fmla="*/ 0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8" h="9">
                  <a:moveTo>
                    <a:pt x="85" y="0"/>
                  </a:moveTo>
                  <a:cubicBezTo>
                    <a:pt x="110" y="0"/>
                    <a:pt x="134" y="0"/>
                    <a:pt x="159" y="0"/>
                  </a:cubicBezTo>
                  <a:cubicBezTo>
                    <a:pt x="162" y="0"/>
                    <a:pt x="165" y="2"/>
                    <a:pt x="168" y="4"/>
                  </a:cubicBezTo>
                  <a:cubicBezTo>
                    <a:pt x="165" y="5"/>
                    <a:pt x="162" y="8"/>
                    <a:pt x="159" y="8"/>
                  </a:cubicBezTo>
                  <a:cubicBezTo>
                    <a:pt x="109" y="9"/>
                    <a:pt x="59" y="9"/>
                    <a:pt x="9" y="8"/>
                  </a:cubicBezTo>
                  <a:cubicBezTo>
                    <a:pt x="6" y="8"/>
                    <a:pt x="3" y="6"/>
                    <a:pt x="0" y="4"/>
                  </a:cubicBezTo>
                  <a:cubicBezTo>
                    <a:pt x="3" y="3"/>
                    <a:pt x="6" y="0"/>
                    <a:pt x="9" y="0"/>
                  </a:cubicBezTo>
                  <a:cubicBezTo>
                    <a:pt x="34" y="0"/>
                    <a:pt x="59" y="0"/>
                    <a:pt x="85"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32" name="Freeform 285"/>
            <p:cNvSpPr/>
            <p:nvPr/>
          </p:nvSpPr>
          <p:spPr bwMode="auto">
            <a:xfrm>
              <a:off x="1591174" y="3479006"/>
              <a:ext cx="712788" cy="38100"/>
            </a:xfrm>
            <a:custGeom>
              <a:avLst/>
              <a:gdLst>
                <a:gd name="T0" fmla="*/ 83 w 168"/>
                <a:gd name="T1" fmla="*/ 9 h 9"/>
                <a:gd name="T2" fmla="*/ 10 w 168"/>
                <a:gd name="T3" fmla="*/ 9 h 9"/>
                <a:gd name="T4" fmla="*/ 0 w 168"/>
                <a:gd name="T5" fmla="*/ 5 h 9"/>
                <a:gd name="T6" fmla="*/ 10 w 168"/>
                <a:gd name="T7" fmla="*/ 0 h 9"/>
                <a:gd name="T8" fmla="*/ 159 w 168"/>
                <a:gd name="T9" fmla="*/ 0 h 9"/>
                <a:gd name="T10" fmla="*/ 168 w 168"/>
                <a:gd name="T11" fmla="*/ 4 h 9"/>
                <a:gd name="T12" fmla="*/ 158 w 168"/>
                <a:gd name="T13" fmla="*/ 9 h 9"/>
                <a:gd name="T14" fmla="*/ 83 w 168"/>
                <a:gd name="T15" fmla="*/ 9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8" h="9">
                  <a:moveTo>
                    <a:pt x="83" y="9"/>
                  </a:moveTo>
                  <a:cubicBezTo>
                    <a:pt x="59" y="9"/>
                    <a:pt x="35" y="9"/>
                    <a:pt x="10" y="9"/>
                  </a:cubicBezTo>
                  <a:cubicBezTo>
                    <a:pt x="7" y="9"/>
                    <a:pt x="4" y="6"/>
                    <a:pt x="0" y="5"/>
                  </a:cubicBezTo>
                  <a:cubicBezTo>
                    <a:pt x="3" y="3"/>
                    <a:pt x="7" y="0"/>
                    <a:pt x="10" y="0"/>
                  </a:cubicBezTo>
                  <a:cubicBezTo>
                    <a:pt x="59" y="0"/>
                    <a:pt x="109" y="0"/>
                    <a:pt x="159" y="0"/>
                  </a:cubicBezTo>
                  <a:cubicBezTo>
                    <a:pt x="162" y="0"/>
                    <a:pt x="165" y="3"/>
                    <a:pt x="168" y="4"/>
                  </a:cubicBezTo>
                  <a:cubicBezTo>
                    <a:pt x="165" y="6"/>
                    <a:pt x="161" y="9"/>
                    <a:pt x="158" y="9"/>
                  </a:cubicBezTo>
                  <a:cubicBezTo>
                    <a:pt x="133" y="9"/>
                    <a:pt x="108" y="9"/>
                    <a:pt x="83" y="9"/>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33" name="Freeform 286"/>
            <p:cNvSpPr/>
            <p:nvPr/>
          </p:nvSpPr>
          <p:spPr bwMode="auto">
            <a:xfrm>
              <a:off x="1594349" y="3059906"/>
              <a:ext cx="709613" cy="50800"/>
            </a:xfrm>
            <a:custGeom>
              <a:avLst/>
              <a:gdLst>
                <a:gd name="T0" fmla="*/ 83 w 167"/>
                <a:gd name="T1" fmla="*/ 1 h 12"/>
                <a:gd name="T2" fmla="*/ 159 w 167"/>
                <a:gd name="T3" fmla="*/ 1 h 12"/>
                <a:gd name="T4" fmla="*/ 167 w 167"/>
                <a:gd name="T5" fmla="*/ 5 h 12"/>
                <a:gd name="T6" fmla="*/ 158 w 167"/>
                <a:gd name="T7" fmla="*/ 9 h 12"/>
                <a:gd name="T8" fmla="*/ 98 w 167"/>
                <a:gd name="T9" fmla="*/ 9 h 12"/>
                <a:gd name="T10" fmla="*/ 11 w 167"/>
                <a:gd name="T11" fmla="*/ 9 h 12"/>
                <a:gd name="T12" fmla="*/ 0 w 167"/>
                <a:gd name="T13" fmla="*/ 5 h 12"/>
                <a:gd name="T14" fmla="*/ 10 w 167"/>
                <a:gd name="T15" fmla="*/ 1 h 12"/>
                <a:gd name="T16" fmla="*/ 83 w 167"/>
                <a:gd name="T17" fmla="*/ 1 h 12"/>
                <a:gd name="T18" fmla="*/ 83 w 167"/>
                <a:gd name="T1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12">
                  <a:moveTo>
                    <a:pt x="83" y="1"/>
                  </a:moveTo>
                  <a:cubicBezTo>
                    <a:pt x="108" y="1"/>
                    <a:pt x="134" y="1"/>
                    <a:pt x="159" y="1"/>
                  </a:cubicBezTo>
                  <a:cubicBezTo>
                    <a:pt x="162" y="1"/>
                    <a:pt x="164" y="4"/>
                    <a:pt x="167" y="5"/>
                  </a:cubicBezTo>
                  <a:cubicBezTo>
                    <a:pt x="164" y="6"/>
                    <a:pt x="161" y="9"/>
                    <a:pt x="158" y="9"/>
                  </a:cubicBezTo>
                  <a:cubicBezTo>
                    <a:pt x="138" y="10"/>
                    <a:pt x="118" y="9"/>
                    <a:pt x="98" y="9"/>
                  </a:cubicBezTo>
                  <a:cubicBezTo>
                    <a:pt x="69" y="9"/>
                    <a:pt x="40" y="9"/>
                    <a:pt x="11" y="9"/>
                  </a:cubicBezTo>
                  <a:cubicBezTo>
                    <a:pt x="7" y="9"/>
                    <a:pt x="0" y="12"/>
                    <a:pt x="0" y="5"/>
                  </a:cubicBezTo>
                  <a:cubicBezTo>
                    <a:pt x="0" y="3"/>
                    <a:pt x="7" y="1"/>
                    <a:pt x="10" y="1"/>
                  </a:cubicBezTo>
                  <a:cubicBezTo>
                    <a:pt x="35" y="0"/>
                    <a:pt x="59" y="1"/>
                    <a:pt x="83" y="1"/>
                  </a:cubicBezTo>
                  <a:cubicBezTo>
                    <a:pt x="83" y="1"/>
                    <a:pt x="83" y="1"/>
                    <a:pt x="83" y="1"/>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34" name="Freeform 287"/>
            <p:cNvSpPr/>
            <p:nvPr/>
          </p:nvSpPr>
          <p:spPr bwMode="auto">
            <a:xfrm>
              <a:off x="-805951" y="4718844"/>
              <a:ext cx="712788" cy="33338"/>
            </a:xfrm>
            <a:custGeom>
              <a:avLst/>
              <a:gdLst>
                <a:gd name="T0" fmla="*/ 83 w 168"/>
                <a:gd name="T1" fmla="*/ 0 h 8"/>
                <a:gd name="T2" fmla="*/ 159 w 168"/>
                <a:gd name="T3" fmla="*/ 0 h 8"/>
                <a:gd name="T4" fmla="*/ 168 w 168"/>
                <a:gd name="T5" fmla="*/ 5 h 8"/>
                <a:gd name="T6" fmla="*/ 159 w 168"/>
                <a:gd name="T7" fmla="*/ 8 h 8"/>
                <a:gd name="T8" fmla="*/ 9 w 168"/>
                <a:gd name="T9" fmla="*/ 8 h 8"/>
                <a:gd name="T10" fmla="*/ 0 w 168"/>
                <a:gd name="T11" fmla="*/ 4 h 8"/>
                <a:gd name="T12" fmla="*/ 10 w 168"/>
                <a:gd name="T13" fmla="*/ 0 h 8"/>
                <a:gd name="T14" fmla="*/ 83 w 168"/>
                <a:gd name="T15" fmla="*/ 0 h 8"/>
                <a:gd name="T16" fmla="*/ 83 w 168"/>
                <a:gd name="T1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8" h="8">
                  <a:moveTo>
                    <a:pt x="83" y="0"/>
                  </a:moveTo>
                  <a:cubicBezTo>
                    <a:pt x="108" y="0"/>
                    <a:pt x="134" y="0"/>
                    <a:pt x="159" y="0"/>
                  </a:cubicBezTo>
                  <a:cubicBezTo>
                    <a:pt x="162" y="0"/>
                    <a:pt x="165" y="3"/>
                    <a:pt x="168" y="5"/>
                  </a:cubicBezTo>
                  <a:cubicBezTo>
                    <a:pt x="165" y="6"/>
                    <a:pt x="162" y="8"/>
                    <a:pt x="159" y="8"/>
                  </a:cubicBezTo>
                  <a:cubicBezTo>
                    <a:pt x="109" y="8"/>
                    <a:pt x="59" y="8"/>
                    <a:pt x="9" y="8"/>
                  </a:cubicBezTo>
                  <a:cubicBezTo>
                    <a:pt x="6" y="8"/>
                    <a:pt x="3" y="5"/>
                    <a:pt x="0" y="4"/>
                  </a:cubicBezTo>
                  <a:cubicBezTo>
                    <a:pt x="4" y="2"/>
                    <a:pt x="7" y="0"/>
                    <a:pt x="10" y="0"/>
                  </a:cubicBezTo>
                  <a:cubicBezTo>
                    <a:pt x="34" y="0"/>
                    <a:pt x="59" y="0"/>
                    <a:pt x="83" y="0"/>
                  </a:cubicBezTo>
                  <a:cubicBezTo>
                    <a:pt x="83" y="0"/>
                    <a:pt x="83" y="0"/>
                    <a:pt x="83"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35" name="Freeform 288"/>
            <p:cNvSpPr/>
            <p:nvPr/>
          </p:nvSpPr>
          <p:spPr bwMode="auto">
            <a:xfrm>
              <a:off x="-805951" y="3055144"/>
              <a:ext cx="712788" cy="38100"/>
            </a:xfrm>
            <a:custGeom>
              <a:avLst/>
              <a:gdLst>
                <a:gd name="T0" fmla="*/ 85 w 168"/>
                <a:gd name="T1" fmla="*/ 0 h 9"/>
                <a:gd name="T2" fmla="*/ 157 w 168"/>
                <a:gd name="T3" fmla="*/ 0 h 9"/>
                <a:gd name="T4" fmla="*/ 165 w 168"/>
                <a:gd name="T5" fmla="*/ 1 h 9"/>
                <a:gd name="T6" fmla="*/ 168 w 168"/>
                <a:gd name="T7" fmla="*/ 4 h 9"/>
                <a:gd name="T8" fmla="*/ 165 w 168"/>
                <a:gd name="T9" fmla="*/ 8 h 9"/>
                <a:gd name="T10" fmla="*/ 156 w 168"/>
                <a:gd name="T11" fmla="*/ 9 h 9"/>
                <a:gd name="T12" fmla="*/ 11 w 168"/>
                <a:gd name="T13" fmla="*/ 9 h 9"/>
                <a:gd name="T14" fmla="*/ 5 w 168"/>
                <a:gd name="T15" fmla="*/ 9 h 9"/>
                <a:gd name="T16" fmla="*/ 0 w 168"/>
                <a:gd name="T17" fmla="*/ 5 h 9"/>
                <a:gd name="T18" fmla="*/ 5 w 168"/>
                <a:gd name="T19" fmla="*/ 0 h 9"/>
                <a:gd name="T20" fmla="*/ 29 w 168"/>
                <a:gd name="T21" fmla="*/ 0 h 9"/>
                <a:gd name="T22" fmla="*/ 85 w 168"/>
                <a:gd name="T23" fmla="*/ 0 h 9"/>
                <a:gd name="T24" fmla="*/ 85 w 168"/>
                <a:gd name="T25"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8" h="9">
                  <a:moveTo>
                    <a:pt x="85" y="0"/>
                  </a:moveTo>
                  <a:cubicBezTo>
                    <a:pt x="109" y="0"/>
                    <a:pt x="133" y="0"/>
                    <a:pt x="157" y="0"/>
                  </a:cubicBezTo>
                  <a:cubicBezTo>
                    <a:pt x="159" y="0"/>
                    <a:pt x="162" y="0"/>
                    <a:pt x="165" y="1"/>
                  </a:cubicBezTo>
                  <a:cubicBezTo>
                    <a:pt x="166" y="1"/>
                    <a:pt x="168" y="3"/>
                    <a:pt x="168" y="4"/>
                  </a:cubicBezTo>
                  <a:cubicBezTo>
                    <a:pt x="168" y="5"/>
                    <a:pt x="167" y="8"/>
                    <a:pt x="165" y="8"/>
                  </a:cubicBezTo>
                  <a:cubicBezTo>
                    <a:pt x="162" y="9"/>
                    <a:pt x="159" y="9"/>
                    <a:pt x="156" y="9"/>
                  </a:cubicBezTo>
                  <a:cubicBezTo>
                    <a:pt x="108" y="9"/>
                    <a:pt x="59" y="9"/>
                    <a:pt x="11" y="9"/>
                  </a:cubicBezTo>
                  <a:cubicBezTo>
                    <a:pt x="9" y="9"/>
                    <a:pt x="6" y="9"/>
                    <a:pt x="5" y="9"/>
                  </a:cubicBezTo>
                  <a:cubicBezTo>
                    <a:pt x="3" y="8"/>
                    <a:pt x="2" y="6"/>
                    <a:pt x="0" y="5"/>
                  </a:cubicBezTo>
                  <a:cubicBezTo>
                    <a:pt x="2" y="3"/>
                    <a:pt x="4" y="0"/>
                    <a:pt x="5" y="0"/>
                  </a:cubicBezTo>
                  <a:cubicBezTo>
                    <a:pt x="13" y="0"/>
                    <a:pt x="21" y="0"/>
                    <a:pt x="29" y="0"/>
                  </a:cubicBezTo>
                  <a:cubicBezTo>
                    <a:pt x="48" y="0"/>
                    <a:pt x="66" y="0"/>
                    <a:pt x="85" y="0"/>
                  </a:cubicBezTo>
                  <a:cubicBezTo>
                    <a:pt x="85" y="0"/>
                    <a:pt x="85" y="0"/>
                    <a:pt x="85"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36" name="Freeform 289"/>
            <p:cNvSpPr/>
            <p:nvPr/>
          </p:nvSpPr>
          <p:spPr bwMode="auto">
            <a:xfrm>
              <a:off x="-805951" y="3886994"/>
              <a:ext cx="712788" cy="38100"/>
            </a:xfrm>
            <a:custGeom>
              <a:avLst/>
              <a:gdLst>
                <a:gd name="T0" fmla="*/ 85 w 168"/>
                <a:gd name="T1" fmla="*/ 0 h 9"/>
                <a:gd name="T2" fmla="*/ 159 w 168"/>
                <a:gd name="T3" fmla="*/ 1 h 9"/>
                <a:gd name="T4" fmla="*/ 168 w 168"/>
                <a:gd name="T5" fmla="*/ 4 h 9"/>
                <a:gd name="T6" fmla="*/ 159 w 168"/>
                <a:gd name="T7" fmla="*/ 9 h 9"/>
                <a:gd name="T8" fmla="*/ 9 w 168"/>
                <a:gd name="T9" fmla="*/ 9 h 9"/>
                <a:gd name="T10" fmla="*/ 0 w 168"/>
                <a:gd name="T11" fmla="*/ 5 h 9"/>
                <a:gd name="T12" fmla="*/ 9 w 168"/>
                <a:gd name="T13" fmla="*/ 1 h 9"/>
                <a:gd name="T14" fmla="*/ 85 w 168"/>
                <a:gd name="T15" fmla="*/ 0 h 9"/>
                <a:gd name="T16" fmla="*/ 85 w 168"/>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8" h="9">
                  <a:moveTo>
                    <a:pt x="85" y="0"/>
                  </a:moveTo>
                  <a:cubicBezTo>
                    <a:pt x="109" y="0"/>
                    <a:pt x="134" y="0"/>
                    <a:pt x="159" y="1"/>
                  </a:cubicBezTo>
                  <a:cubicBezTo>
                    <a:pt x="162" y="1"/>
                    <a:pt x="165" y="3"/>
                    <a:pt x="168" y="4"/>
                  </a:cubicBezTo>
                  <a:cubicBezTo>
                    <a:pt x="165" y="6"/>
                    <a:pt x="162" y="9"/>
                    <a:pt x="159" y="9"/>
                  </a:cubicBezTo>
                  <a:cubicBezTo>
                    <a:pt x="109" y="9"/>
                    <a:pt x="59" y="9"/>
                    <a:pt x="9" y="9"/>
                  </a:cubicBezTo>
                  <a:cubicBezTo>
                    <a:pt x="6" y="9"/>
                    <a:pt x="3" y="6"/>
                    <a:pt x="0" y="5"/>
                  </a:cubicBezTo>
                  <a:cubicBezTo>
                    <a:pt x="3" y="3"/>
                    <a:pt x="6" y="1"/>
                    <a:pt x="9" y="1"/>
                  </a:cubicBezTo>
                  <a:cubicBezTo>
                    <a:pt x="34" y="0"/>
                    <a:pt x="59" y="0"/>
                    <a:pt x="85" y="0"/>
                  </a:cubicBezTo>
                  <a:cubicBezTo>
                    <a:pt x="85" y="0"/>
                    <a:pt x="85" y="0"/>
                    <a:pt x="85"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37" name="Freeform 290"/>
            <p:cNvSpPr/>
            <p:nvPr/>
          </p:nvSpPr>
          <p:spPr bwMode="auto">
            <a:xfrm>
              <a:off x="-805951" y="2639219"/>
              <a:ext cx="712788" cy="38100"/>
            </a:xfrm>
            <a:custGeom>
              <a:avLst/>
              <a:gdLst>
                <a:gd name="T0" fmla="*/ 85 w 168"/>
                <a:gd name="T1" fmla="*/ 0 h 9"/>
                <a:gd name="T2" fmla="*/ 158 w 168"/>
                <a:gd name="T3" fmla="*/ 0 h 9"/>
                <a:gd name="T4" fmla="*/ 164 w 168"/>
                <a:gd name="T5" fmla="*/ 1 h 9"/>
                <a:gd name="T6" fmla="*/ 168 w 168"/>
                <a:gd name="T7" fmla="*/ 4 h 9"/>
                <a:gd name="T8" fmla="*/ 164 w 168"/>
                <a:gd name="T9" fmla="*/ 8 h 9"/>
                <a:gd name="T10" fmla="*/ 156 w 168"/>
                <a:gd name="T11" fmla="*/ 8 h 9"/>
                <a:gd name="T12" fmla="*/ 10 w 168"/>
                <a:gd name="T13" fmla="*/ 9 h 9"/>
                <a:gd name="T14" fmla="*/ 4 w 168"/>
                <a:gd name="T15" fmla="*/ 8 h 9"/>
                <a:gd name="T16" fmla="*/ 1 w 168"/>
                <a:gd name="T17" fmla="*/ 4 h 9"/>
                <a:gd name="T18" fmla="*/ 4 w 168"/>
                <a:gd name="T19" fmla="*/ 1 h 9"/>
                <a:gd name="T20" fmla="*/ 14 w 168"/>
                <a:gd name="T21" fmla="*/ 0 h 9"/>
                <a:gd name="T22" fmla="*/ 85 w 168"/>
                <a:gd name="T2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8" h="9">
                  <a:moveTo>
                    <a:pt x="85" y="0"/>
                  </a:moveTo>
                  <a:cubicBezTo>
                    <a:pt x="109" y="0"/>
                    <a:pt x="133" y="0"/>
                    <a:pt x="158" y="0"/>
                  </a:cubicBezTo>
                  <a:cubicBezTo>
                    <a:pt x="160" y="0"/>
                    <a:pt x="162" y="0"/>
                    <a:pt x="164" y="1"/>
                  </a:cubicBezTo>
                  <a:cubicBezTo>
                    <a:pt x="166" y="1"/>
                    <a:pt x="168" y="3"/>
                    <a:pt x="168" y="4"/>
                  </a:cubicBezTo>
                  <a:cubicBezTo>
                    <a:pt x="167" y="5"/>
                    <a:pt x="166" y="8"/>
                    <a:pt x="164" y="8"/>
                  </a:cubicBezTo>
                  <a:cubicBezTo>
                    <a:pt x="162" y="9"/>
                    <a:pt x="159" y="8"/>
                    <a:pt x="156" y="8"/>
                  </a:cubicBezTo>
                  <a:cubicBezTo>
                    <a:pt x="107" y="9"/>
                    <a:pt x="59" y="9"/>
                    <a:pt x="10" y="9"/>
                  </a:cubicBezTo>
                  <a:cubicBezTo>
                    <a:pt x="8" y="9"/>
                    <a:pt x="6" y="9"/>
                    <a:pt x="4" y="8"/>
                  </a:cubicBezTo>
                  <a:cubicBezTo>
                    <a:pt x="3" y="7"/>
                    <a:pt x="1" y="6"/>
                    <a:pt x="1" y="4"/>
                  </a:cubicBezTo>
                  <a:cubicBezTo>
                    <a:pt x="0" y="3"/>
                    <a:pt x="3" y="1"/>
                    <a:pt x="4" y="1"/>
                  </a:cubicBezTo>
                  <a:cubicBezTo>
                    <a:pt x="7" y="0"/>
                    <a:pt x="11" y="0"/>
                    <a:pt x="14" y="0"/>
                  </a:cubicBezTo>
                  <a:cubicBezTo>
                    <a:pt x="37" y="0"/>
                    <a:pt x="61" y="0"/>
                    <a:pt x="85"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38" name="Freeform 291"/>
            <p:cNvSpPr/>
            <p:nvPr/>
          </p:nvSpPr>
          <p:spPr bwMode="auto">
            <a:xfrm>
              <a:off x="1591174" y="4310856"/>
              <a:ext cx="708025" cy="38100"/>
            </a:xfrm>
            <a:custGeom>
              <a:avLst/>
              <a:gdLst>
                <a:gd name="T0" fmla="*/ 85 w 167"/>
                <a:gd name="T1" fmla="*/ 0 h 9"/>
                <a:gd name="T2" fmla="*/ 159 w 167"/>
                <a:gd name="T3" fmla="*/ 0 h 9"/>
                <a:gd name="T4" fmla="*/ 167 w 167"/>
                <a:gd name="T5" fmla="*/ 4 h 9"/>
                <a:gd name="T6" fmla="*/ 159 w 167"/>
                <a:gd name="T7" fmla="*/ 8 h 9"/>
                <a:gd name="T8" fmla="*/ 8 w 167"/>
                <a:gd name="T9" fmla="*/ 8 h 9"/>
                <a:gd name="T10" fmla="*/ 0 w 167"/>
                <a:gd name="T11" fmla="*/ 5 h 9"/>
                <a:gd name="T12" fmla="*/ 8 w 167"/>
                <a:gd name="T13" fmla="*/ 1 h 9"/>
                <a:gd name="T14" fmla="*/ 85 w 167"/>
                <a:gd name="T15" fmla="*/ 0 h 9"/>
                <a:gd name="T16" fmla="*/ 85 w 167"/>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7" h="9">
                  <a:moveTo>
                    <a:pt x="85" y="0"/>
                  </a:moveTo>
                  <a:cubicBezTo>
                    <a:pt x="110" y="0"/>
                    <a:pt x="134" y="0"/>
                    <a:pt x="159" y="0"/>
                  </a:cubicBezTo>
                  <a:cubicBezTo>
                    <a:pt x="162" y="0"/>
                    <a:pt x="165" y="3"/>
                    <a:pt x="167" y="4"/>
                  </a:cubicBezTo>
                  <a:cubicBezTo>
                    <a:pt x="165" y="6"/>
                    <a:pt x="162" y="8"/>
                    <a:pt x="159" y="8"/>
                  </a:cubicBezTo>
                  <a:cubicBezTo>
                    <a:pt x="109" y="9"/>
                    <a:pt x="58" y="9"/>
                    <a:pt x="8" y="8"/>
                  </a:cubicBezTo>
                  <a:cubicBezTo>
                    <a:pt x="5" y="8"/>
                    <a:pt x="3" y="6"/>
                    <a:pt x="0" y="5"/>
                  </a:cubicBezTo>
                  <a:cubicBezTo>
                    <a:pt x="3" y="3"/>
                    <a:pt x="6" y="1"/>
                    <a:pt x="8" y="1"/>
                  </a:cubicBezTo>
                  <a:cubicBezTo>
                    <a:pt x="34" y="0"/>
                    <a:pt x="60" y="0"/>
                    <a:pt x="85" y="0"/>
                  </a:cubicBezTo>
                  <a:cubicBezTo>
                    <a:pt x="85" y="0"/>
                    <a:pt x="85" y="0"/>
                    <a:pt x="85"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39" name="Freeform 292"/>
            <p:cNvSpPr/>
            <p:nvPr/>
          </p:nvSpPr>
          <p:spPr bwMode="auto">
            <a:xfrm>
              <a:off x="1591174" y="3907631"/>
              <a:ext cx="712788" cy="25400"/>
            </a:xfrm>
            <a:custGeom>
              <a:avLst/>
              <a:gdLst>
                <a:gd name="T0" fmla="*/ 168 w 168"/>
                <a:gd name="T1" fmla="*/ 3 h 6"/>
                <a:gd name="T2" fmla="*/ 160 w 168"/>
                <a:gd name="T3" fmla="*/ 6 h 6"/>
                <a:gd name="T4" fmla="*/ 8 w 168"/>
                <a:gd name="T5" fmla="*/ 6 h 6"/>
                <a:gd name="T6" fmla="*/ 0 w 168"/>
                <a:gd name="T7" fmla="*/ 3 h 6"/>
                <a:gd name="T8" fmla="*/ 1 w 168"/>
                <a:gd name="T9" fmla="*/ 0 h 6"/>
                <a:gd name="T10" fmla="*/ 167 w 168"/>
                <a:gd name="T11" fmla="*/ 0 h 6"/>
                <a:gd name="T12" fmla="*/ 168 w 168"/>
                <a:gd name="T13" fmla="*/ 3 h 6"/>
              </a:gdLst>
              <a:ahLst/>
              <a:cxnLst>
                <a:cxn ang="0">
                  <a:pos x="T0" y="T1"/>
                </a:cxn>
                <a:cxn ang="0">
                  <a:pos x="T2" y="T3"/>
                </a:cxn>
                <a:cxn ang="0">
                  <a:pos x="T4" y="T5"/>
                </a:cxn>
                <a:cxn ang="0">
                  <a:pos x="T6" y="T7"/>
                </a:cxn>
                <a:cxn ang="0">
                  <a:pos x="T8" y="T9"/>
                </a:cxn>
                <a:cxn ang="0">
                  <a:pos x="T10" y="T11"/>
                </a:cxn>
                <a:cxn ang="0">
                  <a:pos x="T12" y="T13"/>
                </a:cxn>
              </a:cxnLst>
              <a:rect l="0" t="0" r="r" b="b"/>
              <a:pathLst>
                <a:path w="168" h="6">
                  <a:moveTo>
                    <a:pt x="168" y="3"/>
                  </a:moveTo>
                  <a:cubicBezTo>
                    <a:pt x="165" y="4"/>
                    <a:pt x="163" y="6"/>
                    <a:pt x="160" y="6"/>
                  </a:cubicBezTo>
                  <a:cubicBezTo>
                    <a:pt x="109" y="6"/>
                    <a:pt x="59" y="6"/>
                    <a:pt x="8" y="6"/>
                  </a:cubicBezTo>
                  <a:cubicBezTo>
                    <a:pt x="5" y="6"/>
                    <a:pt x="3" y="4"/>
                    <a:pt x="0" y="3"/>
                  </a:cubicBezTo>
                  <a:cubicBezTo>
                    <a:pt x="0" y="2"/>
                    <a:pt x="1" y="1"/>
                    <a:pt x="1" y="0"/>
                  </a:cubicBezTo>
                  <a:cubicBezTo>
                    <a:pt x="56" y="0"/>
                    <a:pt x="112" y="0"/>
                    <a:pt x="167" y="0"/>
                  </a:cubicBezTo>
                  <a:cubicBezTo>
                    <a:pt x="167" y="1"/>
                    <a:pt x="168" y="2"/>
                    <a:pt x="168" y="3"/>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40" name="Freeform 293"/>
            <p:cNvSpPr/>
            <p:nvPr/>
          </p:nvSpPr>
          <p:spPr bwMode="auto">
            <a:xfrm>
              <a:off x="-75701" y="2316956"/>
              <a:ext cx="228600" cy="195263"/>
            </a:xfrm>
            <a:custGeom>
              <a:avLst/>
              <a:gdLst>
                <a:gd name="T0" fmla="*/ 54 w 54"/>
                <a:gd name="T1" fmla="*/ 4 h 46"/>
                <a:gd name="T2" fmla="*/ 33 w 54"/>
                <a:gd name="T3" fmla="*/ 7 h 46"/>
                <a:gd name="T4" fmla="*/ 14 w 54"/>
                <a:gd name="T5" fmla="*/ 33 h 46"/>
                <a:gd name="T6" fmla="*/ 12 w 54"/>
                <a:gd name="T7" fmla="*/ 43 h 46"/>
                <a:gd name="T8" fmla="*/ 5 w 54"/>
                <a:gd name="T9" fmla="*/ 46 h 46"/>
                <a:gd name="T10" fmla="*/ 1 w 54"/>
                <a:gd name="T11" fmla="*/ 40 h 46"/>
                <a:gd name="T12" fmla="*/ 1 w 54"/>
                <a:gd name="T13" fmla="*/ 7 h 46"/>
                <a:gd name="T14" fmla="*/ 6 w 54"/>
                <a:gd name="T15" fmla="*/ 0 h 46"/>
                <a:gd name="T16" fmla="*/ 51 w 54"/>
                <a:gd name="T17" fmla="*/ 0 h 46"/>
                <a:gd name="T18" fmla="*/ 54 w 54"/>
                <a:gd name="T19" fmla="*/ 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4" h="46">
                  <a:moveTo>
                    <a:pt x="54" y="4"/>
                  </a:moveTo>
                  <a:cubicBezTo>
                    <a:pt x="46" y="5"/>
                    <a:pt x="39" y="5"/>
                    <a:pt x="33" y="7"/>
                  </a:cubicBezTo>
                  <a:cubicBezTo>
                    <a:pt x="19" y="10"/>
                    <a:pt x="13" y="19"/>
                    <a:pt x="14" y="33"/>
                  </a:cubicBezTo>
                  <a:cubicBezTo>
                    <a:pt x="14" y="37"/>
                    <a:pt x="14" y="40"/>
                    <a:pt x="12" y="43"/>
                  </a:cubicBezTo>
                  <a:cubicBezTo>
                    <a:pt x="11" y="45"/>
                    <a:pt x="7" y="46"/>
                    <a:pt x="5" y="46"/>
                  </a:cubicBezTo>
                  <a:cubicBezTo>
                    <a:pt x="3" y="46"/>
                    <a:pt x="1" y="42"/>
                    <a:pt x="1" y="40"/>
                  </a:cubicBezTo>
                  <a:cubicBezTo>
                    <a:pt x="0" y="29"/>
                    <a:pt x="0" y="18"/>
                    <a:pt x="1" y="7"/>
                  </a:cubicBezTo>
                  <a:cubicBezTo>
                    <a:pt x="1" y="4"/>
                    <a:pt x="4" y="0"/>
                    <a:pt x="6" y="0"/>
                  </a:cubicBezTo>
                  <a:cubicBezTo>
                    <a:pt x="21" y="0"/>
                    <a:pt x="36" y="0"/>
                    <a:pt x="51" y="0"/>
                  </a:cubicBezTo>
                  <a:cubicBezTo>
                    <a:pt x="51" y="0"/>
                    <a:pt x="52" y="1"/>
                    <a:pt x="54" y="4"/>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41" name="Freeform 294"/>
            <p:cNvSpPr/>
            <p:nvPr/>
          </p:nvSpPr>
          <p:spPr bwMode="auto">
            <a:xfrm>
              <a:off x="1348286" y="2316956"/>
              <a:ext cx="220663" cy="195263"/>
            </a:xfrm>
            <a:custGeom>
              <a:avLst/>
              <a:gdLst>
                <a:gd name="T0" fmla="*/ 0 w 52"/>
                <a:gd name="T1" fmla="*/ 1 h 46"/>
                <a:gd name="T2" fmla="*/ 12 w 52"/>
                <a:gd name="T3" fmla="*/ 0 h 46"/>
                <a:gd name="T4" fmla="*/ 43 w 52"/>
                <a:gd name="T5" fmla="*/ 0 h 46"/>
                <a:gd name="T6" fmla="*/ 52 w 52"/>
                <a:gd name="T7" fmla="*/ 8 h 46"/>
                <a:gd name="T8" fmla="*/ 52 w 52"/>
                <a:gd name="T9" fmla="*/ 39 h 46"/>
                <a:gd name="T10" fmla="*/ 47 w 52"/>
                <a:gd name="T11" fmla="*/ 46 h 46"/>
                <a:gd name="T12" fmla="*/ 39 w 52"/>
                <a:gd name="T13" fmla="*/ 41 h 46"/>
                <a:gd name="T14" fmla="*/ 38 w 52"/>
                <a:gd name="T15" fmla="*/ 30 h 46"/>
                <a:gd name="T16" fmla="*/ 21 w 52"/>
                <a:gd name="T17" fmla="*/ 7 h 46"/>
                <a:gd name="T18" fmla="*/ 0 w 52"/>
                <a:gd name="T19" fmla="*/ 3 h 46"/>
                <a:gd name="T20" fmla="*/ 0 w 52"/>
                <a:gd name="T21" fmla="*/ 1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2" h="46">
                  <a:moveTo>
                    <a:pt x="0" y="1"/>
                  </a:moveTo>
                  <a:cubicBezTo>
                    <a:pt x="4" y="0"/>
                    <a:pt x="8" y="0"/>
                    <a:pt x="12" y="0"/>
                  </a:cubicBezTo>
                  <a:cubicBezTo>
                    <a:pt x="22" y="0"/>
                    <a:pt x="33" y="0"/>
                    <a:pt x="43" y="0"/>
                  </a:cubicBezTo>
                  <a:cubicBezTo>
                    <a:pt x="49" y="0"/>
                    <a:pt x="52" y="2"/>
                    <a:pt x="52" y="8"/>
                  </a:cubicBezTo>
                  <a:cubicBezTo>
                    <a:pt x="52" y="18"/>
                    <a:pt x="52" y="29"/>
                    <a:pt x="52" y="39"/>
                  </a:cubicBezTo>
                  <a:cubicBezTo>
                    <a:pt x="52" y="42"/>
                    <a:pt x="49" y="46"/>
                    <a:pt x="47" y="46"/>
                  </a:cubicBezTo>
                  <a:cubicBezTo>
                    <a:pt x="44" y="46"/>
                    <a:pt x="40" y="44"/>
                    <a:pt x="39" y="41"/>
                  </a:cubicBezTo>
                  <a:cubicBezTo>
                    <a:pt x="38" y="38"/>
                    <a:pt x="38" y="34"/>
                    <a:pt x="38" y="30"/>
                  </a:cubicBezTo>
                  <a:cubicBezTo>
                    <a:pt x="38" y="17"/>
                    <a:pt x="33" y="10"/>
                    <a:pt x="21" y="7"/>
                  </a:cubicBezTo>
                  <a:cubicBezTo>
                    <a:pt x="14" y="6"/>
                    <a:pt x="7" y="5"/>
                    <a:pt x="0" y="3"/>
                  </a:cubicBezTo>
                  <a:cubicBezTo>
                    <a:pt x="0" y="3"/>
                    <a:pt x="0" y="2"/>
                    <a:pt x="0" y="1"/>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42" name="Freeform 295"/>
            <p:cNvSpPr/>
            <p:nvPr/>
          </p:nvSpPr>
          <p:spPr bwMode="auto">
            <a:xfrm>
              <a:off x="1335586" y="2248694"/>
              <a:ext cx="238125" cy="55563"/>
            </a:xfrm>
            <a:custGeom>
              <a:avLst/>
              <a:gdLst>
                <a:gd name="T0" fmla="*/ 28 w 56"/>
                <a:gd name="T1" fmla="*/ 13 h 13"/>
                <a:gd name="T2" fmla="*/ 8 w 56"/>
                <a:gd name="T3" fmla="*/ 13 h 13"/>
                <a:gd name="T4" fmla="*/ 0 w 56"/>
                <a:gd name="T5" fmla="*/ 7 h 13"/>
                <a:gd name="T6" fmla="*/ 8 w 56"/>
                <a:gd name="T7" fmla="*/ 0 h 13"/>
                <a:gd name="T8" fmla="*/ 49 w 56"/>
                <a:gd name="T9" fmla="*/ 0 h 13"/>
                <a:gd name="T10" fmla="*/ 56 w 56"/>
                <a:gd name="T11" fmla="*/ 8 h 13"/>
                <a:gd name="T12" fmla="*/ 48 w 56"/>
                <a:gd name="T13" fmla="*/ 13 h 13"/>
                <a:gd name="T14" fmla="*/ 28 w 56"/>
                <a:gd name="T15" fmla="*/ 13 h 13"/>
                <a:gd name="T16" fmla="*/ 28 w 56"/>
                <a:gd name="T1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 h="13">
                  <a:moveTo>
                    <a:pt x="28" y="13"/>
                  </a:moveTo>
                  <a:cubicBezTo>
                    <a:pt x="21" y="13"/>
                    <a:pt x="14" y="13"/>
                    <a:pt x="8" y="13"/>
                  </a:cubicBezTo>
                  <a:cubicBezTo>
                    <a:pt x="5" y="12"/>
                    <a:pt x="2" y="9"/>
                    <a:pt x="0" y="7"/>
                  </a:cubicBezTo>
                  <a:cubicBezTo>
                    <a:pt x="2" y="5"/>
                    <a:pt x="5" y="1"/>
                    <a:pt x="8" y="0"/>
                  </a:cubicBezTo>
                  <a:cubicBezTo>
                    <a:pt x="21" y="0"/>
                    <a:pt x="35" y="0"/>
                    <a:pt x="49" y="0"/>
                  </a:cubicBezTo>
                  <a:cubicBezTo>
                    <a:pt x="51" y="0"/>
                    <a:pt x="53" y="5"/>
                    <a:pt x="56" y="8"/>
                  </a:cubicBezTo>
                  <a:cubicBezTo>
                    <a:pt x="53" y="9"/>
                    <a:pt x="51" y="12"/>
                    <a:pt x="48" y="13"/>
                  </a:cubicBezTo>
                  <a:cubicBezTo>
                    <a:pt x="42" y="13"/>
                    <a:pt x="35" y="13"/>
                    <a:pt x="28" y="13"/>
                  </a:cubicBezTo>
                  <a:cubicBezTo>
                    <a:pt x="28" y="13"/>
                    <a:pt x="28" y="13"/>
                    <a:pt x="28" y="13"/>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43" name="Freeform 296"/>
            <p:cNvSpPr/>
            <p:nvPr/>
          </p:nvSpPr>
          <p:spPr bwMode="auto">
            <a:xfrm>
              <a:off x="-75701" y="2248694"/>
              <a:ext cx="236538" cy="55563"/>
            </a:xfrm>
            <a:custGeom>
              <a:avLst/>
              <a:gdLst>
                <a:gd name="T0" fmla="*/ 28 w 56"/>
                <a:gd name="T1" fmla="*/ 13 h 13"/>
                <a:gd name="T2" fmla="*/ 7 w 56"/>
                <a:gd name="T3" fmla="*/ 13 h 13"/>
                <a:gd name="T4" fmla="*/ 0 w 56"/>
                <a:gd name="T5" fmla="*/ 7 h 13"/>
                <a:gd name="T6" fmla="*/ 7 w 56"/>
                <a:gd name="T7" fmla="*/ 0 h 13"/>
                <a:gd name="T8" fmla="*/ 48 w 56"/>
                <a:gd name="T9" fmla="*/ 0 h 13"/>
                <a:gd name="T10" fmla="*/ 56 w 56"/>
                <a:gd name="T11" fmla="*/ 8 h 13"/>
                <a:gd name="T12" fmla="*/ 48 w 56"/>
                <a:gd name="T13" fmla="*/ 13 h 13"/>
                <a:gd name="T14" fmla="*/ 28 w 56"/>
                <a:gd name="T15" fmla="*/ 13 h 13"/>
                <a:gd name="T16" fmla="*/ 28 w 56"/>
                <a:gd name="T1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 h="13">
                  <a:moveTo>
                    <a:pt x="28" y="13"/>
                  </a:moveTo>
                  <a:cubicBezTo>
                    <a:pt x="21" y="13"/>
                    <a:pt x="14" y="13"/>
                    <a:pt x="7" y="13"/>
                  </a:cubicBezTo>
                  <a:cubicBezTo>
                    <a:pt x="5" y="12"/>
                    <a:pt x="2" y="9"/>
                    <a:pt x="0" y="7"/>
                  </a:cubicBezTo>
                  <a:cubicBezTo>
                    <a:pt x="2" y="5"/>
                    <a:pt x="5" y="0"/>
                    <a:pt x="7" y="0"/>
                  </a:cubicBezTo>
                  <a:cubicBezTo>
                    <a:pt x="21" y="0"/>
                    <a:pt x="35" y="0"/>
                    <a:pt x="48" y="0"/>
                  </a:cubicBezTo>
                  <a:cubicBezTo>
                    <a:pt x="51" y="1"/>
                    <a:pt x="53" y="5"/>
                    <a:pt x="56" y="8"/>
                  </a:cubicBezTo>
                  <a:cubicBezTo>
                    <a:pt x="53" y="9"/>
                    <a:pt x="51" y="12"/>
                    <a:pt x="48" y="13"/>
                  </a:cubicBezTo>
                  <a:cubicBezTo>
                    <a:pt x="41" y="13"/>
                    <a:pt x="35" y="13"/>
                    <a:pt x="28" y="13"/>
                  </a:cubicBezTo>
                  <a:cubicBezTo>
                    <a:pt x="28" y="13"/>
                    <a:pt x="28" y="13"/>
                    <a:pt x="28" y="13"/>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44" name="Freeform 297"/>
            <p:cNvSpPr/>
            <p:nvPr/>
          </p:nvSpPr>
          <p:spPr bwMode="auto">
            <a:xfrm>
              <a:off x="1348286" y="3369469"/>
              <a:ext cx="220663" cy="38100"/>
            </a:xfrm>
            <a:custGeom>
              <a:avLst/>
              <a:gdLst>
                <a:gd name="T0" fmla="*/ 25 w 52"/>
                <a:gd name="T1" fmla="*/ 8 h 9"/>
                <a:gd name="T2" fmla="*/ 6 w 52"/>
                <a:gd name="T3" fmla="*/ 8 h 9"/>
                <a:gd name="T4" fmla="*/ 0 w 52"/>
                <a:gd name="T5" fmla="*/ 4 h 9"/>
                <a:gd name="T6" fmla="*/ 6 w 52"/>
                <a:gd name="T7" fmla="*/ 0 h 9"/>
                <a:gd name="T8" fmla="*/ 45 w 52"/>
                <a:gd name="T9" fmla="*/ 0 h 9"/>
                <a:gd name="T10" fmla="*/ 52 w 52"/>
                <a:gd name="T11" fmla="*/ 4 h 9"/>
                <a:gd name="T12" fmla="*/ 44 w 52"/>
                <a:gd name="T13" fmla="*/ 8 h 9"/>
                <a:gd name="T14" fmla="*/ 25 w 52"/>
                <a:gd name="T15" fmla="*/ 8 h 9"/>
                <a:gd name="T16" fmla="*/ 25 w 52"/>
                <a:gd name="T17"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9">
                  <a:moveTo>
                    <a:pt x="25" y="8"/>
                  </a:moveTo>
                  <a:cubicBezTo>
                    <a:pt x="19" y="8"/>
                    <a:pt x="13" y="9"/>
                    <a:pt x="6" y="8"/>
                  </a:cubicBezTo>
                  <a:cubicBezTo>
                    <a:pt x="4" y="8"/>
                    <a:pt x="2" y="5"/>
                    <a:pt x="0" y="4"/>
                  </a:cubicBezTo>
                  <a:cubicBezTo>
                    <a:pt x="2" y="3"/>
                    <a:pt x="4" y="0"/>
                    <a:pt x="6" y="0"/>
                  </a:cubicBezTo>
                  <a:cubicBezTo>
                    <a:pt x="19" y="0"/>
                    <a:pt x="32" y="0"/>
                    <a:pt x="45" y="0"/>
                  </a:cubicBezTo>
                  <a:cubicBezTo>
                    <a:pt x="47" y="0"/>
                    <a:pt x="49" y="3"/>
                    <a:pt x="52" y="4"/>
                  </a:cubicBezTo>
                  <a:cubicBezTo>
                    <a:pt x="49" y="5"/>
                    <a:pt x="47" y="8"/>
                    <a:pt x="44" y="8"/>
                  </a:cubicBezTo>
                  <a:cubicBezTo>
                    <a:pt x="38" y="9"/>
                    <a:pt x="32" y="8"/>
                    <a:pt x="25" y="8"/>
                  </a:cubicBezTo>
                  <a:cubicBezTo>
                    <a:pt x="25" y="8"/>
                    <a:pt x="25" y="8"/>
                    <a:pt x="25" y="8"/>
                  </a:cubicBezTo>
                  <a:close/>
                </a:path>
              </a:pathLst>
            </a:custGeom>
            <a:solidFill>
              <a:schemeClr val="accent1"/>
            </a:solidFill>
            <a:ln w="9525">
              <a:solidFill>
                <a:schemeClr val="accent1"/>
              </a:solidFill>
              <a:round/>
            </a:ln>
          </p:spPr>
          <p:txBody>
            <a:bodyPr vert="horz" wrap="square" lIns="91440" tIns="45720" rIns="91440" bIns="45720" numCol="1" anchor="t" anchorCtr="0" compatLnSpc="1"/>
            <a:lstStyle/>
            <a:p>
              <a:endParaRPr lang="zh-CN" altLang="en-US"/>
            </a:p>
          </p:txBody>
        </p:sp>
        <p:sp>
          <p:nvSpPr>
            <p:cNvPr id="245" name="Freeform 298"/>
            <p:cNvSpPr/>
            <p:nvPr/>
          </p:nvSpPr>
          <p:spPr bwMode="auto">
            <a:xfrm>
              <a:off x="1345111" y="4607719"/>
              <a:ext cx="220663" cy="50800"/>
            </a:xfrm>
            <a:custGeom>
              <a:avLst/>
              <a:gdLst>
                <a:gd name="T0" fmla="*/ 52 w 52"/>
                <a:gd name="T1" fmla="*/ 4 h 12"/>
                <a:gd name="T2" fmla="*/ 0 w 52"/>
                <a:gd name="T3" fmla="*/ 3 h 12"/>
                <a:gd name="T4" fmla="*/ 52 w 52"/>
                <a:gd name="T5" fmla="*/ 4 h 12"/>
              </a:gdLst>
              <a:ahLst/>
              <a:cxnLst>
                <a:cxn ang="0">
                  <a:pos x="T0" y="T1"/>
                </a:cxn>
                <a:cxn ang="0">
                  <a:pos x="T2" y="T3"/>
                </a:cxn>
                <a:cxn ang="0">
                  <a:pos x="T4" y="T5"/>
                </a:cxn>
              </a:cxnLst>
              <a:rect l="0" t="0" r="r" b="b"/>
              <a:pathLst>
                <a:path w="52" h="12">
                  <a:moveTo>
                    <a:pt x="52" y="4"/>
                  </a:moveTo>
                  <a:cubicBezTo>
                    <a:pt x="45" y="12"/>
                    <a:pt x="6" y="11"/>
                    <a:pt x="0" y="3"/>
                  </a:cubicBezTo>
                  <a:cubicBezTo>
                    <a:pt x="18" y="1"/>
                    <a:pt x="35" y="0"/>
                    <a:pt x="52" y="4"/>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46" name="Freeform 299"/>
            <p:cNvSpPr/>
            <p:nvPr/>
          </p:nvSpPr>
          <p:spPr bwMode="auto">
            <a:xfrm>
              <a:off x="-202701" y="5134769"/>
              <a:ext cx="109538" cy="38100"/>
            </a:xfrm>
            <a:custGeom>
              <a:avLst/>
              <a:gdLst>
                <a:gd name="T0" fmla="*/ 12 w 26"/>
                <a:gd name="T1" fmla="*/ 8 h 9"/>
                <a:gd name="T2" fmla="*/ 10 w 26"/>
                <a:gd name="T3" fmla="*/ 8 h 9"/>
                <a:gd name="T4" fmla="*/ 0 w 26"/>
                <a:gd name="T5" fmla="*/ 4 h 9"/>
                <a:gd name="T6" fmla="*/ 10 w 26"/>
                <a:gd name="T7" fmla="*/ 0 h 9"/>
                <a:gd name="T8" fmla="*/ 20 w 26"/>
                <a:gd name="T9" fmla="*/ 0 h 9"/>
                <a:gd name="T10" fmla="*/ 26 w 26"/>
                <a:gd name="T11" fmla="*/ 4 h 9"/>
                <a:gd name="T12" fmla="*/ 21 w 26"/>
                <a:gd name="T13" fmla="*/ 8 h 9"/>
                <a:gd name="T14" fmla="*/ 12 w 26"/>
                <a:gd name="T15" fmla="*/ 8 h 9"/>
                <a:gd name="T16" fmla="*/ 12 w 26"/>
                <a:gd name="T17"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 h="9">
                  <a:moveTo>
                    <a:pt x="12" y="8"/>
                  </a:moveTo>
                  <a:cubicBezTo>
                    <a:pt x="11" y="8"/>
                    <a:pt x="11" y="8"/>
                    <a:pt x="10" y="8"/>
                  </a:cubicBezTo>
                  <a:cubicBezTo>
                    <a:pt x="7" y="7"/>
                    <a:pt x="3" y="6"/>
                    <a:pt x="0" y="4"/>
                  </a:cubicBezTo>
                  <a:cubicBezTo>
                    <a:pt x="3" y="3"/>
                    <a:pt x="6" y="1"/>
                    <a:pt x="10" y="0"/>
                  </a:cubicBezTo>
                  <a:cubicBezTo>
                    <a:pt x="13" y="0"/>
                    <a:pt x="17" y="0"/>
                    <a:pt x="20" y="0"/>
                  </a:cubicBezTo>
                  <a:cubicBezTo>
                    <a:pt x="22" y="1"/>
                    <a:pt x="24" y="3"/>
                    <a:pt x="26" y="4"/>
                  </a:cubicBezTo>
                  <a:cubicBezTo>
                    <a:pt x="24" y="5"/>
                    <a:pt x="23" y="7"/>
                    <a:pt x="21" y="8"/>
                  </a:cubicBezTo>
                  <a:cubicBezTo>
                    <a:pt x="18" y="9"/>
                    <a:pt x="15" y="8"/>
                    <a:pt x="12" y="8"/>
                  </a:cubicBezTo>
                  <a:cubicBezTo>
                    <a:pt x="12" y="8"/>
                    <a:pt x="12" y="8"/>
                    <a:pt x="12" y="8"/>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47" name="Freeform 300"/>
            <p:cNvSpPr/>
            <p:nvPr/>
          </p:nvSpPr>
          <p:spPr bwMode="auto">
            <a:xfrm>
              <a:off x="1594349" y="5130006"/>
              <a:ext cx="103188" cy="42863"/>
            </a:xfrm>
            <a:custGeom>
              <a:avLst/>
              <a:gdLst>
                <a:gd name="T0" fmla="*/ 24 w 24"/>
                <a:gd name="T1" fmla="*/ 10 h 10"/>
                <a:gd name="T2" fmla="*/ 2 w 24"/>
                <a:gd name="T3" fmla="*/ 10 h 10"/>
                <a:gd name="T4" fmla="*/ 1 w 24"/>
                <a:gd name="T5" fmla="*/ 4 h 10"/>
                <a:gd name="T6" fmla="*/ 24 w 24"/>
                <a:gd name="T7" fmla="*/ 10 h 10"/>
              </a:gdLst>
              <a:ahLst/>
              <a:cxnLst>
                <a:cxn ang="0">
                  <a:pos x="T0" y="T1"/>
                </a:cxn>
                <a:cxn ang="0">
                  <a:pos x="T2" y="T3"/>
                </a:cxn>
                <a:cxn ang="0">
                  <a:pos x="T4" y="T5"/>
                </a:cxn>
                <a:cxn ang="0">
                  <a:pos x="T6" y="T7"/>
                </a:cxn>
              </a:cxnLst>
              <a:rect l="0" t="0" r="r" b="b"/>
              <a:pathLst>
                <a:path w="24" h="10">
                  <a:moveTo>
                    <a:pt x="24" y="10"/>
                  </a:moveTo>
                  <a:cubicBezTo>
                    <a:pt x="17" y="10"/>
                    <a:pt x="10" y="10"/>
                    <a:pt x="2" y="10"/>
                  </a:cubicBezTo>
                  <a:cubicBezTo>
                    <a:pt x="2" y="10"/>
                    <a:pt x="0" y="5"/>
                    <a:pt x="1" y="4"/>
                  </a:cubicBezTo>
                  <a:cubicBezTo>
                    <a:pt x="4" y="0"/>
                    <a:pt x="21" y="3"/>
                    <a:pt x="24" y="1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48" name="Freeform 301"/>
            <p:cNvSpPr/>
            <p:nvPr/>
          </p:nvSpPr>
          <p:spPr bwMode="auto">
            <a:xfrm>
              <a:off x="-42364" y="2223294"/>
              <a:ext cx="187325" cy="12700"/>
            </a:xfrm>
            <a:custGeom>
              <a:avLst/>
              <a:gdLst>
                <a:gd name="T0" fmla="*/ 44 w 44"/>
                <a:gd name="T1" fmla="*/ 3 h 3"/>
                <a:gd name="T2" fmla="*/ 0 w 44"/>
                <a:gd name="T3" fmla="*/ 3 h 3"/>
                <a:gd name="T4" fmla="*/ 0 w 44"/>
                <a:gd name="T5" fmla="*/ 0 h 3"/>
                <a:gd name="T6" fmla="*/ 44 w 44"/>
                <a:gd name="T7" fmla="*/ 0 h 3"/>
                <a:gd name="T8" fmla="*/ 44 w 44"/>
                <a:gd name="T9" fmla="*/ 3 h 3"/>
              </a:gdLst>
              <a:ahLst/>
              <a:cxnLst>
                <a:cxn ang="0">
                  <a:pos x="T0" y="T1"/>
                </a:cxn>
                <a:cxn ang="0">
                  <a:pos x="T2" y="T3"/>
                </a:cxn>
                <a:cxn ang="0">
                  <a:pos x="T4" y="T5"/>
                </a:cxn>
                <a:cxn ang="0">
                  <a:pos x="T6" y="T7"/>
                </a:cxn>
                <a:cxn ang="0">
                  <a:pos x="T8" y="T9"/>
                </a:cxn>
              </a:cxnLst>
              <a:rect l="0" t="0" r="r" b="b"/>
              <a:pathLst>
                <a:path w="44" h="3">
                  <a:moveTo>
                    <a:pt x="44" y="3"/>
                  </a:moveTo>
                  <a:cubicBezTo>
                    <a:pt x="29" y="3"/>
                    <a:pt x="14" y="3"/>
                    <a:pt x="0" y="3"/>
                  </a:cubicBezTo>
                  <a:cubicBezTo>
                    <a:pt x="0" y="2"/>
                    <a:pt x="0" y="1"/>
                    <a:pt x="0" y="0"/>
                  </a:cubicBezTo>
                  <a:cubicBezTo>
                    <a:pt x="14" y="0"/>
                    <a:pt x="29" y="0"/>
                    <a:pt x="44" y="0"/>
                  </a:cubicBezTo>
                  <a:cubicBezTo>
                    <a:pt x="44" y="1"/>
                    <a:pt x="44" y="2"/>
                    <a:pt x="44" y="3"/>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49" name="Freeform 302"/>
            <p:cNvSpPr/>
            <p:nvPr/>
          </p:nvSpPr>
          <p:spPr bwMode="auto">
            <a:xfrm>
              <a:off x="1357811" y="2223294"/>
              <a:ext cx="177800" cy="12700"/>
            </a:xfrm>
            <a:custGeom>
              <a:avLst/>
              <a:gdLst>
                <a:gd name="T0" fmla="*/ 42 w 42"/>
                <a:gd name="T1" fmla="*/ 3 h 3"/>
                <a:gd name="T2" fmla="*/ 0 w 42"/>
                <a:gd name="T3" fmla="*/ 3 h 3"/>
                <a:gd name="T4" fmla="*/ 0 w 42"/>
                <a:gd name="T5" fmla="*/ 0 h 3"/>
                <a:gd name="T6" fmla="*/ 42 w 42"/>
                <a:gd name="T7" fmla="*/ 0 h 3"/>
                <a:gd name="T8" fmla="*/ 42 w 42"/>
                <a:gd name="T9" fmla="*/ 3 h 3"/>
              </a:gdLst>
              <a:ahLst/>
              <a:cxnLst>
                <a:cxn ang="0">
                  <a:pos x="T0" y="T1"/>
                </a:cxn>
                <a:cxn ang="0">
                  <a:pos x="T2" y="T3"/>
                </a:cxn>
                <a:cxn ang="0">
                  <a:pos x="T4" y="T5"/>
                </a:cxn>
                <a:cxn ang="0">
                  <a:pos x="T6" y="T7"/>
                </a:cxn>
                <a:cxn ang="0">
                  <a:pos x="T8" y="T9"/>
                </a:cxn>
              </a:cxnLst>
              <a:rect l="0" t="0" r="r" b="b"/>
              <a:pathLst>
                <a:path w="42" h="3">
                  <a:moveTo>
                    <a:pt x="42" y="3"/>
                  </a:moveTo>
                  <a:cubicBezTo>
                    <a:pt x="28" y="3"/>
                    <a:pt x="14" y="3"/>
                    <a:pt x="0" y="3"/>
                  </a:cubicBezTo>
                  <a:cubicBezTo>
                    <a:pt x="0" y="2"/>
                    <a:pt x="0" y="1"/>
                    <a:pt x="0" y="0"/>
                  </a:cubicBezTo>
                  <a:cubicBezTo>
                    <a:pt x="14" y="0"/>
                    <a:pt x="28" y="0"/>
                    <a:pt x="42" y="0"/>
                  </a:cubicBezTo>
                  <a:cubicBezTo>
                    <a:pt x="42" y="1"/>
                    <a:pt x="42" y="2"/>
                    <a:pt x="42" y="3"/>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50" name="Freeform 303"/>
            <p:cNvSpPr/>
            <p:nvPr/>
          </p:nvSpPr>
          <p:spPr bwMode="auto">
            <a:xfrm>
              <a:off x="186236" y="4348956"/>
              <a:ext cx="4763" cy="192088"/>
            </a:xfrm>
            <a:custGeom>
              <a:avLst/>
              <a:gdLst>
                <a:gd name="T0" fmla="*/ 1 w 1"/>
                <a:gd name="T1" fmla="*/ 0 h 45"/>
                <a:gd name="T2" fmla="*/ 1 w 1"/>
                <a:gd name="T3" fmla="*/ 45 h 45"/>
                <a:gd name="T4" fmla="*/ 0 w 1"/>
                <a:gd name="T5" fmla="*/ 45 h 45"/>
                <a:gd name="T6" fmla="*/ 0 w 1"/>
                <a:gd name="T7" fmla="*/ 0 h 45"/>
                <a:gd name="T8" fmla="*/ 1 w 1"/>
                <a:gd name="T9" fmla="*/ 0 h 45"/>
              </a:gdLst>
              <a:ahLst/>
              <a:cxnLst>
                <a:cxn ang="0">
                  <a:pos x="T0" y="T1"/>
                </a:cxn>
                <a:cxn ang="0">
                  <a:pos x="T2" y="T3"/>
                </a:cxn>
                <a:cxn ang="0">
                  <a:pos x="T4" y="T5"/>
                </a:cxn>
                <a:cxn ang="0">
                  <a:pos x="T6" y="T7"/>
                </a:cxn>
                <a:cxn ang="0">
                  <a:pos x="T8" y="T9"/>
                </a:cxn>
              </a:cxnLst>
              <a:rect l="0" t="0" r="r" b="b"/>
              <a:pathLst>
                <a:path w="1" h="45">
                  <a:moveTo>
                    <a:pt x="1" y="0"/>
                  </a:moveTo>
                  <a:cubicBezTo>
                    <a:pt x="1" y="15"/>
                    <a:pt x="1" y="30"/>
                    <a:pt x="1" y="45"/>
                  </a:cubicBezTo>
                  <a:cubicBezTo>
                    <a:pt x="1" y="45"/>
                    <a:pt x="0" y="45"/>
                    <a:pt x="0" y="45"/>
                  </a:cubicBezTo>
                  <a:cubicBezTo>
                    <a:pt x="0" y="30"/>
                    <a:pt x="0" y="15"/>
                    <a:pt x="0" y="0"/>
                  </a:cubicBezTo>
                  <a:cubicBezTo>
                    <a:pt x="0" y="0"/>
                    <a:pt x="1" y="0"/>
                    <a:pt x="1"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51" name="Freeform 304"/>
            <p:cNvSpPr/>
            <p:nvPr/>
          </p:nvSpPr>
          <p:spPr bwMode="auto">
            <a:xfrm>
              <a:off x="186236" y="3942556"/>
              <a:ext cx="0" cy="160338"/>
            </a:xfrm>
            <a:custGeom>
              <a:avLst/>
              <a:gdLst>
                <a:gd name="T0" fmla="*/ 38 h 38"/>
                <a:gd name="T1" fmla="*/ 0 h 38"/>
                <a:gd name="T2" fmla="*/ 0 h 38"/>
                <a:gd name="T3" fmla="*/ 38 h 38"/>
                <a:gd name="T4" fmla="*/ 38 h 38"/>
              </a:gdLst>
              <a:ahLst/>
              <a:cxnLst>
                <a:cxn ang="0">
                  <a:pos x="0" y="T0"/>
                </a:cxn>
                <a:cxn ang="0">
                  <a:pos x="0" y="T1"/>
                </a:cxn>
                <a:cxn ang="0">
                  <a:pos x="0" y="T2"/>
                </a:cxn>
                <a:cxn ang="0">
                  <a:pos x="0" y="T3"/>
                </a:cxn>
                <a:cxn ang="0">
                  <a:pos x="0" y="T4"/>
                </a:cxn>
              </a:cxnLst>
              <a:rect l="0" t="0" r="r" b="b"/>
              <a:pathLst>
                <a:path h="38">
                  <a:moveTo>
                    <a:pt x="0" y="38"/>
                  </a:moveTo>
                  <a:cubicBezTo>
                    <a:pt x="0" y="26"/>
                    <a:pt x="0" y="13"/>
                    <a:pt x="0" y="0"/>
                  </a:cubicBezTo>
                  <a:cubicBezTo>
                    <a:pt x="0" y="0"/>
                    <a:pt x="0" y="0"/>
                    <a:pt x="0" y="0"/>
                  </a:cubicBezTo>
                  <a:cubicBezTo>
                    <a:pt x="0" y="13"/>
                    <a:pt x="0" y="26"/>
                    <a:pt x="0" y="38"/>
                  </a:cubicBezTo>
                  <a:cubicBezTo>
                    <a:pt x="0" y="38"/>
                    <a:pt x="0" y="38"/>
                    <a:pt x="0" y="38"/>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52" name="Freeform 306"/>
            <p:cNvSpPr/>
            <p:nvPr/>
          </p:nvSpPr>
          <p:spPr bwMode="auto">
            <a:xfrm>
              <a:off x="114799" y="2621756"/>
              <a:ext cx="174625" cy="177800"/>
            </a:xfrm>
            <a:custGeom>
              <a:avLst/>
              <a:gdLst>
                <a:gd name="T0" fmla="*/ 21 w 41"/>
                <a:gd name="T1" fmla="*/ 40 h 42"/>
                <a:gd name="T2" fmla="*/ 29 w 41"/>
                <a:gd name="T3" fmla="*/ 40 h 42"/>
                <a:gd name="T4" fmla="*/ 40 w 41"/>
                <a:gd name="T5" fmla="*/ 29 h 42"/>
                <a:gd name="T6" fmla="*/ 40 w 41"/>
                <a:gd name="T7" fmla="*/ 9 h 42"/>
                <a:gd name="T8" fmla="*/ 32 w 41"/>
                <a:gd name="T9" fmla="*/ 1 h 42"/>
                <a:gd name="T10" fmla="*/ 10 w 41"/>
                <a:gd name="T11" fmla="*/ 1 h 42"/>
                <a:gd name="T12" fmla="*/ 1 w 41"/>
                <a:gd name="T13" fmla="*/ 10 h 42"/>
                <a:gd name="T14" fmla="*/ 1 w 41"/>
                <a:gd name="T15" fmla="*/ 20 h 42"/>
                <a:gd name="T16" fmla="*/ 21 w 41"/>
                <a:gd name="T17" fmla="*/ 4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1" h="42">
                  <a:moveTo>
                    <a:pt x="21" y="40"/>
                  </a:moveTo>
                  <a:cubicBezTo>
                    <a:pt x="24" y="40"/>
                    <a:pt x="27" y="40"/>
                    <a:pt x="29" y="40"/>
                  </a:cubicBezTo>
                  <a:cubicBezTo>
                    <a:pt x="38" y="41"/>
                    <a:pt x="41" y="37"/>
                    <a:pt x="40" y="29"/>
                  </a:cubicBezTo>
                  <a:cubicBezTo>
                    <a:pt x="40" y="22"/>
                    <a:pt x="40" y="15"/>
                    <a:pt x="40" y="9"/>
                  </a:cubicBezTo>
                  <a:cubicBezTo>
                    <a:pt x="40" y="3"/>
                    <a:pt x="38" y="0"/>
                    <a:pt x="32" y="1"/>
                  </a:cubicBezTo>
                  <a:cubicBezTo>
                    <a:pt x="25" y="1"/>
                    <a:pt x="17" y="1"/>
                    <a:pt x="10" y="1"/>
                  </a:cubicBezTo>
                  <a:cubicBezTo>
                    <a:pt x="4" y="1"/>
                    <a:pt x="1" y="4"/>
                    <a:pt x="1" y="10"/>
                  </a:cubicBezTo>
                  <a:cubicBezTo>
                    <a:pt x="1" y="13"/>
                    <a:pt x="1" y="16"/>
                    <a:pt x="1" y="20"/>
                  </a:cubicBezTo>
                  <a:cubicBezTo>
                    <a:pt x="0" y="42"/>
                    <a:pt x="0" y="40"/>
                    <a:pt x="21" y="4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53" name="Freeform 307"/>
            <p:cNvSpPr/>
            <p:nvPr/>
          </p:nvSpPr>
          <p:spPr bwMode="auto">
            <a:xfrm>
              <a:off x="-699589" y="4285456"/>
              <a:ext cx="182563" cy="9525"/>
            </a:xfrm>
            <a:custGeom>
              <a:avLst/>
              <a:gdLst>
                <a:gd name="T0" fmla="*/ 0 w 43"/>
                <a:gd name="T1" fmla="*/ 0 h 2"/>
                <a:gd name="T2" fmla="*/ 43 w 43"/>
                <a:gd name="T3" fmla="*/ 0 h 2"/>
                <a:gd name="T4" fmla="*/ 43 w 43"/>
                <a:gd name="T5" fmla="*/ 2 h 2"/>
                <a:gd name="T6" fmla="*/ 0 w 43"/>
                <a:gd name="T7" fmla="*/ 2 h 2"/>
                <a:gd name="T8" fmla="*/ 0 w 43"/>
                <a:gd name="T9" fmla="*/ 0 h 2"/>
              </a:gdLst>
              <a:ahLst/>
              <a:cxnLst>
                <a:cxn ang="0">
                  <a:pos x="T0" y="T1"/>
                </a:cxn>
                <a:cxn ang="0">
                  <a:pos x="T2" y="T3"/>
                </a:cxn>
                <a:cxn ang="0">
                  <a:pos x="T4" y="T5"/>
                </a:cxn>
                <a:cxn ang="0">
                  <a:pos x="T6" y="T7"/>
                </a:cxn>
                <a:cxn ang="0">
                  <a:pos x="T8" y="T9"/>
                </a:cxn>
              </a:cxnLst>
              <a:rect l="0" t="0" r="r" b="b"/>
              <a:pathLst>
                <a:path w="43" h="2">
                  <a:moveTo>
                    <a:pt x="0" y="0"/>
                  </a:moveTo>
                  <a:cubicBezTo>
                    <a:pt x="14" y="0"/>
                    <a:pt x="29" y="0"/>
                    <a:pt x="43" y="0"/>
                  </a:cubicBezTo>
                  <a:cubicBezTo>
                    <a:pt x="43" y="1"/>
                    <a:pt x="43" y="2"/>
                    <a:pt x="43" y="2"/>
                  </a:cubicBezTo>
                  <a:cubicBezTo>
                    <a:pt x="29" y="2"/>
                    <a:pt x="14" y="2"/>
                    <a:pt x="0" y="2"/>
                  </a:cubicBezTo>
                  <a:cubicBezTo>
                    <a:pt x="0" y="2"/>
                    <a:pt x="0" y="1"/>
                    <a:pt x="0"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54" name="Freeform 308"/>
            <p:cNvSpPr/>
            <p:nvPr/>
          </p:nvSpPr>
          <p:spPr bwMode="auto">
            <a:xfrm>
              <a:off x="457699" y="2566194"/>
              <a:ext cx="60325" cy="73025"/>
            </a:xfrm>
            <a:custGeom>
              <a:avLst/>
              <a:gdLst>
                <a:gd name="T0" fmla="*/ 7 w 14"/>
                <a:gd name="T1" fmla="*/ 0 h 17"/>
                <a:gd name="T2" fmla="*/ 0 w 14"/>
                <a:gd name="T3" fmla="*/ 10 h 17"/>
                <a:gd name="T4" fmla="*/ 7 w 14"/>
                <a:gd name="T5" fmla="*/ 16 h 17"/>
                <a:gd name="T6" fmla="*/ 14 w 14"/>
                <a:gd name="T7" fmla="*/ 9 h 17"/>
                <a:gd name="T8" fmla="*/ 7 w 14"/>
                <a:gd name="T9" fmla="*/ 0 h 17"/>
              </a:gdLst>
              <a:ahLst/>
              <a:cxnLst>
                <a:cxn ang="0">
                  <a:pos x="T0" y="T1"/>
                </a:cxn>
                <a:cxn ang="0">
                  <a:pos x="T2" y="T3"/>
                </a:cxn>
                <a:cxn ang="0">
                  <a:pos x="T4" y="T5"/>
                </a:cxn>
                <a:cxn ang="0">
                  <a:pos x="T6" y="T7"/>
                </a:cxn>
                <a:cxn ang="0">
                  <a:pos x="T8" y="T9"/>
                </a:cxn>
              </a:cxnLst>
              <a:rect l="0" t="0" r="r" b="b"/>
              <a:pathLst>
                <a:path w="14" h="17">
                  <a:moveTo>
                    <a:pt x="7" y="0"/>
                  </a:moveTo>
                  <a:cubicBezTo>
                    <a:pt x="4" y="4"/>
                    <a:pt x="1" y="7"/>
                    <a:pt x="0" y="10"/>
                  </a:cubicBezTo>
                  <a:cubicBezTo>
                    <a:pt x="0" y="12"/>
                    <a:pt x="5" y="17"/>
                    <a:pt x="7" y="16"/>
                  </a:cubicBezTo>
                  <a:cubicBezTo>
                    <a:pt x="10" y="16"/>
                    <a:pt x="13" y="12"/>
                    <a:pt x="14" y="9"/>
                  </a:cubicBezTo>
                  <a:cubicBezTo>
                    <a:pt x="14" y="7"/>
                    <a:pt x="10" y="4"/>
                    <a:pt x="7" y="0"/>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55" name="Freeform 310"/>
            <p:cNvSpPr/>
            <p:nvPr/>
          </p:nvSpPr>
          <p:spPr bwMode="auto">
            <a:xfrm>
              <a:off x="1200331" y="2629694"/>
              <a:ext cx="173038" cy="179388"/>
            </a:xfrm>
            <a:custGeom>
              <a:avLst/>
              <a:gdLst>
                <a:gd name="T0" fmla="*/ 21 w 41"/>
                <a:gd name="T1" fmla="*/ 39 h 42"/>
                <a:gd name="T2" fmla="*/ 1 w 41"/>
                <a:gd name="T3" fmla="*/ 19 h 42"/>
                <a:gd name="T4" fmla="*/ 1 w 41"/>
                <a:gd name="T5" fmla="*/ 9 h 42"/>
                <a:gd name="T6" fmla="*/ 10 w 41"/>
                <a:gd name="T7" fmla="*/ 0 h 42"/>
                <a:gd name="T8" fmla="*/ 32 w 41"/>
                <a:gd name="T9" fmla="*/ 0 h 42"/>
                <a:gd name="T10" fmla="*/ 40 w 41"/>
                <a:gd name="T11" fmla="*/ 8 h 42"/>
                <a:gd name="T12" fmla="*/ 41 w 41"/>
                <a:gd name="T13" fmla="*/ 28 h 42"/>
                <a:gd name="T14" fmla="*/ 30 w 41"/>
                <a:gd name="T15" fmla="*/ 39 h 42"/>
                <a:gd name="T16" fmla="*/ 21 w 41"/>
                <a:gd name="T17" fmla="*/ 39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1" h="42">
                  <a:moveTo>
                    <a:pt x="21" y="39"/>
                  </a:moveTo>
                  <a:cubicBezTo>
                    <a:pt x="0" y="39"/>
                    <a:pt x="1" y="42"/>
                    <a:pt x="1" y="19"/>
                  </a:cubicBezTo>
                  <a:cubicBezTo>
                    <a:pt x="1" y="16"/>
                    <a:pt x="1" y="13"/>
                    <a:pt x="1" y="9"/>
                  </a:cubicBezTo>
                  <a:cubicBezTo>
                    <a:pt x="1" y="3"/>
                    <a:pt x="4" y="0"/>
                    <a:pt x="10" y="0"/>
                  </a:cubicBezTo>
                  <a:cubicBezTo>
                    <a:pt x="18" y="0"/>
                    <a:pt x="25" y="0"/>
                    <a:pt x="32" y="0"/>
                  </a:cubicBezTo>
                  <a:cubicBezTo>
                    <a:pt x="38" y="0"/>
                    <a:pt x="40" y="3"/>
                    <a:pt x="40" y="8"/>
                  </a:cubicBezTo>
                  <a:cubicBezTo>
                    <a:pt x="40" y="15"/>
                    <a:pt x="40" y="22"/>
                    <a:pt x="41" y="28"/>
                  </a:cubicBezTo>
                  <a:cubicBezTo>
                    <a:pt x="41" y="37"/>
                    <a:pt x="38" y="40"/>
                    <a:pt x="30" y="39"/>
                  </a:cubicBezTo>
                  <a:cubicBezTo>
                    <a:pt x="27" y="39"/>
                    <a:pt x="24" y="39"/>
                    <a:pt x="21" y="39"/>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56" name="Freeform 312"/>
            <p:cNvSpPr/>
            <p:nvPr/>
          </p:nvSpPr>
          <p:spPr bwMode="auto">
            <a:xfrm>
              <a:off x="1124449" y="2401094"/>
              <a:ext cx="63500" cy="76200"/>
            </a:xfrm>
            <a:custGeom>
              <a:avLst/>
              <a:gdLst>
                <a:gd name="T0" fmla="*/ 15 w 15"/>
                <a:gd name="T1" fmla="*/ 3 h 18"/>
                <a:gd name="T2" fmla="*/ 5 w 15"/>
                <a:gd name="T3" fmla="*/ 9 h 18"/>
                <a:gd name="T4" fmla="*/ 9 w 15"/>
                <a:gd name="T5" fmla="*/ 18 h 18"/>
                <a:gd name="T6" fmla="*/ 0 w 15"/>
                <a:gd name="T7" fmla="*/ 12 h 18"/>
                <a:gd name="T8" fmla="*/ 7 w 15"/>
                <a:gd name="T9" fmla="*/ 1 h 18"/>
                <a:gd name="T10" fmla="*/ 15 w 15"/>
                <a:gd name="T11" fmla="*/ 3 h 18"/>
              </a:gdLst>
              <a:ahLst/>
              <a:cxnLst>
                <a:cxn ang="0">
                  <a:pos x="T0" y="T1"/>
                </a:cxn>
                <a:cxn ang="0">
                  <a:pos x="T2" y="T3"/>
                </a:cxn>
                <a:cxn ang="0">
                  <a:pos x="T4" y="T5"/>
                </a:cxn>
                <a:cxn ang="0">
                  <a:pos x="T6" y="T7"/>
                </a:cxn>
                <a:cxn ang="0">
                  <a:pos x="T8" y="T9"/>
                </a:cxn>
                <a:cxn ang="0">
                  <a:pos x="T10" y="T11"/>
                </a:cxn>
              </a:cxnLst>
              <a:rect l="0" t="0" r="r" b="b"/>
              <a:pathLst>
                <a:path w="15" h="18">
                  <a:moveTo>
                    <a:pt x="15" y="3"/>
                  </a:moveTo>
                  <a:cubicBezTo>
                    <a:pt x="11" y="5"/>
                    <a:pt x="7" y="6"/>
                    <a:pt x="5" y="9"/>
                  </a:cubicBezTo>
                  <a:cubicBezTo>
                    <a:pt x="4" y="11"/>
                    <a:pt x="7" y="15"/>
                    <a:pt x="9" y="18"/>
                  </a:cubicBezTo>
                  <a:cubicBezTo>
                    <a:pt x="6" y="16"/>
                    <a:pt x="0" y="13"/>
                    <a:pt x="0" y="12"/>
                  </a:cubicBezTo>
                  <a:cubicBezTo>
                    <a:pt x="1" y="8"/>
                    <a:pt x="4" y="4"/>
                    <a:pt x="7" y="1"/>
                  </a:cubicBezTo>
                  <a:cubicBezTo>
                    <a:pt x="8" y="0"/>
                    <a:pt x="12" y="2"/>
                    <a:pt x="15" y="3"/>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57" name="Rectangle 313"/>
            <p:cNvSpPr>
              <a:spLocks noChangeArrowheads="1"/>
            </p:cNvSpPr>
            <p:nvPr/>
          </p:nvSpPr>
          <p:spPr bwMode="auto">
            <a:xfrm>
              <a:off x="170361" y="3024981"/>
              <a:ext cx="15875" cy="1985963"/>
            </a:xfrm>
            <a:prstGeom prst="rect">
              <a:avLst/>
            </a:prstGeom>
            <a:noFill/>
            <a:ln w="9525">
              <a:solidFill>
                <a:schemeClr val="accent1"/>
              </a:solidFill>
              <a:miter lim="800000"/>
            </a:ln>
          </p:spPr>
          <p:txBody>
            <a:bodyPr vert="horz" wrap="square" lIns="91440" tIns="45720" rIns="91440" bIns="45720" numCol="1" anchor="t" anchorCtr="0" compatLnSpc="1"/>
            <a:lstStyle/>
            <a:p>
              <a:endParaRPr lang="zh-CN" altLang="en-US"/>
            </a:p>
          </p:txBody>
        </p:sp>
        <p:sp>
          <p:nvSpPr>
            <p:cNvPr id="258" name="Rectangle 314"/>
            <p:cNvSpPr>
              <a:spLocks noChangeArrowheads="1"/>
            </p:cNvSpPr>
            <p:nvPr/>
          </p:nvSpPr>
          <p:spPr bwMode="auto">
            <a:xfrm>
              <a:off x="170361" y="3024981"/>
              <a:ext cx="15875" cy="1985963"/>
            </a:xfrm>
            <a:prstGeom prst="rect">
              <a:avLst/>
            </a:prstGeom>
            <a:noFill/>
            <a:ln w="9525">
              <a:solidFill>
                <a:schemeClr val="accent1"/>
              </a:solidFill>
              <a:miter lim="800000"/>
            </a:ln>
          </p:spPr>
          <p:txBody>
            <a:bodyPr vert="horz" wrap="square" lIns="91440" tIns="45720" rIns="91440" bIns="45720" numCol="1" anchor="t" anchorCtr="0" compatLnSpc="1"/>
            <a:lstStyle/>
            <a:p>
              <a:endParaRPr lang="zh-CN" altLang="en-US"/>
            </a:p>
          </p:txBody>
        </p:sp>
        <p:sp>
          <p:nvSpPr>
            <p:cNvPr id="259" name="Oval 315"/>
            <p:cNvSpPr>
              <a:spLocks noChangeArrowheads="1"/>
            </p:cNvSpPr>
            <p:nvPr/>
          </p:nvSpPr>
          <p:spPr bwMode="auto">
            <a:xfrm>
              <a:off x="190999" y="1645444"/>
              <a:ext cx="1116013" cy="1116013"/>
            </a:xfrm>
            <a:prstGeom prst="ellipse">
              <a:avLst/>
            </a:pr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60" name="Oval 317"/>
            <p:cNvSpPr>
              <a:spLocks noChangeArrowheads="1"/>
            </p:cNvSpPr>
            <p:nvPr/>
          </p:nvSpPr>
          <p:spPr bwMode="auto">
            <a:xfrm>
              <a:off x="302124" y="1756569"/>
              <a:ext cx="893763" cy="895350"/>
            </a:xfrm>
            <a:prstGeom prst="ellipse">
              <a:avLst/>
            </a:pr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61" name="Oval 319"/>
            <p:cNvSpPr>
              <a:spLocks noChangeArrowheads="1"/>
            </p:cNvSpPr>
            <p:nvPr/>
          </p:nvSpPr>
          <p:spPr bwMode="auto">
            <a:xfrm>
              <a:off x="624386" y="2078831"/>
              <a:ext cx="254000" cy="254000"/>
            </a:xfrm>
            <a:prstGeom prst="ellipse">
              <a:avLst/>
            </a:pr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62" name="Freeform 320"/>
            <p:cNvSpPr>
              <a:spLocks noEditPoints="1"/>
            </p:cNvSpPr>
            <p:nvPr/>
          </p:nvSpPr>
          <p:spPr bwMode="auto">
            <a:xfrm>
              <a:off x="619624" y="2074069"/>
              <a:ext cx="258763" cy="258763"/>
            </a:xfrm>
            <a:custGeom>
              <a:avLst/>
              <a:gdLst>
                <a:gd name="T0" fmla="*/ 31 w 61"/>
                <a:gd name="T1" fmla="*/ 61 h 61"/>
                <a:gd name="T2" fmla="*/ 0 w 61"/>
                <a:gd name="T3" fmla="*/ 31 h 61"/>
                <a:gd name="T4" fmla="*/ 31 w 61"/>
                <a:gd name="T5" fmla="*/ 0 h 61"/>
                <a:gd name="T6" fmla="*/ 61 w 61"/>
                <a:gd name="T7" fmla="*/ 31 h 61"/>
                <a:gd name="T8" fmla="*/ 31 w 61"/>
                <a:gd name="T9" fmla="*/ 61 h 61"/>
                <a:gd name="T10" fmla="*/ 31 w 61"/>
                <a:gd name="T11" fmla="*/ 1 h 61"/>
                <a:gd name="T12" fmla="*/ 1 w 61"/>
                <a:gd name="T13" fmla="*/ 31 h 61"/>
                <a:gd name="T14" fmla="*/ 31 w 61"/>
                <a:gd name="T15" fmla="*/ 60 h 61"/>
                <a:gd name="T16" fmla="*/ 60 w 61"/>
                <a:gd name="T17" fmla="*/ 31 h 61"/>
                <a:gd name="T18" fmla="*/ 31 w 61"/>
                <a:gd name="T19" fmla="*/ 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61">
                  <a:moveTo>
                    <a:pt x="31" y="61"/>
                  </a:moveTo>
                  <a:cubicBezTo>
                    <a:pt x="14" y="61"/>
                    <a:pt x="0" y="48"/>
                    <a:pt x="0" y="31"/>
                  </a:cubicBezTo>
                  <a:cubicBezTo>
                    <a:pt x="0" y="14"/>
                    <a:pt x="14" y="0"/>
                    <a:pt x="31" y="0"/>
                  </a:cubicBezTo>
                  <a:cubicBezTo>
                    <a:pt x="48" y="0"/>
                    <a:pt x="61" y="14"/>
                    <a:pt x="61" y="31"/>
                  </a:cubicBezTo>
                  <a:cubicBezTo>
                    <a:pt x="61" y="48"/>
                    <a:pt x="48" y="61"/>
                    <a:pt x="31" y="61"/>
                  </a:cubicBezTo>
                  <a:close/>
                  <a:moveTo>
                    <a:pt x="31" y="1"/>
                  </a:moveTo>
                  <a:cubicBezTo>
                    <a:pt x="15" y="1"/>
                    <a:pt x="1" y="14"/>
                    <a:pt x="1" y="31"/>
                  </a:cubicBezTo>
                  <a:cubicBezTo>
                    <a:pt x="1" y="47"/>
                    <a:pt x="15" y="60"/>
                    <a:pt x="31" y="60"/>
                  </a:cubicBezTo>
                  <a:cubicBezTo>
                    <a:pt x="47" y="60"/>
                    <a:pt x="60" y="47"/>
                    <a:pt x="60" y="31"/>
                  </a:cubicBezTo>
                  <a:cubicBezTo>
                    <a:pt x="60" y="14"/>
                    <a:pt x="47" y="1"/>
                    <a:pt x="31" y="1"/>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63" name="Freeform 322"/>
            <p:cNvSpPr/>
            <p:nvPr/>
          </p:nvSpPr>
          <p:spPr bwMode="auto">
            <a:xfrm>
              <a:off x="708524" y="1759744"/>
              <a:ext cx="80963" cy="60325"/>
            </a:xfrm>
            <a:custGeom>
              <a:avLst/>
              <a:gdLst>
                <a:gd name="T0" fmla="*/ 10 w 19"/>
                <a:gd name="T1" fmla="*/ 14 h 14"/>
                <a:gd name="T2" fmla="*/ 0 w 19"/>
                <a:gd name="T3" fmla="*/ 0 h 14"/>
                <a:gd name="T4" fmla="*/ 3 w 19"/>
                <a:gd name="T5" fmla="*/ 0 h 14"/>
                <a:gd name="T6" fmla="*/ 10 w 19"/>
                <a:gd name="T7" fmla="*/ 11 h 14"/>
                <a:gd name="T8" fmla="*/ 16 w 19"/>
                <a:gd name="T9" fmla="*/ 0 h 14"/>
                <a:gd name="T10" fmla="*/ 19 w 19"/>
                <a:gd name="T11" fmla="*/ 0 h 14"/>
                <a:gd name="T12" fmla="*/ 10 w 19"/>
                <a:gd name="T13" fmla="*/ 14 h 14"/>
              </a:gdLst>
              <a:ahLst/>
              <a:cxnLst>
                <a:cxn ang="0">
                  <a:pos x="T0" y="T1"/>
                </a:cxn>
                <a:cxn ang="0">
                  <a:pos x="T2" y="T3"/>
                </a:cxn>
                <a:cxn ang="0">
                  <a:pos x="T4" y="T5"/>
                </a:cxn>
                <a:cxn ang="0">
                  <a:pos x="T6" y="T7"/>
                </a:cxn>
                <a:cxn ang="0">
                  <a:pos x="T8" y="T9"/>
                </a:cxn>
                <a:cxn ang="0">
                  <a:pos x="T10" y="T11"/>
                </a:cxn>
                <a:cxn ang="0">
                  <a:pos x="T12" y="T13"/>
                </a:cxn>
              </a:cxnLst>
              <a:rect l="0" t="0" r="r" b="b"/>
              <a:pathLst>
                <a:path w="19" h="14">
                  <a:moveTo>
                    <a:pt x="10" y="14"/>
                  </a:moveTo>
                  <a:cubicBezTo>
                    <a:pt x="1" y="14"/>
                    <a:pt x="0" y="1"/>
                    <a:pt x="0" y="0"/>
                  </a:cubicBezTo>
                  <a:cubicBezTo>
                    <a:pt x="3" y="0"/>
                    <a:pt x="3" y="0"/>
                    <a:pt x="3" y="0"/>
                  </a:cubicBezTo>
                  <a:cubicBezTo>
                    <a:pt x="3" y="0"/>
                    <a:pt x="4" y="11"/>
                    <a:pt x="10" y="11"/>
                  </a:cubicBezTo>
                  <a:cubicBezTo>
                    <a:pt x="14" y="11"/>
                    <a:pt x="16" y="8"/>
                    <a:pt x="16" y="0"/>
                  </a:cubicBezTo>
                  <a:cubicBezTo>
                    <a:pt x="19" y="0"/>
                    <a:pt x="19" y="0"/>
                    <a:pt x="19" y="0"/>
                  </a:cubicBezTo>
                  <a:cubicBezTo>
                    <a:pt x="19" y="12"/>
                    <a:pt x="14" y="14"/>
                    <a:pt x="10" y="14"/>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64" name="Freeform 324"/>
            <p:cNvSpPr/>
            <p:nvPr/>
          </p:nvSpPr>
          <p:spPr bwMode="auto">
            <a:xfrm>
              <a:off x="406899" y="1862931"/>
              <a:ext cx="93663" cy="79375"/>
            </a:xfrm>
            <a:custGeom>
              <a:avLst/>
              <a:gdLst>
                <a:gd name="T0" fmla="*/ 12 w 22"/>
                <a:gd name="T1" fmla="*/ 19 h 19"/>
                <a:gd name="T2" fmla="*/ 0 w 22"/>
                <a:gd name="T3" fmla="*/ 13 h 19"/>
                <a:gd name="T4" fmla="*/ 2 w 22"/>
                <a:gd name="T5" fmla="*/ 11 h 19"/>
                <a:gd name="T6" fmla="*/ 15 w 22"/>
                <a:gd name="T7" fmla="*/ 15 h 19"/>
                <a:gd name="T8" fmla="*/ 12 w 22"/>
                <a:gd name="T9" fmla="*/ 2 h 19"/>
                <a:gd name="T10" fmla="*/ 13 w 22"/>
                <a:gd name="T11" fmla="*/ 0 h 19"/>
                <a:gd name="T12" fmla="*/ 17 w 22"/>
                <a:gd name="T13" fmla="*/ 17 h 19"/>
                <a:gd name="T14" fmla="*/ 12 w 22"/>
                <a:gd name="T15" fmla="*/ 19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 h="19">
                  <a:moveTo>
                    <a:pt x="12" y="19"/>
                  </a:moveTo>
                  <a:cubicBezTo>
                    <a:pt x="6" y="19"/>
                    <a:pt x="1" y="14"/>
                    <a:pt x="0" y="13"/>
                  </a:cubicBezTo>
                  <a:cubicBezTo>
                    <a:pt x="2" y="11"/>
                    <a:pt x="2" y="11"/>
                    <a:pt x="2" y="11"/>
                  </a:cubicBezTo>
                  <a:cubicBezTo>
                    <a:pt x="2" y="11"/>
                    <a:pt x="11" y="19"/>
                    <a:pt x="15" y="15"/>
                  </a:cubicBezTo>
                  <a:cubicBezTo>
                    <a:pt x="18" y="12"/>
                    <a:pt x="17" y="7"/>
                    <a:pt x="12" y="2"/>
                  </a:cubicBezTo>
                  <a:cubicBezTo>
                    <a:pt x="13" y="0"/>
                    <a:pt x="13" y="0"/>
                    <a:pt x="13" y="0"/>
                  </a:cubicBezTo>
                  <a:cubicBezTo>
                    <a:pt x="22" y="8"/>
                    <a:pt x="20" y="14"/>
                    <a:pt x="17" y="17"/>
                  </a:cubicBezTo>
                  <a:cubicBezTo>
                    <a:pt x="15" y="18"/>
                    <a:pt x="13" y="19"/>
                    <a:pt x="12" y="19"/>
                  </a:cubicBez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65" name="Freeform 325"/>
            <p:cNvSpPr/>
            <p:nvPr/>
          </p:nvSpPr>
          <p:spPr bwMode="auto">
            <a:xfrm>
              <a:off x="305299" y="2172494"/>
              <a:ext cx="55563" cy="63500"/>
            </a:xfrm>
            <a:custGeom>
              <a:avLst/>
              <a:gdLst>
                <a:gd name="T0" fmla="*/ 0 w 13"/>
                <a:gd name="T1" fmla="*/ 15 h 15"/>
                <a:gd name="T2" fmla="*/ 13 w 13"/>
                <a:gd name="T3" fmla="*/ 7 h 15"/>
                <a:gd name="T4" fmla="*/ 0 w 13"/>
                <a:gd name="T5" fmla="*/ 0 h 15"/>
              </a:gdLst>
              <a:ahLst/>
              <a:cxnLst>
                <a:cxn ang="0">
                  <a:pos x="T0" y="T1"/>
                </a:cxn>
                <a:cxn ang="0">
                  <a:pos x="T2" y="T3"/>
                </a:cxn>
                <a:cxn ang="0">
                  <a:pos x="T4" y="T5"/>
                </a:cxn>
              </a:cxnLst>
              <a:rect l="0" t="0" r="r" b="b"/>
              <a:pathLst>
                <a:path w="13" h="15">
                  <a:moveTo>
                    <a:pt x="0" y="15"/>
                  </a:moveTo>
                  <a:cubicBezTo>
                    <a:pt x="0" y="15"/>
                    <a:pt x="13" y="15"/>
                    <a:pt x="13" y="7"/>
                  </a:cubicBezTo>
                  <a:cubicBezTo>
                    <a:pt x="13" y="0"/>
                    <a:pt x="4" y="0"/>
                    <a:pt x="0" y="0"/>
                  </a:cubicBezTo>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66" name="Freeform 327"/>
            <p:cNvSpPr/>
            <p:nvPr/>
          </p:nvSpPr>
          <p:spPr bwMode="auto">
            <a:xfrm>
              <a:off x="411661" y="2456656"/>
              <a:ext cx="85725" cy="84138"/>
            </a:xfrm>
            <a:custGeom>
              <a:avLst/>
              <a:gdLst>
                <a:gd name="T0" fmla="*/ 12 w 20"/>
                <a:gd name="T1" fmla="*/ 20 h 20"/>
                <a:gd name="T2" fmla="*/ 15 w 20"/>
                <a:gd name="T3" fmla="*/ 5 h 20"/>
                <a:gd name="T4" fmla="*/ 0 w 20"/>
                <a:gd name="T5" fmla="*/ 9 h 20"/>
              </a:gdLst>
              <a:ahLst/>
              <a:cxnLst>
                <a:cxn ang="0">
                  <a:pos x="T0" y="T1"/>
                </a:cxn>
                <a:cxn ang="0">
                  <a:pos x="T2" y="T3"/>
                </a:cxn>
                <a:cxn ang="0">
                  <a:pos x="T4" y="T5"/>
                </a:cxn>
              </a:cxnLst>
              <a:rect l="0" t="0" r="r" b="b"/>
              <a:pathLst>
                <a:path w="20" h="20">
                  <a:moveTo>
                    <a:pt x="12" y="20"/>
                  </a:moveTo>
                  <a:cubicBezTo>
                    <a:pt x="12" y="20"/>
                    <a:pt x="20" y="11"/>
                    <a:pt x="15" y="5"/>
                  </a:cubicBezTo>
                  <a:cubicBezTo>
                    <a:pt x="10" y="0"/>
                    <a:pt x="3" y="6"/>
                    <a:pt x="0" y="9"/>
                  </a:cubicBezTo>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67" name="Freeform 329"/>
            <p:cNvSpPr/>
            <p:nvPr/>
          </p:nvSpPr>
          <p:spPr bwMode="auto">
            <a:xfrm>
              <a:off x="716461" y="2591594"/>
              <a:ext cx="68263" cy="55563"/>
            </a:xfrm>
            <a:custGeom>
              <a:avLst/>
              <a:gdLst>
                <a:gd name="T0" fmla="*/ 16 w 16"/>
                <a:gd name="T1" fmla="*/ 13 h 13"/>
                <a:gd name="T2" fmla="*/ 8 w 16"/>
                <a:gd name="T3" fmla="*/ 0 h 13"/>
                <a:gd name="T4" fmla="*/ 0 w 16"/>
                <a:gd name="T5" fmla="*/ 13 h 13"/>
              </a:gdLst>
              <a:ahLst/>
              <a:cxnLst>
                <a:cxn ang="0">
                  <a:pos x="T0" y="T1"/>
                </a:cxn>
                <a:cxn ang="0">
                  <a:pos x="T2" y="T3"/>
                </a:cxn>
                <a:cxn ang="0">
                  <a:pos x="T4" y="T5"/>
                </a:cxn>
              </a:cxnLst>
              <a:rect l="0" t="0" r="r" b="b"/>
              <a:pathLst>
                <a:path w="16" h="13">
                  <a:moveTo>
                    <a:pt x="16" y="13"/>
                  </a:moveTo>
                  <a:cubicBezTo>
                    <a:pt x="16" y="13"/>
                    <a:pt x="15" y="0"/>
                    <a:pt x="8" y="0"/>
                  </a:cubicBezTo>
                  <a:cubicBezTo>
                    <a:pt x="0" y="0"/>
                    <a:pt x="0" y="9"/>
                    <a:pt x="0" y="13"/>
                  </a:cubicBezTo>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68" name="Freeform 331"/>
            <p:cNvSpPr/>
            <p:nvPr/>
          </p:nvSpPr>
          <p:spPr bwMode="auto">
            <a:xfrm>
              <a:off x="1000624" y="2456656"/>
              <a:ext cx="85725" cy="84138"/>
            </a:xfrm>
            <a:custGeom>
              <a:avLst/>
              <a:gdLst>
                <a:gd name="T0" fmla="*/ 20 w 20"/>
                <a:gd name="T1" fmla="*/ 9 h 20"/>
                <a:gd name="T2" fmla="*/ 6 w 20"/>
                <a:gd name="T3" fmla="*/ 5 h 20"/>
                <a:gd name="T4" fmla="*/ 9 w 20"/>
                <a:gd name="T5" fmla="*/ 20 h 20"/>
              </a:gdLst>
              <a:ahLst/>
              <a:cxnLst>
                <a:cxn ang="0">
                  <a:pos x="T0" y="T1"/>
                </a:cxn>
                <a:cxn ang="0">
                  <a:pos x="T2" y="T3"/>
                </a:cxn>
                <a:cxn ang="0">
                  <a:pos x="T4" y="T5"/>
                </a:cxn>
              </a:cxnLst>
              <a:rect l="0" t="0" r="r" b="b"/>
              <a:pathLst>
                <a:path w="20" h="20">
                  <a:moveTo>
                    <a:pt x="20" y="9"/>
                  </a:moveTo>
                  <a:cubicBezTo>
                    <a:pt x="20" y="9"/>
                    <a:pt x="11" y="0"/>
                    <a:pt x="6" y="5"/>
                  </a:cubicBezTo>
                  <a:cubicBezTo>
                    <a:pt x="0" y="11"/>
                    <a:pt x="7" y="17"/>
                    <a:pt x="9" y="20"/>
                  </a:cubicBezTo>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69" name="Freeform 333"/>
            <p:cNvSpPr/>
            <p:nvPr/>
          </p:nvSpPr>
          <p:spPr bwMode="auto">
            <a:xfrm>
              <a:off x="1141911" y="2167731"/>
              <a:ext cx="50800" cy="68263"/>
            </a:xfrm>
            <a:custGeom>
              <a:avLst/>
              <a:gdLst>
                <a:gd name="T0" fmla="*/ 12 w 12"/>
                <a:gd name="T1" fmla="*/ 0 h 16"/>
                <a:gd name="T2" fmla="*/ 0 w 12"/>
                <a:gd name="T3" fmla="*/ 8 h 16"/>
                <a:gd name="T4" fmla="*/ 12 w 12"/>
                <a:gd name="T5" fmla="*/ 16 h 16"/>
              </a:gdLst>
              <a:ahLst/>
              <a:cxnLst>
                <a:cxn ang="0">
                  <a:pos x="T0" y="T1"/>
                </a:cxn>
                <a:cxn ang="0">
                  <a:pos x="T2" y="T3"/>
                </a:cxn>
                <a:cxn ang="0">
                  <a:pos x="T4" y="T5"/>
                </a:cxn>
              </a:cxnLst>
              <a:rect l="0" t="0" r="r" b="b"/>
              <a:pathLst>
                <a:path w="12" h="16">
                  <a:moveTo>
                    <a:pt x="12" y="0"/>
                  </a:moveTo>
                  <a:cubicBezTo>
                    <a:pt x="12" y="0"/>
                    <a:pt x="0" y="1"/>
                    <a:pt x="0" y="8"/>
                  </a:cubicBezTo>
                  <a:cubicBezTo>
                    <a:pt x="0" y="16"/>
                    <a:pt x="9" y="16"/>
                    <a:pt x="12" y="16"/>
                  </a:cubicBezTo>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70" name="Freeform 335"/>
            <p:cNvSpPr/>
            <p:nvPr/>
          </p:nvSpPr>
          <p:spPr bwMode="auto">
            <a:xfrm>
              <a:off x="1000624" y="1866106"/>
              <a:ext cx="85725" cy="85725"/>
            </a:xfrm>
            <a:custGeom>
              <a:avLst/>
              <a:gdLst>
                <a:gd name="T0" fmla="*/ 9 w 20"/>
                <a:gd name="T1" fmla="*/ 0 h 20"/>
                <a:gd name="T2" fmla="*/ 6 w 20"/>
                <a:gd name="T3" fmla="*/ 15 h 20"/>
                <a:gd name="T4" fmla="*/ 20 w 20"/>
                <a:gd name="T5" fmla="*/ 11 h 20"/>
              </a:gdLst>
              <a:ahLst/>
              <a:cxnLst>
                <a:cxn ang="0">
                  <a:pos x="T0" y="T1"/>
                </a:cxn>
                <a:cxn ang="0">
                  <a:pos x="T2" y="T3"/>
                </a:cxn>
                <a:cxn ang="0">
                  <a:pos x="T4" y="T5"/>
                </a:cxn>
              </a:cxnLst>
              <a:rect l="0" t="0" r="r" b="b"/>
              <a:pathLst>
                <a:path w="20" h="20">
                  <a:moveTo>
                    <a:pt x="9" y="0"/>
                  </a:moveTo>
                  <a:cubicBezTo>
                    <a:pt x="9" y="0"/>
                    <a:pt x="0" y="9"/>
                    <a:pt x="6" y="15"/>
                  </a:cubicBezTo>
                  <a:cubicBezTo>
                    <a:pt x="11" y="20"/>
                    <a:pt x="18" y="14"/>
                    <a:pt x="20" y="11"/>
                  </a:cubicBezTo>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71" name="Freeform 337"/>
            <p:cNvSpPr/>
            <p:nvPr/>
          </p:nvSpPr>
          <p:spPr bwMode="auto">
            <a:xfrm>
              <a:off x="662486" y="2010569"/>
              <a:ext cx="249238" cy="271463"/>
            </a:xfrm>
            <a:custGeom>
              <a:avLst/>
              <a:gdLst>
                <a:gd name="T0" fmla="*/ 57 w 59"/>
                <a:gd name="T1" fmla="*/ 14 h 64"/>
                <a:gd name="T2" fmla="*/ 54 w 59"/>
                <a:gd name="T3" fmla="*/ 4 h 64"/>
                <a:gd name="T4" fmla="*/ 54 w 59"/>
                <a:gd name="T5" fmla="*/ 4 h 64"/>
                <a:gd name="T6" fmla="*/ 44 w 59"/>
                <a:gd name="T7" fmla="*/ 2 h 64"/>
                <a:gd name="T8" fmla="*/ 2 w 59"/>
                <a:gd name="T9" fmla="*/ 50 h 64"/>
                <a:gd name="T10" fmla="*/ 5 w 59"/>
                <a:gd name="T11" fmla="*/ 60 h 64"/>
                <a:gd name="T12" fmla="*/ 5 w 59"/>
                <a:gd name="T13" fmla="*/ 60 h 64"/>
                <a:gd name="T14" fmla="*/ 15 w 59"/>
                <a:gd name="T15" fmla="*/ 61 h 64"/>
                <a:gd name="T16" fmla="*/ 57 w 59"/>
                <a:gd name="T17" fmla="*/ 1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64">
                  <a:moveTo>
                    <a:pt x="57" y="14"/>
                  </a:moveTo>
                  <a:cubicBezTo>
                    <a:pt x="59" y="11"/>
                    <a:pt x="58" y="7"/>
                    <a:pt x="54" y="4"/>
                  </a:cubicBezTo>
                  <a:cubicBezTo>
                    <a:pt x="54" y="4"/>
                    <a:pt x="54" y="4"/>
                    <a:pt x="54" y="4"/>
                  </a:cubicBezTo>
                  <a:cubicBezTo>
                    <a:pt x="51" y="0"/>
                    <a:pt x="46" y="0"/>
                    <a:pt x="44" y="2"/>
                  </a:cubicBezTo>
                  <a:cubicBezTo>
                    <a:pt x="2" y="50"/>
                    <a:pt x="2" y="50"/>
                    <a:pt x="2" y="50"/>
                  </a:cubicBezTo>
                  <a:cubicBezTo>
                    <a:pt x="0" y="52"/>
                    <a:pt x="1" y="57"/>
                    <a:pt x="5" y="60"/>
                  </a:cubicBezTo>
                  <a:cubicBezTo>
                    <a:pt x="5" y="60"/>
                    <a:pt x="5" y="60"/>
                    <a:pt x="5" y="60"/>
                  </a:cubicBezTo>
                  <a:cubicBezTo>
                    <a:pt x="8" y="63"/>
                    <a:pt x="13" y="64"/>
                    <a:pt x="15" y="61"/>
                  </a:cubicBezTo>
                  <a:lnTo>
                    <a:pt x="57" y="14"/>
                  </a:ln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sp>
          <p:nvSpPr>
            <p:cNvPr id="272" name="Freeform 339"/>
            <p:cNvSpPr/>
            <p:nvPr/>
          </p:nvSpPr>
          <p:spPr bwMode="auto">
            <a:xfrm>
              <a:off x="645024" y="2162969"/>
              <a:ext cx="441325" cy="65088"/>
            </a:xfrm>
            <a:custGeom>
              <a:avLst/>
              <a:gdLst>
                <a:gd name="T0" fmla="*/ 96 w 104"/>
                <a:gd name="T1" fmla="*/ 14 h 15"/>
                <a:gd name="T2" fmla="*/ 104 w 104"/>
                <a:gd name="T3" fmla="*/ 7 h 15"/>
                <a:gd name="T4" fmla="*/ 104 w 104"/>
                <a:gd name="T5" fmla="*/ 7 h 15"/>
                <a:gd name="T6" fmla="*/ 96 w 104"/>
                <a:gd name="T7" fmla="*/ 0 h 15"/>
                <a:gd name="T8" fmla="*/ 9 w 104"/>
                <a:gd name="T9" fmla="*/ 1 h 15"/>
                <a:gd name="T10" fmla="*/ 0 w 104"/>
                <a:gd name="T11" fmla="*/ 8 h 15"/>
                <a:gd name="T12" fmla="*/ 0 w 104"/>
                <a:gd name="T13" fmla="*/ 8 h 15"/>
                <a:gd name="T14" fmla="*/ 9 w 104"/>
                <a:gd name="T15" fmla="*/ 15 h 15"/>
                <a:gd name="T16" fmla="*/ 96 w 104"/>
                <a:gd name="T17" fmla="*/ 1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4" h="15">
                  <a:moveTo>
                    <a:pt x="96" y="14"/>
                  </a:moveTo>
                  <a:cubicBezTo>
                    <a:pt x="100" y="13"/>
                    <a:pt x="104" y="10"/>
                    <a:pt x="104" y="7"/>
                  </a:cubicBezTo>
                  <a:cubicBezTo>
                    <a:pt x="104" y="7"/>
                    <a:pt x="104" y="7"/>
                    <a:pt x="104" y="7"/>
                  </a:cubicBezTo>
                  <a:cubicBezTo>
                    <a:pt x="104" y="3"/>
                    <a:pt x="100" y="0"/>
                    <a:pt x="96" y="0"/>
                  </a:cubicBezTo>
                  <a:cubicBezTo>
                    <a:pt x="9" y="1"/>
                    <a:pt x="9" y="1"/>
                    <a:pt x="9" y="1"/>
                  </a:cubicBezTo>
                  <a:cubicBezTo>
                    <a:pt x="4" y="2"/>
                    <a:pt x="0" y="5"/>
                    <a:pt x="0" y="8"/>
                  </a:cubicBezTo>
                  <a:cubicBezTo>
                    <a:pt x="0" y="8"/>
                    <a:pt x="0" y="8"/>
                    <a:pt x="0" y="8"/>
                  </a:cubicBezTo>
                  <a:cubicBezTo>
                    <a:pt x="0" y="12"/>
                    <a:pt x="4" y="15"/>
                    <a:pt x="9" y="15"/>
                  </a:cubicBezTo>
                  <a:lnTo>
                    <a:pt x="96" y="14"/>
                  </a:lnTo>
                  <a:close/>
                </a:path>
              </a:pathLst>
            </a:custGeom>
            <a:noFill/>
            <a:ln w="9525">
              <a:solidFill>
                <a:schemeClr val="accent1"/>
              </a:solidFill>
              <a:round/>
            </a:ln>
          </p:spPr>
          <p:txBody>
            <a:bodyPr vert="horz" wrap="square" lIns="91440" tIns="45720" rIns="91440" bIns="45720" numCol="1" anchor="t" anchorCtr="0" compatLnSpc="1"/>
            <a:lstStyle/>
            <a:p>
              <a:endParaRPr lang="zh-CN" altLang="en-US"/>
            </a:p>
          </p:txBody>
        </p:sp>
        <p:grpSp>
          <p:nvGrpSpPr>
            <p:cNvPr id="273" name="组合 272"/>
            <p:cNvGrpSpPr/>
            <p:nvPr/>
          </p:nvGrpSpPr>
          <p:grpSpPr>
            <a:xfrm>
              <a:off x="640261" y="2159794"/>
              <a:ext cx="450850" cy="71438"/>
              <a:chOff x="5870575" y="3393281"/>
              <a:chExt cx="450850" cy="72306"/>
            </a:xfrm>
          </p:grpSpPr>
          <p:sp>
            <p:nvSpPr>
              <p:cNvPr id="278" name="Freeform 340"/>
              <p:cNvSpPr/>
              <p:nvPr/>
            </p:nvSpPr>
            <p:spPr bwMode="auto">
              <a:xfrm>
                <a:off x="5870575" y="3393281"/>
                <a:ext cx="450850" cy="72306"/>
              </a:xfrm>
              <a:custGeom>
                <a:avLst/>
                <a:gdLst>
                  <a:gd name="T0" fmla="*/ 10 w 106"/>
                  <a:gd name="T1" fmla="*/ 17 h 17"/>
                  <a:gd name="T2" fmla="*/ 0 w 106"/>
                  <a:gd name="T3" fmla="*/ 9 h 17"/>
                  <a:gd name="T4" fmla="*/ 10 w 106"/>
                  <a:gd name="T5" fmla="*/ 2 h 17"/>
                  <a:gd name="T6" fmla="*/ 97 w 106"/>
                  <a:gd name="T7" fmla="*/ 0 h 17"/>
                  <a:gd name="T8" fmla="*/ 97 w 106"/>
                  <a:gd name="T9" fmla="*/ 0 h 17"/>
                  <a:gd name="T10" fmla="*/ 106 w 106"/>
                  <a:gd name="T11" fmla="*/ 8 h 17"/>
                  <a:gd name="T12" fmla="*/ 97 w 106"/>
                  <a:gd name="T13" fmla="*/ 15 h 17"/>
                  <a:gd name="T14" fmla="*/ 10 w 106"/>
                  <a:gd name="T15" fmla="*/ 17 h 17"/>
                  <a:gd name="T16" fmla="*/ 97 w 106"/>
                  <a:gd name="T17" fmla="*/ 2 h 17"/>
                  <a:gd name="T18" fmla="*/ 10 w 106"/>
                  <a:gd name="T19" fmla="*/ 3 h 17"/>
                  <a:gd name="T20" fmla="*/ 2 w 106"/>
                  <a:gd name="T21" fmla="*/ 9 h 17"/>
                  <a:gd name="T22" fmla="*/ 10 w 106"/>
                  <a:gd name="T23" fmla="*/ 15 h 17"/>
                  <a:gd name="T24" fmla="*/ 10 w 106"/>
                  <a:gd name="T25" fmla="*/ 16 h 17"/>
                  <a:gd name="T26" fmla="*/ 10 w 106"/>
                  <a:gd name="T27" fmla="*/ 15 h 17"/>
                  <a:gd name="T28" fmla="*/ 97 w 106"/>
                  <a:gd name="T29" fmla="*/ 14 h 17"/>
                  <a:gd name="T30" fmla="*/ 104 w 106"/>
                  <a:gd name="T31" fmla="*/ 8 h 17"/>
                  <a:gd name="T32" fmla="*/ 97 w 106"/>
                  <a:gd name="T33"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6" h="17">
                    <a:moveTo>
                      <a:pt x="10" y="17"/>
                    </a:moveTo>
                    <a:cubicBezTo>
                      <a:pt x="5" y="17"/>
                      <a:pt x="0" y="13"/>
                      <a:pt x="0" y="9"/>
                    </a:cubicBezTo>
                    <a:cubicBezTo>
                      <a:pt x="0" y="5"/>
                      <a:pt x="4" y="2"/>
                      <a:pt x="10" y="2"/>
                    </a:cubicBezTo>
                    <a:cubicBezTo>
                      <a:pt x="97" y="0"/>
                      <a:pt x="97" y="0"/>
                      <a:pt x="97" y="0"/>
                    </a:cubicBezTo>
                    <a:cubicBezTo>
                      <a:pt x="97" y="0"/>
                      <a:pt x="97" y="0"/>
                      <a:pt x="97" y="0"/>
                    </a:cubicBezTo>
                    <a:cubicBezTo>
                      <a:pt x="102" y="0"/>
                      <a:pt x="106" y="4"/>
                      <a:pt x="106" y="8"/>
                    </a:cubicBezTo>
                    <a:cubicBezTo>
                      <a:pt x="106" y="12"/>
                      <a:pt x="102" y="15"/>
                      <a:pt x="97" y="15"/>
                    </a:cubicBezTo>
                    <a:lnTo>
                      <a:pt x="10" y="17"/>
                    </a:lnTo>
                  </a:path>
                </a:pathLst>
              </a:custGeom>
              <a:solidFill>
                <a:schemeClr val="accent5"/>
              </a:solidFill>
              <a:ln w="9525">
                <a:solidFill>
                  <a:schemeClr val="accent1"/>
                </a:solidFill>
                <a:round/>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79" name="Freeform 340"/>
              <p:cNvSpPr/>
              <p:nvPr/>
            </p:nvSpPr>
            <p:spPr bwMode="auto">
              <a:xfrm>
                <a:off x="5879081" y="3401787"/>
                <a:ext cx="433836" cy="59546"/>
              </a:xfrm>
              <a:custGeom>
                <a:avLst/>
                <a:gdLst>
                  <a:gd name="T0" fmla="*/ 10 w 106"/>
                  <a:gd name="T1" fmla="*/ 17 h 17"/>
                  <a:gd name="T2" fmla="*/ 0 w 106"/>
                  <a:gd name="T3" fmla="*/ 9 h 17"/>
                  <a:gd name="T4" fmla="*/ 10 w 106"/>
                  <a:gd name="T5" fmla="*/ 2 h 17"/>
                  <a:gd name="T6" fmla="*/ 97 w 106"/>
                  <a:gd name="T7" fmla="*/ 0 h 17"/>
                  <a:gd name="T8" fmla="*/ 97 w 106"/>
                  <a:gd name="T9" fmla="*/ 0 h 17"/>
                  <a:gd name="T10" fmla="*/ 106 w 106"/>
                  <a:gd name="T11" fmla="*/ 8 h 17"/>
                  <a:gd name="T12" fmla="*/ 97 w 106"/>
                  <a:gd name="T13" fmla="*/ 15 h 17"/>
                  <a:gd name="T14" fmla="*/ 10 w 106"/>
                  <a:gd name="T15" fmla="*/ 17 h 17"/>
                  <a:gd name="T16" fmla="*/ 97 w 106"/>
                  <a:gd name="T17" fmla="*/ 2 h 17"/>
                  <a:gd name="T18" fmla="*/ 10 w 106"/>
                  <a:gd name="T19" fmla="*/ 3 h 17"/>
                  <a:gd name="T20" fmla="*/ 2 w 106"/>
                  <a:gd name="T21" fmla="*/ 9 h 17"/>
                  <a:gd name="T22" fmla="*/ 10 w 106"/>
                  <a:gd name="T23" fmla="*/ 15 h 17"/>
                  <a:gd name="T24" fmla="*/ 10 w 106"/>
                  <a:gd name="T25" fmla="*/ 16 h 17"/>
                  <a:gd name="T26" fmla="*/ 10 w 106"/>
                  <a:gd name="T27" fmla="*/ 15 h 17"/>
                  <a:gd name="T28" fmla="*/ 97 w 106"/>
                  <a:gd name="T29" fmla="*/ 14 h 17"/>
                  <a:gd name="T30" fmla="*/ 104 w 106"/>
                  <a:gd name="T31" fmla="*/ 8 h 17"/>
                  <a:gd name="T32" fmla="*/ 97 w 106"/>
                  <a:gd name="T33"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2" h="14">
                    <a:moveTo>
                      <a:pt x="95" y="0"/>
                    </a:moveTo>
                    <a:cubicBezTo>
                      <a:pt x="8" y="1"/>
                      <a:pt x="8" y="1"/>
                      <a:pt x="8" y="1"/>
                    </a:cubicBezTo>
                    <a:cubicBezTo>
                      <a:pt x="4" y="1"/>
                      <a:pt x="0" y="4"/>
                      <a:pt x="0" y="7"/>
                    </a:cubicBezTo>
                    <a:cubicBezTo>
                      <a:pt x="0" y="10"/>
                      <a:pt x="4" y="13"/>
                      <a:pt x="8" y="13"/>
                    </a:cubicBezTo>
                    <a:cubicBezTo>
                      <a:pt x="8" y="14"/>
                      <a:pt x="8" y="14"/>
                      <a:pt x="8" y="14"/>
                    </a:cubicBezTo>
                    <a:cubicBezTo>
                      <a:pt x="8" y="13"/>
                      <a:pt x="8" y="13"/>
                      <a:pt x="8" y="13"/>
                    </a:cubicBezTo>
                    <a:cubicBezTo>
                      <a:pt x="95" y="12"/>
                      <a:pt x="95" y="12"/>
                      <a:pt x="95" y="12"/>
                    </a:cubicBezTo>
                    <a:cubicBezTo>
                      <a:pt x="99" y="12"/>
                      <a:pt x="102" y="9"/>
                      <a:pt x="102" y="6"/>
                    </a:cubicBezTo>
                    <a:cubicBezTo>
                      <a:pt x="102" y="3"/>
                      <a:pt x="99" y="0"/>
                      <a:pt x="95" y="0"/>
                    </a:cubicBezTo>
                  </a:path>
                </a:pathLst>
              </a:custGeom>
              <a:solidFill>
                <a:schemeClr val="accent5"/>
              </a:solidFill>
              <a:ln w="9525">
                <a:solidFill>
                  <a:schemeClr val="accent1"/>
                </a:solidFill>
                <a:round/>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grpSp>
          <p:nvGrpSpPr>
            <p:cNvPr id="274" name="组合 273"/>
            <p:cNvGrpSpPr/>
            <p:nvPr/>
          </p:nvGrpSpPr>
          <p:grpSpPr>
            <a:xfrm>
              <a:off x="662485" y="2010569"/>
              <a:ext cx="254000" cy="271463"/>
              <a:chOff x="5969000" y="3293268"/>
              <a:chExt cx="253999" cy="270933"/>
            </a:xfrm>
          </p:grpSpPr>
          <p:sp>
            <p:nvSpPr>
              <p:cNvPr id="276" name="Freeform 338"/>
              <p:cNvSpPr/>
              <p:nvPr/>
            </p:nvSpPr>
            <p:spPr bwMode="auto">
              <a:xfrm>
                <a:off x="5969000" y="3293268"/>
                <a:ext cx="253999" cy="270933"/>
              </a:xfrm>
              <a:custGeom>
                <a:avLst/>
                <a:gdLst>
                  <a:gd name="T0" fmla="*/ 11 w 60"/>
                  <a:gd name="T1" fmla="*/ 64 h 64"/>
                  <a:gd name="T2" fmla="*/ 11 w 60"/>
                  <a:gd name="T3" fmla="*/ 64 h 64"/>
                  <a:gd name="T4" fmla="*/ 4 w 60"/>
                  <a:gd name="T5" fmla="*/ 61 h 64"/>
                  <a:gd name="T6" fmla="*/ 0 w 60"/>
                  <a:gd name="T7" fmla="*/ 53 h 64"/>
                  <a:gd name="T8" fmla="*/ 2 w 60"/>
                  <a:gd name="T9" fmla="*/ 49 h 64"/>
                  <a:gd name="T10" fmla="*/ 43 w 60"/>
                  <a:gd name="T11" fmla="*/ 2 h 64"/>
                  <a:gd name="T12" fmla="*/ 48 w 60"/>
                  <a:gd name="T13" fmla="*/ 0 h 64"/>
                  <a:gd name="T14" fmla="*/ 55 w 60"/>
                  <a:gd name="T15" fmla="*/ 3 h 64"/>
                  <a:gd name="T16" fmla="*/ 57 w 60"/>
                  <a:gd name="T17" fmla="*/ 14 h 64"/>
                  <a:gd name="T18" fmla="*/ 16 w 60"/>
                  <a:gd name="T19" fmla="*/ 62 h 64"/>
                  <a:gd name="T20" fmla="*/ 11 w 60"/>
                  <a:gd name="T21" fmla="*/ 64 h 64"/>
                  <a:gd name="T22" fmla="*/ 48 w 60"/>
                  <a:gd name="T23" fmla="*/ 2 h 64"/>
                  <a:gd name="T24" fmla="*/ 44 w 60"/>
                  <a:gd name="T25" fmla="*/ 3 h 64"/>
                  <a:gd name="T26" fmla="*/ 3 w 60"/>
                  <a:gd name="T27" fmla="*/ 50 h 64"/>
                  <a:gd name="T28" fmla="*/ 2 w 60"/>
                  <a:gd name="T29" fmla="*/ 53 h 64"/>
                  <a:gd name="T30" fmla="*/ 5 w 60"/>
                  <a:gd name="T31" fmla="*/ 59 h 64"/>
                  <a:gd name="T32" fmla="*/ 11 w 60"/>
                  <a:gd name="T33" fmla="*/ 62 h 64"/>
                  <a:gd name="T34" fmla="*/ 11 w 60"/>
                  <a:gd name="T35" fmla="*/ 62 h 64"/>
                  <a:gd name="T36" fmla="*/ 15 w 60"/>
                  <a:gd name="T37" fmla="*/ 61 h 64"/>
                  <a:gd name="T38" fmla="*/ 56 w 60"/>
                  <a:gd name="T39" fmla="*/ 13 h 64"/>
                  <a:gd name="T40" fmla="*/ 54 w 60"/>
                  <a:gd name="T41" fmla="*/ 4 h 64"/>
                  <a:gd name="T42" fmla="*/ 48 w 60"/>
                  <a:gd name="T43" fmla="*/ 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0" h="64">
                    <a:moveTo>
                      <a:pt x="11" y="64"/>
                    </a:moveTo>
                    <a:cubicBezTo>
                      <a:pt x="11" y="64"/>
                      <a:pt x="11" y="64"/>
                      <a:pt x="11" y="64"/>
                    </a:cubicBezTo>
                    <a:cubicBezTo>
                      <a:pt x="9" y="64"/>
                      <a:pt x="6" y="63"/>
                      <a:pt x="4" y="61"/>
                    </a:cubicBezTo>
                    <a:cubicBezTo>
                      <a:pt x="2" y="59"/>
                      <a:pt x="1" y="56"/>
                      <a:pt x="0" y="53"/>
                    </a:cubicBezTo>
                    <a:cubicBezTo>
                      <a:pt x="0" y="52"/>
                      <a:pt x="1" y="50"/>
                      <a:pt x="2" y="49"/>
                    </a:cubicBezTo>
                    <a:cubicBezTo>
                      <a:pt x="43" y="2"/>
                      <a:pt x="43" y="2"/>
                      <a:pt x="43" y="2"/>
                    </a:cubicBezTo>
                    <a:cubicBezTo>
                      <a:pt x="44" y="1"/>
                      <a:pt x="46" y="0"/>
                      <a:pt x="48" y="0"/>
                    </a:cubicBezTo>
                    <a:cubicBezTo>
                      <a:pt x="50" y="0"/>
                      <a:pt x="53" y="1"/>
                      <a:pt x="55" y="3"/>
                    </a:cubicBezTo>
                    <a:cubicBezTo>
                      <a:pt x="59" y="6"/>
                      <a:pt x="60" y="12"/>
                      <a:pt x="57" y="14"/>
                    </a:cubicBezTo>
                    <a:cubicBezTo>
                      <a:pt x="16" y="62"/>
                      <a:pt x="16" y="62"/>
                      <a:pt x="16" y="62"/>
                    </a:cubicBezTo>
                    <a:cubicBezTo>
                      <a:pt x="15" y="63"/>
                      <a:pt x="13" y="64"/>
                      <a:pt x="11" y="64"/>
                    </a:cubicBezTo>
                  </a:path>
                </a:pathLst>
              </a:custGeom>
              <a:solidFill>
                <a:schemeClr val="accent5"/>
              </a:solidFill>
              <a:ln w="9525">
                <a:solidFill>
                  <a:schemeClr val="accent1"/>
                </a:solidFill>
                <a:round/>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77" name="Freeform 338"/>
              <p:cNvSpPr/>
              <p:nvPr/>
            </p:nvSpPr>
            <p:spPr bwMode="auto">
              <a:xfrm>
                <a:off x="5977466" y="3301734"/>
                <a:ext cx="237066" cy="253999"/>
              </a:xfrm>
              <a:custGeom>
                <a:avLst/>
                <a:gdLst>
                  <a:gd name="T0" fmla="*/ 11 w 60"/>
                  <a:gd name="T1" fmla="*/ 64 h 64"/>
                  <a:gd name="T2" fmla="*/ 11 w 60"/>
                  <a:gd name="T3" fmla="*/ 64 h 64"/>
                  <a:gd name="T4" fmla="*/ 4 w 60"/>
                  <a:gd name="T5" fmla="*/ 61 h 64"/>
                  <a:gd name="T6" fmla="*/ 0 w 60"/>
                  <a:gd name="T7" fmla="*/ 53 h 64"/>
                  <a:gd name="T8" fmla="*/ 2 w 60"/>
                  <a:gd name="T9" fmla="*/ 49 h 64"/>
                  <a:gd name="T10" fmla="*/ 43 w 60"/>
                  <a:gd name="T11" fmla="*/ 2 h 64"/>
                  <a:gd name="T12" fmla="*/ 48 w 60"/>
                  <a:gd name="T13" fmla="*/ 0 h 64"/>
                  <a:gd name="T14" fmla="*/ 55 w 60"/>
                  <a:gd name="T15" fmla="*/ 3 h 64"/>
                  <a:gd name="T16" fmla="*/ 57 w 60"/>
                  <a:gd name="T17" fmla="*/ 14 h 64"/>
                  <a:gd name="T18" fmla="*/ 16 w 60"/>
                  <a:gd name="T19" fmla="*/ 62 h 64"/>
                  <a:gd name="T20" fmla="*/ 11 w 60"/>
                  <a:gd name="T21" fmla="*/ 64 h 64"/>
                  <a:gd name="T22" fmla="*/ 48 w 60"/>
                  <a:gd name="T23" fmla="*/ 2 h 64"/>
                  <a:gd name="T24" fmla="*/ 44 w 60"/>
                  <a:gd name="T25" fmla="*/ 3 h 64"/>
                  <a:gd name="T26" fmla="*/ 3 w 60"/>
                  <a:gd name="T27" fmla="*/ 50 h 64"/>
                  <a:gd name="T28" fmla="*/ 2 w 60"/>
                  <a:gd name="T29" fmla="*/ 53 h 64"/>
                  <a:gd name="T30" fmla="*/ 5 w 60"/>
                  <a:gd name="T31" fmla="*/ 59 h 64"/>
                  <a:gd name="T32" fmla="*/ 11 w 60"/>
                  <a:gd name="T33" fmla="*/ 62 h 64"/>
                  <a:gd name="T34" fmla="*/ 11 w 60"/>
                  <a:gd name="T35" fmla="*/ 62 h 64"/>
                  <a:gd name="T36" fmla="*/ 15 w 60"/>
                  <a:gd name="T37" fmla="*/ 61 h 64"/>
                  <a:gd name="T38" fmla="*/ 56 w 60"/>
                  <a:gd name="T39" fmla="*/ 13 h 64"/>
                  <a:gd name="T40" fmla="*/ 54 w 60"/>
                  <a:gd name="T41" fmla="*/ 4 h 64"/>
                  <a:gd name="T42" fmla="*/ 48 w 60"/>
                  <a:gd name="T43" fmla="*/ 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6" h="60">
                    <a:moveTo>
                      <a:pt x="46" y="0"/>
                    </a:moveTo>
                    <a:cubicBezTo>
                      <a:pt x="45" y="0"/>
                      <a:pt x="43" y="0"/>
                      <a:pt x="42" y="1"/>
                    </a:cubicBezTo>
                    <a:cubicBezTo>
                      <a:pt x="1" y="48"/>
                      <a:pt x="1" y="48"/>
                      <a:pt x="1" y="48"/>
                    </a:cubicBezTo>
                    <a:cubicBezTo>
                      <a:pt x="0" y="49"/>
                      <a:pt x="0" y="50"/>
                      <a:pt x="0" y="51"/>
                    </a:cubicBezTo>
                    <a:cubicBezTo>
                      <a:pt x="0" y="53"/>
                      <a:pt x="1" y="56"/>
                      <a:pt x="3" y="57"/>
                    </a:cubicBezTo>
                    <a:cubicBezTo>
                      <a:pt x="5" y="59"/>
                      <a:pt x="7" y="60"/>
                      <a:pt x="9" y="60"/>
                    </a:cubicBezTo>
                    <a:cubicBezTo>
                      <a:pt x="9" y="60"/>
                      <a:pt x="9" y="60"/>
                      <a:pt x="9" y="60"/>
                    </a:cubicBezTo>
                    <a:cubicBezTo>
                      <a:pt x="10" y="60"/>
                      <a:pt x="12" y="60"/>
                      <a:pt x="13" y="59"/>
                    </a:cubicBezTo>
                    <a:cubicBezTo>
                      <a:pt x="54" y="11"/>
                      <a:pt x="54" y="11"/>
                      <a:pt x="54" y="11"/>
                    </a:cubicBezTo>
                    <a:cubicBezTo>
                      <a:pt x="56" y="9"/>
                      <a:pt x="55" y="5"/>
                      <a:pt x="52" y="2"/>
                    </a:cubicBezTo>
                    <a:cubicBezTo>
                      <a:pt x="50" y="1"/>
                      <a:pt x="48" y="0"/>
                      <a:pt x="46" y="0"/>
                    </a:cubicBezTo>
                  </a:path>
                </a:pathLst>
              </a:custGeom>
              <a:solidFill>
                <a:schemeClr val="accent5"/>
              </a:solidFill>
              <a:ln w="9525">
                <a:solidFill>
                  <a:schemeClr val="accent1"/>
                </a:solidFill>
                <a:round/>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275" name="Freeform 171"/>
            <p:cNvSpPr/>
            <p:nvPr/>
          </p:nvSpPr>
          <p:spPr bwMode="auto">
            <a:xfrm>
              <a:off x="-1402852" y="912019"/>
              <a:ext cx="5229225" cy="4910138"/>
            </a:xfrm>
            <a:custGeom>
              <a:avLst/>
              <a:gdLst>
                <a:gd name="T0" fmla="*/ 2 w 1233"/>
                <a:gd name="T1" fmla="*/ 941 h 1157"/>
                <a:gd name="T2" fmla="*/ 102 w 1233"/>
                <a:gd name="T3" fmla="*/ 942 h 1157"/>
                <a:gd name="T4" fmla="*/ 279 w 1233"/>
                <a:gd name="T5" fmla="*/ 954 h 1157"/>
                <a:gd name="T6" fmla="*/ 263 w 1233"/>
                <a:gd name="T7" fmla="*/ 1029 h 1157"/>
                <a:gd name="T8" fmla="*/ 278 w 1233"/>
                <a:gd name="T9" fmla="*/ 1033 h 1157"/>
                <a:gd name="T10" fmla="*/ 263 w 1233"/>
                <a:gd name="T11" fmla="*/ 1038 h 1157"/>
                <a:gd name="T12" fmla="*/ 2 w 1233"/>
                <a:gd name="T13" fmla="*/ 1039 h 1157"/>
                <a:gd name="T14" fmla="*/ 12 w 1233"/>
                <a:gd name="T15" fmla="*/ 1043 h 1157"/>
                <a:gd name="T16" fmla="*/ 279 w 1233"/>
                <a:gd name="T17" fmla="*/ 1064 h 1157"/>
                <a:gd name="T18" fmla="*/ 11 w 1233"/>
                <a:gd name="T19" fmla="*/ 1076 h 1157"/>
                <a:gd name="T20" fmla="*/ 2 w 1233"/>
                <a:gd name="T21" fmla="*/ 1080 h 1157"/>
                <a:gd name="T22" fmla="*/ 248 w 1233"/>
                <a:gd name="T23" fmla="*/ 1080 h 1157"/>
                <a:gd name="T24" fmla="*/ 309 w 1233"/>
                <a:gd name="T25" fmla="*/ 1088 h 1157"/>
                <a:gd name="T26" fmla="*/ 295 w 1233"/>
                <a:gd name="T27" fmla="*/ 1110 h 1157"/>
                <a:gd name="T28" fmla="*/ 8 w 1233"/>
                <a:gd name="T29" fmla="*/ 1110 h 1157"/>
                <a:gd name="T30" fmla="*/ 1 w 1233"/>
                <a:gd name="T31" fmla="*/ 1148 h 1157"/>
                <a:gd name="T32" fmla="*/ 635 w 1233"/>
                <a:gd name="T33" fmla="*/ 1157 h 1157"/>
                <a:gd name="T34" fmla="*/ 1170 w 1233"/>
                <a:gd name="T35" fmla="*/ 1146 h 1157"/>
                <a:gd name="T36" fmla="*/ 1187 w 1233"/>
                <a:gd name="T37" fmla="*/ 1116 h 1157"/>
                <a:gd name="T38" fmla="*/ 1221 w 1233"/>
                <a:gd name="T39" fmla="*/ 1087 h 1157"/>
                <a:gd name="T40" fmla="*/ 1170 w 1233"/>
                <a:gd name="T41" fmla="*/ 1065 h 1157"/>
                <a:gd name="T42" fmla="*/ 1173 w 1233"/>
                <a:gd name="T43" fmla="*/ 984 h 1157"/>
                <a:gd name="T44" fmla="*/ 1169 w 1233"/>
                <a:gd name="T45" fmla="*/ 950 h 1157"/>
                <a:gd name="T46" fmla="*/ 951 w 1233"/>
                <a:gd name="T47" fmla="*/ 938 h 1157"/>
                <a:gd name="T48" fmla="*/ 878 w 1233"/>
                <a:gd name="T49" fmla="*/ 929 h 1157"/>
                <a:gd name="T50" fmla="*/ 878 w 1233"/>
                <a:gd name="T51" fmla="*/ 804 h 1157"/>
                <a:gd name="T52" fmla="*/ 878 w 1233"/>
                <a:gd name="T53" fmla="*/ 608 h 1157"/>
                <a:gd name="T54" fmla="*/ 878 w 1233"/>
                <a:gd name="T55" fmla="*/ 458 h 1157"/>
                <a:gd name="T56" fmla="*/ 878 w 1233"/>
                <a:gd name="T57" fmla="*/ 340 h 1157"/>
                <a:gd name="T58" fmla="*/ 874 w 1233"/>
                <a:gd name="T59" fmla="*/ 284 h 1157"/>
                <a:gd name="T60" fmla="*/ 859 w 1233"/>
                <a:gd name="T61" fmla="*/ 192 h 1157"/>
                <a:gd name="T62" fmla="*/ 841 w 1233"/>
                <a:gd name="T63" fmla="*/ 133 h 1157"/>
                <a:gd name="T64" fmla="*/ 810 w 1233"/>
                <a:gd name="T65" fmla="*/ 123 h 1157"/>
                <a:gd name="T66" fmla="*/ 775 w 1233"/>
                <a:gd name="T67" fmla="*/ 71 h 1157"/>
                <a:gd name="T68" fmla="*/ 741 w 1233"/>
                <a:gd name="T69" fmla="*/ 117 h 1157"/>
                <a:gd name="T70" fmla="*/ 411 w 1233"/>
                <a:gd name="T71" fmla="*/ 18 h 1157"/>
                <a:gd name="T72" fmla="*/ 248 w 1233"/>
                <a:gd name="T73" fmla="*/ 122 h 1157"/>
                <a:gd name="T74" fmla="*/ 209 w 1233"/>
                <a:gd name="T75" fmla="*/ 72 h 1157"/>
                <a:gd name="T76" fmla="*/ 185 w 1233"/>
                <a:gd name="T77" fmla="*/ 123 h 1157"/>
                <a:gd name="T78" fmla="*/ 165 w 1233"/>
                <a:gd name="T79" fmla="*/ 169 h 1157"/>
                <a:gd name="T80" fmla="*/ 147 w 1233"/>
                <a:gd name="T81" fmla="*/ 259 h 1157"/>
                <a:gd name="T82" fmla="*/ 137 w 1233"/>
                <a:gd name="T83" fmla="*/ 339 h 1157"/>
                <a:gd name="T84" fmla="*/ 137 w 1233"/>
                <a:gd name="T85" fmla="*/ 538 h 1157"/>
                <a:gd name="T86" fmla="*/ 137 w 1233"/>
                <a:gd name="T87" fmla="*/ 731 h 1157"/>
                <a:gd name="T88" fmla="*/ 137 w 1233"/>
                <a:gd name="T89" fmla="*/ 924 h 1157"/>
                <a:gd name="T90" fmla="*/ 13 w 1233"/>
                <a:gd name="T91" fmla="*/ 937 h 1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33" h="1157">
                  <a:moveTo>
                    <a:pt x="2" y="938"/>
                  </a:moveTo>
                  <a:cubicBezTo>
                    <a:pt x="2" y="939"/>
                    <a:pt x="2" y="940"/>
                    <a:pt x="2" y="941"/>
                  </a:cubicBezTo>
                  <a:cubicBezTo>
                    <a:pt x="5" y="941"/>
                    <a:pt x="9" y="942"/>
                    <a:pt x="12" y="942"/>
                  </a:cubicBezTo>
                  <a:cubicBezTo>
                    <a:pt x="42" y="942"/>
                    <a:pt x="72" y="942"/>
                    <a:pt x="102" y="942"/>
                  </a:cubicBezTo>
                  <a:cubicBezTo>
                    <a:pt x="157" y="942"/>
                    <a:pt x="212" y="942"/>
                    <a:pt x="266" y="941"/>
                  </a:cubicBezTo>
                  <a:cubicBezTo>
                    <a:pt x="276" y="941"/>
                    <a:pt x="279" y="944"/>
                    <a:pt x="279" y="954"/>
                  </a:cubicBezTo>
                  <a:cubicBezTo>
                    <a:pt x="278" y="972"/>
                    <a:pt x="279" y="990"/>
                    <a:pt x="279" y="1008"/>
                  </a:cubicBezTo>
                  <a:cubicBezTo>
                    <a:pt x="279" y="1025"/>
                    <a:pt x="278" y="1025"/>
                    <a:pt x="263" y="1029"/>
                  </a:cubicBezTo>
                  <a:cubicBezTo>
                    <a:pt x="266" y="1029"/>
                    <a:pt x="268" y="1028"/>
                    <a:pt x="271" y="1029"/>
                  </a:cubicBezTo>
                  <a:cubicBezTo>
                    <a:pt x="274" y="1030"/>
                    <a:pt x="276" y="1032"/>
                    <a:pt x="278" y="1033"/>
                  </a:cubicBezTo>
                  <a:cubicBezTo>
                    <a:pt x="276" y="1035"/>
                    <a:pt x="273" y="1037"/>
                    <a:pt x="271" y="1038"/>
                  </a:cubicBezTo>
                  <a:cubicBezTo>
                    <a:pt x="268" y="1039"/>
                    <a:pt x="266" y="1038"/>
                    <a:pt x="263" y="1038"/>
                  </a:cubicBezTo>
                  <a:cubicBezTo>
                    <a:pt x="179" y="1038"/>
                    <a:pt x="96" y="1038"/>
                    <a:pt x="12" y="1038"/>
                  </a:cubicBezTo>
                  <a:cubicBezTo>
                    <a:pt x="9" y="1038"/>
                    <a:pt x="5" y="1039"/>
                    <a:pt x="2" y="1039"/>
                  </a:cubicBezTo>
                  <a:cubicBezTo>
                    <a:pt x="2" y="1040"/>
                    <a:pt x="2" y="1041"/>
                    <a:pt x="2" y="1042"/>
                  </a:cubicBezTo>
                  <a:cubicBezTo>
                    <a:pt x="5" y="1042"/>
                    <a:pt x="9" y="1043"/>
                    <a:pt x="12" y="1043"/>
                  </a:cubicBezTo>
                  <a:cubicBezTo>
                    <a:pt x="94" y="1043"/>
                    <a:pt x="176" y="1043"/>
                    <a:pt x="258" y="1043"/>
                  </a:cubicBezTo>
                  <a:cubicBezTo>
                    <a:pt x="279" y="1043"/>
                    <a:pt x="278" y="1038"/>
                    <a:pt x="279" y="1064"/>
                  </a:cubicBezTo>
                  <a:cubicBezTo>
                    <a:pt x="279" y="1074"/>
                    <a:pt x="275" y="1076"/>
                    <a:pt x="266" y="1076"/>
                  </a:cubicBezTo>
                  <a:cubicBezTo>
                    <a:pt x="181" y="1076"/>
                    <a:pt x="96" y="1076"/>
                    <a:pt x="11" y="1076"/>
                  </a:cubicBezTo>
                  <a:cubicBezTo>
                    <a:pt x="8" y="1076"/>
                    <a:pt x="5" y="1077"/>
                    <a:pt x="2" y="1077"/>
                  </a:cubicBezTo>
                  <a:cubicBezTo>
                    <a:pt x="2" y="1078"/>
                    <a:pt x="2" y="1079"/>
                    <a:pt x="2" y="1080"/>
                  </a:cubicBezTo>
                  <a:cubicBezTo>
                    <a:pt x="5" y="1080"/>
                    <a:pt x="8" y="1080"/>
                    <a:pt x="11" y="1080"/>
                  </a:cubicBezTo>
                  <a:cubicBezTo>
                    <a:pt x="90" y="1080"/>
                    <a:pt x="169" y="1080"/>
                    <a:pt x="248" y="1080"/>
                  </a:cubicBezTo>
                  <a:cubicBezTo>
                    <a:pt x="266" y="1080"/>
                    <a:pt x="283" y="1080"/>
                    <a:pt x="301" y="1080"/>
                  </a:cubicBezTo>
                  <a:cubicBezTo>
                    <a:pt x="307" y="1080"/>
                    <a:pt x="310" y="1082"/>
                    <a:pt x="309" y="1088"/>
                  </a:cubicBezTo>
                  <a:cubicBezTo>
                    <a:pt x="309" y="1091"/>
                    <a:pt x="309" y="1094"/>
                    <a:pt x="309" y="1096"/>
                  </a:cubicBezTo>
                  <a:cubicBezTo>
                    <a:pt x="310" y="1110"/>
                    <a:pt x="310" y="1110"/>
                    <a:pt x="295" y="1110"/>
                  </a:cubicBezTo>
                  <a:cubicBezTo>
                    <a:pt x="204" y="1110"/>
                    <a:pt x="112" y="1110"/>
                    <a:pt x="21" y="1110"/>
                  </a:cubicBezTo>
                  <a:cubicBezTo>
                    <a:pt x="16" y="1110"/>
                    <a:pt x="12" y="1110"/>
                    <a:pt x="8" y="1110"/>
                  </a:cubicBezTo>
                  <a:cubicBezTo>
                    <a:pt x="2" y="1110"/>
                    <a:pt x="0" y="1112"/>
                    <a:pt x="0" y="1118"/>
                  </a:cubicBezTo>
                  <a:cubicBezTo>
                    <a:pt x="1" y="1128"/>
                    <a:pt x="2" y="1138"/>
                    <a:pt x="1" y="1148"/>
                  </a:cubicBezTo>
                  <a:cubicBezTo>
                    <a:pt x="1" y="1155"/>
                    <a:pt x="4" y="1157"/>
                    <a:pt x="11" y="1157"/>
                  </a:cubicBezTo>
                  <a:cubicBezTo>
                    <a:pt x="219" y="1157"/>
                    <a:pt x="427" y="1157"/>
                    <a:pt x="635" y="1157"/>
                  </a:cubicBezTo>
                  <a:cubicBezTo>
                    <a:pt x="810" y="1157"/>
                    <a:pt x="984" y="1157"/>
                    <a:pt x="1159" y="1157"/>
                  </a:cubicBezTo>
                  <a:cubicBezTo>
                    <a:pt x="1167" y="1157"/>
                    <a:pt x="1171" y="1155"/>
                    <a:pt x="1170" y="1146"/>
                  </a:cubicBezTo>
                  <a:cubicBezTo>
                    <a:pt x="1169" y="1142"/>
                    <a:pt x="1169" y="1138"/>
                    <a:pt x="1169" y="1134"/>
                  </a:cubicBezTo>
                  <a:cubicBezTo>
                    <a:pt x="1169" y="1116"/>
                    <a:pt x="1169" y="1117"/>
                    <a:pt x="1187" y="1116"/>
                  </a:cubicBezTo>
                  <a:cubicBezTo>
                    <a:pt x="1199" y="1115"/>
                    <a:pt x="1210" y="1113"/>
                    <a:pt x="1220" y="1109"/>
                  </a:cubicBezTo>
                  <a:cubicBezTo>
                    <a:pt x="1233" y="1103"/>
                    <a:pt x="1233" y="1093"/>
                    <a:pt x="1221" y="1087"/>
                  </a:cubicBezTo>
                  <a:cubicBezTo>
                    <a:pt x="1212" y="1083"/>
                    <a:pt x="1201" y="1081"/>
                    <a:pt x="1190" y="1080"/>
                  </a:cubicBezTo>
                  <a:cubicBezTo>
                    <a:pt x="1180" y="1079"/>
                    <a:pt x="1174" y="1073"/>
                    <a:pt x="1170" y="1065"/>
                  </a:cubicBezTo>
                  <a:cubicBezTo>
                    <a:pt x="1167" y="1057"/>
                    <a:pt x="1166" y="1049"/>
                    <a:pt x="1171" y="1042"/>
                  </a:cubicBezTo>
                  <a:cubicBezTo>
                    <a:pt x="1187" y="1020"/>
                    <a:pt x="1187" y="1007"/>
                    <a:pt x="1173" y="984"/>
                  </a:cubicBezTo>
                  <a:cubicBezTo>
                    <a:pt x="1171" y="980"/>
                    <a:pt x="1170" y="975"/>
                    <a:pt x="1169" y="970"/>
                  </a:cubicBezTo>
                  <a:cubicBezTo>
                    <a:pt x="1169" y="963"/>
                    <a:pt x="1169" y="957"/>
                    <a:pt x="1169" y="950"/>
                  </a:cubicBezTo>
                  <a:cubicBezTo>
                    <a:pt x="1170" y="941"/>
                    <a:pt x="1167" y="938"/>
                    <a:pt x="1158" y="938"/>
                  </a:cubicBezTo>
                  <a:cubicBezTo>
                    <a:pt x="1089" y="938"/>
                    <a:pt x="1020" y="938"/>
                    <a:pt x="951" y="938"/>
                  </a:cubicBezTo>
                  <a:cubicBezTo>
                    <a:pt x="930" y="938"/>
                    <a:pt x="908" y="938"/>
                    <a:pt x="887" y="938"/>
                  </a:cubicBezTo>
                  <a:cubicBezTo>
                    <a:pt x="880" y="938"/>
                    <a:pt x="878" y="936"/>
                    <a:pt x="878" y="929"/>
                  </a:cubicBezTo>
                  <a:cubicBezTo>
                    <a:pt x="878" y="920"/>
                    <a:pt x="878" y="910"/>
                    <a:pt x="878" y="901"/>
                  </a:cubicBezTo>
                  <a:cubicBezTo>
                    <a:pt x="878" y="868"/>
                    <a:pt x="878" y="836"/>
                    <a:pt x="878" y="804"/>
                  </a:cubicBezTo>
                  <a:cubicBezTo>
                    <a:pt x="878" y="771"/>
                    <a:pt x="878" y="738"/>
                    <a:pt x="878" y="705"/>
                  </a:cubicBezTo>
                  <a:cubicBezTo>
                    <a:pt x="878" y="673"/>
                    <a:pt x="877" y="640"/>
                    <a:pt x="878" y="608"/>
                  </a:cubicBezTo>
                  <a:cubicBezTo>
                    <a:pt x="879" y="573"/>
                    <a:pt x="876" y="538"/>
                    <a:pt x="878" y="504"/>
                  </a:cubicBezTo>
                  <a:cubicBezTo>
                    <a:pt x="878" y="488"/>
                    <a:pt x="877" y="473"/>
                    <a:pt x="878" y="458"/>
                  </a:cubicBezTo>
                  <a:cubicBezTo>
                    <a:pt x="879" y="442"/>
                    <a:pt x="876" y="427"/>
                    <a:pt x="877" y="412"/>
                  </a:cubicBezTo>
                  <a:cubicBezTo>
                    <a:pt x="879" y="388"/>
                    <a:pt x="878" y="364"/>
                    <a:pt x="878" y="340"/>
                  </a:cubicBezTo>
                  <a:cubicBezTo>
                    <a:pt x="878" y="335"/>
                    <a:pt x="874" y="329"/>
                    <a:pt x="875" y="324"/>
                  </a:cubicBezTo>
                  <a:cubicBezTo>
                    <a:pt x="880" y="310"/>
                    <a:pt x="877" y="297"/>
                    <a:pt x="874" y="284"/>
                  </a:cubicBezTo>
                  <a:cubicBezTo>
                    <a:pt x="868" y="256"/>
                    <a:pt x="861" y="229"/>
                    <a:pt x="862" y="200"/>
                  </a:cubicBezTo>
                  <a:cubicBezTo>
                    <a:pt x="863" y="198"/>
                    <a:pt x="861" y="195"/>
                    <a:pt x="859" y="192"/>
                  </a:cubicBezTo>
                  <a:cubicBezTo>
                    <a:pt x="857" y="188"/>
                    <a:pt x="853" y="184"/>
                    <a:pt x="852" y="180"/>
                  </a:cubicBezTo>
                  <a:cubicBezTo>
                    <a:pt x="848" y="164"/>
                    <a:pt x="844" y="149"/>
                    <a:pt x="841" y="133"/>
                  </a:cubicBezTo>
                  <a:cubicBezTo>
                    <a:pt x="840" y="125"/>
                    <a:pt x="836" y="123"/>
                    <a:pt x="828" y="123"/>
                  </a:cubicBezTo>
                  <a:cubicBezTo>
                    <a:pt x="823" y="124"/>
                    <a:pt x="817" y="123"/>
                    <a:pt x="810" y="123"/>
                  </a:cubicBezTo>
                  <a:cubicBezTo>
                    <a:pt x="823" y="99"/>
                    <a:pt x="823" y="87"/>
                    <a:pt x="811" y="75"/>
                  </a:cubicBezTo>
                  <a:cubicBezTo>
                    <a:pt x="802" y="66"/>
                    <a:pt x="785" y="64"/>
                    <a:pt x="775" y="71"/>
                  </a:cubicBezTo>
                  <a:cubicBezTo>
                    <a:pt x="753" y="85"/>
                    <a:pt x="756" y="103"/>
                    <a:pt x="770" y="124"/>
                  </a:cubicBezTo>
                  <a:cubicBezTo>
                    <a:pt x="759" y="122"/>
                    <a:pt x="748" y="128"/>
                    <a:pt x="741" y="117"/>
                  </a:cubicBezTo>
                  <a:cubicBezTo>
                    <a:pt x="694" y="51"/>
                    <a:pt x="628" y="19"/>
                    <a:pt x="550" y="7"/>
                  </a:cubicBezTo>
                  <a:cubicBezTo>
                    <a:pt x="503" y="0"/>
                    <a:pt x="457" y="4"/>
                    <a:pt x="411" y="18"/>
                  </a:cubicBezTo>
                  <a:cubicBezTo>
                    <a:pt x="353" y="36"/>
                    <a:pt x="305" y="66"/>
                    <a:pt x="269" y="116"/>
                  </a:cubicBezTo>
                  <a:cubicBezTo>
                    <a:pt x="263" y="125"/>
                    <a:pt x="256" y="124"/>
                    <a:pt x="248" y="122"/>
                  </a:cubicBezTo>
                  <a:cubicBezTo>
                    <a:pt x="259" y="95"/>
                    <a:pt x="259" y="84"/>
                    <a:pt x="246" y="74"/>
                  </a:cubicBezTo>
                  <a:cubicBezTo>
                    <a:pt x="236" y="65"/>
                    <a:pt x="220" y="64"/>
                    <a:pt x="209" y="72"/>
                  </a:cubicBezTo>
                  <a:cubicBezTo>
                    <a:pt x="190" y="87"/>
                    <a:pt x="192" y="104"/>
                    <a:pt x="207" y="123"/>
                  </a:cubicBezTo>
                  <a:cubicBezTo>
                    <a:pt x="198" y="123"/>
                    <a:pt x="191" y="124"/>
                    <a:pt x="185" y="123"/>
                  </a:cubicBezTo>
                  <a:cubicBezTo>
                    <a:pt x="177" y="123"/>
                    <a:pt x="174" y="127"/>
                    <a:pt x="172" y="134"/>
                  </a:cubicBezTo>
                  <a:cubicBezTo>
                    <a:pt x="170" y="146"/>
                    <a:pt x="168" y="157"/>
                    <a:pt x="165" y="169"/>
                  </a:cubicBezTo>
                  <a:cubicBezTo>
                    <a:pt x="162" y="179"/>
                    <a:pt x="158" y="189"/>
                    <a:pt x="156" y="199"/>
                  </a:cubicBezTo>
                  <a:cubicBezTo>
                    <a:pt x="152" y="219"/>
                    <a:pt x="149" y="239"/>
                    <a:pt x="147" y="259"/>
                  </a:cubicBezTo>
                  <a:cubicBezTo>
                    <a:pt x="145" y="276"/>
                    <a:pt x="135" y="290"/>
                    <a:pt x="137" y="308"/>
                  </a:cubicBezTo>
                  <a:cubicBezTo>
                    <a:pt x="138" y="318"/>
                    <a:pt x="137" y="328"/>
                    <a:pt x="137" y="339"/>
                  </a:cubicBezTo>
                  <a:cubicBezTo>
                    <a:pt x="137" y="372"/>
                    <a:pt x="137" y="405"/>
                    <a:pt x="137" y="438"/>
                  </a:cubicBezTo>
                  <a:cubicBezTo>
                    <a:pt x="137" y="472"/>
                    <a:pt x="137" y="505"/>
                    <a:pt x="137" y="538"/>
                  </a:cubicBezTo>
                  <a:cubicBezTo>
                    <a:pt x="137" y="570"/>
                    <a:pt x="137" y="602"/>
                    <a:pt x="137" y="633"/>
                  </a:cubicBezTo>
                  <a:cubicBezTo>
                    <a:pt x="137" y="666"/>
                    <a:pt x="137" y="698"/>
                    <a:pt x="137" y="731"/>
                  </a:cubicBezTo>
                  <a:cubicBezTo>
                    <a:pt x="137" y="766"/>
                    <a:pt x="137" y="801"/>
                    <a:pt x="137" y="837"/>
                  </a:cubicBezTo>
                  <a:cubicBezTo>
                    <a:pt x="137" y="866"/>
                    <a:pt x="137" y="895"/>
                    <a:pt x="137" y="924"/>
                  </a:cubicBezTo>
                  <a:cubicBezTo>
                    <a:pt x="137" y="937"/>
                    <a:pt x="136" y="937"/>
                    <a:pt x="124" y="937"/>
                  </a:cubicBezTo>
                  <a:cubicBezTo>
                    <a:pt x="87" y="937"/>
                    <a:pt x="50" y="937"/>
                    <a:pt x="13" y="937"/>
                  </a:cubicBezTo>
                  <a:cubicBezTo>
                    <a:pt x="9" y="937"/>
                    <a:pt x="5" y="937"/>
                    <a:pt x="2" y="938"/>
                  </a:cubicBezTo>
                </a:path>
              </a:pathLst>
            </a:custGeom>
            <a:noFill/>
            <a:ln w="28575">
              <a:solidFill>
                <a:schemeClr val="accent1"/>
              </a:solidFill>
              <a:round/>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280" name="矩形 279"/>
          <p:cNvSpPr/>
          <p:nvPr userDrawn="1"/>
        </p:nvSpPr>
        <p:spPr>
          <a:xfrm>
            <a:off x="0" y="0"/>
            <a:ext cx="12192000" cy="3632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1" name="组合 280"/>
          <p:cNvGrpSpPr/>
          <p:nvPr userDrawn="1"/>
        </p:nvGrpSpPr>
        <p:grpSpPr>
          <a:xfrm>
            <a:off x="10679603" y="462813"/>
            <a:ext cx="1147878" cy="1411306"/>
            <a:chOff x="12379448" y="-4152290"/>
            <a:chExt cx="10120312" cy="12442826"/>
          </a:xfrm>
          <a:solidFill>
            <a:schemeClr val="bg1"/>
          </a:solidFill>
        </p:grpSpPr>
        <p:sp>
          <p:nvSpPr>
            <p:cNvPr id="282" name="Freeform 6"/>
            <p:cNvSpPr>
              <a:spLocks noEditPoints="1"/>
            </p:cNvSpPr>
            <p:nvPr userDrawn="1"/>
          </p:nvSpPr>
          <p:spPr bwMode="auto">
            <a:xfrm>
              <a:off x="12379448" y="-2499702"/>
              <a:ext cx="3105150" cy="3319463"/>
            </a:xfrm>
            <a:custGeom>
              <a:avLst/>
              <a:gdLst>
                <a:gd name="T0" fmla="*/ 0 w 733"/>
                <a:gd name="T1" fmla="*/ 606 h 783"/>
                <a:gd name="T2" fmla="*/ 39 w 733"/>
                <a:gd name="T3" fmla="*/ 497 h 783"/>
                <a:gd name="T4" fmla="*/ 75 w 733"/>
                <a:gd name="T5" fmla="*/ 468 h 783"/>
                <a:gd name="T6" fmla="*/ 131 w 733"/>
                <a:gd name="T7" fmla="*/ 438 h 783"/>
                <a:gd name="T8" fmla="*/ 293 w 733"/>
                <a:gd name="T9" fmla="*/ 312 h 783"/>
                <a:gd name="T10" fmla="*/ 356 w 733"/>
                <a:gd name="T11" fmla="*/ 267 h 783"/>
                <a:gd name="T12" fmla="*/ 377 w 733"/>
                <a:gd name="T13" fmla="*/ 206 h 783"/>
                <a:gd name="T14" fmla="*/ 365 w 733"/>
                <a:gd name="T15" fmla="*/ 130 h 783"/>
                <a:gd name="T16" fmla="*/ 438 w 733"/>
                <a:gd name="T17" fmla="*/ 46 h 783"/>
                <a:gd name="T18" fmla="*/ 570 w 733"/>
                <a:gd name="T19" fmla="*/ 16 h 783"/>
                <a:gd name="T20" fmla="*/ 608 w 733"/>
                <a:gd name="T21" fmla="*/ 6 h 783"/>
                <a:gd name="T22" fmla="*/ 676 w 733"/>
                <a:gd name="T23" fmla="*/ 63 h 783"/>
                <a:gd name="T24" fmla="*/ 630 w 733"/>
                <a:gd name="T25" fmla="*/ 163 h 783"/>
                <a:gd name="T26" fmla="*/ 568 w 733"/>
                <a:gd name="T27" fmla="*/ 210 h 783"/>
                <a:gd name="T28" fmla="*/ 539 w 733"/>
                <a:gd name="T29" fmla="*/ 265 h 783"/>
                <a:gd name="T30" fmla="*/ 540 w 733"/>
                <a:gd name="T31" fmla="*/ 313 h 783"/>
                <a:gd name="T32" fmla="*/ 607 w 733"/>
                <a:gd name="T33" fmla="*/ 301 h 783"/>
                <a:gd name="T34" fmla="*/ 696 w 733"/>
                <a:gd name="T35" fmla="*/ 314 h 783"/>
                <a:gd name="T36" fmla="*/ 701 w 733"/>
                <a:gd name="T37" fmla="*/ 375 h 783"/>
                <a:gd name="T38" fmla="*/ 636 w 733"/>
                <a:gd name="T39" fmla="*/ 396 h 783"/>
                <a:gd name="T40" fmla="*/ 540 w 733"/>
                <a:gd name="T41" fmla="*/ 412 h 783"/>
                <a:gd name="T42" fmla="*/ 524 w 733"/>
                <a:gd name="T43" fmla="*/ 429 h 783"/>
                <a:gd name="T44" fmla="*/ 500 w 733"/>
                <a:gd name="T45" fmla="*/ 497 h 783"/>
                <a:gd name="T46" fmla="*/ 516 w 733"/>
                <a:gd name="T47" fmla="*/ 518 h 783"/>
                <a:gd name="T48" fmla="*/ 571 w 733"/>
                <a:gd name="T49" fmla="*/ 508 h 783"/>
                <a:gd name="T50" fmla="*/ 705 w 733"/>
                <a:gd name="T51" fmla="*/ 572 h 783"/>
                <a:gd name="T52" fmla="*/ 705 w 733"/>
                <a:gd name="T53" fmla="*/ 636 h 783"/>
                <a:gd name="T54" fmla="*/ 661 w 733"/>
                <a:gd name="T55" fmla="*/ 704 h 783"/>
                <a:gd name="T56" fmla="*/ 615 w 733"/>
                <a:gd name="T57" fmla="*/ 715 h 783"/>
                <a:gd name="T58" fmla="*/ 527 w 733"/>
                <a:gd name="T59" fmla="*/ 628 h 783"/>
                <a:gd name="T60" fmla="*/ 504 w 733"/>
                <a:gd name="T61" fmla="*/ 550 h 783"/>
                <a:gd name="T62" fmla="*/ 495 w 733"/>
                <a:gd name="T63" fmla="*/ 525 h 783"/>
                <a:gd name="T64" fmla="*/ 477 w 733"/>
                <a:gd name="T65" fmla="*/ 561 h 783"/>
                <a:gd name="T66" fmla="*/ 436 w 733"/>
                <a:gd name="T67" fmla="*/ 654 h 783"/>
                <a:gd name="T68" fmla="*/ 269 w 733"/>
                <a:gd name="T69" fmla="*/ 779 h 783"/>
                <a:gd name="T70" fmla="*/ 225 w 733"/>
                <a:gd name="T71" fmla="*/ 773 h 783"/>
                <a:gd name="T72" fmla="*/ 236 w 733"/>
                <a:gd name="T73" fmla="*/ 731 h 783"/>
                <a:gd name="T74" fmla="*/ 295 w 733"/>
                <a:gd name="T75" fmla="*/ 663 h 783"/>
                <a:gd name="T76" fmla="*/ 407 w 733"/>
                <a:gd name="T77" fmla="*/ 505 h 783"/>
                <a:gd name="T78" fmla="*/ 412 w 733"/>
                <a:gd name="T79" fmla="*/ 488 h 783"/>
                <a:gd name="T80" fmla="*/ 410 w 733"/>
                <a:gd name="T81" fmla="*/ 470 h 783"/>
                <a:gd name="T82" fmla="*/ 393 w 733"/>
                <a:gd name="T83" fmla="*/ 471 h 783"/>
                <a:gd name="T84" fmla="*/ 199 w 733"/>
                <a:gd name="T85" fmla="*/ 550 h 783"/>
                <a:gd name="T86" fmla="*/ 135 w 733"/>
                <a:gd name="T87" fmla="*/ 597 h 783"/>
                <a:gd name="T88" fmla="*/ 117 w 733"/>
                <a:gd name="T89" fmla="*/ 618 h 783"/>
                <a:gd name="T90" fmla="*/ 0 w 733"/>
                <a:gd name="T91" fmla="*/ 610 h 783"/>
                <a:gd name="T92" fmla="*/ 0 w 733"/>
                <a:gd name="T93" fmla="*/ 606 h 783"/>
                <a:gd name="T94" fmla="*/ 127 w 733"/>
                <a:gd name="T95" fmla="*/ 469 h 783"/>
                <a:gd name="T96" fmla="*/ 130 w 733"/>
                <a:gd name="T97" fmla="*/ 475 h 783"/>
                <a:gd name="T98" fmla="*/ 156 w 733"/>
                <a:gd name="T99" fmla="*/ 473 h 783"/>
                <a:gd name="T100" fmla="*/ 401 w 733"/>
                <a:gd name="T101" fmla="*/ 390 h 783"/>
                <a:gd name="T102" fmla="*/ 421 w 733"/>
                <a:gd name="T103" fmla="*/ 335 h 783"/>
                <a:gd name="T104" fmla="*/ 382 w 733"/>
                <a:gd name="T105" fmla="*/ 330 h 783"/>
                <a:gd name="T106" fmla="*/ 378 w 733"/>
                <a:gd name="T107" fmla="*/ 331 h 783"/>
                <a:gd name="T108" fmla="*/ 145 w 733"/>
                <a:gd name="T109" fmla="*/ 453 h 783"/>
                <a:gd name="T110" fmla="*/ 127 w 733"/>
                <a:gd name="T111" fmla="*/ 469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33" h="783">
                  <a:moveTo>
                    <a:pt x="0" y="606"/>
                  </a:moveTo>
                  <a:cubicBezTo>
                    <a:pt x="13" y="570"/>
                    <a:pt x="25" y="533"/>
                    <a:pt x="39" y="497"/>
                  </a:cubicBezTo>
                  <a:cubicBezTo>
                    <a:pt x="45" y="481"/>
                    <a:pt x="57" y="473"/>
                    <a:pt x="75" y="468"/>
                  </a:cubicBezTo>
                  <a:cubicBezTo>
                    <a:pt x="95" y="463"/>
                    <a:pt x="114" y="451"/>
                    <a:pt x="131" y="438"/>
                  </a:cubicBezTo>
                  <a:cubicBezTo>
                    <a:pt x="185" y="397"/>
                    <a:pt x="239" y="354"/>
                    <a:pt x="293" y="312"/>
                  </a:cubicBezTo>
                  <a:cubicBezTo>
                    <a:pt x="314" y="296"/>
                    <a:pt x="334" y="281"/>
                    <a:pt x="356" y="267"/>
                  </a:cubicBezTo>
                  <a:cubicBezTo>
                    <a:pt x="380" y="252"/>
                    <a:pt x="383" y="231"/>
                    <a:pt x="377" y="206"/>
                  </a:cubicBezTo>
                  <a:cubicBezTo>
                    <a:pt x="372" y="181"/>
                    <a:pt x="367" y="155"/>
                    <a:pt x="365" y="130"/>
                  </a:cubicBezTo>
                  <a:cubicBezTo>
                    <a:pt x="362" y="79"/>
                    <a:pt x="387" y="54"/>
                    <a:pt x="438" y="46"/>
                  </a:cubicBezTo>
                  <a:cubicBezTo>
                    <a:pt x="482" y="39"/>
                    <a:pt x="526" y="27"/>
                    <a:pt x="570" y="16"/>
                  </a:cubicBezTo>
                  <a:cubicBezTo>
                    <a:pt x="583" y="13"/>
                    <a:pt x="595" y="8"/>
                    <a:pt x="608" y="6"/>
                  </a:cubicBezTo>
                  <a:cubicBezTo>
                    <a:pt x="651" y="0"/>
                    <a:pt x="674" y="19"/>
                    <a:pt x="676" y="63"/>
                  </a:cubicBezTo>
                  <a:cubicBezTo>
                    <a:pt x="678" y="104"/>
                    <a:pt x="660" y="137"/>
                    <a:pt x="630" y="163"/>
                  </a:cubicBezTo>
                  <a:cubicBezTo>
                    <a:pt x="610" y="179"/>
                    <a:pt x="590" y="196"/>
                    <a:pt x="568" y="210"/>
                  </a:cubicBezTo>
                  <a:cubicBezTo>
                    <a:pt x="548" y="224"/>
                    <a:pt x="537" y="240"/>
                    <a:pt x="539" y="265"/>
                  </a:cubicBezTo>
                  <a:cubicBezTo>
                    <a:pt x="540" y="280"/>
                    <a:pt x="540" y="296"/>
                    <a:pt x="540" y="313"/>
                  </a:cubicBezTo>
                  <a:cubicBezTo>
                    <a:pt x="564" y="309"/>
                    <a:pt x="585" y="303"/>
                    <a:pt x="607" y="301"/>
                  </a:cubicBezTo>
                  <a:cubicBezTo>
                    <a:pt x="637" y="298"/>
                    <a:pt x="668" y="300"/>
                    <a:pt x="696" y="314"/>
                  </a:cubicBezTo>
                  <a:cubicBezTo>
                    <a:pt x="730" y="330"/>
                    <a:pt x="733" y="356"/>
                    <a:pt x="701" y="375"/>
                  </a:cubicBezTo>
                  <a:cubicBezTo>
                    <a:pt x="682" y="386"/>
                    <a:pt x="658" y="391"/>
                    <a:pt x="636" y="396"/>
                  </a:cubicBezTo>
                  <a:cubicBezTo>
                    <a:pt x="604" y="402"/>
                    <a:pt x="571" y="405"/>
                    <a:pt x="540" y="412"/>
                  </a:cubicBezTo>
                  <a:cubicBezTo>
                    <a:pt x="533" y="413"/>
                    <a:pt x="526" y="422"/>
                    <a:pt x="524" y="429"/>
                  </a:cubicBezTo>
                  <a:cubicBezTo>
                    <a:pt x="515" y="451"/>
                    <a:pt x="508" y="474"/>
                    <a:pt x="500" y="497"/>
                  </a:cubicBezTo>
                  <a:cubicBezTo>
                    <a:pt x="493" y="514"/>
                    <a:pt x="498" y="521"/>
                    <a:pt x="516" y="518"/>
                  </a:cubicBezTo>
                  <a:cubicBezTo>
                    <a:pt x="535" y="516"/>
                    <a:pt x="553" y="510"/>
                    <a:pt x="571" y="508"/>
                  </a:cubicBezTo>
                  <a:cubicBezTo>
                    <a:pt x="635" y="500"/>
                    <a:pt x="680" y="523"/>
                    <a:pt x="705" y="572"/>
                  </a:cubicBezTo>
                  <a:cubicBezTo>
                    <a:pt x="715" y="594"/>
                    <a:pt x="716" y="615"/>
                    <a:pt x="705" y="636"/>
                  </a:cubicBezTo>
                  <a:cubicBezTo>
                    <a:pt x="691" y="659"/>
                    <a:pt x="677" y="682"/>
                    <a:pt x="661" y="704"/>
                  </a:cubicBezTo>
                  <a:cubicBezTo>
                    <a:pt x="650" y="718"/>
                    <a:pt x="633" y="719"/>
                    <a:pt x="615" y="715"/>
                  </a:cubicBezTo>
                  <a:cubicBezTo>
                    <a:pt x="568" y="703"/>
                    <a:pt x="541" y="673"/>
                    <a:pt x="527" y="628"/>
                  </a:cubicBezTo>
                  <a:cubicBezTo>
                    <a:pt x="519" y="602"/>
                    <a:pt x="512" y="576"/>
                    <a:pt x="504" y="550"/>
                  </a:cubicBezTo>
                  <a:cubicBezTo>
                    <a:pt x="502" y="543"/>
                    <a:pt x="499" y="536"/>
                    <a:pt x="495" y="525"/>
                  </a:cubicBezTo>
                  <a:cubicBezTo>
                    <a:pt x="487" y="540"/>
                    <a:pt x="482" y="551"/>
                    <a:pt x="477" y="561"/>
                  </a:cubicBezTo>
                  <a:cubicBezTo>
                    <a:pt x="463" y="592"/>
                    <a:pt x="451" y="624"/>
                    <a:pt x="436" y="654"/>
                  </a:cubicBezTo>
                  <a:cubicBezTo>
                    <a:pt x="402" y="724"/>
                    <a:pt x="341" y="760"/>
                    <a:pt x="269" y="779"/>
                  </a:cubicBezTo>
                  <a:cubicBezTo>
                    <a:pt x="255" y="783"/>
                    <a:pt x="233" y="782"/>
                    <a:pt x="225" y="773"/>
                  </a:cubicBezTo>
                  <a:cubicBezTo>
                    <a:pt x="212" y="760"/>
                    <a:pt x="227" y="743"/>
                    <a:pt x="236" y="731"/>
                  </a:cubicBezTo>
                  <a:cubicBezTo>
                    <a:pt x="254" y="707"/>
                    <a:pt x="273" y="684"/>
                    <a:pt x="295" y="663"/>
                  </a:cubicBezTo>
                  <a:cubicBezTo>
                    <a:pt x="343" y="618"/>
                    <a:pt x="383" y="567"/>
                    <a:pt x="407" y="505"/>
                  </a:cubicBezTo>
                  <a:cubicBezTo>
                    <a:pt x="409" y="500"/>
                    <a:pt x="412" y="494"/>
                    <a:pt x="412" y="488"/>
                  </a:cubicBezTo>
                  <a:cubicBezTo>
                    <a:pt x="413" y="482"/>
                    <a:pt x="413" y="474"/>
                    <a:pt x="410" y="470"/>
                  </a:cubicBezTo>
                  <a:cubicBezTo>
                    <a:pt x="408" y="467"/>
                    <a:pt x="398" y="468"/>
                    <a:pt x="393" y="471"/>
                  </a:cubicBezTo>
                  <a:cubicBezTo>
                    <a:pt x="328" y="497"/>
                    <a:pt x="263" y="524"/>
                    <a:pt x="199" y="550"/>
                  </a:cubicBezTo>
                  <a:cubicBezTo>
                    <a:pt x="174" y="561"/>
                    <a:pt x="152" y="575"/>
                    <a:pt x="135" y="597"/>
                  </a:cubicBezTo>
                  <a:cubicBezTo>
                    <a:pt x="129" y="604"/>
                    <a:pt x="123" y="611"/>
                    <a:pt x="117" y="618"/>
                  </a:cubicBezTo>
                  <a:cubicBezTo>
                    <a:pt x="76" y="666"/>
                    <a:pt x="34" y="663"/>
                    <a:pt x="0" y="610"/>
                  </a:cubicBezTo>
                  <a:cubicBezTo>
                    <a:pt x="0" y="609"/>
                    <a:pt x="0" y="607"/>
                    <a:pt x="0" y="606"/>
                  </a:cubicBezTo>
                  <a:close/>
                  <a:moveTo>
                    <a:pt x="127" y="469"/>
                  </a:moveTo>
                  <a:cubicBezTo>
                    <a:pt x="128" y="471"/>
                    <a:pt x="129" y="473"/>
                    <a:pt x="130" y="475"/>
                  </a:cubicBezTo>
                  <a:cubicBezTo>
                    <a:pt x="139" y="474"/>
                    <a:pt x="148" y="474"/>
                    <a:pt x="156" y="473"/>
                  </a:cubicBezTo>
                  <a:cubicBezTo>
                    <a:pt x="241" y="455"/>
                    <a:pt x="320" y="420"/>
                    <a:pt x="401" y="390"/>
                  </a:cubicBezTo>
                  <a:cubicBezTo>
                    <a:pt x="425" y="381"/>
                    <a:pt x="433" y="361"/>
                    <a:pt x="421" y="335"/>
                  </a:cubicBezTo>
                  <a:cubicBezTo>
                    <a:pt x="412" y="314"/>
                    <a:pt x="395" y="329"/>
                    <a:pt x="382" y="330"/>
                  </a:cubicBezTo>
                  <a:cubicBezTo>
                    <a:pt x="381" y="330"/>
                    <a:pt x="379" y="331"/>
                    <a:pt x="378" y="331"/>
                  </a:cubicBezTo>
                  <a:cubicBezTo>
                    <a:pt x="300" y="372"/>
                    <a:pt x="223" y="412"/>
                    <a:pt x="145" y="453"/>
                  </a:cubicBezTo>
                  <a:cubicBezTo>
                    <a:pt x="138" y="456"/>
                    <a:pt x="133" y="463"/>
                    <a:pt x="127" y="46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3" name="Freeform 7"/>
            <p:cNvSpPr/>
            <p:nvPr userDrawn="1"/>
          </p:nvSpPr>
          <p:spPr bwMode="auto">
            <a:xfrm>
              <a:off x="12600110" y="-4152290"/>
              <a:ext cx="1858963" cy="3055938"/>
            </a:xfrm>
            <a:custGeom>
              <a:avLst/>
              <a:gdLst>
                <a:gd name="T0" fmla="*/ 332 w 439"/>
                <a:gd name="T1" fmla="*/ 0 h 721"/>
                <a:gd name="T2" fmla="*/ 389 w 439"/>
                <a:gd name="T3" fmla="*/ 32 h 721"/>
                <a:gd name="T4" fmla="*/ 419 w 439"/>
                <a:gd name="T5" fmla="*/ 61 h 721"/>
                <a:gd name="T6" fmla="*/ 428 w 439"/>
                <a:gd name="T7" fmla="*/ 122 h 721"/>
                <a:gd name="T8" fmla="*/ 336 w 439"/>
                <a:gd name="T9" fmla="*/ 321 h 721"/>
                <a:gd name="T10" fmla="*/ 212 w 439"/>
                <a:gd name="T11" fmla="*/ 538 h 721"/>
                <a:gd name="T12" fmla="*/ 70 w 439"/>
                <a:gd name="T13" fmla="*/ 694 h 721"/>
                <a:gd name="T14" fmla="*/ 14 w 439"/>
                <a:gd name="T15" fmla="*/ 678 h 721"/>
                <a:gd name="T16" fmla="*/ 6 w 439"/>
                <a:gd name="T17" fmla="*/ 656 h 721"/>
                <a:gd name="T18" fmla="*/ 19 w 439"/>
                <a:gd name="T19" fmla="*/ 614 h 721"/>
                <a:gd name="T20" fmla="*/ 150 w 439"/>
                <a:gd name="T21" fmla="*/ 457 h 721"/>
                <a:gd name="T22" fmla="*/ 249 w 439"/>
                <a:gd name="T23" fmla="*/ 289 h 721"/>
                <a:gd name="T24" fmla="*/ 277 w 439"/>
                <a:gd name="T25" fmla="*/ 139 h 721"/>
                <a:gd name="T26" fmla="*/ 271 w 439"/>
                <a:gd name="T27" fmla="*/ 119 h 721"/>
                <a:gd name="T28" fmla="*/ 277 w 439"/>
                <a:gd name="T29" fmla="*/ 34 h 721"/>
                <a:gd name="T30" fmla="*/ 320 w 439"/>
                <a:gd name="T31" fmla="*/ 0 h 721"/>
                <a:gd name="T32" fmla="*/ 332 w 439"/>
                <a:gd name="T33" fmla="*/ 0 h 7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9" h="721">
                  <a:moveTo>
                    <a:pt x="332" y="0"/>
                  </a:moveTo>
                  <a:cubicBezTo>
                    <a:pt x="351" y="11"/>
                    <a:pt x="371" y="20"/>
                    <a:pt x="389" y="32"/>
                  </a:cubicBezTo>
                  <a:cubicBezTo>
                    <a:pt x="400" y="40"/>
                    <a:pt x="411" y="50"/>
                    <a:pt x="419" y="61"/>
                  </a:cubicBezTo>
                  <a:cubicBezTo>
                    <a:pt x="434" y="79"/>
                    <a:pt x="439" y="99"/>
                    <a:pt x="428" y="122"/>
                  </a:cubicBezTo>
                  <a:cubicBezTo>
                    <a:pt x="397" y="188"/>
                    <a:pt x="364" y="253"/>
                    <a:pt x="336" y="321"/>
                  </a:cubicBezTo>
                  <a:cubicBezTo>
                    <a:pt x="304" y="399"/>
                    <a:pt x="265" y="473"/>
                    <a:pt x="212" y="538"/>
                  </a:cubicBezTo>
                  <a:cubicBezTo>
                    <a:pt x="168" y="593"/>
                    <a:pt x="119" y="644"/>
                    <a:pt x="70" y="694"/>
                  </a:cubicBezTo>
                  <a:cubicBezTo>
                    <a:pt x="43" y="721"/>
                    <a:pt x="28" y="715"/>
                    <a:pt x="14" y="678"/>
                  </a:cubicBezTo>
                  <a:cubicBezTo>
                    <a:pt x="11" y="671"/>
                    <a:pt x="9" y="663"/>
                    <a:pt x="6" y="656"/>
                  </a:cubicBezTo>
                  <a:cubicBezTo>
                    <a:pt x="0" y="639"/>
                    <a:pt x="3" y="625"/>
                    <a:pt x="19" y="614"/>
                  </a:cubicBezTo>
                  <a:cubicBezTo>
                    <a:pt x="76" y="573"/>
                    <a:pt x="112" y="514"/>
                    <a:pt x="150" y="457"/>
                  </a:cubicBezTo>
                  <a:cubicBezTo>
                    <a:pt x="186" y="403"/>
                    <a:pt x="218" y="346"/>
                    <a:pt x="249" y="289"/>
                  </a:cubicBezTo>
                  <a:cubicBezTo>
                    <a:pt x="273" y="243"/>
                    <a:pt x="274" y="190"/>
                    <a:pt x="277" y="139"/>
                  </a:cubicBezTo>
                  <a:cubicBezTo>
                    <a:pt x="278" y="132"/>
                    <a:pt x="275" y="124"/>
                    <a:pt x="271" y="119"/>
                  </a:cubicBezTo>
                  <a:cubicBezTo>
                    <a:pt x="252" y="92"/>
                    <a:pt x="253" y="59"/>
                    <a:pt x="277" y="34"/>
                  </a:cubicBezTo>
                  <a:cubicBezTo>
                    <a:pt x="290" y="21"/>
                    <a:pt x="305" y="11"/>
                    <a:pt x="320" y="0"/>
                  </a:cubicBezTo>
                  <a:cubicBezTo>
                    <a:pt x="324" y="0"/>
                    <a:pt x="328" y="0"/>
                    <a:pt x="33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4" name="Freeform 8"/>
            <p:cNvSpPr/>
            <p:nvPr userDrawn="1"/>
          </p:nvSpPr>
          <p:spPr bwMode="auto">
            <a:xfrm>
              <a:off x="15489360" y="-1910740"/>
              <a:ext cx="2630488" cy="2522538"/>
            </a:xfrm>
            <a:custGeom>
              <a:avLst/>
              <a:gdLst>
                <a:gd name="T0" fmla="*/ 10 w 621"/>
                <a:gd name="T1" fmla="*/ 133 h 595"/>
                <a:gd name="T2" fmla="*/ 51 w 621"/>
                <a:gd name="T3" fmla="*/ 27 h 595"/>
                <a:gd name="T4" fmla="*/ 75 w 621"/>
                <a:gd name="T5" fmla="*/ 28 h 595"/>
                <a:gd name="T6" fmla="*/ 172 w 621"/>
                <a:gd name="T7" fmla="*/ 133 h 595"/>
                <a:gd name="T8" fmla="*/ 181 w 621"/>
                <a:gd name="T9" fmla="*/ 177 h 595"/>
                <a:gd name="T10" fmla="*/ 187 w 621"/>
                <a:gd name="T11" fmla="*/ 329 h 595"/>
                <a:gd name="T12" fmla="*/ 188 w 621"/>
                <a:gd name="T13" fmla="*/ 347 h 595"/>
                <a:gd name="T14" fmla="*/ 237 w 621"/>
                <a:gd name="T15" fmla="*/ 393 h 595"/>
                <a:gd name="T16" fmla="*/ 271 w 621"/>
                <a:gd name="T17" fmla="*/ 392 h 595"/>
                <a:gd name="T18" fmla="*/ 377 w 621"/>
                <a:gd name="T19" fmla="*/ 323 h 595"/>
                <a:gd name="T20" fmla="*/ 404 w 621"/>
                <a:gd name="T21" fmla="*/ 240 h 595"/>
                <a:gd name="T22" fmla="*/ 376 w 621"/>
                <a:gd name="T23" fmla="*/ 218 h 595"/>
                <a:gd name="T24" fmla="*/ 310 w 621"/>
                <a:gd name="T25" fmla="*/ 247 h 595"/>
                <a:gd name="T26" fmla="*/ 258 w 621"/>
                <a:gd name="T27" fmla="*/ 233 h 595"/>
                <a:gd name="T28" fmla="*/ 209 w 621"/>
                <a:gd name="T29" fmla="*/ 144 h 595"/>
                <a:gd name="T30" fmla="*/ 223 w 621"/>
                <a:gd name="T31" fmla="*/ 93 h 595"/>
                <a:gd name="T32" fmla="*/ 286 w 621"/>
                <a:gd name="T33" fmla="*/ 66 h 595"/>
                <a:gd name="T34" fmla="*/ 456 w 621"/>
                <a:gd name="T35" fmla="*/ 21 h 595"/>
                <a:gd name="T36" fmla="*/ 500 w 621"/>
                <a:gd name="T37" fmla="*/ 9 h 595"/>
                <a:gd name="T38" fmla="*/ 564 w 621"/>
                <a:gd name="T39" fmla="*/ 31 h 595"/>
                <a:gd name="T40" fmla="*/ 598 w 621"/>
                <a:gd name="T41" fmla="*/ 83 h 595"/>
                <a:gd name="T42" fmla="*/ 594 w 621"/>
                <a:gd name="T43" fmla="*/ 201 h 595"/>
                <a:gd name="T44" fmla="*/ 509 w 621"/>
                <a:gd name="T45" fmla="*/ 319 h 595"/>
                <a:gd name="T46" fmla="*/ 500 w 621"/>
                <a:gd name="T47" fmla="*/ 332 h 595"/>
                <a:gd name="T48" fmla="*/ 503 w 621"/>
                <a:gd name="T49" fmla="*/ 380 h 595"/>
                <a:gd name="T50" fmla="*/ 509 w 621"/>
                <a:gd name="T51" fmla="*/ 498 h 595"/>
                <a:gd name="T52" fmla="*/ 488 w 621"/>
                <a:gd name="T53" fmla="*/ 521 h 595"/>
                <a:gd name="T54" fmla="*/ 450 w 621"/>
                <a:gd name="T55" fmla="*/ 538 h 595"/>
                <a:gd name="T56" fmla="*/ 229 w 621"/>
                <a:gd name="T57" fmla="*/ 563 h 595"/>
                <a:gd name="T58" fmla="*/ 177 w 621"/>
                <a:gd name="T59" fmla="*/ 581 h 595"/>
                <a:gd name="T60" fmla="*/ 116 w 621"/>
                <a:gd name="T61" fmla="*/ 560 h 595"/>
                <a:gd name="T62" fmla="*/ 61 w 621"/>
                <a:gd name="T63" fmla="*/ 404 h 595"/>
                <a:gd name="T64" fmla="*/ 4 w 621"/>
                <a:gd name="T65" fmla="*/ 133 h 595"/>
                <a:gd name="T66" fmla="*/ 10 w 621"/>
                <a:gd name="T67" fmla="*/ 133 h 5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621" h="595">
                  <a:moveTo>
                    <a:pt x="10" y="133"/>
                  </a:moveTo>
                  <a:cubicBezTo>
                    <a:pt x="0" y="88"/>
                    <a:pt x="25" y="57"/>
                    <a:pt x="51" y="27"/>
                  </a:cubicBezTo>
                  <a:cubicBezTo>
                    <a:pt x="54" y="23"/>
                    <a:pt x="71" y="24"/>
                    <a:pt x="75" y="28"/>
                  </a:cubicBezTo>
                  <a:cubicBezTo>
                    <a:pt x="109" y="62"/>
                    <a:pt x="142" y="96"/>
                    <a:pt x="172" y="133"/>
                  </a:cubicBezTo>
                  <a:cubicBezTo>
                    <a:pt x="181" y="143"/>
                    <a:pt x="180" y="162"/>
                    <a:pt x="181" y="177"/>
                  </a:cubicBezTo>
                  <a:cubicBezTo>
                    <a:pt x="184" y="228"/>
                    <a:pt x="185" y="278"/>
                    <a:pt x="187" y="329"/>
                  </a:cubicBezTo>
                  <a:cubicBezTo>
                    <a:pt x="187" y="335"/>
                    <a:pt x="187" y="341"/>
                    <a:pt x="188" y="347"/>
                  </a:cubicBezTo>
                  <a:cubicBezTo>
                    <a:pt x="191" y="388"/>
                    <a:pt x="197" y="393"/>
                    <a:pt x="237" y="393"/>
                  </a:cubicBezTo>
                  <a:cubicBezTo>
                    <a:pt x="248" y="392"/>
                    <a:pt x="260" y="391"/>
                    <a:pt x="271" y="392"/>
                  </a:cubicBezTo>
                  <a:cubicBezTo>
                    <a:pt x="326" y="399"/>
                    <a:pt x="355" y="363"/>
                    <a:pt x="377" y="323"/>
                  </a:cubicBezTo>
                  <a:cubicBezTo>
                    <a:pt x="391" y="299"/>
                    <a:pt x="397" y="269"/>
                    <a:pt x="404" y="240"/>
                  </a:cubicBezTo>
                  <a:cubicBezTo>
                    <a:pt x="409" y="216"/>
                    <a:pt x="400" y="209"/>
                    <a:pt x="376" y="218"/>
                  </a:cubicBezTo>
                  <a:cubicBezTo>
                    <a:pt x="354" y="227"/>
                    <a:pt x="332" y="238"/>
                    <a:pt x="310" y="247"/>
                  </a:cubicBezTo>
                  <a:cubicBezTo>
                    <a:pt x="289" y="256"/>
                    <a:pt x="270" y="253"/>
                    <a:pt x="258" y="233"/>
                  </a:cubicBezTo>
                  <a:cubicBezTo>
                    <a:pt x="240" y="204"/>
                    <a:pt x="223" y="175"/>
                    <a:pt x="209" y="144"/>
                  </a:cubicBezTo>
                  <a:cubicBezTo>
                    <a:pt x="199" y="125"/>
                    <a:pt x="205" y="104"/>
                    <a:pt x="223" y="93"/>
                  </a:cubicBezTo>
                  <a:cubicBezTo>
                    <a:pt x="243" y="81"/>
                    <a:pt x="265" y="68"/>
                    <a:pt x="286" y="66"/>
                  </a:cubicBezTo>
                  <a:cubicBezTo>
                    <a:pt x="346" y="60"/>
                    <a:pt x="400" y="37"/>
                    <a:pt x="456" y="21"/>
                  </a:cubicBezTo>
                  <a:cubicBezTo>
                    <a:pt x="470" y="16"/>
                    <a:pt x="485" y="13"/>
                    <a:pt x="500" y="9"/>
                  </a:cubicBezTo>
                  <a:cubicBezTo>
                    <a:pt x="527" y="0"/>
                    <a:pt x="548" y="8"/>
                    <a:pt x="564" y="31"/>
                  </a:cubicBezTo>
                  <a:cubicBezTo>
                    <a:pt x="575" y="48"/>
                    <a:pt x="587" y="65"/>
                    <a:pt x="598" y="83"/>
                  </a:cubicBezTo>
                  <a:cubicBezTo>
                    <a:pt x="620" y="122"/>
                    <a:pt x="621" y="162"/>
                    <a:pt x="594" y="201"/>
                  </a:cubicBezTo>
                  <a:cubicBezTo>
                    <a:pt x="566" y="240"/>
                    <a:pt x="537" y="280"/>
                    <a:pt x="509" y="319"/>
                  </a:cubicBezTo>
                  <a:cubicBezTo>
                    <a:pt x="506" y="324"/>
                    <a:pt x="503" y="328"/>
                    <a:pt x="500" y="332"/>
                  </a:cubicBezTo>
                  <a:cubicBezTo>
                    <a:pt x="482" y="358"/>
                    <a:pt x="482" y="358"/>
                    <a:pt x="503" y="380"/>
                  </a:cubicBezTo>
                  <a:cubicBezTo>
                    <a:pt x="536" y="413"/>
                    <a:pt x="550" y="453"/>
                    <a:pt x="509" y="498"/>
                  </a:cubicBezTo>
                  <a:cubicBezTo>
                    <a:pt x="502" y="505"/>
                    <a:pt x="496" y="516"/>
                    <a:pt x="488" y="521"/>
                  </a:cubicBezTo>
                  <a:cubicBezTo>
                    <a:pt x="476" y="529"/>
                    <a:pt x="463" y="536"/>
                    <a:pt x="450" y="538"/>
                  </a:cubicBezTo>
                  <a:cubicBezTo>
                    <a:pt x="376" y="547"/>
                    <a:pt x="303" y="554"/>
                    <a:pt x="229" y="563"/>
                  </a:cubicBezTo>
                  <a:cubicBezTo>
                    <a:pt x="212" y="565"/>
                    <a:pt x="194" y="573"/>
                    <a:pt x="177" y="581"/>
                  </a:cubicBezTo>
                  <a:cubicBezTo>
                    <a:pt x="146" y="595"/>
                    <a:pt x="128" y="591"/>
                    <a:pt x="116" y="560"/>
                  </a:cubicBezTo>
                  <a:cubicBezTo>
                    <a:pt x="95" y="509"/>
                    <a:pt x="75" y="457"/>
                    <a:pt x="61" y="404"/>
                  </a:cubicBezTo>
                  <a:cubicBezTo>
                    <a:pt x="39" y="315"/>
                    <a:pt x="23" y="224"/>
                    <a:pt x="4" y="133"/>
                  </a:cubicBezTo>
                  <a:cubicBezTo>
                    <a:pt x="6" y="133"/>
                    <a:pt x="8" y="133"/>
                    <a:pt x="10" y="1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5" name="Freeform 9"/>
            <p:cNvSpPr/>
            <p:nvPr userDrawn="1"/>
          </p:nvSpPr>
          <p:spPr bwMode="auto">
            <a:xfrm>
              <a:off x="14273335" y="3323248"/>
              <a:ext cx="3325813" cy="2840038"/>
            </a:xfrm>
            <a:custGeom>
              <a:avLst/>
              <a:gdLst>
                <a:gd name="T0" fmla="*/ 646 w 785"/>
                <a:gd name="T1" fmla="*/ 441 h 670"/>
                <a:gd name="T2" fmla="*/ 338 w 785"/>
                <a:gd name="T3" fmla="*/ 488 h 670"/>
                <a:gd name="T4" fmla="*/ 96 w 785"/>
                <a:gd name="T5" fmla="*/ 633 h 670"/>
                <a:gd name="T6" fmla="*/ 85 w 785"/>
                <a:gd name="T7" fmla="*/ 644 h 670"/>
                <a:gd name="T8" fmla="*/ 40 w 785"/>
                <a:gd name="T9" fmla="*/ 660 h 670"/>
                <a:gd name="T10" fmla="*/ 2 w 785"/>
                <a:gd name="T11" fmla="*/ 609 h 670"/>
                <a:gd name="T12" fmla="*/ 21 w 785"/>
                <a:gd name="T13" fmla="*/ 483 h 670"/>
                <a:gd name="T14" fmla="*/ 41 w 785"/>
                <a:gd name="T15" fmla="*/ 467 h 670"/>
                <a:gd name="T16" fmla="*/ 142 w 785"/>
                <a:gd name="T17" fmla="*/ 405 h 670"/>
                <a:gd name="T18" fmla="*/ 284 w 785"/>
                <a:gd name="T19" fmla="*/ 266 h 670"/>
                <a:gd name="T20" fmla="*/ 292 w 785"/>
                <a:gd name="T21" fmla="*/ 220 h 670"/>
                <a:gd name="T22" fmla="*/ 260 w 785"/>
                <a:gd name="T23" fmla="*/ 175 h 670"/>
                <a:gd name="T24" fmla="*/ 249 w 785"/>
                <a:gd name="T25" fmla="*/ 82 h 670"/>
                <a:gd name="T26" fmla="*/ 264 w 785"/>
                <a:gd name="T27" fmla="*/ 72 h 670"/>
                <a:gd name="T28" fmla="*/ 526 w 785"/>
                <a:gd name="T29" fmla="*/ 10 h 670"/>
                <a:gd name="T30" fmla="*/ 613 w 785"/>
                <a:gd name="T31" fmla="*/ 50 h 670"/>
                <a:gd name="T32" fmla="*/ 616 w 785"/>
                <a:gd name="T33" fmla="*/ 68 h 670"/>
                <a:gd name="T34" fmla="*/ 599 w 785"/>
                <a:gd name="T35" fmla="*/ 123 h 670"/>
                <a:gd name="T36" fmla="*/ 526 w 785"/>
                <a:gd name="T37" fmla="*/ 174 h 670"/>
                <a:gd name="T38" fmla="*/ 436 w 785"/>
                <a:gd name="T39" fmla="*/ 213 h 670"/>
                <a:gd name="T40" fmla="*/ 249 w 785"/>
                <a:gd name="T41" fmla="*/ 348 h 670"/>
                <a:gd name="T42" fmla="*/ 165 w 785"/>
                <a:gd name="T43" fmla="*/ 415 h 670"/>
                <a:gd name="T44" fmla="*/ 155 w 785"/>
                <a:gd name="T45" fmla="*/ 438 h 670"/>
                <a:gd name="T46" fmla="*/ 179 w 785"/>
                <a:gd name="T47" fmla="*/ 440 h 670"/>
                <a:gd name="T48" fmla="*/ 430 w 785"/>
                <a:gd name="T49" fmla="*/ 378 h 670"/>
                <a:gd name="T50" fmla="*/ 670 w 785"/>
                <a:gd name="T51" fmla="*/ 319 h 670"/>
                <a:gd name="T52" fmla="*/ 765 w 785"/>
                <a:gd name="T53" fmla="*/ 350 h 670"/>
                <a:gd name="T54" fmla="*/ 735 w 785"/>
                <a:gd name="T55" fmla="*/ 436 h 670"/>
                <a:gd name="T56" fmla="*/ 693 w 785"/>
                <a:gd name="T57" fmla="*/ 440 h 670"/>
                <a:gd name="T58" fmla="*/ 646 w 785"/>
                <a:gd name="T59" fmla="*/ 441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85" h="670">
                  <a:moveTo>
                    <a:pt x="646" y="441"/>
                  </a:moveTo>
                  <a:cubicBezTo>
                    <a:pt x="544" y="438"/>
                    <a:pt x="441" y="463"/>
                    <a:pt x="338" y="488"/>
                  </a:cubicBezTo>
                  <a:cubicBezTo>
                    <a:pt x="242" y="512"/>
                    <a:pt x="167" y="569"/>
                    <a:pt x="96" y="633"/>
                  </a:cubicBezTo>
                  <a:cubicBezTo>
                    <a:pt x="92" y="637"/>
                    <a:pt x="88" y="640"/>
                    <a:pt x="85" y="644"/>
                  </a:cubicBezTo>
                  <a:cubicBezTo>
                    <a:pt x="72" y="656"/>
                    <a:pt x="60" y="670"/>
                    <a:pt x="40" y="660"/>
                  </a:cubicBezTo>
                  <a:cubicBezTo>
                    <a:pt x="18" y="650"/>
                    <a:pt x="0" y="634"/>
                    <a:pt x="2" y="609"/>
                  </a:cubicBezTo>
                  <a:cubicBezTo>
                    <a:pt x="6" y="566"/>
                    <a:pt x="13" y="525"/>
                    <a:pt x="21" y="483"/>
                  </a:cubicBezTo>
                  <a:cubicBezTo>
                    <a:pt x="23" y="476"/>
                    <a:pt x="34" y="468"/>
                    <a:pt x="41" y="467"/>
                  </a:cubicBezTo>
                  <a:cubicBezTo>
                    <a:pt x="86" y="464"/>
                    <a:pt x="117" y="437"/>
                    <a:pt x="142" y="405"/>
                  </a:cubicBezTo>
                  <a:cubicBezTo>
                    <a:pt x="185" y="353"/>
                    <a:pt x="232" y="307"/>
                    <a:pt x="284" y="266"/>
                  </a:cubicBezTo>
                  <a:cubicBezTo>
                    <a:pt x="305" y="249"/>
                    <a:pt x="306" y="242"/>
                    <a:pt x="292" y="220"/>
                  </a:cubicBezTo>
                  <a:cubicBezTo>
                    <a:pt x="282" y="204"/>
                    <a:pt x="271" y="190"/>
                    <a:pt x="260" y="175"/>
                  </a:cubicBezTo>
                  <a:cubicBezTo>
                    <a:pt x="239" y="146"/>
                    <a:pt x="246" y="114"/>
                    <a:pt x="249" y="82"/>
                  </a:cubicBezTo>
                  <a:cubicBezTo>
                    <a:pt x="250" y="78"/>
                    <a:pt x="258" y="73"/>
                    <a:pt x="264" y="72"/>
                  </a:cubicBezTo>
                  <a:cubicBezTo>
                    <a:pt x="351" y="50"/>
                    <a:pt x="438" y="29"/>
                    <a:pt x="526" y="10"/>
                  </a:cubicBezTo>
                  <a:cubicBezTo>
                    <a:pt x="571" y="0"/>
                    <a:pt x="594" y="12"/>
                    <a:pt x="613" y="50"/>
                  </a:cubicBezTo>
                  <a:cubicBezTo>
                    <a:pt x="615" y="55"/>
                    <a:pt x="617" y="63"/>
                    <a:pt x="616" y="68"/>
                  </a:cubicBezTo>
                  <a:cubicBezTo>
                    <a:pt x="611" y="87"/>
                    <a:pt x="605" y="105"/>
                    <a:pt x="599" y="123"/>
                  </a:cubicBezTo>
                  <a:cubicBezTo>
                    <a:pt x="587" y="157"/>
                    <a:pt x="558" y="172"/>
                    <a:pt x="526" y="174"/>
                  </a:cubicBezTo>
                  <a:cubicBezTo>
                    <a:pt x="491" y="177"/>
                    <a:pt x="464" y="193"/>
                    <a:pt x="436" y="213"/>
                  </a:cubicBezTo>
                  <a:cubicBezTo>
                    <a:pt x="374" y="258"/>
                    <a:pt x="311" y="302"/>
                    <a:pt x="249" y="348"/>
                  </a:cubicBezTo>
                  <a:cubicBezTo>
                    <a:pt x="220" y="369"/>
                    <a:pt x="192" y="392"/>
                    <a:pt x="165" y="415"/>
                  </a:cubicBezTo>
                  <a:cubicBezTo>
                    <a:pt x="159" y="420"/>
                    <a:pt x="158" y="430"/>
                    <a:pt x="155" y="438"/>
                  </a:cubicBezTo>
                  <a:cubicBezTo>
                    <a:pt x="163" y="439"/>
                    <a:pt x="171" y="442"/>
                    <a:pt x="179" y="440"/>
                  </a:cubicBezTo>
                  <a:cubicBezTo>
                    <a:pt x="263" y="420"/>
                    <a:pt x="346" y="399"/>
                    <a:pt x="430" y="378"/>
                  </a:cubicBezTo>
                  <a:cubicBezTo>
                    <a:pt x="510" y="358"/>
                    <a:pt x="590" y="339"/>
                    <a:pt x="670" y="319"/>
                  </a:cubicBezTo>
                  <a:cubicBezTo>
                    <a:pt x="695" y="313"/>
                    <a:pt x="749" y="330"/>
                    <a:pt x="765" y="350"/>
                  </a:cubicBezTo>
                  <a:cubicBezTo>
                    <a:pt x="785" y="376"/>
                    <a:pt x="767" y="427"/>
                    <a:pt x="735" y="436"/>
                  </a:cubicBezTo>
                  <a:cubicBezTo>
                    <a:pt x="721" y="439"/>
                    <a:pt x="707" y="440"/>
                    <a:pt x="693" y="440"/>
                  </a:cubicBezTo>
                  <a:cubicBezTo>
                    <a:pt x="679" y="441"/>
                    <a:pt x="665" y="441"/>
                    <a:pt x="646" y="4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6" name="Freeform 10"/>
            <p:cNvSpPr/>
            <p:nvPr userDrawn="1"/>
          </p:nvSpPr>
          <p:spPr bwMode="auto">
            <a:xfrm>
              <a:off x="12990635" y="2234223"/>
              <a:ext cx="1693863" cy="3614738"/>
            </a:xfrm>
            <a:custGeom>
              <a:avLst/>
              <a:gdLst>
                <a:gd name="T0" fmla="*/ 22 w 400"/>
                <a:gd name="T1" fmla="*/ 480 h 853"/>
                <a:gd name="T2" fmla="*/ 62 w 400"/>
                <a:gd name="T3" fmla="*/ 374 h 853"/>
                <a:gd name="T4" fmla="*/ 171 w 400"/>
                <a:gd name="T5" fmla="*/ 161 h 853"/>
                <a:gd name="T6" fmla="*/ 220 w 400"/>
                <a:gd name="T7" fmla="*/ 43 h 853"/>
                <a:gd name="T8" fmla="*/ 226 w 400"/>
                <a:gd name="T9" fmla="*/ 28 h 853"/>
                <a:gd name="T10" fmla="*/ 270 w 400"/>
                <a:gd name="T11" fmla="*/ 23 h 853"/>
                <a:gd name="T12" fmla="*/ 368 w 400"/>
                <a:gd name="T13" fmla="*/ 148 h 853"/>
                <a:gd name="T14" fmla="*/ 336 w 400"/>
                <a:gd name="T15" fmla="*/ 276 h 853"/>
                <a:gd name="T16" fmla="*/ 205 w 400"/>
                <a:gd name="T17" fmla="*/ 353 h 853"/>
                <a:gd name="T18" fmla="*/ 134 w 400"/>
                <a:gd name="T19" fmla="*/ 436 h 853"/>
                <a:gd name="T20" fmla="*/ 146 w 400"/>
                <a:gd name="T21" fmla="*/ 461 h 853"/>
                <a:gd name="T22" fmla="*/ 257 w 400"/>
                <a:gd name="T23" fmla="*/ 517 h 853"/>
                <a:gd name="T24" fmla="*/ 269 w 400"/>
                <a:gd name="T25" fmla="*/ 592 h 853"/>
                <a:gd name="T26" fmla="*/ 163 w 400"/>
                <a:gd name="T27" fmla="*/ 713 h 853"/>
                <a:gd name="T28" fmla="*/ 68 w 400"/>
                <a:gd name="T29" fmla="*/ 812 h 853"/>
                <a:gd name="T30" fmla="*/ 48 w 400"/>
                <a:gd name="T31" fmla="*/ 838 h 853"/>
                <a:gd name="T32" fmla="*/ 23 w 400"/>
                <a:gd name="T33" fmla="*/ 851 h 853"/>
                <a:gd name="T34" fmla="*/ 1 w 400"/>
                <a:gd name="T35" fmla="*/ 829 h 853"/>
                <a:gd name="T36" fmla="*/ 8 w 400"/>
                <a:gd name="T37" fmla="*/ 771 h 853"/>
                <a:gd name="T38" fmla="*/ 102 w 400"/>
                <a:gd name="T39" fmla="*/ 616 h 853"/>
                <a:gd name="T40" fmla="*/ 129 w 400"/>
                <a:gd name="T41" fmla="*/ 559 h 853"/>
                <a:gd name="T42" fmla="*/ 108 w 400"/>
                <a:gd name="T43" fmla="*/ 532 h 853"/>
                <a:gd name="T44" fmla="*/ 46 w 400"/>
                <a:gd name="T45" fmla="*/ 519 h 853"/>
                <a:gd name="T46" fmla="*/ 22 w 400"/>
                <a:gd name="T47" fmla="*/ 480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00" h="853">
                  <a:moveTo>
                    <a:pt x="22" y="480"/>
                  </a:moveTo>
                  <a:cubicBezTo>
                    <a:pt x="36" y="443"/>
                    <a:pt x="46" y="407"/>
                    <a:pt x="62" y="374"/>
                  </a:cubicBezTo>
                  <a:cubicBezTo>
                    <a:pt x="97" y="302"/>
                    <a:pt x="136" y="232"/>
                    <a:pt x="171" y="161"/>
                  </a:cubicBezTo>
                  <a:cubicBezTo>
                    <a:pt x="190" y="123"/>
                    <a:pt x="204" y="82"/>
                    <a:pt x="220" y="43"/>
                  </a:cubicBezTo>
                  <a:cubicBezTo>
                    <a:pt x="222" y="38"/>
                    <a:pt x="224" y="33"/>
                    <a:pt x="226" y="28"/>
                  </a:cubicBezTo>
                  <a:cubicBezTo>
                    <a:pt x="240" y="2"/>
                    <a:pt x="251" y="0"/>
                    <a:pt x="270" y="23"/>
                  </a:cubicBezTo>
                  <a:cubicBezTo>
                    <a:pt x="303" y="64"/>
                    <a:pt x="338" y="104"/>
                    <a:pt x="368" y="148"/>
                  </a:cubicBezTo>
                  <a:cubicBezTo>
                    <a:pt x="400" y="194"/>
                    <a:pt x="384" y="248"/>
                    <a:pt x="336" y="276"/>
                  </a:cubicBezTo>
                  <a:cubicBezTo>
                    <a:pt x="292" y="302"/>
                    <a:pt x="245" y="323"/>
                    <a:pt x="205" y="353"/>
                  </a:cubicBezTo>
                  <a:cubicBezTo>
                    <a:pt x="177" y="375"/>
                    <a:pt x="157" y="407"/>
                    <a:pt x="134" y="436"/>
                  </a:cubicBezTo>
                  <a:cubicBezTo>
                    <a:pt x="124" y="449"/>
                    <a:pt x="131" y="457"/>
                    <a:pt x="146" y="461"/>
                  </a:cubicBezTo>
                  <a:cubicBezTo>
                    <a:pt x="188" y="469"/>
                    <a:pt x="224" y="491"/>
                    <a:pt x="257" y="517"/>
                  </a:cubicBezTo>
                  <a:cubicBezTo>
                    <a:pt x="285" y="539"/>
                    <a:pt x="291" y="564"/>
                    <a:pt x="269" y="592"/>
                  </a:cubicBezTo>
                  <a:cubicBezTo>
                    <a:pt x="236" y="634"/>
                    <a:pt x="199" y="673"/>
                    <a:pt x="163" y="713"/>
                  </a:cubicBezTo>
                  <a:cubicBezTo>
                    <a:pt x="132" y="747"/>
                    <a:pt x="99" y="779"/>
                    <a:pt x="68" y="812"/>
                  </a:cubicBezTo>
                  <a:cubicBezTo>
                    <a:pt x="60" y="820"/>
                    <a:pt x="56" y="831"/>
                    <a:pt x="48" y="838"/>
                  </a:cubicBezTo>
                  <a:cubicBezTo>
                    <a:pt x="41" y="844"/>
                    <a:pt x="30" y="853"/>
                    <a:pt x="23" y="851"/>
                  </a:cubicBezTo>
                  <a:cubicBezTo>
                    <a:pt x="14" y="849"/>
                    <a:pt x="2" y="837"/>
                    <a:pt x="1" y="829"/>
                  </a:cubicBezTo>
                  <a:cubicBezTo>
                    <a:pt x="0" y="810"/>
                    <a:pt x="0" y="787"/>
                    <a:pt x="8" y="771"/>
                  </a:cubicBezTo>
                  <a:cubicBezTo>
                    <a:pt x="37" y="718"/>
                    <a:pt x="71" y="668"/>
                    <a:pt x="102" y="616"/>
                  </a:cubicBezTo>
                  <a:cubicBezTo>
                    <a:pt x="112" y="598"/>
                    <a:pt x="122" y="579"/>
                    <a:pt x="129" y="559"/>
                  </a:cubicBezTo>
                  <a:cubicBezTo>
                    <a:pt x="137" y="538"/>
                    <a:pt x="131" y="530"/>
                    <a:pt x="108" y="532"/>
                  </a:cubicBezTo>
                  <a:cubicBezTo>
                    <a:pt x="86" y="535"/>
                    <a:pt x="63" y="536"/>
                    <a:pt x="46" y="519"/>
                  </a:cubicBezTo>
                  <a:cubicBezTo>
                    <a:pt x="37" y="508"/>
                    <a:pt x="31" y="494"/>
                    <a:pt x="22" y="48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7" name="Freeform 11"/>
            <p:cNvSpPr/>
            <p:nvPr userDrawn="1"/>
          </p:nvSpPr>
          <p:spPr bwMode="auto">
            <a:xfrm>
              <a:off x="15425860" y="5386998"/>
              <a:ext cx="1343025" cy="2903538"/>
            </a:xfrm>
            <a:custGeom>
              <a:avLst/>
              <a:gdLst>
                <a:gd name="T0" fmla="*/ 0 w 317"/>
                <a:gd name="T1" fmla="*/ 618 h 685"/>
                <a:gd name="T2" fmla="*/ 34 w 317"/>
                <a:gd name="T3" fmla="*/ 596 h 685"/>
                <a:gd name="T4" fmla="*/ 86 w 317"/>
                <a:gd name="T5" fmla="*/ 557 h 685"/>
                <a:gd name="T6" fmla="*/ 130 w 317"/>
                <a:gd name="T7" fmla="*/ 398 h 685"/>
                <a:gd name="T8" fmla="*/ 142 w 317"/>
                <a:gd name="T9" fmla="*/ 113 h 685"/>
                <a:gd name="T10" fmla="*/ 123 w 317"/>
                <a:gd name="T11" fmla="*/ 65 h 685"/>
                <a:gd name="T12" fmla="*/ 124 w 317"/>
                <a:gd name="T13" fmla="*/ 37 h 685"/>
                <a:gd name="T14" fmla="*/ 230 w 317"/>
                <a:gd name="T15" fmla="*/ 27 h 685"/>
                <a:gd name="T16" fmla="*/ 297 w 317"/>
                <a:gd name="T17" fmla="*/ 140 h 685"/>
                <a:gd name="T18" fmla="*/ 308 w 317"/>
                <a:gd name="T19" fmla="*/ 441 h 685"/>
                <a:gd name="T20" fmla="*/ 227 w 317"/>
                <a:gd name="T21" fmla="*/ 607 h 685"/>
                <a:gd name="T22" fmla="*/ 216 w 317"/>
                <a:gd name="T23" fmla="*/ 615 h 685"/>
                <a:gd name="T24" fmla="*/ 146 w 317"/>
                <a:gd name="T25" fmla="*/ 667 h 685"/>
                <a:gd name="T26" fmla="*/ 106 w 317"/>
                <a:gd name="T27" fmla="*/ 666 h 685"/>
                <a:gd name="T28" fmla="*/ 88 w 317"/>
                <a:gd name="T29" fmla="*/ 650 h 685"/>
                <a:gd name="T30" fmla="*/ 30 w 317"/>
                <a:gd name="T31" fmla="*/ 624 h 685"/>
                <a:gd name="T32" fmla="*/ 0 w 317"/>
                <a:gd name="T33" fmla="*/ 618 h 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7" h="685">
                  <a:moveTo>
                    <a:pt x="0" y="618"/>
                  </a:moveTo>
                  <a:cubicBezTo>
                    <a:pt x="7" y="600"/>
                    <a:pt x="21" y="596"/>
                    <a:pt x="34" y="596"/>
                  </a:cubicBezTo>
                  <a:cubicBezTo>
                    <a:pt x="62" y="596"/>
                    <a:pt x="79" y="580"/>
                    <a:pt x="86" y="557"/>
                  </a:cubicBezTo>
                  <a:cubicBezTo>
                    <a:pt x="103" y="504"/>
                    <a:pt x="118" y="451"/>
                    <a:pt x="130" y="398"/>
                  </a:cubicBezTo>
                  <a:cubicBezTo>
                    <a:pt x="152" y="304"/>
                    <a:pt x="152" y="209"/>
                    <a:pt x="142" y="113"/>
                  </a:cubicBezTo>
                  <a:cubicBezTo>
                    <a:pt x="140" y="95"/>
                    <a:pt x="138" y="78"/>
                    <a:pt x="123" y="65"/>
                  </a:cubicBezTo>
                  <a:cubicBezTo>
                    <a:pt x="114" y="57"/>
                    <a:pt x="115" y="46"/>
                    <a:pt x="124" y="37"/>
                  </a:cubicBezTo>
                  <a:cubicBezTo>
                    <a:pt x="157" y="3"/>
                    <a:pt x="192" y="0"/>
                    <a:pt x="230" y="27"/>
                  </a:cubicBezTo>
                  <a:cubicBezTo>
                    <a:pt x="268" y="55"/>
                    <a:pt x="292" y="93"/>
                    <a:pt x="297" y="140"/>
                  </a:cubicBezTo>
                  <a:cubicBezTo>
                    <a:pt x="307" y="240"/>
                    <a:pt x="317" y="341"/>
                    <a:pt x="308" y="441"/>
                  </a:cubicBezTo>
                  <a:cubicBezTo>
                    <a:pt x="302" y="506"/>
                    <a:pt x="280" y="565"/>
                    <a:pt x="227" y="607"/>
                  </a:cubicBezTo>
                  <a:cubicBezTo>
                    <a:pt x="223" y="610"/>
                    <a:pt x="220" y="613"/>
                    <a:pt x="216" y="615"/>
                  </a:cubicBezTo>
                  <a:cubicBezTo>
                    <a:pt x="187" y="625"/>
                    <a:pt x="167" y="647"/>
                    <a:pt x="146" y="667"/>
                  </a:cubicBezTo>
                  <a:cubicBezTo>
                    <a:pt x="128" y="685"/>
                    <a:pt x="125" y="684"/>
                    <a:pt x="106" y="666"/>
                  </a:cubicBezTo>
                  <a:cubicBezTo>
                    <a:pt x="100" y="661"/>
                    <a:pt x="93" y="656"/>
                    <a:pt x="88" y="650"/>
                  </a:cubicBezTo>
                  <a:cubicBezTo>
                    <a:pt x="72" y="634"/>
                    <a:pt x="54" y="623"/>
                    <a:pt x="30" y="624"/>
                  </a:cubicBezTo>
                  <a:cubicBezTo>
                    <a:pt x="21" y="624"/>
                    <a:pt x="11" y="620"/>
                    <a:pt x="0" y="6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8" name="Freeform 12"/>
            <p:cNvSpPr>
              <a:spLocks noEditPoints="1"/>
            </p:cNvSpPr>
            <p:nvPr userDrawn="1"/>
          </p:nvSpPr>
          <p:spPr bwMode="auto">
            <a:xfrm>
              <a:off x="19912135" y="-4117365"/>
              <a:ext cx="2587625" cy="1944688"/>
            </a:xfrm>
            <a:custGeom>
              <a:avLst/>
              <a:gdLst>
                <a:gd name="T0" fmla="*/ 107 w 611"/>
                <a:gd name="T1" fmla="*/ 250 h 459"/>
                <a:gd name="T2" fmla="*/ 60 w 611"/>
                <a:gd name="T3" fmla="*/ 210 h 459"/>
                <a:gd name="T4" fmla="*/ 217 w 611"/>
                <a:gd name="T5" fmla="*/ 113 h 459"/>
                <a:gd name="T6" fmla="*/ 142 w 611"/>
                <a:gd name="T7" fmla="*/ 35 h 459"/>
                <a:gd name="T8" fmla="*/ 201 w 611"/>
                <a:gd name="T9" fmla="*/ 14 h 459"/>
                <a:gd name="T10" fmla="*/ 254 w 611"/>
                <a:gd name="T11" fmla="*/ 128 h 459"/>
                <a:gd name="T12" fmla="*/ 453 w 611"/>
                <a:gd name="T13" fmla="*/ 74 h 459"/>
                <a:gd name="T14" fmla="*/ 510 w 611"/>
                <a:gd name="T15" fmla="*/ 69 h 459"/>
                <a:gd name="T16" fmla="*/ 473 w 611"/>
                <a:gd name="T17" fmla="*/ 108 h 459"/>
                <a:gd name="T18" fmla="*/ 352 w 611"/>
                <a:gd name="T19" fmla="*/ 156 h 459"/>
                <a:gd name="T20" fmla="*/ 363 w 611"/>
                <a:gd name="T21" fmla="*/ 174 h 459"/>
                <a:gd name="T22" fmla="*/ 478 w 611"/>
                <a:gd name="T23" fmla="*/ 124 h 459"/>
                <a:gd name="T24" fmla="*/ 486 w 611"/>
                <a:gd name="T25" fmla="*/ 166 h 459"/>
                <a:gd name="T26" fmla="*/ 346 w 611"/>
                <a:gd name="T27" fmla="*/ 225 h 459"/>
                <a:gd name="T28" fmla="*/ 271 w 611"/>
                <a:gd name="T29" fmla="*/ 247 h 459"/>
                <a:gd name="T30" fmla="*/ 284 w 611"/>
                <a:gd name="T31" fmla="*/ 289 h 459"/>
                <a:gd name="T32" fmla="*/ 390 w 611"/>
                <a:gd name="T33" fmla="*/ 273 h 459"/>
                <a:gd name="T34" fmla="*/ 396 w 611"/>
                <a:gd name="T35" fmla="*/ 202 h 459"/>
                <a:gd name="T36" fmla="*/ 453 w 611"/>
                <a:gd name="T37" fmla="*/ 253 h 459"/>
                <a:gd name="T38" fmla="*/ 438 w 611"/>
                <a:gd name="T39" fmla="*/ 325 h 459"/>
                <a:gd name="T40" fmla="*/ 611 w 611"/>
                <a:gd name="T41" fmla="*/ 379 h 459"/>
                <a:gd name="T42" fmla="*/ 432 w 611"/>
                <a:gd name="T43" fmla="*/ 394 h 459"/>
                <a:gd name="T44" fmla="*/ 233 w 611"/>
                <a:gd name="T45" fmla="*/ 456 h 459"/>
                <a:gd name="T46" fmla="*/ 196 w 611"/>
                <a:gd name="T47" fmla="*/ 386 h 459"/>
                <a:gd name="T48" fmla="*/ 222 w 611"/>
                <a:gd name="T49" fmla="*/ 329 h 459"/>
                <a:gd name="T50" fmla="*/ 192 w 611"/>
                <a:gd name="T51" fmla="*/ 329 h 459"/>
                <a:gd name="T52" fmla="*/ 100 w 611"/>
                <a:gd name="T53" fmla="*/ 409 h 459"/>
                <a:gd name="T54" fmla="*/ 150 w 611"/>
                <a:gd name="T55" fmla="*/ 272 h 459"/>
                <a:gd name="T56" fmla="*/ 155 w 611"/>
                <a:gd name="T57" fmla="*/ 220 h 459"/>
                <a:gd name="T58" fmla="*/ 258 w 611"/>
                <a:gd name="T59" fmla="*/ 411 h 459"/>
                <a:gd name="T60" fmla="*/ 323 w 611"/>
                <a:gd name="T61" fmla="*/ 387 h 459"/>
                <a:gd name="T62" fmla="*/ 318 w 611"/>
                <a:gd name="T63" fmla="*/ 354 h 459"/>
                <a:gd name="T64" fmla="*/ 253 w 611"/>
                <a:gd name="T65" fmla="*/ 334 h 459"/>
                <a:gd name="T66" fmla="*/ 265 w 611"/>
                <a:gd name="T67" fmla="*/ 217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611" h="459">
                  <a:moveTo>
                    <a:pt x="155" y="220"/>
                  </a:moveTo>
                  <a:cubicBezTo>
                    <a:pt x="139" y="230"/>
                    <a:pt x="123" y="240"/>
                    <a:pt x="107" y="250"/>
                  </a:cubicBezTo>
                  <a:cubicBezTo>
                    <a:pt x="72" y="274"/>
                    <a:pt x="19" y="258"/>
                    <a:pt x="0" y="214"/>
                  </a:cubicBezTo>
                  <a:cubicBezTo>
                    <a:pt x="21" y="213"/>
                    <a:pt x="41" y="210"/>
                    <a:pt x="60" y="210"/>
                  </a:cubicBezTo>
                  <a:cubicBezTo>
                    <a:pt x="117" y="210"/>
                    <a:pt x="163" y="180"/>
                    <a:pt x="210" y="155"/>
                  </a:cubicBezTo>
                  <a:cubicBezTo>
                    <a:pt x="226" y="146"/>
                    <a:pt x="229" y="126"/>
                    <a:pt x="217" y="113"/>
                  </a:cubicBezTo>
                  <a:cubicBezTo>
                    <a:pt x="200" y="93"/>
                    <a:pt x="178" y="76"/>
                    <a:pt x="157" y="60"/>
                  </a:cubicBezTo>
                  <a:cubicBezTo>
                    <a:pt x="148" y="53"/>
                    <a:pt x="136" y="50"/>
                    <a:pt x="142" y="35"/>
                  </a:cubicBezTo>
                  <a:cubicBezTo>
                    <a:pt x="147" y="20"/>
                    <a:pt x="157" y="23"/>
                    <a:pt x="169" y="24"/>
                  </a:cubicBezTo>
                  <a:cubicBezTo>
                    <a:pt x="179" y="25"/>
                    <a:pt x="193" y="21"/>
                    <a:pt x="201" y="14"/>
                  </a:cubicBezTo>
                  <a:cubicBezTo>
                    <a:pt x="216" y="2"/>
                    <a:pt x="222" y="0"/>
                    <a:pt x="234" y="16"/>
                  </a:cubicBezTo>
                  <a:cubicBezTo>
                    <a:pt x="258" y="47"/>
                    <a:pt x="271" y="82"/>
                    <a:pt x="254" y="128"/>
                  </a:cubicBezTo>
                  <a:cubicBezTo>
                    <a:pt x="279" y="126"/>
                    <a:pt x="301" y="126"/>
                    <a:pt x="322" y="122"/>
                  </a:cubicBezTo>
                  <a:cubicBezTo>
                    <a:pt x="369" y="113"/>
                    <a:pt x="413" y="99"/>
                    <a:pt x="453" y="74"/>
                  </a:cubicBezTo>
                  <a:cubicBezTo>
                    <a:pt x="462" y="67"/>
                    <a:pt x="473" y="61"/>
                    <a:pt x="483" y="60"/>
                  </a:cubicBezTo>
                  <a:cubicBezTo>
                    <a:pt x="492" y="59"/>
                    <a:pt x="506" y="63"/>
                    <a:pt x="510" y="69"/>
                  </a:cubicBezTo>
                  <a:cubicBezTo>
                    <a:pt x="514" y="75"/>
                    <a:pt x="509" y="90"/>
                    <a:pt x="503" y="96"/>
                  </a:cubicBezTo>
                  <a:cubicBezTo>
                    <a:pt x="496" y="103"/>
                    <a:pt x="483" y="107"/>
                    <a:pt x="473" y="108"/>
                  </a:cubicBezTo>
                  <a:cubicBezTo>
                    <a:pt x="439" y="112"/>
                    <a:pt x="407" y="119"/>
                    <a:pt x="378" y="137"/>
                  </a:cubicBezTo>
                  <a:cubicBezTo>
                    <a:pt x="369" y="143"/>
                    <a:pt x="360" y="149"/>
                    <a:pt x="352" y="156"/>
                  </a:cubicBezTo>
                  <a:cubicBezTo>
                    <a:pt x="348" y="160"/>
                    <a:pt x="347" y="168"/>
                    <a:pt x="345" y="174"/>
                  </a:cubicBezTo>
                  <a:cubicBezTo>
                    <a:pt x="351" y="174"/>
                    <a:pt x="358" y="176"/>
                    <a:pt x="363" y="174"/>
                  </a:cubicBezTo>
                  <a:cubicBezTo>
                    <a:pt x="391" y="161"/>
                    <a:pt x="418" y="147"/>
                    <a:pt x="446" y="134"/>
                  </a:cubicBezTo>
                  <a:cubicBezTo>
                    <a:pt x="456" y="130"/>
                    <a:pt x="467" y="127"/>
                    <a:pt x="478" y="124"/>
                  </a:cubicBezTo>
                  <a:cubicBezTo>
                    <a:pt x="489" y="122"/>
                    <a:pt x="499" y="125"/>
                    <a:pt x="500" y="138"/>
                  </a:cubicBezTo>
                  <a:cubicBezTo>
                    <a:pt x="502" y="151"/>
                    <a:pt x="501" y="162"/>
                    <a:pt x="486" y="166"/>
                  </a:cubicBezTo>
                  <a:cubicBezTo>
                    <a:pt x="480" y="168"/>
                    <a:pt x="475" y="169"/>
                    <a:pt x="470" y="168"/>
                  </a:cubicBezTo>
                  <a:cubicBezTo>
                    <a:pt x="417" y="161"/>
                    <a:pt x="380" y="191"/>
                    <a:pt x="346" y="225"/>
                  </a:cubicBezTo>
                  <a:cubicBezTo>
                    <a:pt x="331" y="242"/>
                    <a:pt x="317" y="253"/>
                    <a:pt x="293" y="237"/>
                  </a:cubicBezTo>
                  <a:cubicBezTo>
                    <a:pt x="289" y="235"/>
                    <a:pt x="274" y="241"/>
                    <a:pt x="271" y="247"/>
                  </a:cubicBezTo>
                  <a:cubicBezTo>
                    <a:pt x="265" y="258"/>
                    <a:pt x="264" y="272"/>
                    <a:pt x="261" y="285"/>
                  </a:cubicBezTo>
                  <a:cubicBezTo>
                    <a:pt x="269" y="286"/>
                    <a:pt x="276" y="288"/>
                    <a:pt x="284" y="289"/>
                  </a:cubicBezTo>
                  <a:cubicBezTo>
                    <a:pt x="306" y="294"/>
                    <a:pt x="330" y="296"/>
                    <a:pt x="351" y="303"/>
                  </a:cubicBezTo>
                  <a:cubicBezTo>
                    <a:pt x="381" y="312"/>
                    <a:pt x="394" y="303"/>
                    <a:pt x="390" y="273"/>
                  </a:cubicBezTo>
                  <a:cubicBezTo>
                    <a:pt x="388" y="259"/>
                    <a:pt x="385" y="245"/>
                    <a:pt x="380" y="232"/>
                  </a:cubicBezTo>
                  <a:cubicBezTo>
                    <a:pt x="374" y="216"/>
                    <a:pt x="379" y="204"/>
                    <a:pt x="396" y="202"/>
                  </a:cubicBezTo>
                  <a:cubicBezTo>
                    <a:pt x="407" y="201"/>
                    <a:pt x="419" y="202"/>
                    <a:pt x="430" y="203"/>
                  </a:cubicBezTo>
                  <a:cubicBezTo>
                    <a:pt x="463" y="209"/>
                    <a:pt x="470" y="225"/>
                    <a:pt x="453" y="253"/>
                  </a:cubicBezTo>
                  <a:cubicBezTo>
                    <a:pt x="445" y="267"/>
                    <a:pt x="438" y="282"/>
                    <a:pt x="429" y="296"/>
                  </a:cubicBezTo>
                  <a:cubicBezTo>
                    <a:pt x="420" y="310"/>
                    <a:pt x="425" y="321"/>
                    <a:pt x="438" y="325"/>
                  </a:cubicBezTo>
                  <a:cubicBezTo>
                    <a:pt x="483" y="339"/>
                    <a:pt x="529" y="351"/>
                    <a:pt x="574" y="364"/>
                  </a:cubicBezTo>
                  <a:cubicBezTo>
                    <a:pt x="586" y="368"/>
                    <a:pt x="598" y="374"/>
                    <a:pt x="611" y="379"/>
                  </a:cubicBezTo>
                  <a:cubicBezTo>
                    <a:pt x="601" y="388"/>
                    <a:pt x="593" y="402"/>
                    <a:pt x="581" y="407"/>
                  </a:cubicBezTo>
                  <a:cubicBezTo>
                    <a:pt x="529" y="431"/>
                    <a:pt x="481" y="430"/>
                    <a:pt x="432" y="394"/>
                  </a:cubicBezTo>
                  <a:cubicBezTo>
                    <a:pt x="385" y="359"/>
                    <a:pt x="388" y="362"/>
                    <a:pt x="354" y="400"/>
                  </a:cubicBezTo>
                  <a:cubicBezTo>
                    <a:pt x="320" y="438"/>
                    <a:pt x="278" y="447"/>
                    <a:pt x="233" y="456"/>
                  </a:cubicBezTo>
                  <a:cubicBezTo>
                    <a:pt x="216" y="459"/>
                    <a:pt x="206" y="453"/>
                    <a:pt x="204" y="435"/>
                  </a:cubicBezTo>
                  <a:cubicBezTo>
                    <a:pt x="202" y="418"/>
                    <a:pt x="195" y="402"/>
                    <a:pt x="196" y="386"/>
                  </a:cubicBezTo>
                  <a:cubicBezTo>
                    <a:pt x="197" y="374"/>
                    <a:pt x="207" y="362"/>
                    <a:pt x="212" y="350"/>
                  </a:cubicBezTo>
                  <a:cubicBezTo>
                    <a:pt x="216" y="343"/>
                    <a:pt x="221" y="337"/>
                    <a:pt x="222" y="329"/>
                  </a:cubicBezTo>
                  <a:cubicBezTo>
                    <a:pt x="222" y="325"/>
                    <a:pt x="213" y="316"/>
                    <a:pt x="210" y="317"/>
                  </a:cubicBezTo>
                  <a:cubicBezTo>
                    <a:pt x="203" y="318"/>
                    <a:pt x="196" y="323"/>
                    <a:pt x="192" y="329"/>
                  </a:cubicBezTo>
                  <a:cubicBezTo>
                    <a:pt x="171" y="356"/>
                    <a:pt x="151" y="384"/>
                    <a:pt x="130" y="412"/>
                  </a:cubicBezTo>
                  <a:cubicBezTo>
                    <a:pt x="119" y="427"/>
                    <a:pt x="108" y="425"/>
                    <a:pt x="100" y="409"/>
                  </a:cubicBezTo>
                  <a:cubicBezTo>
                    <a:pt x="91" y="390"/>
                    <a:pt x="94" y="372"/>
                    <a:pt x="103" y="355"/>
                  </a:cubicBezTo>
                  <a:cubicBezTo>
                    <a:pt x="119" y="328"/>
                    <a:pt x="136" y="301"/>
                    <a:pt x="150" y="272"/>
                  </a:cubicBezTo>
                  <a:cubicBezTo>
                    <a:pt x="157" y="258"/>
                    <a:pt x="159" y="241"/>
                    <a:pt x="163" y="226"/>
                  </a:cubicBezTo>
                  <a:cubicBezTo>
                    <a:pt x="160" y="224"/>
                    <a:pt x="158" y="222"/>
                    <a:pt x="155" y="220"/>
                  </a:cubicBezTo>
                  <a:close/>
                  <a:moveTo>
                    <a:pt x="253" y="334"/>
                  </a:moveTo>
                  <a:cubicBezTo>
                    <a:pt x="255" y="358"/>
                    <a:pt x="255" y="385"/>
                    <a:pt x="258" y="411"/>
                  </a:cubicBezTo>
                  <a:cubicBezTo>
                    <a:pt x="260" y="427"/>
                    <a:pt x="269" y="430"/>
                    <a:pt x="283" y="419"/>
                  </a:cubicBezTo>
                  <a:cubicBezTo>
                    <a:pt x="296" y="408"/>
                    <a:pt x="310" y="398"/>
                    <a:pt x="323" y="387"/>
                  </a:cubicBezTo>
                  <a:cubicBezTo>
                    <a:pt x="329" y="381"/>
                    <a:pt x="334" y="375"/>
                    <a:pt x="340" y="369"/>
                  </a:cubicBezTo>
                  <a:cubicBezTo>
                    <a:pt x="333" y="364"/>
                    <a:pt x="326" y="358"/>
                    <a:pt x="318" y="354"/>
                  </a:cubicBezTo>
                  <a:cubicBezTo>
                    <a:pt x="313" y="352"/>
                    <a:pt x="306" y="353"/>
                    <a:pt x="301" y="351"/>
                  </a:cubicBezTo>
                  <a:cubicBezTo>
                    <a:pt x="286" y="346"/>
                    <a:pt x="271" y="340"/>
                    <a:pt x="253" y="334"/>
                  </a:cubicBezTo>
                  <a:close/>
                  <a:moveTo>
                    <a:pt x="295" y="183"/>
                  </a:moveTo>
                  <a:cubicBezTo>
                    <a:pt x="266" y="178"/>
                    <a:pt x="260" y="185"/>
                    <a:pt x="265" y="217"/>
                  </a:cubicBezTo>
                  <a:cubicBezTo>
                    <a:pt x="276" y="205"/>
                    <a:pt x="284" y="195"/>
                    <a:pt x="295" y="18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9" name="Freeform 13"/>
            <p:cNvSpPr/>
            <p:nvPr userDrawn="1"/>
          </p:nvSpPr>
          <p:spPr bwMode="auto">
            <a:xfrm>
              <a:off x="13239873" y="5450498"/>
              <a:ext cx="665163" cy="1987550"/>
            </a:xfrm>
            <a:custGeom>
              <a:avLst/>
              <a:gdLst>
                <a:gd name="T0" fmla="*/ 157 w 157"/>
                <a:gd name="T1" fmla="*/ 249 h 469"/>
                <a:gd name="T2" fmla="*/ 144 w 157"/>
                <a:gd name="T3" fmla="*/ 398 h 469"/>
                <a:gd name="T4" fmla="*/ 54 w 157"/>
                <a:gd name="T5" fmla="*/ 438 h 469"/>
                <a:gd name="T6" fmla="*/ 13 w 157"/>
                <a:gd name="T7" fmla="*/ 374 h 469"/>
                <a:gd name="T8" fmla="*/ 57 w 157"/>
                <a:gd name="T9" fmla="*/ 40 h 469"/>
                <a:gd name="T10" fmla="*/ 73 w 157"/>
                <a:gd name="T11" fmla="*/ 10 h 469"/>
                <a:gd name="T12" fmla="*/ 91 w 157"/>
                <a:gd name="T13" fmla="*/ 10 h 469"/>
                <a:gd name="T14" fmla="*/ 148 w 157"/>
                <a:gd name="T15" fmla="*/ 106 h 469"/>
                <a:gd name="T16" fmla="*/ 154 w 157"/>
                <a:gd name="T17" fmla="*/ 139 h 469"/>
                <a:gd name="T18" fmla="*/ 154 w 157"/>
                <a:gd name="T19" fmla="*/ 249 h 469"/>
                <a:gd name="T20" fmla="*/ 157 w 157"/>
                <a:gd name="T21" fmla="*/ 249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7" h="469">
                  <a:moveTo>
                    <a:pt x="157" y="249"/>
                  </a:moveTo>
                  <a:cubicBezTo>
                    <a:pt x="153" y="299"/>
                    <a:pt x="153" y="349"/>
                    <a:pt x="144" y="398"/>
                  </a:cubicBezTo>
                  <a:cubicBezTo>
                    <a:pt x="133" y="462"/>
                    <a:pt x="117" y="469"/>
                    <a:pt x="54" y="438"/>
                  </a:cubicBezTo>
                  <a:cubicBezTo>
                    <a:pt x="26" y="425"/>
                    <a:pt x="17" y="403"/>
                    <a:pt x="13" y="374"/>
                  </a:cubicBezTo>
                  <a:cubicBezTo>
                    <a:pt x="0" y="259"/>
                    <a:pt x="13" y="147"/>
                    <a:pt x="57" y="40"/>
                  </a:cubicBezTo>
                  <a:cubicBezTo>
                    <a:pt x="61" y="29"/>
                    <a:pt x="67" y="19"/>
                    <a:pt x="73" y="10"/>
                  </a:cubicBezTo>
                  <a:cubicBezTo>
                    <a:pt x="79" y="0"/>
                    <a:pt x="86" y="1"/>
                    <a:pt x="91" y="10"/>
                  </a:cubicBezTo>
                  <a:cubicBezTo>
                    <a:pt x="111" y="42"/>
                    <a:pt x="130" y="73"/>
                    <a:pt x="148" y="106"/>
                  </a:cubicBezTo>
                  <a:cubicBezTo>
                    <a:pt x="153" y="115"/>
                    <a:pt x="154" y="128"/>
                    <a:pt x="154" y="139"/>
                  </a:cubicBezTo>
                  <a:cubicBezTo>
                    <a:pt x="155" y="175"/>
                    <a:pt x="154" y="212"/>
                    <a:pt x="154" y="249"/>
                  </a:cubicBezTo>
                  <a:cubicBezTo>
                    <a:pt x="155" y="249"/>
                    <a:pt x="156" y="249"/>
                    <a:pt x="157" y="24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0" name="Freeform 14"/>
            <p:cNvSpPr>
              <a:spLocks noEditPoints="1"/>
            </p:cNvSpPr>
            <p:nvPr userDrawn="1"/>
          </p:nvSpPr>
          <p:spPr bwMode="auto">
            <a:xfrm>
              <a:off x="20542373" y="360973"/>
              <a:ext cx="1109663" cy="1149350"/>
            </a:xfrm>
            <a:custGeom>
              <a:avLst/>
              <a:gdLst>
                <a:gd name="T0" fmla="*/ 32 w 262"/>
                <a:gd name="T1" fmla="*/ 112 h 271"/>
                <a:gd name="T2" fmla="*/ 41 w 262"/>
                <a:gd name="T3" fmla="*/ 76 h 271"/>
                <a:gd name="T4" fmla="*/ 115 w 262"/>
                <a:gd name="T5" fmla="*/ 43 h 271"/>
                <a:gd name="T6" fmla="*/ 169 w 262"/>
                <a:gd name="T7" fmla="*/ 32 h 271"/>
                <a:gd name="T8" fmla="*/ 188 w 262"/>
                <a:gd name="T9" fmla="*/ 41 h 271"/>
                <a:gd name="T10" fmla="*/ 177 w 262"/>
                <a:gd name="T11" fmla="*/ 64 h 271"/>
                <a:gd name="T12" fmla="*/ 150 w 262"/>
                <a:gd name="T13" fmla="*/ 75 h 271"/>
                <a:gd name="T14" fmla="*/ 36 w 262"/>
                <a:gd name="T15" fmla="*/ 119 h 271"/>
                <a:gd name="T16" fmla="*/ 37 w 262"/>
                <a:gd name="T17" fmla="*/ 129 h 271"/>
                <a:gd name="T18" fmla="*/ 62 w 262"/>
                <a:gd name="T19" fmla="*/ 130 h 271"/>
                <a:gd name="T20" fmla="*/ 130 w 262"/>
                <a:gd name="T21" fmla="*/ 107 h 271"/>
                <a:gd name="T22" fmla="*/ 201 w 262"/>
                <a:gd name="T23" fmla="*/ 121 h 271"/>
                <a:gd name="T24" fmla="*/ 209 w 262"/>
                <a:gd name="T25" fmla="*/ 125 h 271"/>
                <a:gd name="T26" fmla="*/ 214 w 262"/>
                <a:gd name="T27" fmla="*/ 112 h 271"/>
                <a:gd name="T28" fmla="*/ 215 w 262"/>
                <a:gd name="T29" fmla="*/ 12 h 271"/>
                <a:gd name="T30" fmla="*/ 218 w 262"/>
                <a:gd name="T31" fmla="*/ 0 h 271"/>
                <a:gd name="T32" fmla="*/ 252 w 262"/>
                <a:gd name="T33" fmla="*/ 7 h 271"/>
                <a:gd name="T34" fmla="*/ 259 w 262"/>
                <a:gd name="T35" fmla="*/ 31 h 271"/>
                <a:gd name="T36" fmla="*/ 246 w 262"/>
                <a:gd name="T37" fmla="*/ 117 h 271"/>
                <a:gd name="T38" fmla="*/ 216 w 262"/>
                <a:gd name="T39" fmla="*/ 165 h 271"/>
                <a:gd name="T40" fmla="*/ 162 w 262"/>
                <a:gd name="T41" fmla="*/ 197 h 271"/>
                <a:gd name="T42" fmla="*/ 89 w 262"/>
                <a:gd name="T43" fmla="*/ 253 h 271"/>
                <a:gd name="T44" fmla="*/ 41 w 262"/>
                <a:gd name="T45" fmla="*/ 247 h 271"/>
                <a:gd name="T46" fmla="*/ 14 w 262"/>
                <a:gd name="T47" fmla="*/ 172 h 271"/>
                <a:gd name="T48" fmla="*/ 12 w 262"/>
                <a:gd name="T49" fmla="*/ 161 h 271"/>
                <a:gd name="T50" fmla="*/ 32 w 262"/>
                <a:gd name="T51" fmla="*/ 112 h 271"/>
                <a:gd name="T52" fmla="*/ 115 w 262"/>
                <a:gd name="T53" fmla="*/ 155 h 271"/>
                <a:gd name="T54" fmla="*/ 61 w 262"/>
                <a:gd name="T55" fmla="*/ 155 h 271"/>
                <a:gd name="T56" fmla="*/ 80 w 262"/>
                <a:gd name="T57" fmla="*/ 207 h 271"/>
                <a:gd name="T58" fmla="*/ 115 w 262"/>
                <a:gd name="T59" fmla="*/ 155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62" h="271">
                  <a:moveTo>
                    <a:pt x="32" y="112"/>
                  </a:moveTo>
                  <a:cubicBezTo>
                    <a:pt x="19" y="88"/>
                    <a:pt x="20" y="86"/>
                    <a:pt x="41" y="76"/>
                  </a:cubicBezTo>
                  <a:cubicBezTo>
                    <a:pt x="66" y="65"/>
                    <a:pt x="90" y="52"/>
                    <a:pt x="115" y="43"/>
                  </a:cubicBezTo>
                  <a:cubicBezTo>
                    <a:pt x="132" y="36"/>
                    <a:pt x="151" y="34"/>
                    <a:pt x="169" y="32"/>
                  </a:cubicBezTo>
                  <a:cubicBezTo>
                    <a:pt x="175" y="31"/>
                    <a:pt x="188" y="38"/>
                    <a:pt x="188" y="41"/>
                  </a:cubicBezTo>
                  <a:cubicBezTo>
                    <a:pt x="187" y="49"/>
                    <a:pt x="184" y="59"/>
                    <a:pt x="177" y="64"/>
                  </a:cubicBezTo>
                  <a:cubicBezTo>
                    <a:pt x="170" y="70"/>
                    <a:pt x="159" y="71"/>
                    <a:pt x="150" y="75"/>
                  </a:cubicBezTo>
                  <a:cubicBezTo>
                    <a:pt x="112" y="89"/>
                    <a:pt x="74" y="104"/>
                    <a:pt x="36" y="119"/>
                  </a:cubicBezTo>
                  <a:cubicBezTo>
                    <a:pt x="37" y="122"/>
                    <a:pt x="37" y="126"/>
                    <a:pt x="37" y="129"/>
                  </a:cubicBezTo>
                  <a:cubicBezTo>
                    <a:pt x="46" y="130"/>
                    <a:pt x="55" y="132"/>
                    <a:pt x="62" y="130"/>
                  </a:cubicBezTo>
                  <a:cubicBezTo>
                    <a:pt x="85" y="123"/>
                    <a:pt x="108" y="115"/>
                    <a:pt x="130" y="107"/>
                  </a:cubicBezTo>
                  <a:cubicBezTo>
                    <a:pt x="157" y="97"/>
                    <a:pt x="182" y="92"/>
                    <a:pt x="201" y="121"/>
                  </a:cubicBezTo>
                  <a:cubicBezTo>
                    <a:pt x="202" y="123"/>
                    <a:pt x="205" y="123"/>
                    <a:pt x="209" y="125"/>
                  </a:cubicBezTo>
                  <a:cubicBezTo>
                    <a:pt x="211" y="121"/>
                    <a:pt x="213" y="117"/>
                    <a:pt x="214" y="112"/>
                  </a:cubicBezTo>
                  <a:cubicBezTo>
                    <a:pt x="214" y="79"/>
                    <a:pt x="214" y="45"/>
                    <a:pt x="215" y="12"/>
                  </a:cubicBezTo>
                  <a:cubicBezTo>
                    <a:pt x="215" y="8"/>
                    <a:pt x="218" y="0"/>
                    <a:pt x="218" y="0"/>
                  </a:cubicBezTo>
                  <a:cubicBezTo>
                    <a:pt x="230" y="2"/>
                    <a:pt x="243" y="2"/>
                    <a:pt x="252" y="7"/>
                  </a:cubicBezTo>
                  <a:cubicBezTo>
                    <a:pt x="257" y="10"/>
                    <a:pt x="262" y="25"/>
                    <a:pt x="259" y="31"/>
                  </a:cubicBezTo>
                  <a:cubicBezTo>
                    <a:pt x="246" y="59"/>
                    <a:pt x="247" y="88"/>
                    <a:pt x="246" y="117"/>
                  </a:cubicBezTo>
                  <a:cubicBezTo>
                    <a:pt x="245" y="139"/>
                    <a:pt x="233" y="154"/>
                    <a:pt x="216" y="165"/>
                  </a:cubicBezTo>
                  <a:cubicBezTo>
                    <a:pt x="198" y="177"/>
                    <a:pt x="179" y="185"/>
                    <a:pt x="162" y="197"/>
                  </a:cubicBezTo>
                  <a:cubicBezTo>
                    <a:pt x="137" y="214"/>
                    <a:pt x="112" y="233"/>
                    <a:pt x="89" y="253"/>
                  </a:cubicBezTo>
                  <a:cubicBezTo>
                    <a:pt x="69" y="270"/>
                    <a:pt x="53" y="271"/>
                    <a:pt x="41" y="247"/>
                  </a:cubicBezTo>
                  <a:cubicBezTo>
                    <a:pt x="29" y="224"/>
                    <a:pt x="22" y="197"/>
                    <a:pt x="14" y="172"/>
                  </a:cubicBezTo>
                  <a:cubicBezTo>
                    <a:pt x="13" y="169"/>
                    <a:pt x="14" y="164"/>
                    <a:pt x="12" y="161"/>
                  </a:cubicBezTo>
                  <a:cubicBezTo>
                    <a:pt x="0" y="137"/>
                    <a:pt x="3" y="120"/>
                    <a:pt x="32" y="112"/>
                  </a:cubicBezTo>
                  <a:close/>
                  <a:moveTo>
                    <a:pt x="115" y="155"/>
                  </a:moveTo>
                  <a:cubicBezTo>
                    <a:pt x="96" y="155"/>
                    <a:pt x="81" y="155"/>
                    <a:pt x="61" y="155"/>
                  </a:cubicBezTo>
                  <a:cubicBezTo>
                    <a:pt x="68" y="173"/>
                    <a:pt x="73" y="188"/>
                    <a:pt x="80" y="207"/>
                  </a:cubicBezTo>
                  <a:cubicBezTo>
                    <a:pt x="94" y="186"/>
                    <a:pt x="103" y="172"/>
                    <a:pt x="115" y="15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1" name="Freeform 15"/>
            <p:cNvSpPr/>
            <p:nvPr userDrawn="1"/>
          </p:nvSpPr>
          <p:spPr bwMode="auto">
            <a:xfrm>
              <a:off x="21847298" y="-423252"/>
              <a:ext cx="466725" cy="2243138"/>
            </a:xfrm>
            <a:custGeom>
              <a:avLst/>
              <a:gdLst>
                <a:gd name="T0" fmla="*/ 23 w 110"/>
                <a:gd name="T1" fmla="*/ 474 h 529"/>
                <a:gd name="T2" fmla="*/ 26 w 110"/>
                <a:gd name="T3" fmla="*/ 468 h 529"/>
                <a:gd name="T4" fmla="*/ 66 w 110"/>
                <a:gd name="T5" fmla="*/ 382 h 529"/>
                <a:gd name="T6" fmla="*/ 53 w 110"/>
                <a:gd name="T7" fmla="*/ 105 h 529"/>
                <a:gd name="T8" fmla="*/ 49 w 110"/>
                <a:gd name="T9" fmla="*/ 77 h 529"/>
                <a:gd name="T10" fmla="*/ 23 w 110"/>
                <a:gd name="T11" fmla="*/ 50 h 529"/>
                <a:gd name="T12" fmla="*/ 0 w 110"/>
                <a:gd name="T13" fmla="*/ 33 h 529"/>
                <a:gd name="T14" fmla="*/ 23 w 110"/>
                <a:gd name="T15" fmla="*/ 17 h 529"/>
                <a:gd name="T16" fmla="*/ 96 w 110"/>
                <a:gd name="T17" fmla="*/ 75 h 529"/>
                <a:gd name="T18" fmla="*/ 96 w 110"/>
                <a:gd name="T19" fmla="*/ 420 h 529"/>
                <a:gd name="T20" fmla="*/ 107 w 110"/>
                <a:gd name="T21" fmla="*/ 463 h 529"/>
                <a:gd name="T22" fmla="*/ 107 w 110"/>
                <a:gd name="T23" fmla="*/ 500 h 529"/>
                <a:gd name="T24" fmla="*/ 78 w 110"/>
                <a:gd name="T25" fmla="*/ 527 h 529"/>
                <a:gd name="T26" fmla="*/ 52 w 110"/>
                <a:gd name="T27" fmla="*/ 507 h 529"/>
                <a:gd name="T28" fmla="*/ 23 w 110"/>
                <a:gd name="T29" fmla="*/ 474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0" h="529">
                  <a:moveTo>
                    <a:pt x="23" y="474"/>
                  </a:moveTo>
                  <a:cubicBezTo>
                    <a:pt x="25" y="470"/>
                    <a:pt x="26" y="469"/>
                    <a:pt x="26" y="468"/>
                  </a:cubicBezTo>
                  <a:cubicBezTo>
                    <a:pt x="64" y="451"/>
                    <a:pt x="68" y="419"/>
                    <a:pt x="66" y="382"/>
                  </a:cubicBezTo>
                  <a:cubicBezTo>
                    <a:pt x="61" y="290"/>
                    <a:pt x="58" y="197"/>
                    <a:pt x="53" y="105"/>
                  </a:cubicBezTo>
                  <a:cubicBezTo>
                    <a:pt x="53" y="95"/>
                    <a:pt x="51" y="86"/>
                    <a:pt x="49" y="77"/>
                  </a:cubicBezTo>
                  <a:cubicBezTo>
                    <a:pt x="45" y="64"/>
                    <a:pt x="38" y="54"/>
                    <a:pt x="23" y="50"/>
                  </a:cubicBezTo>
                  <a:cubicBezTo>
                    <a:pt x="15" y="48"/>
                    <a:pt x="8" y="39"/>
                    <a:pt x="0" y="33"/>
                  </a:cubicBezTo>
                  <a:cubicBezTo>
                    <a:pt x="8" y="28"/>
                    <a:pt x="15" y="20"/>
                    <a:pt x="23" y="17"/>
                  </a:cubicBezTo>
                  <a:cubicBezTo>
                    <a:pt x="74" y="0"/>
                    <a:pt x="97" y="21"/>
                    <a:pt x="96" y="75"/>
                  </a:cubicBezTo>
                  <a:cubicBezTo>
                    <a:pt x="94" y="190"/>
                    <a:pt x="95" y="305"/>
                    <a:pt x="96" y="420"/>
                  </a:cubicBezTo>
                  <a:cubicBezTo>
                    <a:pt x="97" y="434"/>
                    <a:pt x="105" y="448"/>
                    <a:pt x="107" y="463"/>
                  </a:cubicBezTo>
                  <a:cubicBezTo>
                    <a:pt x="109" y="475"/>
                    <a:pt x="110" y="488"/>
                    <a:pt x="107" y="500"/>
                  </a:cubicBezTo>
                  <a:cubicBezTo>
                    <a:pt x="104" y="514"/>
                    <a:pt x="95" y="525"/>
                    <a:pt x="78" y="527"/>
                  </a:cubicBezTo>
                  <a:cubicBezTo>
                    <a:pt x="63" y="529"/>
                    <a:pt x="59" y="517"/>
                    <a:pt x="52" y="507"/>
                  </a:cubicBezTo>
                  <a:cubicBezTo>
                    <a:pt x="43" y="496"/>
                    <a:pt x="33" y="485"/>
                    <a:pt x="23" y="4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2" name="Freeform 16"/>
            <p:cNvSpPr/>
            <p:nvPr userDrawn="1"/>
          </p:nvSpPr>
          <p:spPr bwMode="auto">
            <a:xfrm>
              <a:off x="20013735" y="-215289"/>
              <a:ext cx="1587500" cy="715963"/>
            </a:xfrm>
            <a:custGeom>
              <a:avLst/>
              <a:gdLst>
                <a:gd name="T0" fmla="*/ 217 w 375"/>
                <a:gd name="T1" fmla="*/ 38 h 169"/>
                <a:gd name="T2" fmla="*/ 159 w 375"/>
                <a:gd name="T3" fmla="*/ 27 h 169"/>
                <a:gd name="T4" fmla="*/ 184 w 375"/>
                <a:gd name="T5" fmla="*/ 3 h 169"/>
                <a:gd name="T6" fmla="*/ 272 w 375"/>
                <a:gd name="T7" fmla="*/ 0 h 169"/>
                <a:gd name="T8" fmla="*/ 290 w 375"/>
                <a:gd name="T9" fmla="*/ 11 h 169"/>
                <a:gd name="T10" fmla="*/ 353 w 375"/>
                <a:gd name="T11" fmla="*/ 46 h 169"/>
                <a:gd name="T12" fmla="*/ 375 w 375"/>
                <a:gd name="T13" fmla="*/ 51 h 169"/>
                <a:gd name="T14" fmla="*/ 359 w 375"/>
                <a:gd name="T15" fmla="*/ 70 h 169"/>
                <a:gd name="T16" fmla="*/ 272 w 375"/>
                <a:gd name="T17" fmla="*/ 90 h 169"/>
                <a:gd name="T18" fmla="*/ 174 w 375"/>
                <a:gd name="T19" fmla="*/ 109 h 169"/>
                <a:gd name="T20" fmla="*/ 80 w 375"/>
                <a:gd name="T21" fmla="*/ 147 h 169"/>
                <a:gd name="T22" fmla="*/ 46 w 375"/>
                <a:gd name="T23" fmla="*/ 164 h 169"/>
                <a:gd name="T24" fmla="*/ 26 w 375"/>
                <a:gd name="T25" fmla="*/ 166 h 169"/>
                <a:gd name="T26" fmla="*/ 0 w 375"/>
                <a:gd name="T27" fmla="*/ 139 h 169"/>
                <a:gd name="T28" fmla="*/ 28 w 375"/>
                <a:gd name="T29" fmla="*/ 117 h 169"/>
                <a:gd name="T30" fmla="*/ 145 w 375"/>
                <a:gd name="T31" fmla="*/ 94 h 169"/>
                <a:gd name="T32" fmla="*/ 166 w 375"/>
                <a:gd name="T33" fmla="*/ 90 h 169"/>
                <a:gd name="T34" fmla="*/ 192 w 375"/>
                <a:gd name="T35" fmla="*/ 68 h 169"/>
                <a:gd name="T36" fmla="*/ 217 w 375"/>
                <a:gd name="T37" fmla="*/ 38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75" h="169">
                  <a:moveTo>
                    <a:pt x="217" y="38"/>
                  </a:moveTo>
                  <a:cubicBezTo>
                    <a:pt x="196" y="34"/>
                    <a:pt x="177" y="30"/>
                    <a:pt x="159" y="27"/>
                  </a:cubicBezTo>
                  <a:cubicBezTo>
                    <a:pt x="159" y="9"/>
                    <a:pt x="171" y="4"/>
                    <a:pt x="184" y="3"/>
                  </a:cubicBezTo>
                  <a:cubicBezTo>
                    <a:pt x="213" y="1"/>
                    <a:pt x="242" y="0"/>
                    <a:pt x="272" y="0"/>
                  </a:cubicBezTo>
                  <a:cubicBezTo>
                    <a:pt x="278" y="0"/>
                    <a:pt x="288" y="6"/>
                    <a:pt x="290" y="11"/>
                  </a:cubicBezTo>
                  <a:cubicBezTo>
                    <a:pt x="302" y="41"/>
                    <a:pt x="326" y="46"/>
                    <a:pt x="353" y="46"/>
                  </a:cubicBezTo>
                  <a:cubicBezTo>
                    <a:pt x="361" y="45"/>
                    <a:pt x="368" y="49"/>
                    <a:pt x="375" y="51"/>
                  </a:cubicBezTo>
                  <a:cubicBezTo>
                    <a:pt x="370" y="58"/>
                    <a:pt x="366" y="69"/>
                    <a:pt x="359" y="70"/>
                  </a:cubicBezTo>
                  <a:cubicBezTo>
                    <a:pt x="330" y="79"/>
                    <a:pt x="301" y="84"/>
                    <a:pt x="272" y="90"/>
                  </a:cubicBezTo>
                  <a:cubicBezTo>
                    <a:pt x="239" y="97"/>
                    <a:pt x="206" y="100"/>
                    <a:pt x="174" y="109"/>
                  </a:cubicBezTo>
                  <a:cubicBezTo>
                    <a:pt x="142" y="119"/>
                    <a:pt x="111" y="134"/>
                    <a:pt x="80" y="147"/>
                  </a:cubicBezTo>
                  <a:cubicBezTo>
                    <a:pt x="69" y="152"/>
                    <a:pt x="58" y="160"/>
                    <a:pt x="46" y="164"/>
                  </a:cubicBezTo>
                  <a:cubicBezTo>
                    <a:pt x="40" y="167"/>
                    <a:pt x="30" y="169"/>
                    <a:pt x="26" y="166"/>
                  </a:cubicBezTo>
                  <a:cubicBezTo>
                    <a:pt x="16" y="158"/>
                    <a:pt x="8" y="148"/>
                    <a:pt x="0" y="139"/>
                  </a:cubicBezTo>
                  <a:cubicBezTo>
                    <a:pt x="9" y="131"/>
                    <a:pt x="19" y="116"/>
                    <a:pt x="28" y="117"/>
                  </a:cubicBezTo>
                  <a:cubicBezTo>
                    <a:pt x="70" y="121"/>
                    <a:pt x="106" y="103"/>
                    <a:pt x="145" y="94"/>
                  </a:cubicBezTo>
                  <a:cubicBezTo>
                    <a:pt x="152" y="93"/>
                    <a:pt x="159" y="91"/>
                    <a:pt x="166" y="90"/>
                  </a:cubicBezTo>
                  <a:cubicBezTo>
                    <a:pt x="180" y="89"/>
                    <a:pt x="190" y="87"/>
                    <a:pt x="192" y="68"/>
                  </a:cubicBezTo>
                  <a:cubicBezTo>
                    <a:pt x="193" y="59"/>
                    <a:pt x="206" y="51"/>
                    <a:pt x="217" y="3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3" name="Freeform 17"/>
            <p:cNvSpPr/>
            <p:nvPr userDrawn="1"/>
          </p:nvSpPr>
          <p:spPr bwMode="auto">
            <a:xfrm>
              <a:off x="21605998" y="137136"/>
              <a:ext cx="266700" cy="1152525"/>
            </a:xfrm>
            <a:custGeom>
              <a:avLst/>
              <a:gdLst>
                <a:gd name="T0" fmla="*/ 61 w 63"/>
                <a:gd name="T1" fmla="*/ 142 h 272"/>
                <a:gd name="T2" fmla="*/ 54 w 63"/>
                <a:gd name="T3" fmla="*/ 249 h 272"/>
                <a:gd name="T4" fmla="*/ 37 w 63"/>
                <a:gd name="T5" fmla="*/ 272 h 272"/>
                <a:gd name="T6" fmla="*/ 18 w 63"/>
                <a:gd name="T7" fmla="*/ 252 h 272"/>
                <a:gd name="T8" fmla="*/ 23 w 63"/>
                <a:gd name="T9" fmla="*/ 200 h 272"/>
                <a:gd name="T10" fmla="*/ 10 w 63"/>
                <a:gd name="T11" fmla="*/ 35 h 272"/>
                <a:gd name="T12" fmla="*/ 0 w 63"/>
                <a:gd name="T13" fmla="*/ 5 h 272"/>
                <a:gd name="T14" fmla="*/ 30 w 63"/>
                <a:gd name="T15" fmla="*/ 1 h 272"/>
                <a:gd name="T16" fmla="*/ 60 w 63"/>
                <a:gd name="T17" fmla="*/ 24 h 272"/>
                <a:gd name="T18" fmla="*/ 63 w 63"/>
                <a:gd name="T19" fmla="*/ 86 h 272"/>
                <a:gd name="T20" fmla="*/ 63 w 63"/>
                <a:gd name="T21" fmla="*/ 141 h 272"/>
                <a:gd name="T22" fmla="*/ 61 w 63"/>
                <a:gd name="T23" fmla="*/ 142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3" h="272">
                  <a:moveTo>
                    <a:pt x="61" y="142"/>
                  </a:moveTo>
                  <a:cubicBezTo>
                    <a:pt x="59" y="177"/>
                    <a:pt x="58" y="213"/>
                    <a:pt x="54" y="249"/>
                  </a:cubicBezTo>
                  <a:cubicBezTo>
                    <a:pt x="53" y="257"/>
                    <a:pt x="43" y="264"/>
                    <a:pt x="37" y="272"/>
                  </a:cubicBezTo>
                  <a:cubicBezTo>
                    <a:pt x="30" y="265"/>
                    <a:pt x="18" y="259"/>
                    <a:pt x="18" y="252"/>
                  </a:cubicBezTo>
                  <a:cubicBezTo>
                    <a:pt x="16" y="235"/>
                    <a:pt x="17" y="216"/>
                    <a:pt x="23" y="200"/>
                  </a:cubicBezTo>
                  <a:cubicBezTo>
                    <a:pt x="41" y="143"/>
                    <a:pt x="44" y="88"/>
                    <a:pt x="10" y="35"/>
                  </a:cubicBezTo>
                  <a:cubicBezTo>
                    <a:pt x="5" y="27"/>
                    <a:pt x="3" y="15"/>
                    <a:pt x="0" y="5"/>
                  </a:cubicBezTo>
                  <a:cubicBezTo>
                    <a:pt x="10" y="4"/>
                    <a:pt x="20" y="0"/>
                    <a:pt x="30" y="1"/>
                  </a:cubicBezTo>
                  <a:cubicBezTo>
                    <a:pt x="44" y="2"/>
                    <a:pt x="59" y="7"/>
                    <a:pt x="60" y="24"/>
                  </a:cubicBezTo>
                  <a:cubicBezTo>
                    <a:pt x="62" y="45"/>
                    <a:pt x="62" y="65"/>
                    <a:pt x="63" y="86"/>
                  </a:cubicBezTo>
                  <a:cubicBezTo>
                    <a:pt x="63" y="104"/>
                    <a:pt x="63" y="123"/>
                    <a:pt x="63" y="141"/>
                  </a:cubicBezTo>
                  <a:cubicBezTo>
                    <a:pt x="62" y="141"/>
                    <a:pt x="62" y="142"/>
                    <a:pt x="61" y="14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4" name="Freeform 18"/>
            <p:cNvSpPr/>
            <p:nvPr userDrawn="1"/>
          </p:nvSpPr>
          <p:spPr bwMode="auto">
            <a:xfrm>
              <a:off x="20572535" y="238736"/>
              <a:ext cx="855663" cy="342900"/>
            </a:xfrm>
            <a:custGeom>
              <a:avLst/>
              <a:gdLst>
                <a:gd name="T0" fmla="*/ 202 w 202"/>
                <a:gd name="T1" fmla="*/ 7 h 81"/>
                <a:gd name="T2" fmla="*/ 136 w 202"/>
                <a:gd name="T3" fmla="*/ 45 h 81"/>
                <a:gd name="T4" fmla="*/ 55 w 202"/>
                <a:gd name="T5" fmla="*/ 69 h 81"/>
                <a:gd name="T6" fmla="*/ 10 w 202"/>
                <a:gd name="T7" fmla="*/ 62 h 81"/>
                <a:gd name="T8" fmla="*/ 18 w 202"/>
                <a:gd name="T9" fmla="*/ 37 h 81"/>
                <a:gd name="T10" fmla="*/ 93 w 202"/>
                <a:gd name="T11" fmla="*/ 19 h 81"/>
                <a:gd name="T12" fmla="*/ 179 w 202"/>
                <a:gd name="T13" fmla="*/ 1 h 81"/>
                <a:gd name="T14" fmla="*/ 200 w 202"/>
                <a:gd name="T15" fmla="*/ 1 h 81"/>
                <a:gd name="T16" fmla="*/ 202 w 202"/>
                <a:gd name="T17"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2" h="81">
                  <a:moveTo>
                    <a:pt x="202" y="7"/>
                  </a:moveTo>
                  <a:cubicBezTo>
                    <a:pt x="180" y="20"/>
                    <a:pt x="169" y="47"/>
                    <a:pt x="136" y="45"/>
                  </a:cubicBezTo>
                  <a:cubicBezTo>
                    <a:pt x="107" y="42"/>
                    <a:pt x="80" y="53"/>
                    <a:pt x="55" y="69"/>
                  </a:cubicBezTo>
                  <a:cubicBezTo>
                    <a:pt x="36" y="81"/>
                    <a:pt x="22" y="78"/>
                    <a:pt x="10" y="62"/>
                  </a:cubicBezTo>
                  <a:cubicBezTo>
                    <a:pt x="0" y="49"/>
                    <a:pt x="3" y="41"/>
                    <a:pt x="18" y="37"/>
                  </a:cubicBezTo>
                  <a:cubicBezTo>
                    <a:pt x="43" y="30"/>
                    <a:pt x="68" y="24"/>
                    <a:pt x="93" y="19"/>
                  </a:cubicBezTo>
                  <a:cubicBezTo>
                    <a:pt x="122" y="12"/>
                    <a:pt x="150" y="7"/>
                    <a:pt x="179" y="1"/>
                  </a:cubicBezTo>
                  <a:cubicBezTo>
                    <a:pt x="185" y="0"/>
                    <a:pt x="193" y="1"/>
                    <a:pt x="200" y="1"/>
                  </a:cubicBezTo>
                  <a:cubicBezTo>
                    <a:pt x="200" y="3"/>
                    <a:pt x="201" y="5"/>
                    <a:pt x="202"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5" name="Freeform 19"/>
            <p:cNvSpPr/>
            <p:nvPr userDrawn="1"/>
          </p:nvSpPr>
          <p:spPr bwMode="auto">
            <a:xfrm>
              <a:off x="21271035" y="-4134827"/>
              <a:ext cx="568325" cy="373063"/>
            </a:xfrm>
            <a:custGeom>
              <a:avLst/>
              <a:gdLst>
                <a:gd name="T0" fmla="*/ 0 w 134"/>
                <a:gd name="T1" fmla="*/ 43 h 88"/>
                <a:gd name="T2" fmla="*/ 51 w 134"/>
                <a:gd name="T3" fmla="*/ 4 h 88"/>
                <a:gd name="T4" fmla="*/ 70 w 134"/>
                <a:gd name="T5" fmla="*/ 2 h 88"/>
                <a:gd name="T6" fmla="*/ 118 w 134"/>
                <a:gd name="T7" fmla="*/ 24 h 88"/>
                <a:gd name="T8" fmla="*/ 118 w 134"/>
                <a:gd name="T9" fmla="*/ 58 h 88"/>
                <a:gd name="T10" fmla="*/ 26 w 134"/>
                <a:gd name="T11" fmla="*/ 60 h 88"/>
                <a:gd name="T12" fmla="*/ 0 w 134"/>
                <a:gd name="T13" fmla="*/ 43 h 88"/>
              </a:gdLst>
              <a:ahLst/>
              <a:cxnLst>
                <a:cxn ang="0">
                  <a:pos x="T0" y="T1"/>
                </a:cxn>
                <a:cxn ang="0">
                  <a:pos x="T2" y="T3"/>
                </a:cxn>
                <a:cxn ang="0">
                  <a:pos x="T4" y="T5"/>
                </a:cxn>
                <a:cxn ang="0">
                  <a:pos x="T6" y="T7"/>
                </a:cxn>
                <a:cxn ang="0">
                  <a:pos x="T8" y="T9"/>
                </a:cxn>
                <a:cxn ang="0">
                  <a:pos x="T10" y="T11"/>
                </a:cxn>
                <a:cxn ang="0">
                  <a:pos x="T12" y="T13"/>
                </a:cxn>
              </a:cxnLst>
              <a:rect l="0" t="0" r="r" b="b"/>
              <a:pathLst>
                <a:path w="134" h="88">
                  <a:moveTo>
                    <a:pt x="0" y="43"/>
                  </a:moveTo>
                  <a:cubicBezTo>
                    <a:pt x="19" y="29"/>
                    <a:pt x="34" y="16"/>
                    <a:pt x="51" y="4"/>
                  </a:cubicBezTo>
                  <a:cubicBezTo>
                    <a:pt x="56" y="1"/>
                    <a:pt x="64" y="0"/>
                    <a:pt x="70" y="2"/>
                  </a:cubicBezTo>
                  <a:cubicBezTo>
                    <a:pt x="86" y="8"/>
                    <a:pt x="103" y="15"/>
                    <a:pt x="118" y="24"/>
                  </a:cubicBezTo>
                  <a:cubicBezTo>
                    <a:pt x="134" y="35"/>
                    <a:pt x="133" y="48"/>
                    <a:pt x="118" y="58"/>
                  </a:cubicBezTo>
                  <a:cubicBezTo>
                    <a:pt x="72" y="88"/>
                    <a:pt x="72" y="88"/>
                    <a:pt x="26" y="60"/>
                  </a:cubicBezTo>
                  <a:cubicBezTo>
                    <a:pt x="18" y="56"/>
                    <a:pt x="11" y="51"/>
                    <a:pt x="0" y="4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6" name="Freeform 20"/>
            <p:cNvSpPr/>
            <p:nvPr userDrawn="1"/>
          </p:nvSpPr>
          <p:spPr bwMode="auto">
            <a:xfrm>
              <a:off x="12917610" y="-1167789"/>
              <a:ext cx="1296988" cy="681038"/>
            </a:xfrm>
            <a:custGeom>
              <a:avLst/>
              <a:gdLst>
                <a:gd name="T0" fmla="*/ 0 w 306"/>
                <a:gd name="T1" fmla="*/ 155 h 161"/>
                <a:gd name="T2" fmla="*/ 18 w 306"/>
                <a:gd name="T3" fmla="*/ 139 h 161"/>
                <a:gd name="T4" fmla="*/ 251 w 306"/>
                <a:gd name="T5" fmla="*/ 17 h 161"/>
                <a:gd name="T6" fmla="*/ 255 w 306"/>
                <a:gd name="T7" fmla="*/ 16 h 161"/>
                <a:gd name="T8" fmla="*/ 294 w 306"/>
                <a:gd name="T9" fmla="*/ 21 h 161"/>
                <a:gd name="T10" fmla="*/ 274 w 306"/>
                <a:gd name="T11" fmla="*/ 76 h 161"/>
                <a:gd name="T12" fmla="*/ 29 w 306"/>
                <a:gd name="T13" fmla="*/ 159 h 161"/>
                <a:gd name="T14" fmla="*/ 3 w 306"/>
                <a:gd name="T15" fmla="*/ 161 h 161"/>
                <a:gd name="T16" fmla="*/ 0 w 306"/>
                <a:gd name="T17" fmla="*/ 155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6" h="161">
                  <a:moveTo>
                    <a:pt x="0" y="155"/>
                  </a:moveTo>
                  <a:cubicBezTo>
                    <a:pt x="6" y="149"/>
                    <a:pt x="11" y="142"/>
                    <a:pt x="18" y="139"/>
                  </a:cubicBezTo>
                  <a:cubicBezTo>
                    <a:pt x="96" y="98"/>
                    <a:pt x="173" y="58"/>
                    <a:pt x="251" y="17"/>
                  </a:cubicBezTo>
                  <a:cubicBezTo>
                    <a:pt x="252" y="17"/>
                    <a:pt x="254" y="16"/>
                    <a:pt x="255" y="16"/>
                  </a:cubicBezTo>
                  <a:cubicBezTo>
                    <a:pt x="268" y="15"/>
                    <a:pt x="285" y="0"/>
                    <a:pt x="294" y="21"/>
                  </a:cubicBezTo>
                  <a:cubicBezTo>
                    <a:pt x="306" y="47"/>
                    <a:pt x="298" y="67"/>
                    <a:pt x="274" y="76"/>
                  </a:cubicBezTo>
                  <a:cubicBezTo>
                    <a:pt x="193" y="106"/>
                    <a:pt x="114" y="141"/>
                    <a:pt x="29" y="159"/>
                  </a:cubicBezTo>
                  <a:cubicBezTo>
                    <a:pt x="21" y="160"/>
                    <a:pt x="12" y="160"/>
                    <a:pt x="3" y="161"/>
                  </a:cubicBezTo>
                  <a:cubicBezTo>
                    <a:pt x="2" y="159"/>
                    <a:pt x="1" y="157"/>
                    <a:pt x="0" y="15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7" name="Freeform 21"/>
            <p:cNvSpPr/>
            <p:nvPr userDrawn="1"/>
          </p:nvSpPr>
          <p:spPr bwMode="auto">
            <a:xfrm>
              <a:off x="20983698" y="-2702902"/>
              <a:ext cx="368300" cy="406400"/>
            </a:xfrm>
            <a:custGeom>
              <a:avLst/>
              <a:gdLst>
                <a:gd name="T0" fmla="*/ 0 w 87"/>
                <a:gd name="T1" fmla="*/ 0 h 96"/>
                <a:gd name="T2" fmla="*/ 48 w 87"/>
                <a:gd name="T3" fmla="*/ 17 h 96"/>
                <a:gd name="T4" fmla="*/ 65 w 87"/>
                <a:gd name="T5" fmla="*/ 20 h 96"/>
                <a:gd name="T6" fmla="*/ 87 w 87"/>
                <a:gd name="T7" fmla="*/ 35 h 96"/>
                <a:gd name="T8" fmla="*/ 70 w 87"/>
                <a:gd name="T9" fmla="*/ 53 h 96"/>
                <a:gd name="T10" fmla="*/ 30 w 87"/>
                <a:gd name="T11" fmla="*/ 85 h 96"/>
                <a:gd name="T12" fmla="*/ 5 w 87"/>
                <a:gd name="T13" fmla="*/ 77 h 96"/>
                <a:gd name="T14" fmla="*/ 0 w 87"/>
                <a:gd name="T15" fmla="*/ 0 h 9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96">
                  <a:moveTo>
                    <a:pt x="0" y="0"/>
                  </a:moveTo>
                  <a:cubicBezTo>
                    <a:pt x="18" y="6"/>
                    <a:pt x="33" y="12"/>
                    <a:pt x="48" y="17"/>
                  </a:cubicBezTo>
                  <a:cubicBezTo>
                    <a:pt x="53" y="19"/>
                    <a:pt x="60" y="18"/>
                    <a:pt x="65" y="20"/>
                  </a:cubicBezTo>
                  <a:cubicBezTo>
                    <a:pt x="73" y="24"/>
                    <a:pt x="80" y="30"/>
                    <a:pt x="87" y="35"/>
                  </a:cubicBezTo>
                  <a:cubicBezTo>
                    <a:pt x="81" y="41"/>
                    <a:pt x="76" y="47"/>
                    <a:pt x="70" y="53"/>
                  </a:cubicBezTo>
                  <a:cubicBezTo>
                    <a:pt x="57" y="64"/>
                    <a:pt x="43" y="74"/>
                    <a:pt x="30" y="85"/>
                  </a:cubicBezTo>
                  <a:cubicBezTo>
                    <a:pt x="16" y="96"/>
                    <a:pt x="7" y="93"/>
                    <a:pt x="5" y="77"/>
                  </a:cubicBezTo>
                  <a:cubicBezTo>
                    <a:pt x="2" y="51"/>
                    <a:pt x="2" y="24"/>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8" name="Freeform 22"/>
            <p:cNvSpPr/>
            <p:nvPr userDrawn="1"/>
          </p:nvSpPr>
          <p:spPr bwMode="auto">
            <a:xfrm>
              <a:off x="21012273" y="-3363302"/>
              <a:ext cx="149225" cy="165100"/>
            </a:xfrm>
            <a:custGeom>
              <a:avLst/>
              <a:gdLst>
                <a:gd name="T0" fmla="*/ 35 w 35"/>
                <a:gd name="T1" fmla="*/ 5 h 39"/>
                <a:gd name="T2" fmla="*/ 5 w 35"/>
                <a:gd name="T3" fmla="*/ 39 h 39"/>
                <a:gd name="T4" fmla="*/ 35 w 35"/>
                <a:gd name="T5" fmla="*/ 5 h 39"/>
              </a:gdLst>
              <a:ahLst/>
              <a:cxnLst>
                <a:cxn ang="0">
                  <a:pos x="T0" y="T1"/>
                </a:cxn>
                <a:cxn ang="0">
                  <a:pos x="T2" y="T3"/>
                </a:cxn>
                <a:cxn ang="0">
                  <a:pos x="T4" y="T5"/>
                </a:cxn>
              </a:cxnLst>
              <a:rect l="0" t="0" r="r" b="b"/>
              <a:pathLst>
                <a:path w="35" h="39">
                  <a:moveTo>
                    <a:pt x="35" y="5"/>
                  </a:moveTo>
                  <a:cubicBezTo>
                    <a:pt x="24" y="17"/>
                    <a:pt x="16" y="27"/>
                    <a:pt x="5" y="39"/>
                  </a:cubicBezTo>
                  <a:cubicBezTo>
                    <a:pt x="0" y="7"/>
                    <a:pt x="6" y="0"/>
                    <a:pt x="35"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9" name="Freeform 23"/>
            <p:cNvSpPr/>
            <p:nvPr userDrawn="1"/>
          </p:nvSpPr>
          <p:spPr bwMode="auto">
            <a:xfrm>
              <a:off x="20801135" y="1018198"/>
              <a:ext cx="228600" cy="220663"/>
            </a:xfrm>
            <a:custGeom>
              <a:avLst/>
              <a:gdLst>
                <a:gd name="T0" fmla="*/ 54 w 54"/>
                <a:gd name="T1" fmla="*/ 0 h 52"/>
                <a:gd name="T2" fmla="*/ 19 w 54"/>
                <a:gd name="T3" fmla="*/ 52 h 52"/>
                <a:gd name="T4" fmla="*/ 0 w 54"/>
                <a:gd name="T5" fmla="*/ 0 h 52"/>
                <a:gd name="T6" fmla="*/ 54 w 54"/>
                <a:gd name="T7" fmla="*/ 0 h 52"/>
              </a:gdLst>
              <a:ahLst/>
              <a:cxnLst>
                <a:cxn ang="0">
                  <a:pos x="T0" y="T1"/>
                </a:cxn>
                <a:cxn ang="0">
                  <a:pos x="T2" y="T3"/>
                </a:cxn>
                <a:cxn ang="0">
                  <a:pos x="T4" y="T5"/>
                </a:cxn>
                <a:cxn ang="0">
                  <a:pos x="T6" y="T7"/>
                </a:cxn>
              </a:cxnLst>
              <a:rect l="0" t="0" r="r" b="b"/>
              <a:pathLst>
                <a:path w="54" h="52">
                  <a:moveTo>
                    <a:pt x="54" y="0"/>
                  </a:moveTo>
                  <a:cubicBezTo>
                    <a:pt x="42" y="17"/>
                    <a:pt x="33" y="31"/>
                    <a:pt x="19" y="52"/>
                  </a:cubicBezTo>
                  <a:cubicBezTo>
                    <a:pt x="12" y="33"/>
                    <a:pt x="7" y="18"/>
                    <a:pt x="0" y="0"/>
                  </a:cubicBezTo>
                  <a:cubicBezTo>
                    <a:pt x="20" y="0"/>
                    <a:pt x="35" y="0"/>
                    <a:pt x="54"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00" name="组合 299"/>
          <p:cNvGrpSpPr/>
          <p:nvPr userDrawn="1"/>
        </p:nvGrpSpPr>
        <p:grpSpPr>
          <a:xfrm>
            <a:off x="426485" y="351588"/>
            <a:ext cx="5062478" cy="1401392"/>
            <a:chOff x="278770" y="-255032"/>
            <a:chExt cx="2181751" cy="603951"/>
          </a:xfrm>
          <a:solidFill>
            <a:schemeClr val="bg1"/>
          </a:solidFill>
        </p:grpSpPr>
        <p:sp>
          <p:nvSpPr>
            <p:cNvPr id="301" name="Freeform 5"/>
            <p:cNvSpPr>
              <a:spLocks noEditPoints="1"/>
            </p:cNvSpPr>
            <p:nvPr/>
          </p:nvSpPr>
          <p:spPr bwMode="auto">
            <a:xfrm>
              <a:off x="278770" y="-255032"/>
              <a:ext cx="603951" cy="603951"/>
            </a:xfrm>
            <a:custGeom>
              <a:avLst/>
              <a:gdLst>
                <a:gd name="T0" fmla="*/ 4013 w 4535"/>
                <a:gd name="T1" fmla="*/ 2205 h 4535"/>
                <a:gd name="T2" fmla="*/ 3891 w 4535"/>
                <a:gd name="T3" fmla="*/ 1282 h 4535"/>
                <a:gd name="T4" fmla="*/ 4013 w 4535"/>
                <a:gd name="T5" fmla="*/ 2510 h 4535"/>
                <a:gd name="T6" fmla="*/ 3858 w 4535"/>
                <a:gd name="T7" fmla="*/ 1254 h 4535"/>
                <a:gd name="T8" fmla="*/ 3834 w 4535"/>
                <a:gd name="T9" fmla="*/ 2218 h 4535"/>
                <a:gd name="T10" fmla="*/ 3809 w 4535"/>
                <a:gd name="T11" fmla="*/ 1441 h 4535"/>
                <a:gd name="T12" fmla="*/ 3783 w 4535"/>
                <a:gd name="T13" fmla="*/ 1270 h 4535"/>
                <a:gd name="T14" fmla="*/ 3751 w 4535"/>
                <a:gd name="T15" fmla="*/ 2548 h 4535"/>
                <a:gd name="T16" fmla="*/ 3727 w 4535"/>
                <a:gd name="T17" fmla="*/ 532 h 4535"/>
                <a:gd name="T18" fmla="*/ 3683 w 4535"/>
                <a:gd name="T19" fmla="*/ 3586 h 4535"/>
                <a:gd name="T20" fmla="*/ 3683 w 4535"/>
                <a:gd name="T21" fmla="*/ 3331 h 4535"/>
                <a:gd name="T22" fmla="*/ 3511 w 4535"/>
                <a:gd name="T23" fmla="*/ 805 h 4535"/>
                <a:gd name="T24" fmla="*/ 3474 w 4535"/>
                <a:gd name="T25" fmla="*/ 3539 h 4535"/>
                <a:gd name="T26" fmla="*/ 3356 w 4535"/>
                <a:gd name="T27" fmla="*/ 1201 h 4535"/>
                <a:gd name="T28" fmla="*/ 3295 w 4535"/>
                <a:gd name="T29" fmla="*/ 3902 h 4535"/>
                <a:gd name="T30" fmla="*/ 3246 w 4535"/>
                <a:gd name="T31" fmla="*/ 3731 h 4535"/>
                <a:gd name="T32" fmla="*/ 2700 w 4535"/>
                <a:gd name="T33" fmla="*/ 749 h 4535"/>
                <a:gd name="T34" fmla="*/ 2805 w 4535"/>
                <a:gd name="T35" fmla="*/ 645 h 4535"/>
                <a:gd name="T36" fmla="*/ 2700 w 4535"/>
                <a:gd name="T37" fmla="*/ 459 h 4535"/>
                <a:gd name="T38" fmla="*/ 2661 w 4535"/>
                <a:gd name="T39" fmla="*/ 354 h 4535"/>
                <a:gd name="T40" fmla="*/ 2694 w 4535"/>
                <a:gd name="T41" fmla="*/ 3250 h 4535"/>
                <a:gd name="T42" fmla="*/ 2580 w 4535"/>
                <a:gd name="T43" fmla="*/ 428 h 4535"/>
                <a:gd name="T44" fmla="*/ 2603 w 4535"/>
                <a:gd name="T45" fmla="*/ 3992 h 4535"/>
                <a:gd name="T46" fmla="*/ 2351 w 4535"/>
                <a:gd name="T47" fmla="*/ 745 h 4535"/>
                <a:gd name="T48" fmla="*/ 2506 w 4535"/>
                <a:gd name="T49" fmla="*/ 3793 h 4535"/>
                <a:gd name="T50" fmla="*/ 2491 w 4535"/>
                <a:gd name="T51" fmla="*/ 1847 h 4535"/>
                <a:gd name="T52" fmla="*/ 2296 w 4535"/>
                <a:gd name="T53" fmla="*/ 3366 h 4535"/>
                <a:gd name="T54" fmla="*/ 2201 w 4535"/>
                <a:gd name="T55" fmla="*/ 3399 h 4535"/>
                <a:gd name="T56" fmla="*/ 2065 w 4535"/>
                <a:gd name="T57" fmla="*/ 2925 h 4535"/>
                <a:gd name="T58" fmla="*/ 2190 w 4535"/>
                <a:gd name="T59" fmla="*/ 4118 h 4535"/>
                <a:gd name="T60" fmla="*/ 2022 w 4535"/>
                <a:gd name="T61" fmla="*/ 762 h 4535"/>
                <a:gd name="T62" fmla="*/ 1939 w 4535"/>
                <a:gd name="T63" fmla="*/ 3801 h 4535"/>
                <a:gd name="T64" fmla="*/ 1864 w 4535"/>
                <a:gd name="T65" fmla="*/ 352 h 4535"/>
                <a:gd name="T66" fmla="*/ 1812 w 4535"/>
                <a:gd name="T67" fmla="*/ 1740 h 4535"/>
                <a:gd name="T68" fmla="*/ 1812 w 4535"/>
                <a:gd name="T69" fmla="*/ 2062 h 4535"/>
                <a:gd name="T70" fmla="*/ 1681 w 4535"/>
                <a:gd name="T71" fmla="*/ 3250 h 4535"/>
                <a:gd name="T72" fmla="*/ 1325 w 4535"/>
                <a:gd name="T73" fmla="*/ 997 h 4535"/>
                <a:gd name="T74" fmla="*/ 1316 w 4535"/>
                <a:gd name="T75" fmla="*/ 4195 h 4535"/>
                <a:gd name="T76" fmla="*/ 1299 w 4535"/>
                <a:gd name="T77" fmla="*/ 3109 h 4535"/>
                <a:gd name="T78" fmla="*/ 1278 w 4535"/>
                <a:gd name="T79" fmla="*/ 715 h 4535"/>
                <a:gd name="T80" fmla="*/ 1263 w 4535"/>
                <a:gd name="T81" fmla="*/ 845 h 4535"/>
                <a:gd name="T82" fmla="*/ 1168 w 4535"/>
                <a:gd name="T83" fmla="*/ 3830 h 4535"/>
                <a:gd name="T84" fmla="*/ 1150 w 4535"/>
                <a:gd name="T85" fmla="*/ 705 h 4535"/>
                <a:gd name="T86" fmla="*/ 1123 w 4535"/>
                <a:gd name="T87" fmla="*/ 727 h 4535"/>
                <a:gd name="T88" fmla="*/ 1103 w 4535"/>
                <a:gd name="T89" fmla="*/ 3918 h 4535"/>
                <a:gd name="T90" fmla="*/ 750 w 4535"/>
                <a:gd name="T91" fmla="*/ 2570 h 4535"/>
                <a:gd name="T92" fmla="*/ 750 w 4535"/>
                <a:gd name="T93" fmla="*/ 1625 h 4535"/>
                <a:gd name="T94" fmla="*/ 750 w 4535"/>
                <a:gd name="T95" fmla="*/ 2103 h 4535"/>
                <a:gd name="T96" fmla="*/ 750 w 4535"/>
                <a:gd name="T97" fmla="*/ 1284 h 4535"/>
                <a:gd name="T98" fmla="*/ 741 w 4535"/>
                <a:gd name="T99" fmla="*/ 2369 h 4535"/>
                <a:gd name="T100" fmla="*/ 719 w 4535"/>
                <a:gd name="T101" fmla="*/ 1165 h 4535"/>
                <a:gd name="T102" fmla="*/ 722 w 4535"/>
                <a:gd name="T103" fmla="*/ 3539 h 4535"/>
                <a:gd name="T104" fmla="*/ 719 w 4535"/>
                <a:gd name="T105" fmla="*/ 1949 h 4535"/>
                <a:gd name="T106" fmla="*/ 718 w 4535"/>
                <a:gd name="T107" fmla="*/ 1303 h 4535"/>
                <a:gd name="T108" fmla="*/ 692 w 4535"/>
                <a:gd name="T109" fmla="*/ 1599 h 4535"/>
                <a:gd name="T110" fmla="*/ 716 w 4535"/>
                <a:gd name="T111" fmla="*/ 1305 h 4535"/>
                <a:gd name="T112" fmla="*/ 628 w 4535"/>
                <a:gd name="T113" fmla="*/ 3005 h 4535"/>
                <a:gd name="T114" fmla="*/ 602 w 4535"/>
                <a:gd name="T115" fmla="*/ 1286 h 4535"/>
                <a:gd name="T116" fmla="*/ 549 w 4535"/>
                <a:gd name="T117" fmla="*/ 2161 h 4535"/>
                <a:gd name="T118" fmla="*/ 565 w 4535"/>
                <a:gd name="T119" fmla="*/ 2590 h 4535"/>
                <a:gd name="T120" fmla="*/ 447 w 4535"/>
                <a:gd name="T121" fmla="*/ 3109 h 4535"/>
                <a:gd name="T122" fmla="*/ 444 w 4535"/>
                <a:gd name="T123" fmla="*/ 2902 h 45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535" h="4535">
                  <a:moveTo>
                    <a:pt x="4013" y="3716"/>
                  </a:moveTo>
                  <a:cubicBezTo>
                    <a:pt x="4013" y="3522"/>
                    <a:pt x="4013" y="3522"/>
                    <a:pt x="4013" y="3522"/>
                  </a:cubicBezTo>
                  <a:cubicBezTo>
                    <a:pt x="4267" y="3169"/>
                    <a:pt x="4417" y="2736"/>
                    <a:pt x="4417" y="2267"/>
                  </a:cubicBezTo>
                  <a:cubicBezTo>
                    <a:pt x="4417" y="1799"/>
                    <a:pt x="4267" y="1366"/>
                    <a:pt x="4013" y="1013"/>
                  </a:cubicBezTo>
                  <a:cubicBezTo>
                    <a:pt x="4013" y="819"/>
                    <a:pt x="4013" y="819"/>
                    <a:pt x="4013" y="819"/>
                  </a:cubicBezTo>
                  <a:cubicBezTo>
                    <a:pt x="4339" y="1212"/>
                    <a:pt x="4535" y="1717"/>
                    <a:pt x="4535" y="2267"/>
                  </a:cubicBezTo>
                  <a:cubicBezTo>
                    <a:pt x="4535" y="2818"/>
                    <a:pt x="4339" y="3323"/>
                    <a:pt x="4013" y="3716"/>
                  </a:cubicBezTo>
                  <a:close/>
                  <a:moveTo>
                    <a:pt x="4013" y="3226"/>
                  </a:moveTo>
                  <a:cubicBezTo>
                    <a:pt x="4029" y="3233"/>
                    <a:pt x="4029" y="3233"/>
                    <a:pt x="4029" y="3233"/>
                  </a:cubicBezTo>
                  <a:cubicBezTo>
                    <a:pt x="4044" y="3200"/>
                    <a:pt x="4044" y="3200"/>
                    <a:pt x="4044" y="3200"/>
                  </a:cubicBezTo>
                  <a:cubicBezTo>
                    <a:pt x="4013" y="3186"/>
                    <a:pt x="4013" y="3186"/>
                    <a:pt x="4013" y="3186"/>
                  </a:cubicBezTo>
                  <a:cubicBezTo>
                    <a:pt x="4013" y="3226"/>
                    <a:pt x="4013" y="3226"/>
                    <a:pt x="4013" y="3226"/>
                  </a:cubicBezTo>
                  <a:close/>
                  <a:moveTo>
                    <a:pt x="4013" y="3044"/>
                  </a:moveTo>
                  <a:cubicBezTo>
                    <a:pt x="4021" y="3044"/>
                    <a:pt x="4030" y="3046"/>
                    <a:pt x="4040" y="3051"/>
                  </a:cubicBezTo>
                  <a:cubicBezTo>
                    <a:pt x="4069" y="3064"/>
                    <a:pt x="4090" y="3071"/>
                    <a:pt x="4103" y="3074"/>
                  </a:cubicBezTo>
                  <a:cubicBezTo>
                    <a:pt x="4121" y="3033"/>
                    <a:pt x="4121" y="3033"/>
                    <a:pt x="4121" y="3033"/>
                  </a:cubicBezTo>
                  <a:cubicBezTo>
                    <a:pt x="4116" y="3031"/>
                    <a:pt x="4116" y="3031"/>
                    <a:pt x="4116" y="3031"/>
                  </a:cubicBezTo>
                  <a:cubicBezTo>
                    <a:pt x="4109" y="3038"/>
                    <a:pt x="4099" y="3038"/>
                    <a:pt x="4087" y="3032"/>
                  </a:cubicBezTo>
                  <a:cubicBezTo>
                    <a:pt x="4043" y="3014"/>
                    <a:pt x="4043" y="3014"/>
                    <a:pt x="4043" y="3014"/>
                  </a:cubicBezTo>
                  <a:cubicBezTo>
                    <a:pt x="4032" y="3009"/>
                    <a:pt x="4022" y="3007"/>
                    <a:pt x="4013" y="3007"/>
                  </a:cubicBezTo>
                  <a:cubicBezTo>
                    <a:pt x="4013" y="3044"/>
                    <a:pt x="4013" y="3044"/>
                    <a:pt x="4013" y="3044"/>
                  </a:cubicBezTo>
                  <a:close/>
                  <a:moveTo>
                    <a:pt x="4013" y="2909"/>
                  </a:moveTo>
                  <a:cubicBezTo>
                    <a:pt x="4022" y="2903"/>
                    <a:pt x="4030" y="2894"/>
                    <a:pt x="4037" y="2882"/>
                  </a:cubicBezTo>
                  <a:cubicBezTo>
                    <a:pt x="4064" y="2832"/>
                    <a:pt x="4064" y="2832"/>
                    <a:pt x="4064" y="2832"/>
                  </a:cubicBezTo>
                  <a:cubicBezTo>
                    <a:pt x="4075" y="2812"/>
                    <a:pt x="4085" y="2799"/>
                    <a:pt x="4094" y="2793"/>
                  </a:cubicBezTo>
                  <a:cubicBezTo>
                    <a:pt x="4103" y="2788"/>
                    <a:pt x="4114" y="2787"/>
                    <a:pt x="4126" y="2791"/>
                  </a:cubicBezTo>
                  <a:cubicBezTo>
                    <a:pt x="4154" y="2800"/>
                    <a:pt x="4161" y="2827"/>
                    <a:pt x="4149" y="2871"/>
                  </a:cubicBezTo>
                  <a:cubicBezTo>
                    <a:pt x="4135" y="2916"/>
                    <a:pt x="4108" y="2933"/>
                    <a:pt x="4069" y="2923"/>
                  </a:cubicBezTo>
                  <a:cubicBezTo>
                    <a:pt x="4059" y="2956"/>
                    <a:pt x="4059" y="2956"/>
                    <a:pt x="4059" y="2956"/>
                  </a:cubicBezTo>
                  <a:cubicBezTo>
                    <a:pt x="4087" y="2965"/>
                    <a:pt x="4111" y="2963"/>
                    <a:pt x="4130" y="2948"/>
                  </a:cubicBezTo>
                  <a:cubicBezTo>
                    <a:pt x="4150" y="2938"/>
                    <a:pt x="4164" y="2915"/>
                    <a:pt x="4175" y="2879"/>
                  </a:cubicBezTo>
                  <a:cubicBezTo>
                    <a:pt x="4183" y="2852"/>
                    <a:pt x="4185" y="2826"/>
                    <a:pt x="4180" y="2802"/>
                  </a:cubicBezTo>
                  <a:cubicBezTo>
                    <a:pt x="4173" y="2781"/>
                    <a:pt x="4157" y="2766"/>
                    <a:pt x="4132" y="2758"/>
                  </a:cubicBezTo>
                  <a:cubicBezTo>
                    <a:pt x="4095" y="2747"/>
                    <a:pt x="4066" y="2759"/>
                    <a:pt x="4046" y="2794"/>
                  </a:cubicBezTo>
                  <a:cubicBezTo>
                    <a:pt x="4013" y="2852"/>
                    <a:pt x="4013" y="2852"/>
                    <a:pt x="4013" y="2852"/>
                  </a:cubicBezTo>
                  <a:cubicBezTo>
                    <a:pt x="4013" y="2909"/>
                    <a:pt x="4013" y="2909"/>
                    <a:pt x="4013" y="2909"/>
                  </a:cubicBezTo>
                  <a:close/>
                  <a:moveTo>
                    <a:pt x="4013" y="2754"/>
                  </a:moveTo>
                  <a:cubicBezTo>
                    <a:pt x="4019" y="2732"/>
                    <a:pt x="4019" y="2732"/>
                    <a:pt x="4019" y="2732"/>
                  </a:cubicBezTo>
                  <a:cubicBezTo>
                    <a:pt x="4017" y="2731"/>
                    <a:pt x="4015" y="2731"/>
                    <a:pt x="4013" y="2730"/>
                  </a:cubicBezTo>
                  <a:cubicBezTo>
                    <a:pt x="4013" y="2754"/>
                    <a:pt x="4013" y="2754"/>
                    <a:pt x="4013" y="2754"/>
                  </a:cubicBezTo>
                  <a:close/>
                  <a:moveTo>
                    <a:pt x="4013" y="2673"/>
                  </a:moveTo>
                  <a:cubicBezTo>
                    <a:pt x="4213" y="2712"/>
                    <a:pt x="4213" y="2712"/>
                    <a:pt x="4213" y="2712"/>
                  </a:cubicBezTo>
                  <a:cubicBezTo>
                    <a:pt x="4219" y="2677"/>
                    <a:pt x="4219" y="2677"/>
                    <a:pt x="4219" y="2677"/>
                  </a:cubicBezTo>
                  <a:cubicBezTo>
                    <a:pt x="4013" y="2636"/>
                    <a:pt x="4013" y="2636"/>
                    <a:pt x="4013" y="2636"/>
                  </a:cubicBezTo>
                  <a:cubicBezTo>
                    <a:pt x="4013" y="2673"/>
                    <a:pt x="4013" y="2673"/>
                    <a:pt x="4013" y="2673"/>
                  </a:cubicBezTo>
                  <a:close/>
                  <a:moveTo>
                    <a:pt x="4013" y="2510"/>
                  </a:moveTo>
                  <a:cubicBezTo>
                    <a:pt x="4241" y="2533"/>
                    <a:pt x="4241" y="2533"/>
                    <a:pt x="4241" y="2533"/>
                  </a:cubicBezTo>
                  <a:cubicBezTo>
                    <a:pt x="4245" y="2499"/>
                    <a:pt x="4245" y="2499"/>
                    <a:pt x="4245" y="2499"/>
                  </a:cubicBezTo>
                  <a:cubicBezTo>
                    <a:pt x="4013" y="2475"/>
                    <a:pt x="4013" y="2475"/>
                    <a:pt x="4013" y="2475"/>
                  </a:cubicBezTo>
                  <a:cubicBezTo>
                    <a:pt x="4013" y="2510"/>
                    <a:pt x="4013" y="2510"/>
                    <a:pt x="4013" y="2510"/>
                  </a:cubicBezTo>
                  <a:close/>
                  <a:moveTo>
                    <a:pt x="4013" y="2473"/>
                  </a:moveTo>
                  <a:cubicBezTo>
                    <a:pt x="4022" y="2386"/>
                    <a:pt x="4022" y="2386"/>
                    <a:pt x="4022" y="2386"/>
                  </a:cubicBezTo>
                  <a:cubicBezTo>
                    <a:pt x="4013" y="2385"/>
                    <a:pt x="4013" y="2385"/>
                    <a:pt x="4013" y="2385"/>
                  </a:cubicBezTo>
                  <a:cubicBezTo>
                    <a:pt x="4013" y="2473"/>
                    <a:pt x="4013" y="2473"/>
                    <a:pt x="4013" y="2473"/>
                  </a:cubicBezTo>
                  <a:close/>
                  <a:moveTo>
                    <a:pt x="4013" y="2370"/>
                  </a:moveTo>
                  <a:cubicBezTo>
                    <a:pt x="4147" y="2280"/>
                    <a:pt x="4147" y="2280"/>
                    <a:pt x="4147" y="2280"/>
                  </a:cubicBezTo>
                  <a:cubicBezTo>
                    <a:pt x="4253" y="2277"/>
                    <a:pt x="4253" y="2277"/>
                    <a:pt x="4253" y="2277"/>
                  </a:cubicBezTo>
                  <a:cubicBezTo>
                    <a:pt x="4252" y="2241"/>
                    <a:pt x="4252" y="2241"/>
                    <a:pt x="4252" y="2241"/>
                  </a:cubicBezTo>
                  <a:cubicBezTo>
                    <a:pt x="4146" y="2244"/>
                    <a:pt x="4146" y="2244"/>
                    <a:pt x="4146" y="2244"/>
                  </a:cubicBezTo>
                  <a:cubicBezTo>
                    <a:pt x="4013" y="2164"/>
                    <a:pt x="4013" y="2164"/>
                    <a:pt x="4013" y="2164"/>
                  </a:cubicBezTo>
                  <a:cubicBezTo>
                    <a:pt x="4013" y="2205"/>
                    <a:pt x="4013" y="2205"/>
                    <a:pt x="4013" y="2205"/>
                  </a:cubicBezTo>
                  <a:cubicBezTo>
                    <a:pt x="4116" y="2264"/>
                    <a:pt x="4116" y="2264"/>
                    <a:pt x="4116" y="2264"/>
                  </a:cubicBezTo>
                  <a:cubicBezTo>
                    <a:pt x="4013" y="2328"/>
                    <a:pt x="4013" y="2328"/>
                    <a:pt x="4013" y="2328"/>
                  </a:cubicBezTo>
                  <a:cubicBezTo>
                    <a:pt x="4013" y="2370"/>
                    <a:pt x="4013" y="2370"/>
                    <a:pt x="4013" y="2370"/>
                  </a:cubicBezTo>
                  <a:close/>
                  <a:moveTo>
                    <a:pt x="4013" y="1365"/>
                  </a:moveTo>
                  <a:cubicBezTo>
                    <a:pt x="4025" y="1365"/>
                    <a:pt x="4035" y="1364"/>
                    <a:pt x="4037" y="1365"/>
                  </a:cubicBezTo>
                  <a:cubicBezTo>
                    <a:pt x="4071" y="1366"/>
                    <a:pt x="4091" y="1379"/>
                    <a:pt x="4110" y="1363"/>
                  </a:cubicBezTo>
                  <a:cubicBezTo>
                    <a:pt x="4112" y="1362"/>
                    <a:pt x="4116" y="1358"/>
                    <a:pt x="4124" y="1350"/>
                  </a:cubicBezTo>
                  <a:cubicBezTo>
                    <a:pt x="4125" y="1349"/>
                    <a:pt x="4127" y="1345"/>
                    <a:pt x="4126" y="1344"/>
                  </a:cubicBezTo>
                  <a:cubicBezTo>
                    <a:pt x="4124" y="1343"/>
                    <a:pt x="4093" y="1318"/>
                    <a:pt x="4092" y="1317"/>
                  </a:cubicBezTo>
                  <a:cubicBezTo>
                    <a:pt x="4086" y="1309"/>
                    <a:pt x="4086" y="1309"/>
                    <a:pt x="4086" y="1309"/>
                  </a:cubicBezTo>
                  <a:cubicBezTo>
                    <a:pt x="4081" y="1303"/>
                    <a:pt x="4037" y="1284"/>
                    <a:pt x="4013" y="1271"/>
                  </a:cubicBezTo>
                  <a:cubicBezTo>
                    <a:pt x="4013" y="1279"/>
                    <a:pt x="4013" y="1279"/>
                    <a:pt x="4013" y="1279"/>
                  </a:cubicBezTo>
                  <a:cubicBezTo>
                    <a:pt x="4016" y="1283"/>
                    <a:pt x="4015" y="1290"/>
                    <a:pt x="4013" y="1296"/>
                  </a:cubicBezTo>
                  <a:cubicBezTo>
                    <a:pt x="4013" y="1318"/>
                    <a:pt x="4013" y="1318"/>
                    <a:pt x="4013" y="1318"/>
                  </a:cubicBezTo>
                  <a:cubicBezTo>
                    <a:pt x="4018" y="1302"/>
                    <a:pt x="4020" y="1284"/>
                    <a:pt x="4021" y="1283"/>
                  </a:cubicBezTo>
                  <a:cubicBezTo>
                    <a:pt x="4031" y="1276"/>
                    <a:pt x="4086" y="1319"/>
                    <a:pt x="4086" y="1319"/>
                  </a:cubicBezTo>
                  <a:cubicBezTo>
                    <a:pt x="4093" y="1328"/>
                    <a:pt x="4093" y="1328"/>
                    <a:pt x="4093" y="1328"/>
                  </a:cubicBezTo>
                  <a:cubicBezTo>
                    <a:pt x="4094" y="1329"/>
                    <a:pt x="4104" y="1335"/>
                    <a:pt x="4105" y="1337"/>
                  </a:cubicBezTo>
                  <a:cubicBezTo>
                    <a:pt x="4107" y="1339"/>
                    <a:pt x="4105" y="1344"/>
                    <a:pt x="4104" y="1345"/>
                  </a:cubicBezTo>
                  <a:cubicBezTo>
                    <a:pt x="4100" y="1348"/>
                    <a:pt x="4083" y="1345"/>
                    <a:pt x="4080" y="1346"/>
                  </a:cubicBezTo>
                  <a:cubicBezTo>
                    <a:pt x="4066" y="1349"/>
                    <a:pt x="4040" y="1353"/>
                    <a:pt x="4013" y="1356"/>
                  </a:cubicBezTo>
                  <a:cubicBezTo>
                    <a:pt x="4013" y="1365"/>
                    <a:pt x="4013" y="1365"/>
                    <a:pt x="4013" y="1365"/>
                  </a:cubicBezTo>
                  <a:close/>
                  <a:moveTo>
                    <a:pt x="4013" y="1252"/>
                  </a:moveTo>
                  <a:cubicBezTo>
                    <a:pt x="4025" y="1258"/>
                    <a:pt x="4039" y="1263"/>
                    <a:pt x="4052" y="1268"/>
                  </a:cubicBezTo>
                  <a:cubicBezTo>
                    <a:pt x="4058" y="1271"/>
                    <a:pt x="4065" y="1278"/>
                    <a:pt x="4072" y="1279"/>
                  </a:cubicBezTo>
                  <a:cubicBezTo>
                    <a:pt x="4083" y="1281"/>
                    <a:pt x="4088" y="1279"/>
                    <a:pt x="4094" y="1274"/>
                  </a:cubicBezTo>
                  <a:cubicBezTo>
                    <a:pt x="4109" y="1262"/>
                    <a:pt x="4101" y="1229"/>
                    <a:pt x="4101" y="1214"/>
                  </a:cubicBezTo>
                  <a:cubicBezTo>
                    <a:pt x="4100" y="1213"/>
                    <a:pt x="4100" y="1213"/>
                    <a:pt x="4099" y="1214"/>
                  </a:cubicBezTo>
                  <a:cubicBezTo>
                    <a:pt x="4099" y="1214"/>
                    <a:pt x="4093" y="1230"/>
                    <a:pt x="4090" y="1233"/>
                  </a:cubicBezTo>
                  <a:cubicBezTo>
                    <a:pt x="4080" y="1241"/>
                    <a:pt x="4033" y="1248"/>
                    <a:pt x="4013" y="1247"/>
                  </a:cubicBezTo>
                  <a:lnTo>
                    <a:pt x="4013" y="1252"/>
                  </a:lnTo>
                  <a:close/>
                  <a:moveTo>
                    <a:pt x="4013" y="819"/>
                  </a:moveTo>
                  <a:cubicBezTo>
                    <a:pt x="4013" y="1013"/>
                    <a:pt x="4013" y="1013"/>
                    <a:pt x="4013" y="1013"/>
                  </a:cubicBezTo>
                  <a:cubicBezTo>
                    <a:pt x="3974" y="959"/>
                    <a:pt x="3934" y="908"/>
                    <a:pt x="3891" y="858"/>
                  </a:cubicBezTo>
                  <a:cubicBezTo>
                    <a:pt x="3891" y="684"/>
                    <a:pt x="3891" y="684"/>
                    <a:pt x="3891" y="684"/>
                  </a:cubicBezTo>
                  <a:cubicBezTo>
                    <a:pt x="3933" y="727"/>
                    <a:pt x="3974" y="772"/>
                    <a:pt x="4013" y="819"/>
                  </a:cubicBezTo>
                  <a:close/>
                  <a:moveTo>
                    <a:pt x="4013" y="1247"/>
                  </a:moveTo>
                  <a:cubicBezTo>
                    <a:pt x="4013" y="1252"/>
                    <a:pt x="4013" y="1252"/>
                    <a:pt x="4013" y="1252"/>
                  </a:cubicBezTo>
                  <a:cubicBezTo>
                    <a:pt x="4010" y="1250"/>
                    <a:pt x="4008" y="1249"/>
                    <a:pt x="4006" y="1248"/>
                  </a:cubicBezTo>
                  <a:cubicBezTo>
                    <a:pt x="4006" y="1248"/>
                    <a:pt x="4005" y="1247"/>
                    <a:pt x="4005" y="1246"/>
                  </a:cubicBezTo>
                  <a:cubicBezTo>
                    <a:pt x="4007" y="1246"/>
                    <a:pt x="4010" y="1247"/>
                    <a:pt x="4013" y="1247"/>
                  </a:cubicBezTo>
                  <a:close/>
                  <a:moveTo>
                    <a:pt x="4013" y="1271"/>
                  </a:moveTo>
                  <a:cubicBezTo>
                    <a:pt x="4004" y="1267"/>
                    <a:pt x="3997" y="1263"/>
                    <a:pt x="3996" y="1261"/>
                  </a:cubicBezTo>
                  <a:cubicBezTo>
                    <a:pt x="3991" y="1255"/>
                    <a:pt x="3997" y="1246"/>
                    <a:pt x="3995" y="1243"/>
                  </a:cubicBezTo>
                  <a:cubicBezTo>
                    <a:pt x="3994" y="1242"/>
                    <a:pt x="3992" y="1242"/>
                    <a:pt x="3991" y="1241"/>
                  </a:cubicBezTo>
                  <a:cubicBezTo>
                    <a:pt x="3990" y="1239"/>
                    <a:pt x="3989" y="1236"/>
                    <a:pt x="3988" y="1234"/>
                  </a:cubicBezTo>
                  <a:cubicBezTo>
                    <a:pt x="3987" y="1233"/>
                    <a:pt x="3986" y="1233"/>
                    <a:pt x="3984" y="1233"/>
                  </a:cubicBezTo>
                  <a:cubicBezTo>
                    <a:pt x="3984" y="1236"/>
                    <a:pt x="3984" y="1246"/>
                    <a:pt x="3984" y="1250"/>
                  </a:cubicBezTo>
                  <a:cubicBezTo>
                    <a:pt x="3968" y="1263"/>
                    <a:pt x="3968" y="1263"/>
                    <a:pt x="3968" y="1263"/>
                  </a:cubicBezTo>
                  <a:cubicBezTo>
                    <a:pt x="3965" y="1265"/>
                    <a:pt x="3932" y="1277"/>
                    <a:pt x="3929" y="1273"/>
                  </a:cubicBezTo>
                  <a:cubicBezTo>
                    <a:pt x="3926" y="1270"/>
                    <a:pt x="3924" y="1265"/>
                    <a:pt x="3926" y="1262"/>
                  </a:cubicBezTo>
                  <a:cubicBezTo>
                    <a:pt x="3938" y="1243"/>
                    <a:pt x="3975" y="1182"/>
                    <a:pt x="3964" y="1169"/>
                  </a:cubicBezTo>
                  <a:cubicBezTo>
                    <a:pt x="3963" y="1167"/>
                    <a:pt x="3962" y="1168"/>
                    <a:pt x="3961" y="1167"/>
                  </a:cubicBezTo>
                  <a:cubicBezTo>
                    <a:pt x="3959" y="1172"/>
                    <a:pt x="3936" y="1219"/>
                    <a:pt x="3930" y="1224"/>
                  </a:cubicBezTo>
                  <a:cubicBezTo>
                    <a:pt x="3928" y="1225"/>
                    <a:pt x="3926" y="1225"/>
                    <a:pt x="3925" y="1226"/>
                  </a:cubicBezTo>
                  <a:cubicBezTo>
                    <a:pt x="3923" y="1227"/>
                    <a:pt x="3923" y="1232"/>
                    <a:pt x="3921" y="1233"/>
                  </a:cubicBezTo>
                  <a:cubicBezTo>
                    <a:pt x="3908" y="1243"/>
                    <a:pt x="3908" y="1243"/>
                    <a:pt x="3908" y="1243"/>
                  </a:cubicBezTo>
                  <a:cubicBezTo>
                    <a:pt x="3904" y="1246"/>
                    <a:pt x="3900" y="1252"/>
                    <a:pt x="3905" y="1258"/>
                  </a:cubicBezTo>
                  <a:cubicBezTo>
                    <a:pt x="3906" y="1260"/>
                    <a:pt x="3915" y="1264"/>
                    <a:pt x="3917" y="1265"/>
                  </a:cubicBezTo>
                  <a:cubicBezTo>
                    <a:pt x="3919" y="1268"/>
                    <a:pt x="3920" y="1276"/>
                    <a:pt x="3915" y="1279"/>
                  </a:cubicBezTo>
                  <a:cubicBezTo>
                    <a:pt x="3915" y="1279"/>
                    <a:pt x="3904" y="1281"/>
                    <a:pt x="3891" y="1282"/>
                  </a:cubicBezTo>
                  <a:cubicBezTo>
                    <a:pt x="3891" y="1292"/>
                    <a:pt x="3891" y="1292"/>
                    <a:pt x="3891" y="1292"/>
                  </a:cubicBezTo>
                  <a:cubicBezTo>
                    <a:pt x="3901" y="1293"/>
                    <a:pt x="3909" y="1294"/>
                    <a:pt x="3910" y="1295"/>
                  </a:cubicBezTo>
                  <a:cubicBezTo>
                    <a:pt x="3912" y="1296"/>
                    <a:pt x="3912" y="1304"/>
                    <a:pt x="3913" y="1310"/>
                  </a:cubicBezTo>
                  <a:cubicBezTo>
                    <a:pt x="3914" y="1313"/>
                    <a:pt x="3916" y="1315"/>
                    <a:pt x="3917" y="1318"/>
                  </a:cubicBezTo>
                  <a:cubicBezTo>
                    <a:pt x="3919" y="1323"/>
                    <a:pt x="3908" y="1340"/>
                    <a:pt x="3905" y="1342"/>
                  </a:cubicBezTo>
                  <a:cubicBezTo>
                    <a:pt x="3901" y="1345"/>
                    <a:pt x="3896" y="1344"/>
                    <a:pt x="3891" y="1341"/>
                  </a:cubicBezTo>
                  <a:cubicBezTo>
                    <a:pt x="3891" y="1347"/>
                    <a:pt x="3891" y="1347"/>
                    <a:pt x="3891" y="1347"/>
                  </a:cubicBezTo>
                  <a:cubicBezTo>
                    <a:pt x="3895" y="1350"/>
                    <a:pt x="3899" y="1352"/>
                    <a:pt x="3900" y="1353"/>
                  </a:cubicBezTo>
                  <a:cubicBezTo>
                    <a:pt x="3901" y="1354"/>
                    <a:pt x="3903" y="1359"/>
                    <a:pt x="3904" y="1360"/>
                  </a:cubicBezTo>
                  <a:cubicBezTo>
                    <a:pt x="3909" y="1367"/>
                    <a:pt x="3918" y="1373"/>
                    <a:pt x="3927" y="1373"/>
                  </a:cubicBezTo>
                  <a:cubicBezTo>
                    <a:pt x="3930" y="1373"/>
                    <a:pt x="3936" y="1371"/>
                    <a:pt x="3938" y="1374"/>
                  </a:cubicBezTo>
                  <a:cubicBezTo>
                    <a:pt x="3950" y="1387"/>
                    <a:pt x="3967" y="1399"/>
                    <a:pt x="3978" y="1413"/>
                  </a:cubicBezTo>
                  <a:cubicBezTo>
                    <a:pt x="3978" y="1413"/>
                    <a:pt x="3989" y="1423"/>
                    <a:pt x="3983" y="1428"/>
                  </a:cubicBezTo>
                  <a:cubicBezTo>
                    <a:pt x="3973" y="1436"/>
                    <a:pt x="3929" y="1402"/>
                    <a:pt x="3927" y="1400"/>
                  </a:cubicBezTo>
                  <a:cubicBezTo>
                    <a:pt x="3916" y="1392"/>
                    <a:pt x="3904" y="1385"/>
                    <a:pt x="3891" y="1379"/>
                  </a:cubicBezTo>
                  <a:cubicBezTo>
                    <a:pt x="3891" y="1385"/>
                    <a:pt x="3891" y="1385"/>
                    <a:pt x="3891" y="1385"/>
                  </a:cubicBezTo>
                  <a:cubicBezTo>
                    <a:pt x="3892" y="1386"/>
                    <a:pt x="3892" y="1386"/>
                    <a:pt x="3893" y="1387"/>
                  </a:cubicBezTo>
                  <a:cubicBezTo>
                    <a:pt x="3900" y="1396"/>
                    <a:pt x="3900" y="1396"/>
                    <a:pt x="3900" y="1396"/>
                  </a:cubicBezTo>
                  <a:cubicBezTo>
                    <a:pt x="3901" y="1397"/>
                    <a:pt x="3910" y="1403"/>
                    <a:pt x="3911" y="1404"/>
                  </a:cubicBezTo>
                  <a:cubicBezTo>
                    <a:pt x="3926" y="1423"/>
                    <a:pt x="3926" y="1423"/>
                    <a:pt x="3926" y="1423"/>
                  </a:cubicBezTo>
                  <a:cubicBezTo>
                    <a:pt x="3936" y="1435"/>
                    <a:pt x="3967" y="1447"/>
                    <a:pt x="3984" y="1448"/>
                  </a:cubicBezTo>
                  <a:cubicBezTo>
                    <a:pt x="3991" y="1449"/>
                    <a:pt x="4001" y="1452"/>
                    <a:pt x="4005" y="1448"/>
                  </a:cubicBezTo>
                  <a:cubicBezTo>
                    <a:pt x="4010" y="1444"/>
                    <a:pt x="4013" y="1437"/>
                    <a:pt x="4007" y="1429"/>
                  </a:cubicBezTo>
                  <a:cubicBezTo>
                    <a:pt x="4006" y="1428"/>
                    <a:pt x="4003" y="1427"/>
                    <a:pt x="4002" y="1426"/>
                  </a:cubicBezTo>
                  <a:cubicBezTo>
                    <a:pt x="3992" y="1413"/>
                    <a:pt x="3992" y="1413"/>
                    <a:pt x="3992" y="1413"/>
                  </a:cubicBezTo>
                  <a:cubicBezTo>
                    <a:pt x="3990" y="1411"/>
                    <a:pt x="3970" y="1398"/>
                    <a:pt x="3970" y="1397"/>
                  </a:cubicBezTo>
                  <a:cubicBezTo>
                    <a:pt x="3963" y="1390"/>
                    <a:pt x="3963" y="1390"/>
                    <a:pt x="3963" y="1390"/>
                  </a:cubicBezTo>
                  <a:cubicBezTo>
                    <a:pt x="3962" y="1388"/>
                    <a:pt x="3952" y="1381"/>
                    <a:pt x="3951" y="1379"/>
                  </a:cubicBezTo>
                  <a:cubicBezTo>
                    <a:pt x="3950" y="1379"/>
                    <a:pt x="3948" y="1375"/>
                    <a:pt x="3951" y="1373"/>
                  </a:cubicBezTo>
                  <a:cubicBezTo>
                    <a:pt x="3957" y="1368"/>
                    <a:pt x="3989" y="1366"/>
                    <a:pt x="4013" y="1365"/>
                  </a:cubicBezTo>
                  <a:cubicBezTo>
                    <a:pt x="4013" y="1356"/>
                    <a:pt x="4013" y="1356"/>
                    <a:pt x="4013" y="1356"/>
                  </a:cubicBezTo>
                  <a:cubicBezTo>
                    <a:pt x="3971" y="1361"/>
                    <a:pt x="3926" y="1364"/>
                    <a:pt x="3919" y="1355"/>
                  </a:cubicBezTo>
                  <a:cubicBezTo>
                    <a:pt x="3912" y="1347"/>
                    <a:pt x="3922" y="1326"/>
                    <a:pt x="3925" y="1324"/>
                  </a:cubicBezTo>
                  <a:cubicBezTo>
                    <a:pt x="3938" y="1313"/>
                    <a:pt x="3986" y="1353"/>
                    <a:pt x="4001" y="1340"/>
                  </a:cubicBezTo>
                  <a:cubicBezTo>
                    <a:pt x="4006" y="1337"/>
                    <a:pt x="4010" y="1328"/>
                    <a:pt x="4013" y="1318"/>
                  </a:cubicBezTo>
                  <a:cubicBezTo>
                    <a:pt x="4013" y="1296"/>
                    <a:pt x="4013" y="1296"/>
                    <a:pt x="4013" y="1296"/>
                  </a:cubicBezTo>
                  <a:cubicBezTo>
                    <a:pt x="4009" y="1308"/>
                    <a:pt x="4001" y="1320"/>
                    <a:pt x="3998" y="1323"/>
                  </a:cubicBezTo>
                  <a:cubicBezTo>
                    <a:pt x="3994" y="1326"/>
                    <a:pt x="3982" y="1330"/>
                    <a:pt x="3977" y="1329"/>
                  </a:cubicBezTo>
                  <a:cubicBezTo>
                    <a:pt x="3974" y="1329"/>
                    <a:pt x="3938" y="1319"/>
                    <a:pt x="3934" y="1314"/>
                  </a:cubicBezTo>
                  <a:cubicBezTo>
                    <a:pt x="3931" y="1311"/>
                    <a:pt x="3928" y="1297"/>
                    <a:pt x="3932" y="1294"/>
                  </a:cubicBezTo>
                  <a:cubicBezTo>
                    <a:pt x="3943" y="1285"/>
                    <a:pt x="3983" y="1299"/>
                    <a:pt x="3992" y="1292"/>
                  </a:cubicBezTo>
                  <a:cubicBezTo>
                    <a:pt x="4000" y="1285"/>
                    <a:pt x="3996" y="1276"/>
                    <a:pt x="4000" y="1273"/>
                  </a:cubicBezTo>
                  <a:cubicBezTo>
                    <a:pt x="4004" y="1270"/>
                    <a:pt x="4012" y="1277"/>
                    <a:pt x="4012" y="1278"/>
                  </a:cubicBezTo>
                  <a:cubicBezTo>
                    <a:pt x="4012" y="1278"/>
                    <a:pt x="4013" y="1278"/>
                    <a:pt x="4013" y="1279"/>
                  </a:cubicBezTo>
                  <a:cubicBezTo>
                    <a:pt x="4013" y="1271"/>
                    <a:pt x="4013" y="1271"/>
                    <a:pt x="4013" y="1271"/>
                  </a:cubicBezTo>
                  <a:close/>
                  <a:moveTo>
                    <a:pt x="4013" y="2164"/>
                  </a:moveTo>
                  <a:cubicBezTo>
                    <a:pt x="4013" y="2205"/>
                    <a:pt x="4013" y="2205"/>
                    <a:pt x="4013" y="2205"/>
                  </a:cubicBezTo>
                  <a:cubicBezTo>
                    <a:pt x="3987" y="2190"/>
                    <a:pt x="3987" y="2190"/>
                    <a:pt x="3987" y="2190"/>
                  </a:cubicBezTo>
                  <a:cubicBezTo>
                    <a:pt x="3986" y="2149"/>
                    <a:pt x="3986" y="2149"/>
                    <a:pt x="3986" y="2149"/>
                  </a:cubicBezTo>
                  <a:cubicBezTo>
                    <a:pt x="4013" y="2164"/>
                    <a:pt x="4013" y="2164"/>
                    <a:pt x="4013" y="2164"/>
                  </a:cubicBezTo>
                  <a:close/>
                  <a:moveTo>
                    <a:pt x="4013" y="2328"/>
                  </a:moveTo>
                  <a:cubicBezTo>
                    <a:pt x="4013" y="2370"/>
                    <a:pt x="4013" y="2370"/>
                    <a:pt x="4013" y="2370"/>
                  </a:cubicBezTo>
                  <a:cubicBezTo>
                    <a:pt x="3992" y="2383"/>
                    <a:pt x="3992" y="2383"/>
                    <a:pt x="3992" y="2383"/>
                  </a:cubicBezTo>
                  <a:cubicBezTo>
                    <a:pt x="3991" y="2341"/>
                    <a:pt x="3991" y="2341"/>
                    <a:pt x="3991" y="2341"/>
                  </a:cubicBezTo>
                  <a:cubicBezTo>
                    <a:pt x="4013" y="2328"/>
                    <a:pt x="4013" y="2328"/>
                    <a:pt x="4013" y="2328"/>
                  </a:cubicBezTo>
                  <a:close/>
                  <a:moveTo>
                    <a:pt x="4013" y="2385"/>
                  </a:moveTo>
                  <a:cubicBezTo>
                    <a:pt x="3992" y="2383"/>
                    <a:pt x="3992" y="2383"/>
                    <a:pt x="3992" y="2383"/>
                  </a:cubicBezTo>
                  <a:cubicBezTo>
                    <a:pt x="3970" y="2595"/>
                    <a:pt x="3970" y="2595"/>
                    <a:pt x="3970" y="2595"/>
                  </a:cubicBezTo>
                  <a:cubicBezTo>
                    <a:pt x="4000" y="2598"/>
                    <a:pt x="4000" y="2598"/>
                    <a:pt x="4000" y="2598"/>
                  </a:cubicBezTo>
                  <a:cubicBezTo>
                    <a:pt x="4009" y="2510"/>
                    <a:pt x="4009" y="2510"/>
                    <a:pt x="4009" y="2510"/>
                  </a:cubicBezTo>
                  <a:cubicBezTo>
                    <a:pt x="4013" y="2510"/>
                    <a:pt x="4013" y="2510"/>
                    <a:pt x="4013" y="2510"/>
                  </a:cubicBezTo>
                  <a:cubicBezTo>
                    <a:pt x="4013" y="2475"/>
                    <a:pt x="4013" y="2475"/>
                    <a:pt x="4013" y="2475"/>
                  </a:cubicBezTo>
                  <a:cubicBezTo>
                    <a:pt x="4012" y="2475"/>
                    <a:pt x="4012" y="2475"/>
                    <a:pt x="4012" y="2475"/>
                  </a:cubicBezTo>
                  <a:cubicBezTo>
                    <a:pt x="4013" y="2473"/>
                    <a:pt x="4013" y="2473"/>
                    <a:pt x="4013" y="2473"/>
                  </a:cubicBezTo>
                  <a:cubicBezTo>
                    <a:pt x="4013" y="2385"/>
                    <a:pt x="4013" y="2385"/>
                    <a:pt x="4013" y="2385"/>
                  </a:cubicBezTo>
                  <a:close/>
                  <a:moveTo>
                    <a:pt x="4013" y="2636"/>
                  </a:moveTo>
                  <a:cubicBezTo>
                    <a:pt x="4013" y="2673"/>
                    <a:pt x="4013" y="2673"/>
                    <a:pt x="4013" y="2673"/>
                  </a:cubicBezTo>
                  <a:cubicBezTo>
                    <a:pt x="3954" y="2661"/>
                    <a:pt x="3954" y="2661"/>
                    <a:pt x="3954" y="2661"/>
                  </a:cubicBezTo>
                  <a:cubicBezTo>
                    <a:pt x="3961" y="2626"/>
                    <a:pt x="3961" y="2626"/>
                    <a:pt x="3961" y="2626"/>
                  </a:cubicBezTo>
                  <a:cubicBezTo>
                    <a:pt x="4013" y="2636"/>
                    <a:pt x="4013" y="2636"/>
                    <a:pt x="4013" y="2636"/>
                  </a:cubicBezTo>
                  <a:close/>
                  <a:moveTo>
                    <a:pt x="4013" y="2730"/>
                  </a:moveTo>
                  <a:cubicBezTo>
                    <a:pt x="4013" y="2754"/>
                    <a:pt x="4013" y="2754"/>
                    <a:pt x="4013" y="2754"/>
                  </a:cubicBezTo>
                  <a:cubicBezTo>
                    <a:pt x="4010" y="2764"/>
                    <a:pt x="4010" y="2764"/>
                    <a:pt x="4010" y="2764"/>
                  </a:cubicBezTo>
                  <a:cubicBezTo>
                    <a:pt x="3977" y="2756"/>
                    <a:pt x="3954" y="2772"/>
                    <a:pt x="3940" y="2812"/>
                  </a:cubicBezTo>
                  <a:cubicBezTo>
                    <a:pt x="3929" y="2850"/>
                    <a:pt x="3938" y="2873"/>
                    <a:pt x="3967" y="2882"/>
                  </a:cubicBezTo>
                  <a:cubicBezTo>
                    <a:pt x="3985" y="2887"/>
                    <a:pt x="3999" y="2880"/>
                    <a:pt x="4008" y="2861"/>
                  </a:cubicBezTo>
                  <a:cubicBezTo>
                    <a:pt x="4013" y="2852"/>
                    <a:pt x="4013" y="2852"/>
                    <a:pt x="4013" y="2852"/>
                  </a:cubicBezTo>
                  <a:cubicBezTo>
                    <a:pt x="4013" y="2909"/>
                    <a:pt x="4013" y="2909"/>
                    <a:pt x="4013" y="2909"/>
                  </a:cubicBezTo>
                  <a:cubicBezTo>
                    <a:pt x="3997" y="2921"/>
                    <a:pt x="3980" y="2923"/>
                    <a:pt x="3961" y="2917"/>
                  </a:cubicBezTo>
                  <a:cubicBezTo>
                    <a:pt x="3934" y="2908"/>
                    <a:pt x="3917" y="2892"/>
                    <a:pt x="3909" y="2869"/>
                  </a:cubicBezTo>
                  <a:cubicBezTo>
                    <a:pt x="3902" y="2852"/>
                    <a:pt x="3902" y="2831"/>
                    <a:pt x="3910" y="2806"/>
                  </a:cubicBezTo>
                  <a:cubicBezTo>
                    <a:pt x="3928" y="2745"/>
                    <a:pt x="3962" y="2720"/>
                    <a:pt x="4013" y="2730"/>
                  </a:cubicBezTo>
                  <a:close/>
                  <a:moveTo>
                    <a:pt x="4013" y="3007"/>
                  </a:moveTo>
                  <a:cubicBezTo>
                    <a:pt x="4013" y="3044"/>
                    <a:pt x="4013" y="3044"/>
                    <a:pt x="4013" y="3044"/>
                  </a:cubicBezTo>
                  <a:cubicBezTo>
                    <a:pt x="3998" y="3045"/>
                    <a:pt x="3986" y="3055"/>
                    <a:pt x="3977" y="3074"/>
                  </a:cubicBezTo>
                  <a:cubicBezTo>
                    <a:pt x="3941" y="3153"/>
                    <a:pt x="3941" y="3153"/>
                    <a:pt x="3941" y="3153"/>
                  </a:cubicBezTo>
                  <a:cubicBezTo>
                    <a:pt x="4013" y="3186"/>
                    <a:pt x="4013" y="3186"/>
                    <a:pt x="4013" y="3186"/>
                  </a:cubicBezTo>
                  <a:cubicBezTo>
                    <a:pt x="4013" y="3226"/>
                    <a:pt x="4013" y="3226"/>
                    <a:pt x="4013" y="3226"/>
                  </a:cubicBezTo>
                  <a:cubicBezTo>
                    <a:pt x="3891" y="3170"/>
                    <a:pt x="3891" y="3170"/>
                    <a:pt x="3891" y="3170"/>
                  </a:cubicBezTo>
                  <a:cubicBezTo>
                    <a:pt x="3891" y="3130"/>
                    <a:pt x="3891" y="3130"/>
                    <a:pt x="3891" y="3130"/>
                  </a:cubicBezTo>
                  <a:cubicBezTo>
                    <a:pt x="3913" y="3140"/>
                    <a:pt x="3913" y="3140"/>
                    <a:pt x="3913" y="3140"/>
                  </a:cubicBezTo>
                  <a:cubicBezTo>
                    <a:pt x="3948" y="3065"/>
                    <a:pt x="3948" y="3065"/>
                    <a:pt x="3948" y="3065"/>
                  </a:cubicBezTo>
                  <a:cubicBezTo>
                    <a:pt x="3963" y="3032"/>
                    <a:pt x="3957" y="3010"/>
                    <a:pt x="3929" y="2997"/>
                  </a:cubicBezTo>
                  <a:cubicBezTo>
                    <a:pt x="3914" y="2990"/>
                    <a:pt x="3902" y="2989"/>
                    <a:pt x="3891" y="2995"/>
                  </a:cubicBezTo>
                  <a:cubicBezTo>
                    <a:pt x="3891" y="2956"/>
                    <a:pt x="3891" y="2956"/>
                    <a:pt x="3891" y="2956"/>
                  </a:cubicBezTo>
                  <a:cubicBezTo>
                    <a:pt x="3905" y="2951"/>
                    <a:pt x="3922" y="2952"/>
                    <a:pt x="3942" y="2961"/>
                  </a:cubicBezTo>
                  <a:cubicBezTo>
                    <a:pt x="3968" y="2974"/>
                    <a:pt x="3982" y="2994"/>
                    <a:pt x="3984" y="3022"/>
                  </a:cubicBezTo>
                  <a:cubicBezTo>
                    <a:pt x="3992" y="3013"/>
                    <a:pt x="4001" y="3008"/>
                    <a:pt x="4013" y="3007"/>
                  </a:cubicBezTo>
                  <a:close/>
                  <a:moveTo>
                    <a:pt x="4013" y="3522"/>
                  </a:moveTo>
                  <a:cubicBezTo>
                    <a:pt x="4013" y="3716"/>
                    <a:pt x="4013" y="3716"/>
                    <a:pt x="4013" y="3716"/>
                  </a:cubicBezTo>
                  <a:cubicBezTo>
                    <a:pt x="3974" y="3762"/>
                    <a:pt x="3933" y="3807"/>
                    <a:pt x="3891" y="3851"/>
                  </a:cubicBezTo>
                  <a:cubicBezTo>
                    <a:pt x="3891" y="3676"/>
                    <a:pt x="3891" y="3676"/>
                    <a:pt x="3891" y="3676"/>
                  </a:cubicBezTo>
                  <a:cubicBezTo>
                    <a:pt x="3934" y="3627"/>
                    <a:pt x="3974" y="3575"/>
                    <a:pt x="4013" y="3522"/>
                  </a:cubicBezTo>
                  <a:close/>
                  <a:moveTo>
                    <a:pt x="3891" y="3456"/>
                  </a:moveTo>
                  <a:cubicBezTo>
                    <a:pt x="3891" y="3398"/>
                    <a:pt x="3891" y="3398"/>
                    <a:pt x="3891" y="3398"/>
                  </a:cubicBezTo>
                  <a:cubicBezTo>
                    <a:pt x="3966" y="3283"/>
                    <a:pt x="3966" y="3283"/>
                    <a:pt x="3966" y="3283"/>
                  </a:cubicBezTo>
                  <a:cubicBezTo>
                    <a:pt x="3992" y="3300"/>
                    <a:pt x="3992" y="3300"/>
                    <a:pt x="3992" y="3300"/>
                  </a:cubicBezTo>
                  <a:cubicBezTo>
                    <a:pt x="3891" y="3456"/>
                    <a:pt x="3891" y="3456"/>
                    <a:pt x="3891" y="3456"/>
                  </a:cubicBezTo>
                  <a:close/>
                  <a:moveTo>
                    <a:pt x="3891" y="1203"/>
                  </a:moveTo>
                  <a:cubicBezTo>
                    <a:pt x="3891" y="1191"/>
                    <a:pt x="3891" y="1191"/>
                    <a:pt x="3891" y="1191"/>
                  </a:cubicBezTo>
                  <a:cubicBezTo>
                    <a:pt x="3891" y="1190"/>
                    <a:pt x="3891" y="1190"/>
                    <a:pt x="3891" y="1190"/>
                  </a:cubicBezTo>
                  <a:cubicBezTo>
                    <a:pt x="3893" y="1192"/>
                    <a:pt x="3893" y="1192"/>
                    <a:pt x="3893" y="1192"/>
                  </a:cubicBezTo>
                  <a:cubicBezTo>
                    <a:pt x="3893" y="1193"/>
                    <a:pt x="3892" y="1197"/>
                    <a:pt x="3891" y="1203"/>
                  </a:cubicBezTo>
                  <a:close/>
                  <a:moveTo>
                    <a:pt x="3891" y="684"/>
                  </a:moveTo>
                  <a:cubicBezTo>
                    <a:pt x="3891" y="858"/>
                    <a:pt x="3891" y="858"/>
                    <a:pt x="3891" y="858"/>
                  </a:cubicBezTo>
                  <a:cubicBezTo>
                    <a:pt x="3872" y="837"/>
                    <a:pt x="3853" y="815"/>
                    <a:pt x="3833" y="794"/>
                  </a:cubicBezTo>
                  <a:cubicBezTo>
                    <a:pt x="3833" y="626"/>
                    <a:pt x="3833" y="626"/>
                    <a:pt x="3833" y="626"/>
                  </a:cubicBezTo>
                  <a:cubicBezTo>
                    <a:pt x="3853" y="645"/>
                    <a:pt x="3872" y="664"/>
                    <a:pt x="3891" y="684"/>
                  </a:cubicBezTo>
                  <a:close/>
                  <a:moveTo>
                    <a:pt x="3891" y="1191"/>
                  </a:moveTo>
                  <a:cubicBezTo>
                    <a:pt x="3891" y="1203"/>
                    <a:pt x="3891" y="1203"/>
                    <a:pt x="3891" y="1203"/>
                  </a:cubicBezTo>
                  <a:cubicBezTo>
                    <a:pt x="3888" y="1218"/>
                    <a:pt x="3883" y="1245"/>
                    <a:pt x="3877" y="1250"/>
                  </a:cubicBezTo>
                  <a:cubicBezTo>
                    <a:pt x="3872" y="1254"/>
                    <a:pt x="3862" y="1258"/>
                    <a:pt x="3858" y="1254"/>
                  </a:cubicBezTo>
                  <a:cubicBezTo>
                    <a:pt x="3855" y="1251"/>
                    <a:pt x="3855" y="1237"/>
                    <a:pt x="3858" y="1234"/>
                  </a:cubicBezTo>
                  <a:cubicBezTo>
                    <a:pt x="3867" y="1227"/>
                    <a:pt x="3867" y="1227"/>
                    <a:pt x="3867" y="1227"/>
                  </a:cubicBezTo>
                  <a:cubicBezTo>
                    <a:pt x="3872" y="1223"/>
                    <a:pt x="3888" y="1197"/>
                    <a:pt x="3891" y="1191"/>
                  </a:cubicBezTo>
                  <a:close/>
                  <a:moveTo>
                    <a:pt x="3891" y="1282"/>
                  </a:moveTo>
                  <a:cubicBezTo>
                    <a:pt x="3891" y="1292"/>
                    <a:pt x="3891" y="1292"/>
                    <a:pt x="3891" y="1292"/>
                  </a:cubicBezTo>
                  <a:cubicBezTo>
                    <a:pt x="3878" y="1292"/>
                    <a:pt x="3864" y="1292"/>
                    <a:pt x="3860" y="1291"/>
                  </a:cubicBezTo>
                  <a:cubicBezTo>
                    <a:pt x="3858" y="1288"/>
                    <a:pt x="3858" y="1288"/>
                    <a:pt x="3858" y="1288"/>
                  </a:cubicBezTo>
                  <a:cubicBezTo>
                    <a:pt x="3859" y="1287"/>
                    <a:pt x="3858" y="1287"/>
                    <a:pt x="3859" y="1286"/>
                  </a:cubicBezTo>
                  <a:cubicBezTo>
                    <a:pt x="3859" y="1285"/>
                    <a:pt x="3876" y="1284"/>
                    <a:pt x="3891" y="1282"/>
                  </a:cubicBezTo>
                  <a:close/>
                  <a:moveTo>
                    <a:pt x="3891" y="1341"/>
                  </a:moveTo>
                  <a:cubicBezTo>
                    <a:pt x="3891" y="1347"/>
                    <a:pt x="3891" y="1347"/>
                    <a:pt x="3891" y="1347"/>
                  </a:cubicBezTo>
                  <a:cubicBezTo>
                    <a:pt x="3878" y="1340"/>
                    <a:pt x="3857" y="1330"/>
                    <a:pt x="3855" y="1328"/>
                  </a:cubicBezTo>
                  <a:cubicBezTo>
                    <a:pt x="3849" y="1324"/>
                    <a:pt x="3842" y="1321"/>
                    <a:pt x="3833" y="1319"/>
                  </a:cubicBezTo>
                  <a:cubicBezTo>
                    <a:pt x="3833" y="1313"/>
                    <a:pt x="3833" y="1313"/>
                    <a:pt x="3833" y="1313"/>
                  </a:cubicBezTo>
                  <a:cubicBezTo>
                    <a:pt x="3836" y="1315"/>
                    <a:pt x="3840" y="1316"/>
                    <a:pt x="3843" y="1317"/>
                  </a:cubicBezTo>
                  <a:cubicBezTo>
                    <a:pt x="3854" y="1322"/>
                    <a:pt x="3867" y="1326"/>
                    <a:pt x="3877" y="1332"/>
                  </a:cubicBezTo>
                  <a:cubicBezTo>
                    <a:pt x="3880" y="1333"/>
                    <a:pt x="3885" y="1338"/>
                    <a:pt x="3891" y="1341"/>
                  </a:cubicBezTo>
                  <a:close/>
                  <a:moveTo>
                    <a:pt x="3891" y="1379"/>
                  </a:moveTo>
                  <a:cubicBezTo>
                    <a:pt x="3891" y="1385"/>
                    <a:pt x="3891" y="1385"/>
                    <a:pt x="3891" y="1385"/>
                  </a:cubicBezTo>
                  <a:cubicBezTo>
                    <a:pt x="3886" y="1382"/>
                    <a:pt x="3870" y="1375"/>
                    <a:pt x="3869" y="1374"/>
                  </a:cubicBezTo>
                  <a:cubicBezTo>
                    <a:pt x="3866" y="1371"/>
                    <a:pt x="3866" y="1371"/>
                    <a:pt x="3866" y="1371"/>
                  </a:cubicBezTo>
                  <a:cubicBezTo>
                    <a:pt x="3866" y="1369"/>
                    <a:pt x="3866" y="1370"/>
                    <a:pt x="3867" y="1368"/>
                  </a:cubicBezTo>
                  <a:cubicBezTo>
                    <a:pt x="3870" y="1366"/>
                    <a:pt x="3881" y="1374"/>
                    <a:pt x="3881" y="1375"/>
                  </a:cubicBezTo>
                  <a:cubicBezTo>
                    <a:pt x="3885" y="1376"/>
                    <a:pt x="3888" y="1377"/>
                    <a:pt x="3891" y="1379"/>
                  </a:cubicBezTo>
                  <a:close/>
                  <a:moveTo>
                    <a:pt x="3891" y="2956"/>
                  </a:moveTo>
                  <a:cubicBezTo>
                    <a:pt x="3891" y="2995"/>
                    <a:pt x="3891" y="2995"/>
                    <a:pt x="3891" y="2995"/>
                  </a:cubicBezTo>
                  <a:cubicBezTo>
                    <a:pt x="3882" y="2999"/>
                    <a:pt x="3874" y="3008"/>
                    <a:pt x="3868" y="3021"/>
                  </a:cubicBezTo>
                  <a:cubicBezTo>
                    <a:pt x="3833" y="3099"/>
                    <a:pt x="3833" y="3099"/>
                    <a:pt x="3833" y="3099"/>
                  </a:cubicBezTo>
                  <a:cubicBezTo>
                    <a:pt x="3833" y="3030"/>
                    <a:pt x="3833" y="3030"/>
                    <a:pt x="3833" y="3030"/>
                  </a:cubicBezTo>
                  <a:cubicBezTo>
                    <a:pt x="3841" y="3012"/>
                    <a:pt x="3841" y="3012"/>
                    <a:pt x="3841" y="3012"/>
                  </a:cubicBezTo>
                  <a:cubicBezTo>
                    <a:pt x="3852" y="2987"/>
                    <a:pt x="3865" y="2971"/>
                    <a:pt x="3879" y="2963"/>
                  </a:cubicBezTo>
                  <a:cubicBezTo>
                    <a:pt x="3883" y="2960"/>
                    <a:pt x="3887" y="2958"/>
                    <a:pt x="3891" y="2956"/>
                  </a:cubicBezTo>
                  <a:close/>
                  <a:moveTo>
                    <a:pt x="3891" y="3130"/>
                  </a:moveTo>
                  <a:cubicBezTo>
                    <a:pt x="3891" y="3170"/>
                    <a:pt x="3891" y="3170"/>
                    <a:pt x="3891" y="3170"/>
                  </a:cubicBezTo>
                  <a:cubicBezTo>
                    <a:pt x="3833" y="3143"/>
                    <a:pt x="3833" y="3143"/>
                    <a:pt x="3833" y="3143"/>
                  </a:cubicBezTo>
                  <a:cubicBezTo>
                    <a:pt x="3833" y="3103"/>
                    <a:pt x="3833" y="3103"/>
                    <a:pt x="3833" y="3103"/>
                  </a:cubicBezTo>
                  <a:cubicBezTo>
                    <a:pt x="3891" y="3130"/>
                    <a:pt x="3891" y="3130"/>
                    <a:pt x="3891" y="3130"/>
                  </a:cubicBezTo>
                  <a:close/>
                  <a:moveTo>
                    <a:pt x="3891" y="3398"/>
                  </a:moveTo>
                  <a:cubicBezTo>
                    <a:pt x="3891" y="3456"/>
                    <a:pt x="3891" y="3456"/>
                    <a:pt x="3891" y="3456"/>
                  </a:cubicBezTo>
                  <a:cubicBezTo>
                    <a:pt x="3887" y="3463"/>
                    <a:pt x="3887" y="3463"/>
                    <a:pt x="3887" y="3463"/>
                  </a:cubicBezTo>
                  <a:cubicBezTo>
                    <a:pt x="3833" y="3428"/>
                    <a:pt x="3833" y="3428"/>
                    <a:pt x="3833" y="3428"/>
                  </a:cubicBezTo>
                  <a:cubicBezTo>
                    <a:pt x="3833" y="3385"/>
                    <a:pt x="3833" y="3385"/>
                    <a:pt x="3833" y="3385"/>
                  </a:cubicBezTo>
                  <a:cubicBezTo>
                    <a:pt x="3880" y="3416"/>
                    <a:pt x="3880" y="3416"/>
                    <a:pt x="3880" y="3416"/>
                  </a:cubicBezTo>
                  <a:cubicBezTo>
                    <a:pt x="3891" y="3398"/>
                    <a:pt x="3891" y="3398"/>
                    <a:pt x="3891" y="3398"/>
                  </a:cubicBezTo>
                  <a:close/>
                  <a:moveTo>
                    <a:pt x="3891" y="3676"/>
                  </a:moveTo>
                  <a:cubicBezTo>
                    <a:pt x="3891" y="3851"/>
                    <a:pt x="3891" y="3851"/>
                    <a:pt x="3891" y="3851"/>
                  </a:cubicBezTo>
                  <a:cubicBezTo>
                    <a:pt x="3872" y="3870"/>
                    <a:pt x="3853" y="3890"/>
                    <a:pt x="3833" y="3909"/>
                  </a:cubicBezTo>
                  <a:cubicBezTo>
                    <a:pt x="3833" y="3740"/>
                    <a:pt x="3833" y="3740"/>
                    <a:pt x="3833" y="3740"/>
                  </a:cubicBezTo>
                  <a:cubicBezTo>
                    <a:pt x="3853" y="3719"/>
                    <a:pt x="3872" y="3698"/>
                    <a:pt x="3891" y="3676"/>
                  </a:cubicBezTo>
                  <a:close/>
                  <a:moveTo>
                    <a:pt x="3833" y="3327"/>
                  </a:moveTo>
                  <a:cubicBezTo>
                    <a:pt x="3833" y="3268"/>
                    <a:pt x="3833" y="3268"/>
                    <a:pt x="3833" y="3268"/>
                  </a:cubicBezTo>
                  <a:cubicBezTo>
                    <a:pt x="3857" y="3230"/>
                    <a:pt x="3857" y="3230"/>
                    <a:pt x="3857" y="3230"/>
                  </a:cubicBezTo>
                  <a:cubicBezTo>
                    <a:pt x="3884" y="3247"/>
                    <a:pt x="3884" y="3247"/>
                    <a:pt x="3884" y="3247"/>
                  </a:cubicBezTo>
                  <a:cubicBezTo>
                    <a:pt x="3833" y="3327"/>
                    <a:pt x="3833" y="3327"/>
                    <a:pt x="3833" y="3327"/>
                  </a:cubicBezTo>
                  <a:close/>
                  <a:moveTo>
                    <a:pt x="3833" y="2339"/>
                  </a:moveTo>
                  <a:cubicBezTo>
                    <a:pt x="3833" y="2285"/>
                    <a:pt x="3833" y="2285"/>
                    <a:pt x="3833" y="2285"/>
                  </a:cubicBezTo>
                  <a:cubicBezTo>
                    <a:pt x="3834" y="2285"/>
                    <a:pt x="3834" y="2285"/>
                    <a:pt x="3834" y="2285"/>
                  </a:cubicBezTo>
                  <a:cubicBezTo>
                    <a:pt x="3834" y="2303"/>
                    <a:pt x="3834" y="2321"/>
                    <a:pt x="3833" y="2339"/>
                  </a:cubicBezTo>
                  <a:close/>
                  <a:moveTo>
                    <a:pt x="3833" y="2218"/>
                  </a:moveTo>
                  <a:cubicBezTo>
                    <a:pt x="3833" y="2181"/>
                    <a:pt x="3833" y="2181"/>
                    <a:pt x="3833" y="2181"/>
                  </a:cubicBezTo>
                  <a:cubicBezTo>
                    <a:pt x="3833" y="2194"/>
                    <a:pt x="3834" y="2206"/>
                    <a:pt x="3834" y="2218"/>
                  </a:cubicBezTo>
                  <a:cubicBezTo>
                    <a:pt x="3833" y="2218"/>
                    <a:pt x="3833" y="2218"/>
                    <a:pt x="3833" y="2218"/>
                  </a:cubicBezTo>
                  <a:close/>
                  <a:moveTo>
                    <a:pt x="3833" y="1456"/>
                  </a:moveTo>
                  <a:cubicBezTo>
                    <a:pt x="3833" y="1427"/>
                    <a:pt x="3833" y="1427"/>
                    <a:pt x="3833" y="1427"/>
                  </a:cubicBezTo>
                  <a:cubicBezTo>
                    <a:pt x="3840" y="1432"/>
                    <a:pt x="3849" y="1435"/>
                    <a:pt x="3857" y="1434"/>
                  </a:cubicBezTo>
                  <a:cubicBezTo>
                    <a:pt x="3860" y="1434"/>
                    <a:pt x="3869" y="1439"/>
                    <a:pt x="3870" y="1440"/>
                  </a:cubicBezTo>
                  <a:cubicBezTo>
                    <a:pt x="3872" y="1443"/>
                    <a:pt x="3874" y="1453"/>
                    <a:pt x="3876" y="1462"/>
                  </a:cubicBezTo>
                  <a:cubicBezTo>
                    <a:pt x="3877" y="1465"/>
                    <a:pt x="3879" y="1468"/>
                    <a:pt x="3880" y="1471"/>
                  </a:cubicBezTo>
                  <a:cubicBezTo>
                    <a:pt x="3881" y="1477"/>
                    <a:pt x="3879" y="1481"/>
                    <a:pt x="3878" y="1483"/>
                  </a:cubicBezTo>
                  <a:cubicBezTo>
                    <a:pt x="3872" y="1487"/>
                    <a:pt x="3861" y="1474"/>
                    <a:pt x="3859" y="1474"/>
                  </a:cubicBezTo>
                  <a:cubicBezTo>
                    <a:pt x="3851" y="1472"/>
                    <a:pt x="3842" y="1470"/>
                    <a:pt x="3840" y="1467"/>
                  </a:cubicBezTo>
                  <a:cubicBezTo>
                    <a:pt x="3838" y="1466"/>
                    <a:pt x="3836" y="1459"/>
                    <a:pt x="3834" y="1458"/>
                  </a:cubicBezTo>
                  <a:cubicBezTo>
                    <a:pt x="3834" y="1458"/>
                    <a:pt x="3834" y="1457"/>
                    <a:pt x="3833" y="1456"/>
                  </a:cubicBezTo>
                  <a:close/>
                  <a:moveTo>
                    <a:pt x="3833" y="1399"/>
                  </a:moveTo>
                  <a:cubicBezTo>
                    <a:pt x="3847" y="1404"/>
                    <a:pt x="3863" y="1409"/>
                    <a:pt x="3867" y="1406"/>
                  </a:cubicBezTo>
                  <a:cubicBezTo>
                    <a:pt x="3867" y="1405"/>
                    <a:pt x="3868" y="1404"/>
                    <a:pt x="3868" y="1401"/>
                  </a:cubicBezTo>
                  <a:cubicBezTo>
                    <a:pt x="3867" y="1399"/>
                    <a:pt x="3864" y="1397"/>
                    <a:pt x="3864" y="1394"/>
                  </a:cubicBezTo>
                  <a:cubicBezTo>
                    <a:pt x="3862" y="1390"/>
                    <a:pt x="3860" y="1386"/>
                    <a:pt x="3859" y="1385"/>
                  </a:cubicBezTo>
                  <a:cubicBezTo>
                    <a:pt x="3856" y="1381"/>
                    <a:pt x="3853" y="1383"/>
                    <a:pt x="3845" y="1378"/>
                  </a:cubicBezTo>
                  <a:cubicBezTo>
                    <a:pt x="3842" y="1376"/>
                    <a:pt x="3837" y="1372"/>
                    <a:pt x="3834" y="1370"/>
                  </a:cubicBezTo>
                  <a:cubicBezTo>
                    <a:pt x="3834" y="1370"/>
                    <a:pt x="3833" y="1369"/>
                    <a:pt x="3833" y="1369"/>
                  </a:cubicBezTo>
                  <a:cubicBezTo>
                    <a:pt x="3833" y="1377"/>
                    <a:pt x="3833" y="1377"/>
                    <a:pt x="3833" y="1377"/>
                  </a:cubicBezTo>
                  <a:cubicBezTo>
                    <a:pt x="3835" y="1379"/>
                    <a:pt x="3837" y="1380"/>
                    <a:pt x="3837" y="1381"/>
                  </a:cubicBezTo>
                  <a:cubicBezTo>
                    <a:pt x="3838" y="1382"/>
                    <a:pt x="3838" y="1387"/>
                    <a:pt x="3835" y="1389"/>
                  </a:cubicBezTo>
                  <a:cubicBezTo>
                    <a:pt x="3835" y="1390"/>
                    <a:pt x="3834" y="1390"/>
                    <a:pt x="3833" y="1390"/>
                  </a:cubicBezTo>
                  <a:cubicBezTo>
                    <a:pt x="3833" y="1399"/>
                    <a:pt x="3833" y="1399"/>
                    <a:pt x="3833" y="1399"/>
                  </a:cubicBezTo>
                  <a:close/>
                  <a:moveTo>
                    <a:pt x="3833" y="1274"/>
                  </a:moveTo>
                  <a:cubicBezTo>
                    <a:pt x="3833" y="1270"/>
                    <a:pt x="3833" y="1270"/>
                    <a:pt x="3833" y="1270"/>
                  </a:cubicBezTo>
                  <a:cubicBezTo>
                    <a:pt x="3833" y="1271"/>
                    <a:pt x="3833" y="1273"/>
                    <a:pt x="3833" y="1274"/>
                  </a:cubicBezTo>
                  <a:close/>
                  <a:moveTo>
                    <a:pt x="3833" y="626"/>
                  </a:moveTo>
                  <a:cubicBezTo>
                    <a:pt x="3833" y="794"/>
                    <a:pt x="3833" y="794"/>
                    <a:pt x="3833" y="794"/>
                  </a:cubicBezTo>
                  <a:cubicBezTo>
                    <a:pt x="3825" y="786"/>
                    <a:pt x="3817" y="777"/>
                    <a:pt x="3808" y="769"/>
                  </a:cubicBezTo>
                  <a:cubicBezTo>
                    <a:pt x="3808" y="603"/>
                    <a:pt x="3808" y="603"/>
                    <a:pt x="3808" y="603"/>
                  </a:cubicBezTo>
                  <a:cubicBezTo>
                    <a:pt x="3816" y="611"/>
                    <a:pt x="3825" y="619"/>
                    <a:pt x="3833" y="626"/>
                  </a:cubicBezTo>
                  <a:close/>
                  <a:moveTo>
                    <a:pt x="3833" y="1270"/>
                  </a:moveTo>
                  <a:cubicBezTo>
                    <a:pt x="3833" y="1274"/>
                    <a:pt x="3833" y="1274"/>
                    <a:pt x="3833" y="1274"/>
                  </a:cubicBezTo>
                  <a:cubicBezTo>
                    <a:pt x="3832" y="1274"/>
                    <a:pt x="3832" y="1274"/>
                    <a:pt x="3832" y="1274"/>
                  </a:cubicBezTo>
                  <a:cubicBezTo>
                    <a:pt x="3830" y="1275"/>
                    <a:pt x="3819" y="1275"/>
                    <a:pt x="3808" y="1275"/>
                  </a:cubicBezTo>
                  <a:cubicBezTo>
                    <a:pt x="3808" y="1270"/>
                    <a:pt x="3808" y="1270"/>
                    <a:pt x="3808" y="1270"/>
                  </a:cubicBezTo>
                  <a:cubicBezTo>
                    <a:pt x="3816" y="1270"/>
                    <a:pt x="3824" y="1270"/>
                    <a:pt x="3832" y="1269"/>
                  </a:cubicBezTo>
                  <a:cubicBezTo>
                    <a:pt x="3832" y="1270"/>
                    <a:pt x="3832" y="1270"/>
                    <a:pt x="3833" y="1270"/>
                  </a:cubicBezTo>
                  <a:close/>
                  <a:moveTo>
                    <a:pt x="3833" y="1313"/>
                  </a:moveTo>
                  <a:cubicBezTo>
                    <a:pt x="3833" y="1319"/>
                    <a:pt x="3833" y="1319"/>
                    <a:pt x="3833" y="1319"/>
                  </a:cubicBezTo>
                  <a:cubicBezTo>
                    <a:pt x="3825" y="1317"/>
                    <a:pt x="3816" y="1316"/>
                    <a:pt x="3808" y="1314"/>
                  </a:cubicBezTo>
                  <a:cubicBezTo>
                    <a:pt x="3808" y="1306"/>
                    <a:pt x="3808" y="1306"/>
                    <a:pt x="3808" y="1306"/>
                  </a:cubicBezTo>
                  <a:cubicBezTo>
                    <a:pt x="3817" y="1308"/>
                    <a:pt x="3826" y="1311"/>
                    <a:pt x="3833" y="1313"/>
                  </a:cubicBezTo>
                  <a:close/>
                  <a:moveTo>
                    <a:pt x="3833" y="1369"/>
                  </a:moveTo>
                  <a:cubicBezTo>
                    <a:pt x="3833" y="1377"/>
                    <a:pt x="3833" y="1377"/>
                    <a:pt x="3833" y="1377"/>
                  </a:cubicBezTo>
                  <a:cubicBezTo>
                    <a:pt x="3826" y="1374"/>
                    <a:pt x="3815" y="1367"/>
                    <a:pt x="3808" y="1362"/>
                  </a:cubicBezTo>
                  <a:cubicBezTo>
                    <a:pt x="3808" y="1351"/>
                    <a:pt x="3808" y="1351"/>
                    <a:pt x="3808" y="1351"/>
                  </a:cubicBezTo>
                  <a:cubicBezTo>
                    <a:pt x="3813" y="1356"/>
                    <a:pt x="3817" y="1358"/>
                    <a:pt x="3822" y="1362"/>
                  </a:cubicBezTo>
                  <a:cubicBezTo>
                    <a:pt x="3824" y="1363"/>
                    <a:pt x="3827" y="1367"/>
                    <a:pt x="3829" y="1368"/>
                  </a:cubicBezTo>
                  <a:cubicBezTo>
                    <a:pt x="3830" y="1369"/>
                    <a:pt x="3832" y="1369"/>
                    <a:pt x="3833" y="1369"/>
                  </a:cubicBezTo>
                  <a:close/>
                  <a:moveTo>
                    <a:pt x="3833" y="1390"/>
                  </a:moveTo>
                  <a:cubicBezTo>
                    <a:pt x="3833" y="1399"/>
                    <a:pt x="3833" y="1399"/>
                    <a:pt x="3833" y="1399"/>
                  </a:cubicBezTo>
                  <a:cubicBezTo>
                    <a:pt x="3826" y="1397"/>
                    <a:pt x="3819" y="1395"/>
                    <a:pt x="3815" y="1395"/>
                  </a:cubicBezTo>
                  <a:cubicBezTo>
                    <a:pt x="3814" y="1394"/>
                    <a:pt x="3814" y="1392"/>
                    <a:pt x="3814" y="1391"/>
                  </a:cubicBezTo>
                  <a:cubicBezTo>
                    <a:pt x="3819" y="1390"/>
                    <a:pt x="3827" y="1392"/>
                    <a:pt x="3833" y="1390"/>
                  </a:cubicBezTo>
                  <a:close/>
                  <a:moveTo>
                    <a:pt x="3833" y="1427"/>
                  </a:moveTo>
                  <a:cubicBezTo>
                    <a:pt x="3833" y="1456"/>
                    <a:pt x="3833" y="1456"/>
                    <a:pt x="3833" y="1456"/>
                  </a:cubicBezTo>
                  <a:cubicBezTo>
                    <a:pt x="3830" y="1453"/>
                    <a:pt x="3826" y="1449"/>
                    <a:pt x="3823" y="1447"/>
                  </a:cubicBezTo>
                  <a:cubicBezTo>
                    <a:pt x="3820" y="1444"/>
                    <a:pt x="3810" y="1443"/>
                    <a:pt x="3809" y="1441"/>
                  </a:cubicBezTo>
                  <a:cubicBezTo>
                    <a:pt x="3808" y="1440"/>
                    <a:pt x="3808" y="1440"/>
                    <a:pt x="3808" y="1440"/>
                  </a:cubicBezTo>
                  <a:cubicBezTo>
                    <a:pt x="3808" y="1436"/>
                    <a:pt x="3808" y="1436"/>
                    <a:pt x="3808" y="1436"/>
                  </a:cubicBezTo>
                  <a:cubicBezTo>
                    <a:pt x="3812" y="1436"/>
                    <a:pt x="3821" y="1441"/>
                    <a:pt x="3825" y="1438"/>
                  </a:cubicBezTo>
                  <a:cubicBezTo>
                    <a:pt x="3827" y="1436"/>
                    <a:pt x="3826" y="1432"/>
                    <a:pt x="3824" y="1431"/>
                  </a:cubicBezTo>
                  <a:cubicBezTo>
                    <a:pt x="3823" y="1430"/>
                    <a:pt x="3815" y="1420"/>
                    <a:pt x="3808" y="1417"/>
                  </a:cubicBezTo>
                  <a:cubicBezTo>
                    <a:pt x="3808" y="1407"/>
                    <a:pt x="3808" y="1407"/>
                    <a:pt x="3808" y="1407"/>
                  </a:cubicBezTo>
                  <a:cubicBezTo>
                    <a:pt x="3815" y="1413"/>
                    <a:pt x="3824" y="1421"/>
                    <a:pt x="3833" y="1427"/>
                  </a:cubicBezTo>
                  <a:close/>
                  <a:moveTo>
                    <a:pt x="3833" y="2181"/>
                  </a:moveTo>
                  <a:cubicBezTo>
                    <a:pt x="3833" y="2218"/>
                    <a:pt x="3833" y="2218"/>
                    <a:pt x="3833" y="2218"/>
                  </a:cubicBezTo>
                  <a:cubicBezTo>
                    <a:pt x="3808" y="2218"/>
                    <a:pt x="3808" y="2218"/>
                    <a:pt x="3808" y="2218"/>
                  </a:cubicBezTo>
                  <a:cubicBezTo>
                    <a:pt x="3808" y="2150"/>
                    <a:pt x="3808" y="2150"/>
                    <a:pt x="3808" y="2150"/>
                  </a:cubicBezTo>
                  <a:cubicBezTo>
                    <a:pt x="3831" y="2148"/>
                    <a:pt x="3831" y="2148"/>
                    <a:pt x="3831" y="2148"/>
                  </a:cubicBezTo>
                  <a:cubicBezTo>
                    <a:pt x="3831" y="2159"/>
                    <a:pt x="3832" y="2170"/>
                    <a:pt x="3833" y="2181"/>
                  </a:cubicBezTo>
                  <a:close/>
                  <a:moveTo>
                    <a:pt x="3833" y="2285"/>
                  </a:moveTo>
                  <a:cubicBezTo>
                    <a:pt x="3833" y="2339"/>
                    <a:pt x="3833" y="2339"/>
                    <a:pt x="3833" y="2339"/>
                  </a:cubicBezTo>
                  <a:cubicBezTo>
                    <a:pt x="3832" y="2344"/>
                    <a:pt x="3832" y="2350"/>
                    <a:pt x="3832" y="2355"/>
                  </a:cubicBezTo>
                  <a:cubicBezTo>
                    <a:pt x="3808" y="2353"/>
                    <a:pt x="3808" y="2353"/>
                    <a:pt x="3808" y="2353"/>
                  </a:cubicBezTo>
                  <a:cubicBezTo>
                    <a:pt x="3808" y="2285"/>
                    <a:pt x="3808" y="2285"/>
                    <a:pt x="3808" y="2285"/>
                  </a:cubicBezTo>
                  <a:cubicBezTo>
                    <a:pt x="3833" y="2285"/>
                    <a:pt x="3833" y="2285"/>
                    <a:pt x="3833" y="2285"/>
                  </a:cubicBezTo>
                  <a:close/>
                  <a:moveTo>
                    <a:pt x="3833" y="3030"/>
                  </a:moveTo>
                  <a:cubicBezTo>
                    <a:pt x="3833" y="3099"/>
                    <a:pt x="3833" y="3099"/>
                    <a:pt x="3833" y="3099"/>
                  </a:cubicBezTo>
                  <a:cubicBezTo>
                    <a:pt x="3831" y="3102"/>
                    <a:pt x="3831" y="3102"/>
                    <a:pt x="3831" y="3102"/>
                  </a:cubicBezTo>
                  <a:cubicBezTo>
                    <a:pt x="3833" y="3103"/>
                    <a:pt x="3833" y="3103"/>
                    <a:pt x="3833" y="3103"/>
                  </a:cubicBezTo>
                  <a:cubicBezTo>
                    <a:pt x="3833" y="3143"/>
                    <a:pt x="3833" y="3143"/>
                    <a:pt x="3833" y="3143"/>
                  </a:cubicBezTo>
                  <a:cubicBezTo>
                    <a:pt x="3808" y="3131"/>
                    <a:pt x="3808" y="3131"/>
                    <a:pt x="3808" y="3131"/>
                  </a:cubicBezTo>
                  <a:cubicBezTo>
                    <a:pt x="3808" y="3082"/>
                    <a:pt x="3808" y="3082"/>
                    <a:pt x="3808" y="3082"/>
                  </a:cubicBezTo>
                  <a:cubicBezTo>
                    <a:pt x="3833" y="3030"/>
                    <a:pt x="3833" y="3030"/>
                    <a:pt x="3833" y="3030"/>
                  </a:cubicBezTo>
                  <a:close/>
                  <a:moveTo>
                    <a:pt x="3833" y="3268"/>
                  </a:moveTo>
                  <a:cubicBezTo>
                    <a:pt x="3833" y="3327"/>
                    <a:pt x="3833" y="3327"/>
                    <a:pt x="3833" y="3327"/>
                  </a:cubicBezTo>
                  <a:cubicBezTo>
                    <a:pt x="3808" y="3364"/>
                    <a:pt x="3808" y="3364"/>
                    <a:pt x="3808" y="3364"/>
                  </a:cubicBezTo>
                  <a:cubicBezTo>
                    <a:pt x="3808" y="3306"/>
                    <a:pt x="3808" y="3306"/>
                    <a:pt x="3808" y="3306"/>
                  </a:cubicBezTo>
                  <a:cubicBezTo>
                    <a:pt x="3833" y="3268"/>
                    <a:pt x="3833" y="3268"/>
                    <a:pt x="3833" y="3268"/>
                  </a:cubicBezTo>
                  <a:close/>
                  <a:moveTo>
                    <a:pt x="3833" y="3385"/>
                  </a:moveTo>
                  <a:cubicBezTo>
                    <a:pt x="3833" y="3428"/>
                    <a:pt x="3833" y="3428"/>
                    <a:pt x="3833" y="3428"/>
                  </a:cubicBezTo>
                  <a:cubicBezTo>
                    <a:pt x="3808" y="3412"/>
                    <a:pt x="3808" y="3412"/>
                    <a:pt x="3808" y="3412"/>
                  </a:cubicBezTo>
                  <a:cubicBezTo>
                    <a:pt x="3808" y="3370"/>
                    <a:pt x="3808" y="3370"/>
                    <a:pt x="3808" y="3370"/>
                  </a:cubicBezTo>
                  <a:cubicBezTo>
                    <a:pt x="3833" y="3385"/>
                    <a:pt x="3833" y="3385"/>
                    <a:pt x="3833" y="3385"/>
                  </a:cubicBezTo>
                  <a:close/>
                  <a:moveTo>
                    <a:pt x="3833" y="3740"/>
                  </a:moveTo>
                  <a:cubicBezTo>
                    <a:pt x="3833" y="3909"/>
                    <a:pt x="3833" y="3909"/>
                    <a:pt x="3833" y="3909"/>
                  </a:cubicBezTo>
                  <a:cubicBezTo>
                    <a:pt x="3825" y="3916"/>
                    <a:pt x="3816" y="3924"/>
                    <a:pt x="3808" y="3931"/>
                  </a:cubicBezTo>
                  <a:cubicBezTo>
                    <a:pt x="3808" y="3766"/>
                    <a:pt x="3808" y="3766"/>
                    <a:pt x="3808" y="3766"/>
                  </a:cubicBezTo>
                  <a:cubicBezTo>
                    <a:pt x="3817" y="3757"/>
                    <a:pt x="3825" y="3749"/>
                    <a:pt x="3833" y="3740"/>
                  </a:cubicBezTo>
                  <a:close/>
                  <a:moveTo>
                    <a:pt x="3808" y="2490"/>
                  </a:moveTo>
                  <a:cubicBezTo>
                    <a:pt x="3808" y="2421"/>
                    <a:pt x="3808" y="2421"/>
                    <a:pt x="3808" y="2421"/>
                  </a:cubicBezTo>
                  <a:cubicBezTo>
                    <a:pt x="3826" y="2422"/>
                    <a:pt x="3826" y="2422"/>
                    <a:pt x="3826" y="2422"/>
                  </a:cubicBezTo>
                  <a:cubicBezTo>
                    <a:pt x="3824" y="2446"/>
                    <a:pt x="3821" y="2469"/>
                    <a:pt x="3818" y="2492"/>
                  </a:cubicBezTo>
                  <a:cubicBezTo>
                    <a:pt x="3808" y="2490"/>
                    <a:pt x="3808" y="2490"/>
                    <a:pt x="3808" y="2490"/>
                  </a:cubicBezTo>
                  <a:close/>
                  <a:moveTo>
                    <a:pt x="3808" y="2083"/>
                  </a:moveTo>
                  <a:cubicBezTo>
                    <a:pt x="3808" y="2013"/>
                    <a:pt x="3808" y="2013"/>
                    <a:pt x="3808" y="2013"/>
                  </a:cubicBezTo>
                  <a:cubicBezTo>
                    <a:pt x="3815" y="2012"/>
                    <a:pt x="3815" y="2012"/>
                    <a:pt x="3815" y="2012"/>
                  </a:cubicBezTo>
                  <a:cubicBezTo>
                    <a:pt x="3819" y="2035"/>
                    <a:pt x="3822" y="2058"/>
                    <a:pt x="3824" y="2081"/>
                  </a:cubicBezTo>
                  <a:lnTo>
                    <a:pt x="3808" y="2083"/>
                  </a:lnTo>
                  <a:close/>
                  <a:moveTo>
                    <a:pt x="3808" y="603"/>
                  </a:moveTo>
                  <a:cubicBezTo>
                    <a:pt x="3808" y="769"/>
                    <a:pt x="3808" y="769"/>
                    <a:pt x="3808" y="769"/>
                  </a:cubicBezTo>
                  <a:cubicBezTo>
                    <a:pt x="3782" y="742"/>
                    <a:pt x="3755" y="715"/>
                    <a:pt x="3727" y="689"/>
                  </a:cubicBezTo>
                  <a:cubicBezTo>
                    <a:pt x="3727" y="532"/>
                    <a:pt x="3727" y="532"/>
                    <a:pt x="3727" y="532"/>
                  </a:cubicBezTo>
                  <a:cubicBezTo>
                    <a:pt x="3755" y="555"/>
                    <a:pt x="3782" y="579"/>
                    <a:pt x="3808" y="603"/>
                  </a:cubicBezTo>
                  <a:close/>
                  <a:moveTo>
                    <a:pt x="3808" y="1270"/>
                  </a:moveTo>
                  <a:cubicBezTo>
                    <a:pt x="3808" y="1275"/>
                    <a:pt x="3808" y="1275"/>
                    <a:pt x="3808" y="1275"/>
                  </a:cubicBezTo>
                  <a:cubicBezTo>
                    <a:pt x="3797" y="1274"/>
                    <a:pt x="3786" y="1273"/>
                    <a:pt x="3784" y="1272"/>
                  </a:cubicBezTo>
                  <a:cubicBezTo>
                    <a:pt x="3784" y="1272"/>
                    <a:pt x="3783" y="1271"/>
                    <a:pt x="3783" y="1270"/>
                  </a:cubicBezTo>
                  <a:cubicBezTo>
                    <a:pt x="3792" y="1270"/>
                    <a:pt x="3800" y="1270"/>
                    <a:pt x="3808" y="1270"/>
                  </a:cubicBezTo>
                  <a:close/>
                  <a:moveTo>
                    <a:pt x="3808" y="1306"/>
                  </a:moveTo>
                  <a:cubicBezTo>
                    <a:pt x="3777" y="1297"/>
                    <a:pt x="3742" y="1290"/>
                    <a:pt x="3741" y="1289"/>
                  </a:cubicBezTo>
                  <a:cubicBezTo>
                    <a:pt x="3739" y="1286"/>
                    <a:pt x="3741" y="1283"/>
                    <a:pt x="3743" y="1281"/>
                  </a:cubicBezTo>
                  <a:cubicBezTo>
                    <a:pt x="3749" y="1276"/>
                    <a:pt x="3763" y="1274"/>
                    <a:pt x="3773" y="1270"/>
                  </a:cubicBezTo>
                  <a:cubicBezTo>
                    <a:pt x="3760" y="1266"/>
                    <a:pt x="3741" y="1271"/>
                    <a:pt x="3733" y="1277"/>
                  </a:cubicBezTo>
                  <a:cubicBezTo>
                    <a:pt x="3733" y="1277"/>
                    <a:pt x="3730" y="1281"/>
                    <a:pt x="3727" y="1285"/>
                  </a:cubicBezTo>
                  <a:cubicBezTo>
                    <a:pt x="3727" y="1297"/>
                    <a:pt x="3727" y="1297"/>
                    <a:pt x="3727" y="1297"/>
                  </a:cubicBezTo>
                  <a:cubicBezTo>
                    <a:pt x="3730" y="1300"/>
                    <a:pt x="3730" y="1300"/>
                    <a:pt x="3730" y="1300"/>
                  </a:cubicBezTo>
                  <a:cubicBezTo>
                    <a:pt x="3731" y="1301"/>
                    <a:pt x="3756" y="1302"/>
                    <a:pt x="3768" y="1304"/>
                  </a:cubicBezTo>
                  <a:cubicBezTo>
                    <a:pt x="3776" y="1306"/>
                    <a:pt x="3792" y="1310"/>
                    <a:pt x="3799" y="1312"/>
                  </a:cubicBezTo>
                  <a:cubicBezTo>
                    <a:pt x="3802" y="1313"/>
                    <a:pt x="3805" y="1314"/>
                    <a:pt x="3808" y="1314"/>
                  </a:cubicBezTo>
                  <a:cubicBezTo>
                    <a:pt x="3808" y="1306"/>
                    <a:pt x="3808" y="1306"/>
                    <a:pt x="3808" y="1306"/>
                  </a:cubicBezTo>
                  <a:close/>
                  <a:moveTo>
                    <a:pt x="3808" y="1351"/>
                  </a:moveTo>
                  <a:cubicBezTo>
                    <a:pt x="3808" y="1362"/>
                    <a:pt x="3808" y="1362"/>
                    <a:pt x="3808" y="1362"/>
                  </a:cubicBezTo>
                  <a:cubicBezTo>
                    <a:pt x="3805" y="1360"/>
                    <a:pt x="3802" y="1358"/>
                    <a:pt x="3801" y="1356"/>
                  </a:cubicBezTo>
                  <a:cubicBezTo>
                    <a:pt x="3798" y="1353"/>
                    <a:pt x="3796" y="1343"/>
                    <a:pt x="3800" y="1336"/>
                  </a:cubicBezTo>
                  <a:cubicBezTo>
                    <a:pt x="3802" y="1343"/>
                    <a:pt x="3804" y="1346"/>
                    <a:pt x="3807" y="1349"/>
                  </a:cubicBezTo>
                  <a:cubicBezTo>
                    <a:pt x="3807" y="1349"/>
                    <a:pt x="3808" y="1350"/>
                    <a:pt x="3808" y="1351"/>
                  </a:cubicBezTo>
                  <a:close/>
                  <a:moveTo>
                    <a:pt x="3808" y="1407"/>
                  </a:moveTo>
                  <a:cubicBezTo>
                    <a:pt x="3807" y="1406"/>
                    <a:pt x="3806" y="1405"/>
                    <a:pt x="3806" y="1405"/>
                  </a:cubicBezTo>
                  <a:cubicBezTo>
                    <a:pt x="3792" y="1402"/>
                    <a:pt x="3767" y="1387"/>
                    <a:pt x="3749" y="1376"/>
                  </a:cubicBezTo>
                  <a:cubicBezTo>
                    <a:pt x="3738" y="1369"/>
                    <a:pt x="3729" y="1364"/>
                    <a:pt x="3728" y="1363"/>
                  </a:cubicBezTo>
                  <a:cubicBezTo>
                    <a:pt x="3728" y="1363"/>
                    <a:pt x="3727" y="1362"/>
                    <a:pt x="3727" y="1361"/>
                  </a:cubicBezTo>
                  <a:cubicBezTo>
                    <a:pt x="3727" y="1385"/>
                    <a:pt x="3727" y="1385"/>
                    <a:pt x="3727" y="1385"/>
                  </a:cubicBezTo>
                  <a:cubicBezTo>
                    <a:pt x="3739" y="1390"/>
                    <a:pt x="3757" y="1397"/>
                    <a:pt x="3771" y="1402"/>
                  </a:cubicBezTo>
                  <a:cubicBezTo>
                    <a:pt x="3781" y="1408"/>
                    <a:pt x="3791" y="1410"/>
                    <a:pt x="3793" y="1412"/>
                  </a:cubicBezTo>
                  <a:cubicBezTo>
                    <a:pt x="3794" y="1414"/>
                    <a:pt x="3795" y="1420"/>
                    <a:pt x="3791" y="1423"/>
                  </a:cubicBezTo>
                  <a:cubicBezTo>
                    <a:pt x="3740" y="1464"/>
                    <a:pt x="3740" y="1464"/>
                    <a:pt x="3740" y="1464"/>
                  </a:cubicBezTo>
                  <a:cubicBezTo>
                    <a:pt x="3739" y="1465"/>
                    <a:pt x="3732" y="1468"/>
                    <a:pt x="3727" y="1470"/>
                  </a:cubicBezTo>
                  <a:cubicBezTo>
                    <a:pt x="3727" y="1499"/>
                    <a:pt x="3727" y="1499"/>
                    <a:pt x="3727" y="1499"/>
                  </a:cubicBezTo>
                  <a:cubicBezTo>
                    <a:pt x="3734" y="1494"/>
                    <a:pt x="3734" y="1493"/>
                    <a:pt x="3734" y="1493"/>
                  </a:cubicBezTo>
                  <a:cubicBezTo>
                    <a:pt x="3736" y="1492"/>
                    <a:pt x="3739" y="1491"/>
                    <a:pt x="3740" y="1490"/>
                  </a:cubicBezTo>
                  <a:cubicBezTo>
                    <a:pt x="3741" y="1489"/>
                    <a:pt x="3746" y="1481"/>
                    <a:pt x="3748" y="1480"/>
                  </a:cubicBezTo>
                  <a:cubicBezTo>
                    <a:pt x="3757" y="1473"/>
                    <a:pt x="3757" y="1473"/>
                    <a:pt x="3757" y="1473"/>
                  </a:cubicBezTo>
                  <a:cubicBezTo>
                    <a:pt x="3759" y="1471"/>
                    <a:pt x="3776" y="1450"/>
                    <a:pt x="3777" y="1449"/>
                  </a:cubicBezTo>
                  <a:cubicBezTo>
                    <a:pt x="3786" y="1442"/>
                    <a:pt x="3786" y="1442"/>
                    <a:pt x="3786" y="1442"/>
                  </a:cubicBezTo>
                  <a:cubicBezTo>
                    <a:pt x="3787" y="1441"/>
                    <a:pt x="3802" y="1418"/>
                    <a:pt x="3803" y="1417"/>
                  </a:cubicBezTo>
                  <a:cubicBezTo>
                    <a:pt x="3804" y="1416"/>
                    <a:pt x="3806" y="1416"/>
                    <a:pt x="3808" y="1417"/>
                  </a:cubicBezTo>
                  <a:cubicBezTo>
                    <a:pt x="3808" y="1407"/>
                    <a:pt x="3808" y="1407"/>
                    <a:pt x="3808" y="1407"/>
                  </a:cubicBezTo>
                  <a:close/>
                  <a:moveTo>
                    <a:pt x="3808" y="1436"/>
                  </a:moveTo>
                  <a:cubicBezTo>
                    <a:pt x="3808" y="1440"/>
                    <a:pt x="3808" y="1440"/>
                    <a:pt x="3808" y="1440"/>
                  </a:cubicBezTo>
                  <a:cubicBezTo>
                    <a:pt x="3807" y="1438"/>
                    <a:pt x="3807" y="1438"/>
                    <a:pt x="3807" y="1438"/>
                  </a:cubicBezTo>
                  <a:cubicBezTo>
                    <a:pt x="3807" y="1436"/>
                    <a:pt x="3807" y="1436"/>
                    <a:pt x="3807" y="1436"/>
                  </a:cubicBezTo>
                  <a:cubicBezTo>
                    <a:pt x="3808" y="1436"/>
                    <a:pt x="3808" y="1436"/>
                    <a:pt x="3808" y="1436"/>
                  </a:cubicBezTo>
                  <a:close/>
                  <a:moveTo>
                    <a:pt x="3808" y="2013"/>
                  </a:moveTo>
                  <a:cubicBezTo>
                    <a:pt x="3808" y="2083"/>
                    <a:pt x="3808" y="2083"/>
                    <a:pt x="3808" y="2083"/>
                  </a:cubicBezTo>
                  <a:cubicBezTo>
                    <a:pt x="3769" y="2086"/>
                    <a:pt x="3769" y="2086"/>
                    <a:pt x="3769" y="2086"/>
                  </a:cubicBezTo>
                  <a:cubicBezTo>
                    <a:pt x="3775" y="2153"/>
                    <a:pt x="3775" y="2153"/>
                    <a:pt x="3775" y="2153"/>
                  </a:cubicBezTo>
                  <a:cubicBezTo>
                    <a:pt x="3808" y="2150"/>
                    <a:pt x="3808" y="2150"/>
                    <a:pt x="3808" y="2150"/>
                  </a:cubicBezTo>
                  <a:cubicBezTo>
                    <a:pt x="3808" y="2218"/>
                    <a:pt x="3808" y="2218"/>
                    <a:pt x="3808" y="2218"/>
                  </a:cubicBezTo>
                  <a:cubicBezTo>
                    <a:pt x="3779" y="2218"/>
                    <a:pt x="3779" y="2218"/>
                    <a:pt x="3779" y="2218"/>
                  </a:cubicBezTo>
                  <a:cubicBezTo>
                    <a:pt x="3779" y="2285"/>
                    <a:pt x="3779" y="2285"/>
                    <a:pt x="3779" y="2285"/>
                  </a:cubicBezTo>
                  <a:cubicBezTo>
                    <a:pt x="3808" y="2285"/>
                    <a:pt x="3808" y="2285"/>
                    <a:pt x="3808" y="2285"/>
                  </a:cubicBezTo>
                  <a:cubicBezTo>
                    <a:pt x="3808" y="2353"/>
                    <a:pt x="3808" y="2353"/>
                    <a:pt x="3808" y="2353"/>
                  </a:cubicBezTo>
                  <a:cubicBezTo>
                    <a:pt x="3777" y="2351"/>
                    <a:pt x="3777" y="2351"/>
                    <a:pt x="3777" y="2351"/>
                  </a:cubicBezTo>
                  <a:cubicBezTo>
                    <a:pt x="3771" y="2417"/>
                    <a:pt x="3771" y="2417"/>
                    <a:pt x="3771" y="2417"/>
                  </a:cubicBezTo>
                  <a:cubicBezTo>
                    <a:pt x="3808" y="2421"/>
                    <a:pt x="3808" y="2421"/>
                    <a:pt x="3808" y="2421"/>
                  </a:cubicBezTo>
                  <a:cubicBezTo>
                    <a:pt x="3808" y="2490"/>
                    <a:pt x="3808" y="2490"/>
                    <a:pt x="3808" y="2490"/>
                  </a:cubicBezTo>
                  <a:cubicBezTo>
                    <a:pt x="3763" y="2482"/>
                    <a:pt x="3763" y="2482"/>
                    <a:pt x="3763" y="2482"/>
                  </a:cubicBezTo>
                  <a:cubicBezTo>
                    <a:pt x="3751" y="2548"/>
                    <a:pt x="3751" y="2548"/>
                    <a:pt x="3751" y="2548"/>
                  </a:cubicBezTo>
                  <a:cubicBezTo>
                    <a:pt x="3806" y="2558"/>
                    <a:pt x="3806" y="2558"/>
                    <a:pt x="3806" y="2558"/>
                  </a:cubicBezTo>
                  <a:cubicBezTo>
                    <a:pt x="3802" y="2581"/>
                    <a:pt x="3797" y="2604"/>
                    <a:pt x="3792" y="2627"/>
                  </a:cubicBezTo>
                  <a:cubicBezTo>
                    <a:pt x="3738" y="2612"/>
                    <a:pt x="3738" y="2612"/>
                    <a:pt x="3738" y="2612"/>
                  </a:cubicBezTo>
                  <a:cubicBezTo>
                    <a:pt x="3727" y="2654"/>
                    <a:pt x="3727" y="2654"/>
                    <a:pt x="3727" y="2654"/>
                  </a:cubicBezTo>
                  <a:cubicBezTo>
                    <a:pt x="3727" y="1868"/>
                    <a:pt x="3727" y="1868"/>
                    <a:pt x="3727" y="1868"/>
                  </a:cubicBezTo>
                  <a:cubicBezTo>
                    <a:pt x="3733" y="1892"/>
                    <a:pt x="3733" y="1892"/>
                    <a:pt x="3733" y="1892"/>
                  </a:cubicBezTo>
                  <a:cubicBezTo>
                    <a:pt x="3787" y="1877"/>
                    <a:pt x="3787" y="1877"/>
                    <a:pt x="3787" y="1877"/>
                  </a:cubicBezTo>
                  <a:cubicBezTo>
                    <a:pt x="3793" y="1900"/>
                    <a:pt x="3798" y="1923"/>
                    <a:pt x="3803" y="1946"/>
                  </a:cubicBezTo>
                  <a:cubicBezTo>
                    <a:pt x="3748" y="1955"/>
                    <a:pt x="3748" y="1955"/>
                    <a:pt x="3748" y="1955"/>
                  </a:cubicBezTo>
                  <a:cubicBezTo>
                    <a:pt x="3760" y="2021"/>
                    <a:pt x="3760" y="2021"/>
                    <a:pt x="3760" y="2021"/>
                  </a:cubicBezTo>
                  <a:cubicBezTo>
                    <a:pt x="3808" y="2013"/>
                    <a:pt x="3808" y="2013"/>
                    <a:pt x="3808" y="2013"/>
                  </a:cubicBezTo>
                  <a:close/>
                  <a:moveTo>
                    <a:pt x="3808" y="3082"/>
                  </a:moveTo>
                  <a:cubicBezTo>
                    <a:pt x="3808" y="3131"/>
                    <a:pt x="3808" y="3131"/>
                    <a:pt x="3808" y="3131"/>
                  </a:cubicBezTo>
                  <a:cubicBezTo>
                    <a:pt x="3790" y="3123"/>
                    <a:pt x="3790" y="3123"/>
                    <a:pt x="3790" y="3123"/>
                  </a:cubicBezTo>
                  <a:cubicBezTo>
                    <a:pt x="3808" y="3082"/>
                    <a:pt x="3808" y="3082"/>
                    <a:pt x="3808" y="3082"/>
                  </a:cubicBezTo>
                  <a:close/>
                  <a:moveTo>
                    <a:pt x="3808" y="3306"/>
                  </a:moveTo>
                  <a:cubicBezTo>
                    <a:pt x="3808" y="3364"/>
                    <a:pt x="3808" y="3364"/>
                    <a:pt x="3808" y="3364"/>
                  </a:cubicBezTo>
                  <a:cubicBezTo>
                    <a:pt x="3806" y="3368"/>
                    <a:pt x="3806" y="3368"/>
                    <a:pt x="3806" y="3368"/>
                  </a:cubicBezTo>
                  <a:cubicBezTo>
                    <a:pt x="3808" y="3370"/>
                    <a:pt x="3808" y="3370"/>
                    <a:pt x="3808" y="3370"/>
                  </a:cubicBezTo>
                  <a:cubicBezTo>
                    <a:pt x="3808" y="3412"/>
                    <a:pt x="3808" y="3412"/>
                    <a:pt x="3808" y="3412"/>
                  </a:cubicBezTo>
                  <a:cubicBezTo>
                    <a:pt x="3727" y="3360"/>
                    <a:pt x="3727" y="3360"/>
                    <a:pt x="3727" y="3360"/>
                  </a:cubicBezTo>
                  <a:cubicBezTo>
                    <a:pt x="3727" y="3317"/>
                    <a:pt x="3727" y="3317"/>
                    <a:pt x="3727" y="3317"/>
                  </a:cubicBezTo>
                  <a:cubicBezTo>
                    <a:pt x="3779" y="3351"/>
                    <a:pt x="3779" y="3351"/>
                    <a:pt x="3779" y="3351"/>
                  </a:cubicBezTo>
                  <a:cubicBezTo>
                    <a:pt x="3808" y="3306"/>
                    <a:pt x="3808" y="3306"/>
                    <a:pt x="3808" y="3306"/>
                  </a:cubicBezTo>
                  <a:close/>
                  <a:moveTo>
                    <a:pt x="3808" y="3766"/>
                  </a:moveTo>
                  <a:cubicBezTo>
                    <a:pt x="3808" y="3931"/>
                    <a:pt x="3808" y="3931"/>
                    <a:pt x="3808" y="3931"/>
                  </a:cubicBezTo>
                  <a:cubicBezTo>
                    <a:pt x="3782" y="3956"/>
                    <a:pt x="3755" y="3980"/>
                    <a:pt x="3727" y="4003"/>
                  </a:cubicBezTo>
                  <a:cubicBezTo>
                    <a:pt x="3727" y="3845"/>
                    <a:pt x="3727" y="3845"/>
                    <a:pt x="3727" y="3845"/>
                  </a:cubicBezTo>
                  <a:cubicBezTo>
                    <a:pt x="3755" y="3819"/>
                    <a:pt x="3782" y="3793"/>
                    <a:pt x="3808" y="3766"/>
                  </a:cubicBezTo>
                  <a:close/>
                  <a:moveTo>
                    <a:pt x="3727" y="3603"/>
                  </a:moveTo>
                  <a:cubicBezTo>
                    <a:pt x="3727" y="3569"/>
                    <a:pt x="3727" y="3569"/>
                    <a:pt x="3727" y="3569"/>
                  </a:cubicBezTo>
                  <a:cubicBezTo>
                    <a:pt x="3746" y="3577"/>
                    <a:pt x="3746" y="3577"/>
                    <a:pt x="3746" y="3577"/>
                  </a:cubicBezTo>
                  <a:cubicBezTo>
                    <a:pt x="3727" y="3545"/>
                    <a:pt x="3727" y="3545"/>
                    <a:pt x="3727" y="3545"/>
                  </a:cubicBezTo>
                  <a:cubicBezTo>
                    <a:pt x="3727" y="3477"/>
                    <a:pt x="3727" y="3477"/>
                    <a:pt x="3727" y="3477"/>
                  </a:cubicBezTo>
                  <a:cubicBezTo>
                    <a:pt x="3788" y="3587"/>
                    <a:pt x="3788" y="3587"/>
                    <a:pt x="3788" y="3587"/>
                  </a:cubicBezTo>
                  <a:cubicBezTo>
                    <a:pt x="3763" y="3616"/>
                    <a:pt x="3763" y="3616"/>
                    <a:pt x="3763" y="3616"/>
                  </a:cubicBezTo>
                  <a:cubicBezTo>
                    <a:pt x="3727" y="3603"/>
                    <a:pt x="3727" y="3603"/>
                    <a:pt x="3727" y="3603"/>
                  </a:cubicBezTo>
                  <a:close/>
                  <a:moveTo>
                    <a:pt x="3727" y="3281"/>
                  </a:moveTo>
                  <a:cubicBezTo>
                    <a:pt x="3727" y="3225"/>
                    <a:pt x="3727" y="3225"/>
                    <a:pt x="3727" y="3225"/>
                  </a:cubicBezTo>
                  <a:cubicBezTo>
                    <a:pt x="3769" y="3159"/>
                    <a:pt x="3769" y="3159"/>
                    <a:pt x="3769" y="3159"/>
                  </a:cubicBezTo>
                  <a:cubicBezTo>
                    <a:pt x="3795" y="3176"/>
                    <a:pt x="3795" y="3176"/>
                    <a:pt x="3795" y="3176"/>
                  </a:cubicBezTo>
                  <a:cubicBezTo>
                    <a:pt x="3727" y="3281"/>
                    <a:pt x="3727" y="3281"/>
                    <a:pt x="3727" y="3281"/>
                  </a:cubicBezTo>
                  <a:close/>
                  <a:moveTo>
                    <a:pt x="3727" y="2834"/>
                  </a:moveTo>
                  <a:cubicBezTo>
                    <a:pt x="3727" y="2820"/>
                    <a:pt x="3727" y="2820"/>
                    <a:pt x="3727" y="2820"/>
                  </a:cubicBezTo>
                  <a:cubicBezTo>
                    <a:pt x="3731" y="2822"/>
                    <a:pt x="3731" y="2822"/>
                    <a:pt x="3731" y="2822"/>
                  </a:cubicBezTo>
                  <a:cubicBezTo>
                    <a:pt x="3730" y="2826"/>
                    <a:pt x="3728" y="2830"/>
                    <a:pt x="3727" y="2834"/>
                  </a:cubicBezTo>
                  <a:close/>
                  <a:moveTo>
                    <a:pt x="3727" y="2749"/>
                  </a:moveTo>
                  <a:cubicBezTo>
                    <a:pt x="3727" y="2679"/>
                    <a:pt x="3727" y="2679"/>
                    <a:pt x="3727" y="2679"/>
                  </a:cubicBezTo>
                  <a:cubicBezTo>
                    <a:pt x="3775" y="2692"/>
                    <a:pt x="3775" y="2692"/>
                    <a:pt x="3775" y="2692"/>
                  </a:cubicBezTo>
                  <a:cubicBezTo>
                    <a:pt x="3768" y="2714"/>
                    <a:pt x="3761" y="2736"/>
                    <a:pt x="3754" y="2759"/>
                  </a:cubicBezTo>
                  <a:cubicBezTo>
                    <a:pt x="3727" y="2749"/>
                    <a:pt x="3727" y="2749"/>
                    <a:pt x="3727" y="2749"/>
                  </a:cubicBezTo>
                  <a:close/>
                  <a:moveTo>
                    <a:pt x="3727" y="1824"/>
                  </a:moveTo>
                  <a:cubicBezTo>
                    <a:pt x="3727" y="1754"/>
                    <a:pt x="3727" y="1754"/>
                    <a:pt x="3727" y="1754"/>
                  </a:cubicBezTo>
                  <a:cubicBezTo>
                    <a:pt x="3748" y="1746"/>
                    <a:pt x="3748" y="1746"/>
                    <a:pt x="3748" y="1746"/>
                  </a:cubicBezTo>
                  <a:cubicBezTo>
                    <a:pt x="3756" y="1768"/>
                    <a:pt x="3763" y="1790"/>
                    <a:pt x="3770" y="1813"/>
                  </a:cubicBezTo>
                  <a:lnTo>
                    <a:pt x="3727" y="1824"/>
                  </a:lnTo>
                  <a:close/>
                  <a:moveTo>
                    <a:pt x="3727" y="532"/>
                  </a:moveTo>
                  <a:cubicBezTo>
                    <a:pt x="3727" y="689"/>
                    <a:pt x="3727" y="689"/>
                    <a:pt x="3727" y="689"/>
                  </a:cubicBezTo>
                  <a:cubicBezTo>
                    <a:pt x="3712" y="676"/>
                    <a:pt x="3698" y="663"/>
                    <a:pt x="3683" y="650"/>
                  </a:cubicBezTo>
                  <a:cubicBezTo>
                    <a:pt x="3683" y="496"/>
                    <a:pt x="3683" y="496"/>
                    <a:pt x="3683" y="496"/>
                  </a:cubicBezTo>
                  <a:cubicBezTo>
                    <a:pt x="3698" y="507"/>
                    <a:pt x="3712" y="519"/>
                    <a:pt x="3727" y="532"/>
                  </a:cubicBezTo>
                  <a:close/>
                  <a:moveTo>
                    <a:pt x="3727" y="1285"/>
                  </a:moveTo>
                  <a:cubicBezTo>
                    <a:pt x="3727" y="1297"/>
                    <a:pt x="3727" y="1297"/>
                    <a:pt x="3727" y="1297"/>
                  </a:cubicBezTo>
                  <a:cubicBezTo>
                    <a:pt x="3723" y="1292"/>
                    <a:pt x="3723" y="1292"/>
                    <a:pt x="3723" y="1292"/>
                  </a:cubicBezTo>
                  <a:cubicBezTo>
                    <a:pt x="3724" y="1290"/>
                    <a:pt x="3725" y="1288"/>
                    <a:pt x="3727" y="1285"/>
                  </a:cubicBezTo>
                  <a:close/>
                  <a:moveTo>
                    <a:pt x="3727" y="1361"/>
                  </a:moveTo>
                  <a:cubicBezTo>
                    <a:pt x="3727" y="1385"/>
                    <a:pt x="3727" y="1385"/>
                    <a:pt x="3727" y="1385"/>
                  </a:cubicBezTo>
                  <a:cubicBezTo>
                    <a:pt x="3721" y="1383"/>
                    <a:pt x="3717" y="1380"/>
                    <a:pt x="3715" y="1379"/>
                  </a:cubicBezTo>
                  <a:cubicBezTo>
                    <a:pt x="3707" y="1368"/>
                    <a:pt x="3714" y="1358"/>
                    <a:pt x="3720" y="1343"/>
                  </a:cubicBezTo>
                  <a:cubicBezTo>
                    <a:pt x="3721" y="1344"/>
                    <a:pt x="3722" y="1343"/>
                    <a:pt x="3724" y="1344"/>
                  </a:cubicBezTo>
                  <a:cubicBezTo>
                    <a:pt x="3725" y="1346"/>
                    <a:pt x="3724" y="1356"/>
                    <a:pt x="3727" y="1361"/>
                  </a:cubicBezTo>
                  <a:close/>
                  <a:moveTo>
                    <a:pt x="3727" y="1470"/>
                  </a:moveTo>
                  <a:cubicBezTo>
                    <a:pt x="3727" y="1499"/>
                    <a:pt x="3727" y="1499"/>
                    <a:pt x="3727" y="1499"/>
                  </a:cubicBezTo>
                  <a:cubicBezTo>
                    <a:pt x="3724" y="1501"/>
                    <a:pt x="3721" y="1504"/>
                    <a:pt x="3716" y="1508"/>
                  </a:cubicBezTo>
                  <a:cubicBezTo>
                    <a:pt x="3705" y="1512"/>
                    <a:pt x="3695" y="1520"/>
                    <a:pt x="3686" y="1509"/>
                  </a:cubicBezTo>
                  <a:cubicBezTo>
                    <a:pt x="3685" y="1508"/>
                    <a:pt x="3684" y="1506"/>
                    <a:pt x="3683" y="1504"/>
                  </a:cubicBezTo>
                  <a:cubicBezTo>
                    <a:pt x="3683" y="1438"/>
                    <a:pt x="3683" y="1438"/>
                    <a:pt x="3683" y="1438"/>
                  </a:cubicBezTo>
                  <a:cubicBezTo>
                    <a:pt x="3684" y="1439"/>
                    <a:pt x="3684" y="1440"/>
                    <a:pt x="3685" y="1440"/>
                  </a:cubicBezTo>
                  <a:cubicBezTo>
                    <a:pt x="3686" y="1441"/>
                    <a:pt x="3690" y="1457"/>
                    <a:pt x="3691" y="1458"/>
                  </a:cubicBezTo>
                  <a:cubicBezTo>
                    <a:pt x="3699" y="1468"/>
                    <a:pt x="3699" y="1468"/>
                    <a:pt x="3699" y="1468"/>
                  </a:cubicBezTo>
                  <a:cubicBezTo>
                    <a:pt x="3700" y="1470"/>
                    <a:pt x="3701" y="1476"/>
                    <a:pt x="3703" y="1478"/>
                  </a:cubicBezTo>
                  <a:cubicBezTo>
                    <a:pt x="3706" y="1482"/>
                    <a:pt x="3712" y="1483"/>
                    <a:pt x="3716" y="1479"/>
                  </a:cubicBezTo>
                  <a:cubicBezTo>
                    <a:pt x="3718" y="1478"/>
                    <a:pt x="3719" y="1475"/>
                    <a:pt x="3721" y="1474"/>
                  </a:cubicBezTo>
                  <a:cubicBezTo>
                    <a:pt x="3721" y="1473"/>
                    <a:pt x="3724" y="1472"/>
                    <a:pt x="3727" y="1470"/>
                  </a:cubicBezTo>
                  <a:close/>
                  <a:moveTo>
                    <a:pt x="3727" y="1754"/>
                  </a:moveTo>
                  <a:cubicBezTo>
                    <a:pt x="3727" y="1824"/>
                    <a:pt x="3727" y="1824"/>
                    <a:pt x="3727" y="1824"/>
                  </a:cubicBezTo>
                  <a:cubicBezTo>
                    <a:pt x="3716" y="1827"/>
                    <a:pt x="3716" y="1827"/>
                    <a:pt x="3716" y="1827"/>
                  </a:cubicBezTo>
                  <a:cubicBezTo>
                    <a:pt x="3727" y="1868"/>
                    <a:pt x="3727" y="1868"/>
                    <a:pt x="3727" y="1868"/>
                  </a:cubicBezTo>
                  <a:cubicBezTo>
                    <a:pt x="3727" y="2654"/>
                    <a:pt x="3727" y="2654"/>
                    <a:pt x="3727" y="2654"/>
                  </a:cubicBezTo>
                  <a:cubicBezTo>
                    <a:pt x="3720" y="2677"/>
                    <a:pt x="3720" y="2677"/>
                    <a:pt x="3720" y="2677"/>
                  </a:cubicBezTo>
                  <a:cubicBezTo>
                    <a:pt x="3727" y="2679"/>
                    <a:pt x="3727" y="2679"/>
                    <a:pt x="3727" y="2679"/>
                  </a:cubicBezTo>
                  <a:cubicBezTo>
                    <a:pt x="3727" y="2749"/>
                    <a:pt x="3727" y="2749"/>
                    <a:pt x="3727" y="2749"/>
                  </a:cubicBezTo>
                  <a:cubicBezTo>
                    <a:pt x="3702" y="2740"/>
                    <a:pt x="3702" y="2740"/>
                    <a:pt x="3702" y="2740"/>
                  </a:cubicBezTo>
                  <a:cubicBezTo>
                    <a:pt x="3683" y="2791"/>
                    <a:pt x="3683" y="2791"/>
                    <a:pt x="3683" y="2791"/>
                  </a:cubicBezTo>
                  <a:cubicBezTo>
                    <a:pt x="3683" y="2485"/>
                    <a:pt x="3683" y="2485"/>
                    <a:pt x="3683" y="2485"/>
                  </a:cubicBezTo>
                  <a:cubicBezTo>
                    <a:pt x="3694" y="2412"/>
                    <a:pt x="3701" y="2337"/>
                    <a:pt x="3701" y="2260"/>
                  </a:cubicBezTo>
                  <a:cubicBezTo>
                    <a:pt x="3701" y="2184"/>
                    <a:pt x="3694" y="2109"/>
                    <a:pt x="3683" y="2036"/>
                  </a:cubicBezTo>
                  <a:cubicBezTo>
                    <a:pt x="3683" y="1730"/>
                    <a:pt x="3683" y="1730"/>
                    <a:pt x="3683" y="1730"/>
                  </a:cubicBezTo>
                  <a:cubicBezTo>
                    <a:pt x="3696" y="1765"/>
                    <a:pt x="3696" y="1765"/>
                    <a:pt x="3696" y="1765"/>
                  </a:cubicBezTo>
                  <a:cubicBezTo>
                    <a:pt x="3727" y="1754"/>
                    <a:pt x="3727" y="1754"/>
                    <a:pt x="3727" y="1754"/>
                  </a:cubicBezTo>
                  <a:close/>
                  <a:moveTo>
                    <a:pt x="3727" y="2820"/>
                  </a:moveTo>
                  <a:cubicBezTo>
                    <a:pt x="3727" y="2834"/>
                    <a:pt x="3727" y="2834"/>
                    <a:pt x="3727" y="2834"/>
                  </a:cubicBezTo>
                  <a:cubicBezTo>
                    <a:pt x="3720" y="2851"/>
                    <a:pt x="3713" y="2869"/>
                    <a:pt x="3705" y="2887"/>
                  </a:cubicBezTo>
                  <a:cubicBezTo>
                    <a:pt x="3683" y="2877"/>
                    <a:pt x="3683" y="2877"/>
                    <a:pt x="3683" y="2877"/>
                  </a:cubicBezTo>
                  <a:cubicBezTo>
                    <a:pt x="3683" y="2804"/>
                    <a:pt x="3683" y="2804"/>
                    <a:pt x="3683" y="2804"/>
                  </a:cubicBezTo>
                  <a:cubicBezTo>
                    <a:pt x="3727" y="2820"/>
                    <a:pt x="3727" y="2820"/>
                    <a:pt x="3727" y="2820"/>
                  </a:cubicBezTo>
                  <a:close/>
                  <a:moveTo>
                    <a:pt x="3727" y="3225"/>
                  </a:moveTo>
                  <a:cubicBezTo>
                    <a:pt x="3727" y="3281"/>
                    <a:pt x="3727" y="3281"/>
                    <a:pt x="3727" y="3281"/>
                  </a:cubicBezTo>
                  <a:cubicBezTo>
                    <a:pt x="3710" y="3306"/>
                    <a:pt x="3710" y="3306"/>
                    <a:pt x="3710" y="3306"/>
                  </a:cubicBezTo>
                  <a:cubicBezTo>
                    <a:pt x="3727" y="3317"/>
                    <a:pt x="3727" y="3317"/>
                    <a:pt x="3727" y="3317"/>
                  </a:cubicBezTo>
                  <a:cubicBezTo>
                    <a:pt x="3727" y="3360"/>
                    <a:pt x="3727" y="3360"/>
                    <a:pt x="3727" y="3360"/>
                  </a:cubicBezTo>
                  <a:cubicBezTo>
                    <a:pt x="3683" y="3331"/>
                    <a:pt x="3683" y="3331"/>
                    <a:pt x="3683" y="3331"/>
                  </a:cubicBezTo>
                  <a:cubicBezTo>
                    <a:pt x="3683" y="3293"/>
                    <a:pt x="3683" y="3293"/>
                    <a:pt x="3683" y="3293"/>
                  </a:cubicBezTo>
                  <a:cubicBezTo>
                    <a:pt x="3727" y="3225"/>
                    <a:pt x="3727" y="3225"/>
                    <a:pt x="3727" y="3225"/>
                  </a:cubicBezTo>
                  <a:close/>
                  <a:moveTo>
                    <a:pt x="3727" y="3477"/>
                  </a:moveTo>
                  <a:cubicBezTo>
                    <a:pt x="3727" y="3545"/>
                    <a:pt x="3727" y="3545"/>
                    <a:pt x="3727" y="3545"/>
                  </a:cubicBezTo>
                  <a:cubicBezTo>
                    <a:pt x="3683" y="3471"/>
                    <a:pt x="3683" y="3471"/>
                    <a:pt x="3683" y="3471"/>
                  </a:cubicBezTo>
                  <a:cubicBezTo>
                    <a:pt x="3683" y="3399"/>
                    <a:pt x="3683" y="3399"/>
                    <a:pt x="3683" y="3399"/>
                  </a:cubicBezTo>
                  <a:cubicBezTo>
                    <a:pt x="3727" y="3477"/>
                    <a:pt x="3727" y="3477"/>
                    <a:pt x="3727" y="3477"/>
                  </a:cubicBezTo>
                  <a:close/>
                  <a:moveTo>
                    <a:pt x="3727" y="3569"/>
                  </a:moveTo>
                  <a:cubicBezTo>
                    <a:pt x="3727" y="3603"/>
                    <a:pt x="3727" y="3603"/>
                    <a:pt x="3727" y="3603"/>
                  </a:cubicBezTo>
                  <a:cubicBezTo>
                    <a:pt x="3683" y="3586"/>
                    <a:pt x="3683" y="3586"/>
                    <a:pt x="3683" y="3586"/>
                  </a:cubicBezTo>
                  <a:cubicBezTo>
                    <a:pt x="3683" y="3551"/>
                    <a:pt x="3683" y="3551"/>
                    <a:pt x="3683" y="3551"/>
                  </a:cubicBezTo>
                  <a:cubicBezTo>
                    <a:pt x="3727" y="3569"/>
                    <a:pt x="3727" y="3569"/>
                    <a:pt x="3727" y="3569"/>
                  </a:cubicBezTo>
                  <a:close/>
                  <a:moveTo>
                    <a:pt x="3727" y="3845"/>
                  </a:moveTo>
                  <a:cubicBezTo>
                    <a:pt x="3727" y="4003"/>
                    <a:pt x="3727" y="4003"/>
                    <a:pt x="3727" y="4003"/>
                  </a:cubicBezTo>
                  <a:cubicBezTo>
                    <a:pt x="3712" y="4015"/>
                    <a:pt x="3698" y="4027"/>
                    <a:pt x="3683" y="4039"/>
                  </a:cubicBezTo>
                  <a:cubicBezTo>
                    <a:pt x="3683" y="3885"/>
                    <a:pt x="3683" y="3885"/>
                    <a:pt x="3683" y="3885"/>
                  </a:cubicBezTo>
                  <a:cubicBezTo>
                    <a:pt x="3698" y="3872"/>
                    <a:pt x="3712" y="3859"/>
                    <a:pt x="3727" y="3845"/>
                  </a:cubicBezTo>
                  <a:close/>
                  <a:moveTo>
                    <a:pt x="3683" y="1698"/>
                  </a:moveTo>
                  <a:cubicBezTo>
                    <a:pt x="3683" y="1625"/>
                    <a:pt x="3683" y="1625"/>
                    <a:pt x="3683" y="1625"/>
                  </a:cubicBezTo>
                  <a:cubicBezTo>
                    <a:pt x="3698" y="1618"/>
                    <a:pt x="3698" y="1618"/>
                    <a:pt x="3698" y="1618"/>
                  </a:cubicBezTo>
                  <a:cubicBezTo>
                    <a:pt x="3707" y="1639"/>
                    <a:pt x="3716" y="1661"/>
                    <a:pt x="3725" y="1683"/>
                  </a:cubicBezTo>
                  <a:lnTo>
                    <a:pt x="3683" y="1698"/>
                  </a:lnTo>
                  <a:close/>
                  <a:moveTo>
                    <a:pt x="3683" y="496"/>
                  </a:moveTo>
                  <a:cubicBezTo>
                    <a:pt x="3683" y="650"/>
                    <a:pt x="3683" y="650"/>
                    <a:pt x="3683" y="650"/>
                  </a:cubicBezTo>
                  <a:cubicBezTo>
                    <a:pt x="3628" y="602"/>
                    <a:pt x="3571" y="557"/>
                    <a:pt x="3511" y="514"/>
                  </a:cubicBezTo>
                  <a:cubicBezTo>
                    <a:pt x="3511" y="371"/>
                    <a:pt x="3511" y="371"/>
                    <a:pt x="3511" y="371"/>
                  </a:cubicBezTo>
                  <a:cubicBezTo>
                    <a:pt x="3571" y="410"/>
                    <a:pt x="3628" y="451"/>
                    <a:pt x="3683" y="496"/>
                  </a:cubicBezTo>
                  <a:close/>
                  <a:moveTo>
                    <a:pt x="3683" y="1438"/>
                  </a:moveTo>
                  <a:cubicBezTo>
                    <a:pt x="3683" y="1504"/>
                    <a:pt x="3683" y="1504"/>
                    <a:pt x="3683" y="1504"/>
                  </a:cubicBezTo>
                  <a:cubicBezTo>
                    <a:pt x="3676" y="1487"/>
                    <a:pt x="3674" y="1451"/>
                    <a:pt x="3673" y="1446"/>
                  </a:cubicBezTo>
                  <a:cubicBezTo>
                    <a:pt x="3668" y="1426"/>
                    <a:pt x="3660" y="1410"/>
                    <a:pt x="3660" y="1387"/>
                  </a:cubicBezTo>
                  <a:cubicBezTo>
                    <a:pt x="3662" y="1385"/>
                    <a:pt x="3662" y="1385"/>
                    <a:pt x="3662" y="1385"/>
                  </a:cubicBezTo>
                  <a:cubicBezTo>
                    <a:pt x="3662" y="1386"/>
                    <a:pt x="3663" y="1385"/>
                    <a:pt x="3664" y="1387"/>
                  </a:cubicBezTo>
                  <a:cubicBezTo>
                    <a:pt x="3666" y="1389"/>
                    <a:pt x="3673" y="1428"/>
                    <a:pt x="3678" y="1434"/>
                  </a:cubicBezTo>
                  <a:cubicBezTo>
                    <a:pt x="3679" y="1435"/>
                    <a:pt x="3681" y="1437"/>
                    <a:pt x="3683" y="1438"/>
                  </a:cubicBezTo>
                  <a:close/>
                  <a:moveTo>
                    <a:pt x="3683" y="1625"/>
                  </a:moveTo>
                  <a:cubicBezTo>
                    <a:pt x="3647" y="1642"/>
                    <a:pt x="3647" y="1642"/>
                    <a:pt x="3647" y="1642"/>
                  </a:cubicBezTo>
                  <a:cubicBezTo>
                    <a:pt x="3619" y="1581"/>
                    <a:pt x="3619" y="1581"/>
                    <a:pt x="3619" y="1581"/>
                  </a:cubicBezTo>
                  <a:cubicBezTo>
                    <a:pt x="3669" y="1557"/>
                    <a:pt x="3669" y="1557"/>
                    <a:pt x="3669" y="1557"/>
                  </a:cubicBezTo>
                  <a:cubicBezTo>
                    <a:pt x="3658" y="1536"/>
                    <a:pt x="3648" y="1516"/>
                    <a:pt x="3636" y="1495"/>
                  </a:cubicBezTo>
                  <a:cubicBezTo>
                    <a:pt x="3588" y="1523"/>
                    <a:pt x="3588" y="1523"/>
                    <a:pt x="3588" y="1523"/>
                  </a:cubicBezTo>
                  <a:cubicBezTo>
                    <a:pt x="3554" y="1465"/>
                    <a:pt x="3554" y="1465"/>
                    <a:pt x="3554" y="1465"/>
                  </a:cubicBezTo>
                  <a:cubicBezTo>
                    <a:pt x="3602" y="1437"/>
                    <a:pt x="3602" y="1437"/>
                    <a:pt x="3602" y="1437"/>
                  </a:cubicBezTo>
                  <a:cubicBezTo>
                    <a:pt x="3590" y="1417"/>
                    <a:pt x="3577" y="1398"/>
                    <a:pt x="3564" y="1379"/>
                  </a:cubicBezTo>
                  <a:cubicBezTo>
                    <a:pt x="3518" y="1411"/>
                    <a:pt x="3518" y="1411"/>
                    <a:pt x="3518" y="1411"/>
                  </a:cubicBezTo>
                  <a:cubicBezTo>
                    <a:pt x="3511" y="1400"/>
                    <a:pt x="3511" y="1400"/>
                    <a:pt x="3511" y="1400"/>
                  </a:cubicBezTo>
                  <a:cubicBezTo>
                    <a:pt x="3511" y="1547"/>
                    <a:pt x="3511" y="1547"/>
                    <a:pt x="3511" y="1547"/>
                  </a:cubicBezTo>
                  <a:cubicBezTo>
                    <a:pt x="3596" y="1695"/>
                    <a:pt x="3656" y="1860"/>
                    <a:pt x="3683" y="2036"/>
                  </a:cubicBezTo>
                  <a:cubicBezTo>
                    <a:pt x="3683" y="1730"/>
                    <a:pt x="3683" y="1730"/>
                    <a:pt x="3683" y="1730"/>
                  </a:cubicBezTo>
                  <a:cubicBezTo>
                    <a:pt x="3673" y="1702"/>
                    <a:pt x="3673" y="1702"/>
                    <a:pt x="3673" y="1702"/>
                  </a:cubicBezTo>
                  <a:cubicBezTo>
                    <a:pt x="3683" y="1698"/>
                    <a:pt x="3683" y="1698"/>
                    <a:pt x="3683" y="1698"/>
                  </a:cubicBezTo>
                  <a:cubicBezTo>
                    <a:pt x="3683" y="1625"/>
                    <a:pt x="3683" y="1625"/>
                    <a:pt x="3683" y="1625"/>
                  </a:cubicBezTo>
                  <a:close/>
                  <a:moveTo>
                    <a:pt x="3683" y="2485"/>
                  </a:moveTo>
                  <a:cubicBezTo>
                    <a:pt x="3683" y="2791"/>
                    <a:pt x="3683" y="2791"/>
                    <a:pt x="3683" y="2791"/>
                  </a:cubicBezTo>
                  <a:cubicBezTo>
                    <a:pt x="3679" y="2803"/>
                    <a:pt x="3679" y="2803"/>
                    <a:pt x="3679" y="2803"/>
                  </a:cubicBezTo>
                  <a:cubicBezTo>
                    <a:pt x="3683" y="2804"/>
                    <a:pt x="3683" y="2804"/>
                    <a:pt x="3683" y="2804"/>
                  </a:cubicBezTo>
                  <a:cubicBezTo>
                    <a:pt x="3683" y="2877"/>
                    <a:pt x="3683" y="2877"/>
                    <a:pt x="3683" y="2877"/>
                  </a:cubicBezTo>
                  <a:cubicBezTo>
                    <a:pt x="3654" y="2863"/>
                    <a:pt x="3654" y="2863"/>
                    <a:pt x="3654" y="2863"/>
                  </a:cubicBezTo>
                  <a:cubicBezTo>
                    <a:pt x="3626" y="2924"/>
                    <a:pt x="3626" y="2924"/>
                    <a:pt x="3626" y="2924"/>
                  </a:cubicBezTo>
                  <a:cubicBezTo>
                    <a:pt x="3677" y="2948"/>
                    <a:pt x="3677" y="2948"/>
                    <a:pt x="3677" y="2948"/>
                  </a:cubicBezTo>
                  <a:cubicBezTo>
                    <a:pt x="3667" y="2969"/>
                    <a:pt x="3656" y="2990"/>
                    <a:pt x="3645" y="3010"/>
                  </a:cubicBezTo>
                  <a:cubicBezTo>
                    <a:pt x="3597" y="2982"/>
                    <a:pt x="3597" y="2982"/>
                    <a:pt x="3597" y="2982"/>
                  </a:cubicBezTo>
                  <a:cubicBezTo>
                    <a:pt x="3563" y="3041"/>
                    <a:pt x="3563" y="3041"/>
                    <a:pt x="3563" y="3041"/>
                  </a:cubicBezTo>
                  <a:cubicBezTo>
                    <a:pt x="3612" y="3069"/>
                    <a:pt x="3612" y="3069"/>
                    <a:pt x="3612" y="3069"/>
                  </a:cubicBezTo>
                  <a:cubicBezTo>
                    <a:pt x="3599" y="3089"/>
                    <a:pt x="3587" y="3109"/>
                    <a:pt x="3574" y="3128"/>
                  </a:cubicBezTo>
                  <a:cubicBezTo>
                    <a:pt x="3529" y="3096"/>
                    <a:pt x="3529" y="3096"/>
                    <a:pt x="3529" y="3096"/>
                  </a:cubicBezTo>
                  <a:cubicBezTo>
                    <a:pt x="3511" y="3121"/>
                    <a:pt x="3511" y="3121"/>
                    <a:pt x="3511" y="3121"/>
                  </a:cubicBezTo>
                  <a:cubicBezTo>
                    <a:pt x="3511" y="2974"/>
                    <a:pt x="3511" y="2974"/>
                    <a:pt x="3511" y="2974"/>
                  </a:cubicBezTo>
                  <a:cubicBezTo>
                    <a:pt x="3596" y="2826"/>
                    <a:pt x="3656" y="2661"/>
                    <a:pt x="3683" y="2485"/>
                  </a:cubicBezTo>
                  <a:close/>
                  <a:moveTo>
                    <a:pt x="3683" y="3293"/>
                  </a:moveTo>
                  <a:cubicBezTo>
                    <a:pt x="3683" y="3331"/>
                    <a:pt x="3683" y="3331"/>
                    <a:pt x="3683" y="3331"/>
                  </a:cubicBezTo>
                  <a:cubicBezTo>
                    <a:pt x="3665" y="3320"/>
                    <a:pt x="3665" y="3320"/>
                    <a:pt x="3665" y="3320"/>
                  </a:cubicBezTo>
                  <a:cubicBezTo>
                    <a:pt x="3683" y="3293"/>
                    <a:pt x="3683" y="3293"/>
                    <a:pt x="3683" y="3293"/>
                  </a:cubicBezTo>
                  <a:close/>
                  <a:moveTo>
                    <a:pt x="3683" y="3399"/>
                  </a:moveTo>
                  <a:cubicBezTo>
                    <a:pt x="3683" y="3471"/>
                    <a:pt x="3683" y="3471"/>
                    <a:pt x="3683" y="3471"/>
                  </a:cubicBezTo>
                  <a:cubicBezTo>
                    <a:pt x="3625" y="3373"/>
                    <a:pt x="3625" y="3373"/>
                    <a:pt x="3625" y="3373"/>
                  </a:cubicBezTo>
                  <a:cubicBezTo>
                    <a:pt x="3651" y="3342"/>
                    <a:pt x="3651" y="3342"/>
                    <a:pt x="3651" y="3342"/>
                  </a:cubicBezTo>
                  <a:cubicBezTo>
                    <a:pt x="3683" y="3399"/>
                    <a:pt x="3683" y="3399"/>
                    <a:pt x="3683" y="3399"/>
                  </a:cubicBezTo>
                  <a:close/>
                  <a:moveTo>
                    <a:pt x="3683" y="3551"/>
                  </a:moveTo>
                  <a:cubicBezTo>
                    <a:pt x="3683" y="3586"/>
                    <a:pt x="3683" y="3586"/>
                    <a:pt x="3683" y="3586"/>
                  </a:cubicBezTo>
                  <a:cubicBezTo>
                    <a:pt x="3511" y="3522"/>
                    <a:pt x="3511" y="3522"/>
                    <a:pt x="3511" y="3522"/>
                  </a:cubicBezTo>
                  <a:cubicBezTo>
                    <a:pt x="3511" y="3505"/>
                    <a:pt x="3511" y="3505"/>
                    <a:pt x="3511" y="3505"/>
                  </a:cubicBezTo>
                  <a:cubicBezTo>
                    <a:pt x="3527" y="3487"/>
                    <a:pt x="3527" y="3487"/>
                    <a:pt x="3527" y="3487"/>
                  </a:cubicBezTo>
                  <a:cubicBezTo>
                    <a:pt x="3683" y="3551"/>
                    <a:pt x="3683" y="3551"/>
                    <a:pt x="3683" y="3551"/>
                  </a:cubicBezTo>
                  <a:close/>
                  <a:moveTo>
                    <a:pt x="3683" y="3885"/>
                  </a:moveTo>
                  <a:cubicBezTo>
                    <a:pt x="3683" y="4039"/>
                    <a:pt x="3683" y="4039"/>
                    <a:pt x="3683" y="4039"/>
                  </a:cubicBezTo>
                  <a:cubicBezTo>
                    <a:pt x="3628" y="4083"/>
                    <a:pt x="3571" y="4125"/>
                    <a:pt x="3511" y="4164"/>
                  </a:cubicBezTo>
                  <a:cubicBezTo>
                    <a:pt x="3511" y="4020"/>
                    <a:pt x="3511" y="4020"/>
                    <a:pt x="3511" y="4020"/>
                  </a:cubicBezTo>
                  <a:cubicBezTo>
                    <a:pt x="3571" y="3978"/>
                    <a:pt x="3628" y="3933"/>
                    <a:pt x="3683" y="3885"/>
                  </a:cubicBezTo>
                  <a:close/>
                  <a:moveTo>
                    <a:pt x="3511" y="3822"/>
                  </a:moveTo>
                  <a:cubicBezTo>
                    <a:pt x="3511" y="3789"/>
                    <a:pt x="3511" y="3789"/>
                    <a:pt x="3511" y="3789"/>
                  </a:cubicBezTo>
                  <a:cubicBezTo>
                    <a:pt x="3516" y="3790"/>
                    <a:pt x="3516" y="3790"/>
                    <a:pt x="3516" y="3790"/>
                  </a:cubicBezTo>
                  <a:cubicBezTo>
                    <a:pt x="3511" y="3784"/>
                    <a:pt x="3511" y="3784"/>
                    <a:pt x="3511" y="3784"/>
                  </a:cubicBezTo>
                  <a:cubicBezTo>
                    <a:pt x="3511" y="3728"/>
                    <a:pt x="3511" y="3728"/>
                    <a:pt x="3511" y="3728"/>
                  </a:cubicBezTo>
                  <a:cubicBezTo>
                    <a:pt x="3574" y="3808"/>
                    <a:pt x="3574" y="3808"/>
                    <a:pt x="3574" y="3808"/>
                  </a:cubicBezTo>
                  <a:cubicBezTo>
                    <a:pt x="3543" y="3833"/>
                    <a:pt x="3543" y="3833"/>
                    <a:pt x="3543" y="3833"/>
                  </a:cubicBezTo>
                  <a:cubicBezTo>
                    <a:pt x="3511" y="3822"/>
                    <a:pt x="3511" y="3822"/>
                    <a:pt x="3511" y="3822"/>
                  </a:cubicBezTo>
                  <a:close/>
                  <a:moveTo>
                    <a:pt x="3511" y="3629"/>
                  </a:moveTo>
                  <a:cubicBezTo>
                    <a:pt x="3631" y="3754"/>
                    <a:pt x="3631" y="3754"/>
                    <a:pt x="3631" y="3754"/>
                  </a:cubicBezTo>
                  <a:cubicBezTo>
                    <a:pt x="3657" y="3729"/>
                    <a:pt x="3657" y="3729"/>
                    <a:pt x="3657" y="3729"/>
                  </a:cubicBezTo>
                  <a:cubicBezTo>
                    <a:pt x="3511" y="3577"/>
                    <a:pt x="3511" y="3577"/>
                    <a:pt x="3511" y="3577"/>
                  </a:cubicBezTo>
                  <a:cubicBezTo>
                    <a:pt x="3511" y="3629"/>
                    <a:pt x="3511" y="3629"/>
                    <a:pt x="3511" y="3629"/>
                  </a:cubicBezTo>
                  <a:close/>
                  <a:moveTo>
                    <a:pt x="3511" y="3216"/>
                  </a:moveTo>
                  <a:cubicBezTo>
                    <a:pt x="3511" y="3166"/>
                    <a:pt x="3511" y="3166"/>
                    <a:pt x="3511" y="3166"/>
                  </a:cubicBezTo>
                  <a:cubicBezTo>
                    <a:pt x="3536" y="3183"/>
                    <a:pt x="3536" y="3183"/>
                    <a:pt x="3536" y="3183"/>
                  </a:cubicBezTo>
                  <a:cubicBezTo>
                    <a:pt x="3528" y="3194"/>
                    <a:pt x="3520" y="3205"/>
                    <a:pt x="3511" y="3216"/>
                  </a:cubicBezTo>
                  <a:close/>
                  <a:moveTo>
                    <a:pt x="3511" y="1333"/>
                  </a:moveTo>
                  <a:cubicBezTo>
                    <a:pt x="3511" y="1305"/>
                    <a:pt x="3511" y="1305"/>
                    <a:pt x="3511" y="1305"/>
                  </a:cubicBezTo>
                  <a:cubicBezTo>
                    <a:pt x="3516" y="1311"/>
                    <a:pt x="3521" y="1318"/>
                    <a:pt x="3525" y="1324"/>
                  </a:cubicBezTo>
                  <a:cubicBezTo>
                    <a:pt x="3511" y="1333"/>
                    <a:pt x="3511" y="1333"/>
                    <a:pt x="3511" y="1333"/>
                  </a:cubicBezTo>
                  <a:close/>
                  <a:moveTo>
                    <a:pt x="3511" y="825"/>
                  </a:moveTo>
                  <a:cubicBezTo>
                    <a:pt x="3511" y="805"/>
                    <a:pt x="3511" y="805"/>
                    <a:pt x="3511" y="805"/>
                  </a:cubicBezTo>
                  <a:cubicBezTo>
                    <a:pt x="3520" y="805"/>
                    <a:pt x="3527" y="805"/>
                    <a:pt x="3529" y="805"/>
                  </a:cubicBezTo>
                  <a:cubicBezTo>
                    <a:pt x="3534" y="807"/>
                    <a:pt x="3546" y="817"/>
                    <a:pt x="3544" y="823"/>
                  </a:cubicBezTo>
                  <a:cubicBezTo>
                    <a:pt x="3542" y="829"/>
                    <a:pt x="3524" y="827"/>
                    <a:pt x="3511" y="825"/>
                  </a:cubicBezTo>
                  <a:close/>
                  <a:moveTo>
                    <a:pt x="3511" y="759"/>
                  </a:moveTo>
                  <a:cubicBezTo>
                    <a:pt x="3511" y="715"/>
                    <a:pt x="3511" y="715"/>
                    <a:pt x="3511" y="715"/>
                  </a:cubicBezTo>
                  <a:cubicBezTo>
                    <a:pt x="3516" y="709"/>
                    <a:pt x="3520" y="702"/>
                    <a:pt x="3522" y="696"/>
                  </a:cubicBezTo>
                  <a:cubicBezTo>
                    <a:pt x="3523" y="694"/>
                    <a:pt x="3523" y="688"/>
                    <a:pt x="3523" y="683"/>
                  </a:cubicBezTo>
                  <a:cubicBezTo>
                    <a:pt x="3524" y="682"/>
                    <a:pt x="3525" y="682"/>
                    <a:pt x="3526" y="682"/>
                  </a:cubicBezTo>
                  <a:cubicBezTo>
                    <a:pt x="3537" y="700"/>
                    <a:pt x="3542" y="715"/>
                    <a:pt x="3538" y="728"/>
                  </a:cubicBezTo>
                  <a:cubicBezTo>
                    <a:pt x="3535" y="735"/>
                    <a:pt x="3524" y="747"/>
                    <a:pt x="3511" y="759"/>
                  </a:cubicBezTo>
                  <a:close/>
                  <a:moveTo>
                    <a:pt x="3511" y="371"/>
                  </a:moveTo>
                  <a:cubicBezTo>
                    <a:pt x="3511" y="514"/>
                    <a:pt x="3511" y="514"/>
                    <a:pt x="3511" y="514"/>
                  </a:cubicBezTo>
                  <a:cubicBezTo>
                    <a:pt x="3461" y="479"/>
                    <a:pt x="3410" y="445"/>
                    <a:pt x="3356" y="414"/>
                  </a:cubicBezTo>
                  <a:cubicBezTo>
                    <a:pt x="3356" y="278"/>
                    <a:pt x="3356" y="278"/>
                    <a:pt x="3356" y="278"/>
                  </a:cubicBezTo>
                  <a:cubicBezTo>
                    <a:pt x="3409" y="307"/>
                    <a:pt x="3461" y="338"/>
                    <a:pt x="3511" y="371"/>
                  </a:cubicBezTo>
                  <a:close/>
                  <a:moveTo>
                    <a:pt x="3511" y="715"/>
                  </a:moveTo>
                  <a:cubicBezTo>
                    <a:pt x="3511" y="759"/>
                    <a:pt x="3511" y="759"/>
                    <a:pt x="3511" y="759"/>
                  </a:cubicBezTo>
                  <a:cubicBezTo>
                    <a:pt x="3496" y="774"/>
                    <a:pt x="3478" y="789"/>
                    <a:pt x="3476" y="795"/>
                  </a:cubicBezTo>
                  <a:cubicBezTo>
                    <a:pt x="3475" y="798"/>
                    <a:pt x="3480" y="803"/>
                    <a:pt x="3482" y="803"/>
                  </a:cubicBezTo>
                  <a:cubicBezTo>
                    <a:pt x="3487" y="805"/>
                    <a:pt x="3500" y="805"/>
                    <a:pt x="3511" y="805"/>
                  </a:cubicBezTo>
                  <a:cubicBezTo>
                    <a:pt x="3511" y="825"/>
                    <a:pt x="3511" y="825"/>
                    <a:pt x="3511" y="825"/>
                  </a:cubicBezTo>
                  <a:cubicBezTo>
                    <a:pt x="3506" y="824"/>
                    <a:pt x="3502" y="824"/>
                    <a:pt x="3500" y="824"/>
                  </a:cubicBezTo>
                  <a:cubicBezTo>
                    <a:pt x="3493" y="824"/>
                    <a:pt x="3492" y="825"/>
                    <a:pt x="3485" y="825"/>
                  </a:cubicBezTo>
                  <a:cubicBezTo>
                    <a:pt x="3480" y="824"/>
                    <a:pt x="3472" y="822"/>
                    <a:pt x="3466" y="821"/>
                  </a:cubicBezTo>
                  <a:cubicBezTo>
                    <a:pt x="3458" y="820"/>
                    <a:pt x="3452" y="821"/>
                    <a:pt x="3446" y="822"/>
                  </a:cubicBezTo>
                  <a:cubicBezTo>
                    <a:pt x="3440" y="824"/>
                    <a:pt x="3386" y="867"/>
                    <a:pt x="3385" y="870"/>
                  </a:cubicBezTo>
                  <a:cubicBezTo>
                    <a:pt x="3383" y="876"/>
                    <a:pt x="3396" y="886"/>
                    <a:pt x="3398" y="889"/>
                  </a:cubicBezTo>
                  <a:cubicBezTo>
                    <a:pt x="3425" y="938"/>
                    <a:pt x="3431" y="962"/>
                    <a:pt x="3470" y="976"/>
                  </a:cubicBezTo>
                  <a:cubicBezTo>
                    <a:pt x="3472" y="977"/>
                    <a:pt x="3481" y="980"/>
                    <a:pt x="3497" y="984"/>
                  </a:cubicBezTo>
                  <a:cubicBezTo>
                    <a:pt x="3497" y="985"/>
                    <a:pt x="3498" y="985"/>
                    <a:pt x="3498" y="987"/>
                  </a:cubicBezTo>
                  <a:cubicBezTo>
                    <a:pt x="3497" y="990"/>
                    <a:pt x="3484" y="991"/>
                    <a:pt x="3482" y="991"/>
                  </a:cubicBezTo>
                  <a:cubicBezTo>
                    <a:pt x="3439" y="985"/>
                    <a:pt x="3438" y="1000"/>
                    <a:pt x="3429" y="997"/>
                  </a:cubicBezTo>
                  <a:cubicBezTo>
                    <a:pt x="3413" y="991"/>
                    <a:pt x="3403" y="964"/>
                    <a:pt x="3404" y="947"/>
                  </a:cubicBezTo>
                  <a:cubicBezTo>
                    <a:pt x="3404" y="944"/>
                    <a:pt x="3397" y="884"/>
                    <a:pt x="3377" y="878"/>
                  </a:cubicBezTo>
                  <a:cubicBezTo>
                    <a:pt x="3374" y="877"/>
                    <a:pt x="3365" y="882"/>
                    <a:pt x="3356" y="888"/>
                  </a:cubicBezTo>
                  <a:cubicBezTo>
                    <a:pt x="3356" y="853"/>
                    <a:pt x="3356" y="853"/>
                    <a:pt x="3356" y="853"/>
                  </a:cubicBezTo>
                  <a:cubicBezTo>
                    <a:pt x="3374" y="841"/>
                    <a:pt x="3388" y="830"/>
                    <a:pt x="3391" y="822"/>
                  </a:cubicBezTo>
                  <a:cubicBezTo>
                    <a:pt x="3394" y="814"/>
                    <a:pt x="3383" y="809"/>
                    <a:pt x="3381" y="806"/>
                  </a:cubicBezTo>
                  <a:cubicBezTo>
                    <a:pt x="3378" y="802"/>
                    <a:pt x="3381" y="799"/>
                    <a:pt x="3381" y="796"/>
                  </a:cubicBezTo>
                  <a:cubicBezTo>
                    <a:pt x="3381" y="790"/>
                    <a:pt x="3374" y="789"/>
                    <a:pt x="3371" y="784"/>
                  </a:cubicBezTo>
                  <a:cubicBezTo>
                    <a:pt x="3367" y="777"/>
                    <a:pt x="3363" y="768"/>
                    <a:pt x="3360" y="758"/>
                  </a:cubicBezTo>
                  <a:cubicBezTo>
                    <a:pt x="3361" y="757"/>
                    <a:pt x="3361" y="758"/>
                    <a:pt x="3363" y="758"/>
                  </a:cubicBezTo>
                  <a:cubicBezTo>
                    <a:pt x="3367" y="759"/>
                    <a:pt x="3388" y="781"/>
                    <a:pt x="3410" y="788"/>
                  </a:cubicBezTo>
                  <a:cubicBezTo>
                    <a:pt x="3423" y="793"/>
                    <a:pt x="3423" y="793"/>
                    <a:pt x="3423" y="793"/>
                  </a:cubicBezTo>
                  <a:cubicBezTo>
                    <a:pt x="3438" y="798"/>
                    <a:pt x="3490" y="748"/>
                    <a:pt x="3505" y="724"/>
                  </a:cubicBezTo>
                  <a:cubicBezTo>
                    <a:pt x="3507" y="721"/>
                    <a:pt x="3509" y="718"/>
                    <a:pt x="3511" y="715"/>
                  </a:cubicBezTo>
                  <a:close/>
                  <a:moveTo>
                    <a:pt x="3511" y="1305"/>
                  </a:moveTo>
                  <a:cubicBezTo>
                    <a:pt x="3511" y="1333"/>
                    <a:pt x="3511" y="1333"/>
                    <a:pt x="3511" y="1333"/>
                  </a:cubicBezTo>
                  <a:cubicBezTo>
                    <a:pt x="3480" y="1356"/>
                    <a:pt x="3480" y="1356"/>
                    <a:pt x="3480" y="1356"/>
                  </a:cubicBezTo>
                  <a:cubicBezTo>
                    <a:pt x="3511" y="1400"/>
                    <a:pt x="3511" y="1400"/>
                    <a:pt x="3511" y="1400"/>
                  </a:cubicBezTo>
                  <a:cubicBezTo>
                    <a:pt x="3511" y="1547"/>
                    <a:pt x="3511" y="1547"/>
                    <a:pt x="3511" y="1547"/>
                  </a:cubicBezTo>
                  <a:cubicBezTo>
                    <a:pt x="3467" y="1469"/>
                    <a:pt x="3415" y="1395"/>
                    <a:pt x="3356" y="1327"/>
                  </a:cubicBezTo>
                  <a:cubicBezTo>
                    <a:pt x="3356" y="1201"/>
                    <a:pt x="3356" y="1201"/>
                    <a:pt x="3356" y="1201"/>
                  </a:cubicBezTo>
                  <a:cubicBezTo>
                    <a:pt x="3391" y="1166"/>
                    <a:pt x="3391" y="1166"/>
                    <a:pt x="3391" y="1166"/>
                  </a:cubicBezTo>
                  <a:cubicBezTo>
                    <a:pt x="3407" y="1183"/>
                    <a:pt x="3423" y="1200"/>
                    <a:pt x="3439" y="1217"/>
                  </a:cubicBezTo>
                  <a:cubicBezTo>
                    <a:pt x="3396" y="1253"/>
                    <a:pt x="3396" y="1253"/>
                    <a:pt x="3396" y="1253"/>
                  </a:cubicBezTo>
                  <a:cubicBezTo>
                    <a:pt x="3440" y="1304"/>
                    <a:pt x="3440" y="1304"/>
                    <a:pt x="3440" y="1304"/>
                  </a:cubicBezTo>
                  <a:cubicBezTo>
                    <a:pt x="3482" y="1269"/>
                    <a:pt x="3482" y="1269"/>
                    <a:pt x="3482" y="1269"/>
                  </a:cubicBezTo>
                  <a:cubicBezTo>
                    <a:pt x="3492" y="1281"/>
                    <a:pt x="3502" y="1293"/>
                    <a:pt x="3511" y="1305"/>
                  </a:cubicBezTo>
                  <a:close/>
                  <a:moveTo>
                    <a:pt x="3511" y="2974"/>
                  </a:moveTo>
                  <a:cubicBezTo>
                    <a:pt x="3511" y="3121"/>
                    <a:pt x="3511" y="3121"/>
                    <a:pt x="3511" y="3121"/>
                  </a:cubicBezTo>
                  <a:cubicBezTo>
                    <a:pt x="3490" y="3151"/>
                    <a:pt x="3490" y="3151"/>
                    <a:pt x="3490" y="3151"/>
                  </a:cubicBezTo>
                  <a:cubicBezTo>
                    <a:pt x="3511" y="3166"/>
                    <a:pt x="3511" y="3166"/>
                    <a:pt x="3511" y="3166"/>
                  </a:cubicBezTo>
                  <a:cubicBezTo>
                    <a:pt x="3511" y="3216"/>
                    <a:pt x="3511" y="3216"/>
                    <a:pt x="3511" y="3216"/>
                  </a:cubicBezTo>
                  <a:cubicBezTo>
                    <a:pt x="3506" y="3223"/>
                    <a:pt x="3499" y="3231"/>
                    <a:pt x="3493" y="3239"/>
                  </a:cubicBezTo>
                  <a:cubicBezTo>
                    <a:pt x="3451" y="3204"/>
                    <a:pt x="3451" y="3204"/>
                    <a:pt x="3451" y="3204"/>
                  </a:cubicBezTo>
                  <a:cubicBezTo>
                    <a:pt x="3408" y="3255"/>
                    <a:pt x="3408" y="3255"/>
                    <a:pt x="3408" y="3255"/>
                  </a:cubicBezTo>
                  <a:cubicBezTo>
                    <a:pt x="3451" y="3291"/>
                    <a:pt x="3451" y="3291"/>
                    <a:pt x="3451" y="3291"/>
                  </a:cubicBezTo>
                  <a:cubicBezTo>
                    <a:pt x="3435" y="3308"/>
                    <a:pt x="3419" y="3326"/>
                    <a:pt x="3403" y="3342"/>
                  </a:cubicBezTo>
                  <a:cubicBezTo>
                    <a:pt x="3364" y="3304"/>
                    <a:pt x="3364" y="3304"/>
                    <a:pt x="3364" y="3304"/>
                  </a:cubicBezTo>
                  <a:cubicBezTo>
                    <a:pt x="3356" y="3311"/>
                    <a:pt x="3356" y="3311"/>
                    <a:pt x="3356" y="3311"/>
                  </a:cubicBezTo>
                  <a:cubicBezTo>
                    <a:pt x="3356" y="3194"/>
                    <a:pt x="3356" y="3194"/>
                    <a:pt x="3356" y="3194"/>
                  </a:cubicBezTo>
                  <a:cubicBezTo>
                    <a:pt x="3415" y="3126"/>
                    <a:pt x="3467" y="3052"/>
                    <a:pt x="3511" y="2974"/>
                  </a:cubicBezTo>
                  <a:close/>
                  <a:moveTo>
                    <a:pt x="3511" y="3505"/>
                  </a:moveTo>
                  <a:cubicBezTo>
                    <a:pt x="3511" y="3522"/>
                    <a:pt x="3511" y="3522"/>
                    <a:pt x="3511" y="3522"/>
                  </a:cubicBezTo>
                  <a:cubicBezTo>
                    <a:pt x="3500" y="3518"/>
                    <a:pt x="3500" y="3518"/>
                    <a:pt x="3500" y="3518"/>
                  </a:cubicBezTo>
                  <a:cubicBezTo>
                    <a:pt x="3511" y="3505"/>
                    <a:pt x="3511" y="3505"/>
                    <a:pt x="3511" y="3505"/>
                  </a:cubicBezTo>
                  <a:close/>
                  <a:moveTo>
                    <a:pt x="3511" y="3577"/>
                  </a:moveTo>
                  <a:cubicBezTo>
                    <a:pt x="3511" y="3629"/>
                    <a:pt x="3511" y="3629"/>
                    <a:pt x="3511" y="3629"/>
                  </a:cubicBezTo>
                  <a:cubicBezTo>
                    <a:pt x="3448" y="3564"/>
                    <a:pt x="3448" y="3564"/>
                    <a:pt x="3448" y="3564"/>
                  </a:cubicBezTo>
                  <a:cubicBezTo>
                    <a:pt x="3474" y="3539"/>
                    <a:pt x="3474" y="3539"/>
                    <a:pt x="3474" y="3539"/>
                  </a:cubicBezTo>
                  <a:cubicBezTo>
                    <a:pt x="3511" y="3577"/>
                    <a:pt x="3511" y="3577"/>
                    <a:pt x="3511" y="3577"/>
                  </a:cubicBezTo>
                  <a:close/>
                  <a:moveTo>
                    <a:pt x="3511" y="3728"/>
                  </a:moveTo>
                  <a:cubicBezTo>
                    <a:pt x="3412" y="3601"/>
                    <a:pt x="3412" y="3601"/>
                    <a:pt x="3412" y="3601"/>
                  </a:cubicBezTo>
                  <a:cubicBezTo>
                    <a:pt x="3385" y="3623"/>
                    <a:pt x="3385" y="3623"/>
                    <a:pt x="3385" y="3623"/>
                  </a:cubicBezTo>
                  <a:cubicBezTo>
                    <a:pt x="3511" y="3784"/>
                    <a:pt x="3511" y="3784"/>
                    <a:pt x="3511" y="3784"/>
                  </a:cubicBezTo>
                  <a:cubicBezTo>
                    <a:pt x="3511" y="3728"/>
                    <a:pt x="3511" y="3728"/>
                    <a:pt x="3511" y="3728"/>
                  </a:cubicBezTo>
                  <a:close/>
                  <a:moveTo>
                    <a:pt x="3511" y="3789"/>
                  </a:moveTo>
                  <a:cubicBezTo>
                    <a:pt x="3511" y="3822"/>
                    <a:pt x="3511" y="3822"/>
                    <a:pt x="3511" y="3822"/>
                  </a:cubicBezTo>
                  <a:cubicBezTo>
                    <a:pt x="3356" y="3767"/>
                    <a:pt x="3356" y="3767"/>
                    <a:pt x="3356" y="3767"/>
                  </a:cubicBezTo>
                  <a:cubicBezTo>
                    <a:pt x="3356" y="3732"/>
                    <a:pt x="3356" y="3732"/>
                    <a:pt x="3356" y="3732"/>
                  </a:cubicBezTo>
                  <a:cubicBezTo>
                    <a:pt x="3511" y="3789"/>
                    <a:pt x="3511" y="3789"/>
                    <a:pt x="3511" y="3789"/>
                  </a:cubicBezTo>
                  <a:close/>
                  <a:moveTo>
                    <a:pt x="3511" y="4020"/>
                  </a:moveTo>
                  <a:cubicBezTo>
                    <a:pt x="3511" y="4164"/>
                    <a:pt x="3511" y="4164"/>
                    <a:pt x="3511" y="4164"/>
                  </a:cubicBezTo>
                  <a:cubicBezTo>
                    <a:pt x="3461" y="4197"/>
                    <a:pt x="3409" y="4228"/>
                    <a:pt x="3356" y="4257"/>
                  </a:cubicBezTo>
                  <a:cubicBezTo>
                    <a:pt x="3356" y="4121"/>
                    <a:pt x="3356" y="4121"/>
                    <a:pt x="3356" y="4121"/>
                  </a:cubicBezTo>
                  <a:cubicBezTo>
                    <a:pt x="3410" y="4090"/>
                    <a:pt x="3461" y="4056"/>
                    <a:pt x="3511" y="4020"/>
                  </a:cubicBezTo>
                  <a:close/>
                  <a:moveTo>
                    <a:pt x="3356" y="3871"/>
                  </a:moveTo>
                  <a:cubicBezTo>
                    <a:pt x="3409" y="3938"/>
                    <a:pt x="3409" y="3938"/>
                    <a:pt x="3409" y="3938"/>
                  </a:cubicBezTo>
                  <a:cubicBezTo>
                    <a:pt x="3436" y="3917"/>
                    <a:pt x="3436" y="3917"/>
                    <a:pt x="3436" y="3917"/>
                  </a:cubicBezTo>
                  <a:cubicBezTo>
                    <a:pt x="3356" y="3815"/>
                    <a:pt x="3356" y="3815"/>
                    <a:pt x="3356" y="3815"/>
                  </a:cubicBezTo>
                  <a:cubicBezTo>
                    <a:pt x="3356" y="3871"/>
                    <a:pt x="3356" y="3871"/>
                    <a:pt x="3356" y="3871"/>
                  </a:cubicBezTo>
                  <a:close/>
                  <a:moveTo>
                    <a:pt x="3356" y="2954"/>
                  </a:moveTo>
                  <a:cubicBezTo>
                    <a:pt x="3356" y="2660"/>
                    <a:pt x="3356" y="2660"/>
                    <a:pt x="3356" y="2660"/>
                  </a:cubicBezTo>
                  <a:cubicBezTo>
                    <a:pt x="3396" y="2644"/>
                    <a:pt x="3396" y="2644"/>
                    <a:pt x="3396" y="2644"/>
                  </a:cubicBezTo>
                  <a:cubicBezTo>
                    <a:pt x="3396" y="2522"/>
                    <a:pt x="3396" y="2522"/>
                    <a:pt x="3396" y="2522"/>
                  </a:cubicBezTo>
                  <a:cubicBezTo>
                    <a:pt x="3357" y="2500"/>
                    <a:pt x="3357" y="2500"/>
                    <a:pt x="3357" y="2500"/>
                  </a:cubicBezTo>
                  <a:cubicBezTo>
                    <a:pt x="3356" y="2500"/>
                    <a:pt x="3356" y="2500"/>
                    <a:pt x="3356" y="2500"/>
                  </a:cubicBezTo>
                  <a:cubicBezTo>
                    <a:pt x="3356" y="2293"/>
                    <a:pt x="3356" y="2293"/>
                    <a:pt x="3356" y="2293"/>
                  </a:cubicBezTo>
                  <a:cubicBezTo>
                    <a:pt x="3396" y="2277"/>
                    <a:pt x="3396" y="2277"/>
                    <a:pt x="3396" y="2277"/>
                  </a:cubicBezTo>
                  <a:cubicBezTo>
                    <a:pt x="3396" y="2156"/>
                    <a:pt x="3396" y="2156"/>
                    <a:pt x="3396" y="2156"/>
                  </a:cubicBezTo>
                  <a:cubicBezTo>
                    <a:pt x="3357" y="2133"/>
                    <a:pt x="3357" y="2133"/>
                    <a:pt x="3357" y="2133"/>
                  </a:cubicBezTo>
                  <a:cubicBezTo>
                    <a:pt x="3356" y="2133"/>
                    <a:pt x="3356" y="2133"/>
                    <a:pt x="3356" y="2133"/>
                  </a:cubicBezTo>
                  <a:cubicBezTo>
                    <a:pt x="3356" y="1927"/>
                    <a:pt x="3356" y="1927"/>
                    <a:pt x="3356" y="1927"/>
                  </a:cubicBezTo>
                  <a:cubicBezTo>
                    <a:pt x="3400" y="1927"/>
                    <a:pt x="3400" y="1927"/>
                    <a:pt x="3400" y="1927"/>
                  </a:cubicBezTo>
                  <a:cubicBezTo>
                    <a:pt x="3400" y="2024"/>
                    <a:pt x="3400" y="2024"/>
                    <a:pt x="3400" y="2024"/>
                  </a:cubicBezTo>
                  <a:cubicBezTo>
                    <a:pt x="3393" y="2024"/>
                    <a:pt x="3387" y="2025"/>
                    <a:pt x="3380" y="2026"/>
                  </a:cubicBezTo>
                  <a:cubicBezTo>
                    <a:pt x="3380" y="2066"/>
                    <a:pt x="3380" y="2066"/>
                    <a:pt x="3380" y="2066"/>
                  </a:cubicBezTo>
                  <a:cubicBezTo>
                    <a:pt x="3433" y="2096"/>
                    <a:pt x="3433" y="2096"/>
                    <a:pt x="3433" y="2096"/>
                  </a:cubicBezTo>
                  <a:cubicBezTo>
                    <a:pt x="3433" y="2336"/>
                    <a:pt x="3433" y="2336"/>
                    <a:pt x="3433" y="2336"/>
                  </a:cubicBezTo>
                  <a:cubicBezTo>
                    <a:pt x="3380" y="2358"/>
                    <a:pt x="3380" y="2358"/>
                    <a:pt x="3380" y="2358"/>
                  </a:cubicBezTo>
                  <a:cubicBezTo>
                    <a:pt x="3380" y="2376"/>
                    <a:pt x="3380" y="2376"/>
                    <a:pt x="3380" y="2376"/>
                  </a:cubicBezTo>
                  <a:cubicBezTo>
                    <a:pt x="3380" y="2412"/>
                    <a:pt x="3380" y="2412"/>
                    <a:pt x="3380" y="2412"/>
                  </a:cubicBezTo>
                  <a:cubicBezTo>
                    <a:pt x="3380" y="2433"/>
                    <a:pt x="3380" y="2433"/>
                    <a:pt x="3380" y="2433"/>
                  </a:cubicBezTo>
                  <a:cubicBezTo>
                    <a:pt x="3433" y="2463"/>
                    <a:pt x="3433" y="2463"/>
                    <a:pt x="3433" y="2463"/>
                  </a:cubicBezTo>
                  <a:cubicBezTo>
                    <a:pt x="3433" y="2703"/>
                    <a:pt x="3433" y="2703"/>
                    <a:pt x="3433" y="2703"/>
                  </a:cubicBezTo>
                  <a:cubicBezTo>
                    <a:pt x="3380" y="2724"/>
                    <a:pt x="3380" y="2724"/>
                    <a:pt x="3380" y="2724"/>
                  </a:cubicBezTo>
                  <a:cubicBezTo>
                    <a:pt x="3380" y="2954"/>
                    <a:pt x="3380" y="2954"/>
                    <a:pt x="3380" y="2954"/>
                  </a:cubicBezTo>
                  <a:lnTo>
                    <a:pt x="3356" y="2954"/>
                  </a:lnTo>
                  <a:close/>
                  <a:moveTo>
                    <a:pt x="3356" y="278"/>
                  </a:moveTo>
                  <a:cubicBezTo>
                    <a:pt x="3356" y="414"/>
                    <a:pt x="3356" y="414"/>
                    <a:pt x="3356" y="414"/>
                  </a:cubicBezTo>
                  <a:cubicBezTo>
                    <a:pt x="3331" y="399"/>
                    <a:pt x="3305" y="384"/>
                    <a:pt x="3278" y="370"/>
                  </a:cubicBezTo>
                  <a:cubicBezTo>
                    <a:pt x="3278" y="237"/>
                    <a:pt x="3278" y="237"/>
                    <a:pt x="3278" y="237"/>
                  </a:cubicBezTo>
                  <a:cubicBezTo>
                    <a:pt x="3305" y="250"/>
                    <a:pt x="3331" y="263"/>
                    <a:pt x="3356" y="278"/>
                  </a:cubicBezTo>
                  <a:close/>
                  <a:moveTo>
                    <a:pt x="3356" y="853"/>
                  </a:moveTo>
                  <a:cubicBezTo>
                    <a:pt x="3356" y="888"/>
                    <a:pt x="3356" y="888"/>
                    <a:pt x="3356" y="888"/>
                  </a:cubicBezTo>
                  <a:cubicBezTo>
                    <a:pt x="3349" y="894"/>
                    <a:pt x="3341" y="899"/>
                    <a:pt x="3338" y="900"/>
                  </a:cubicBezTo>
                  <a:cubicBezTo>
                    <a:pt x="3319" y="906"/>
                    <a:pt x="3299" y="914"/>
                    <a:pt x="3278" y="918"/>
                  </a:cubicBezTo>
                  <a:cubicBezTo>
                    <a:pt x="3278" y="918"/>
                    <a:pt x="3278" y="918"/>
                    <a:pt x="3278" y="918"/>
                  </a:cubicBezTo>
                  <a:cubicBezTo>
                    <a:pt x="3278" y="895"/>
                    <a:pt x="3278" y="895"/>
                    <a:pt x="3278" y="895"/>
                  </a:cubicBezTo>
                  <a:cubicBezTo>
                    <a:pt x="3301" y="884"/>
                    <a:pt x="3333" y="868"/>
                    <a:pt x="3356" y="853"/>
                  </a:cubicBezTo>
                  <a:close/>
                  <a:moveTo>
                    <a:pt x="3356" y="1201"/>
                  </a:moveTo>
                  <a:cubicBezTo>
                    <a:pt x="3356" y="1327"/>
                    <a:pt x="3356" y="1327"/>
                    <a:pt x="3356" y="1327"/>
                  </a:cubicBezTo>
                  <a:cubicBezTo>
                    <a:pt x="3332" y="1298"/>
                    <a:pt x="3305" y="1269"/>
                    <a:pt x="3278" y="1242"/>
                  </a:cubicBezTo>
                  <a:cubicBezTo>
                    <a:pt x="3278" y="1087"/>
                    <a:pt x="3278" y="1087"/>
                    <a:pt x="3278" y="1087"/>
                  </a:cubicBezTo>
                  <a:cubicBezTo>
                    <a:pt x="3292" y="1072"/>
                    <a:pt x="3292" y="1072"/>
                    <a:pt x="3292" y="1072"/>
                  </a:cubicBezTo>
                  <a:cubicBezTo>
                    <a:pt x="3309" y="1087"/>
                    <a:pt x="3326" y="1102"/>
                    <a:pt x="3343" y="1119"/>
                  </a:cubicBezTo>
                  <a:cubicBezTo>
                    <a:pt x="3304" y="1158"/>
                    <a:pt x="3304" y="1158"/>
                    <a:pt x="3304" y="1158"/>
                  </a:cubicBezTo>
                  <a:cubicBezTo>
                    <a:pt x="3352" y="1205"/>
                    <a:pt x="3352" y="1205"/>
                    <a:pt x="3352" y="1205"/>
                  </a:cubicBezTo>
                  <a:cubicBezTo>
                    <a:pt x="3356" y="1201"/>
                    <a:pt x="3356" y="1201"/>
                    <a:pt x="3356" y="1201"/>
                  </a:cubicBezTo>
                  <a:close/>
                  <a:moveTo>
                    <a:pt x="3356" y="1927"/>
                  </a:moveTo>
                  <a:cubicBezTo>
                    <a:pt x="3356" y="2133"/>
                    <a:pt x="3356" y="2133"/>
                    <a:pt x="3356" y="2133"/>
                  </a:cubicBezTo>
                  <a:cubicBezTo>
                    <a:pt x="3317" y="2156"/>
                    <a:pt x="3317" y="2156"/>
                    <a:pt x="3317" y="2156"/>
                  </a:cubicBezTo>
                  <a:cubicBezTo>
                    <a:pt x="3317" y="2277"/>
                    <a:pt x="3317" y="2277"/>
                    <a:pt x="3317" y="2277"/>
                  </a:cubicBezTo>
                  <a:cubicBezTo>
                    <a:pt x="3356" y="2293"/>
                    <a:pt x="3356" y="2293"/>
                    <a:pt x="3356" y="2293"/>
                  </a:cubicBezTo>
                  <a:cubicBezTo>
                    <a:pt x="3356" y="2293"/>
                    <a:pt x="3356" y="2293"/>
                    <a:pt x="3356" y="2293"/>
                  </a:cubicBezTo>
                  <a:cubicBezTo>
                    <a:pt x="3356" y="2500"/>
                    <a:pt x="3356" y="2500"/>
                    <a:pt x="3356" y="2500"/>
                  </a:cubicBezTo>
                  <a:cubicBezTo>
                    <a:pt x="3317" y="2522"/>
                    <a:pt x="3317" y="2522"/>
                    <a:pt x="3317" y="2522"/>
                  </a:cubicBezTo>
                  <a:cubicBezTo>
                    <a:pt x="3317" y="2644"/>
                    <a:pt x="3317" y="2644"/>
                    <a:pt x="3317" y="2644"/>
                  </a:cubicBezTo>
                  <a:cubicBezTo>
                    <a:pt x="3356" y="2660"/>
                    <a:pt x="3356" y="2660"/>
                    <a:pt x="3356" y="2660"/>
                  </a:cubicBezTo>
                  <a:cubicBezTo>
                    <a:pt x="3356" y="2660"/>
                    <a:pt x="3356" y="2660"/>
                    <a:pt x="3356" y="2660"/>
                  </a:cubicBezTo>
                  <a:cubicBezTo>
                    <a:pt x="3356" y="2954"/>
                    <a:pt x="3356" y="2954"/>
                    <a:pt x="3356" y="2954"/>
                  </a:cubicBezTo>
                  <a:cubicBezTo>
                    <a:pt x="3329" y="2954"/>
                    <a:pt x="3329" y="2954"/>
                    <a:pt x="3329" y="2954"/>
                  </a:cubicBezTo>
                  <a:cubicBezTo>
                    <a:pt x="3329" y="2724"/>
                    <a:pt x="3329" y="2724"/>
                    <a:pt x="3329" y="2724"/>
                  </a:cubicBezTo>
                  <a:cubicBezTo>
                    <a:pt x="3279" y="2703"/>
                    <a:pt x="3279" y="2703"/>
                    <a:pt x="3279" y="2703"/>
                  </a:cubicBezTo>
                  <a:cubicBezTo>
                    <a:pt x="3279" y="2463"/>
                    <a:pt x="3279" y="2463"/>
                    <a:pt x="3279" y="2463"/>
                  </a:cubicBezTo>
                  <a:cubicBezTo>
                    <a:pt x="3329" y="2434"/>
                    <a:pt x="3329" y="2434"/>
                    <a:pt x="3329" y="2434"/>
                  </a:cubicBezTo>
                  <a:cubicBezTo>
                    <a:pt x="3329" y="2412"/>
                    <a:pt x="3329" y="2412"/>
                    <a:pt x="3329" y="2412"/>
                  </a:cubicBezTo>
                  <a:cubicBezTo>
                    <a:pt x="3329" y="2376"/>
                    <a:pt x="3329" y="2376"/>
                    <a:pt x="3329" y="2376"/>
                  </a:cubicBezTo>
                  <a:cubicBezTo>
                    <a:pt x="3329" y="2357"/>
                    <a:pt x="3329" y="2357"/>
                    <a:pt x="3329" y="2357"/>
                  </a:cubicBezTo>
                  <a:cubicBezTo>
                    <a:pt x="3279" y="2336"/>
                    <a:pt x="3279" y="2336"/>
                    <a:pt x="3279" y="2336"/>
                  </a:cubicBezTo>
                  <a:cubicBezTo>
                    <a:pt x="3279" y="2096"/>
                    <a:pt x="3279" y="2096"/>
                    <a:pt x="3279" y="2096"/>
                  </a:cubicBezTo>
                  <a:cubicBezTo>
                    <a:pt x="3329" y="2067"/>
                    <a:pt x="3329" y="2067"/>
                    <a:pt x="3329" y="2067"/>
                  </a:cubicBezTo>
                  <a:cubicBezTo>
                    <a:pt x="3329" y="2032"/>
                    <a:pt x="3329" y="2032"/>
                    <a:pt x="3329" y="2032"/>
                  </a:cubicBezTo>
                  <a:cubicBezTo>
                    <a:pt x="3312" y="2035"/>
                    <a:pt x="3295" y="2038"/>
                    <a:pt x="3278" y="2041"/>
                  </a:cubicBezTo>
                  <a:cubicBezTo>
                    <a:pt x="3278" y="1927"/>
                    <a:pt x="3278" y="1927"/>
                    <a:pt x="3278" y="1927"/>
                  </a:cubicBezTo>
                  <a:cubicBezTo>
                    <a:pt x="3356" y="1927"/>
                    <a:pt x="3356" y="1927"/>
                    <a:pt x="3356" y="1927"/>
                  </a:cubicBezTo>
                  <a:close/>
                  <a:moveTo>
                    <a:pt x="3356" y="3194"/>
                  </a:moveTo>
                  <a:cubicBezTo>
                    <a:pt x="3356" y="3311"/>
                    <a:pt x="3356" y="3311"/>
                    <a:pt x="3356" y="3311"/>
                  </a:cubicBezTo>
                  <a:cubicBezTo>
                    <a:pt x="3317" y="3351"/>
                    <a:pt x="3317" y="3351"/>
                    <a:pt x="3317" y="3351"/>
                  </a:cubicBezTo>
                  <a:cubicBezTo>
                    <a:pt x="3356" y="3390"/>
                    <a:pt x="3356" y="3390"/>
                    <a:pt x="3356" y="3390"/>
                  </a:cubicBezTo>
                  <a:cubicBezTo>
                    <a:pt x="3339" y="3407"/>
                    <a:pt x="3322" y="3423"/>
                    <a:pt x="3305" y="3438"/>
                  </a:cubicBezTo>
                  <a:cubicBezTo>
                    <a:pt x="3278" y="3406"/>
                    <a:pt x="3278" y="3406"/>
                    <a:pt x="3278" y="3406"/>
                  </a:cubicBezTo>
                  <a:cubicBezTo>
                    <a:pt x="3278" y="3279"/>
                    <a:pt x="3278" y="3279"/>
                    <a:pt x="3278" y="3279"/>
                  </a:cubicBezTo>
                  <a:cubicBezTo>
                    <a:pt x="3305" y="3252"/>
                    <a:pt x="3332" y="3223"/>
                    <a:pt x="3356" y="3194"/>
                  </a:cubicBezTo>
                  <a:close/>
                  <a:moveTo>
                    <a:pt x="3356" y="3732"/>
                  </a:moveTo>
                  <a:cubicBezTo>
                    <a:pt x="3356" y="3767"/>
                    <a:pt x="3356" y="3767"/>
                    <a:pt x="3356" y="3767"/>
                  </a:cubicBezTo>
                  <a:cubicBezTo>
                    <a:pt x="3306" y="3748"/>
                    <a:pt x="3306" y="3748"/>
                    <a:pt x="3306" y="3748"/>
                  </a:cubicBezTo>
                  <a:cubicBezTo>
                    <a:pt x="3305" y="3749"/>
                    <a:pt x="3305" y="3749"/>
                    <a:pt x="3305" y="3749"/>
                  </a:cubicBezTo>
                  <a:cubicBezTo>
                    <a:pt x="3356" y="3815"/>
                    <a:pt x="3356" y="3815"/>
                    <a:pt x="3356" y="3815"/>
                  </a:cubicBezTo>
                  <a:cubicBezTo>
                    <a:pt x="3356" y="3871"/>
                    <a:pt x="3356" y="3871"/>
                    <a:pt x="3356" y="3871"/>
                  </a:cubicBezTo>
                  <a:cubicBezTo>
                    <a:pt x="3278" y="3771"/>
                    <a:pt x="3278" y="3771"/>
                    <a:pt x="3278" y="3771"/>
                  </a:cubicBezTo>
                  <a:cubicBezTo>
                    <a:pt x="3278" y="3706"/>
                    <a:pt x="3278" y="3706"/>
                    <a:pt x="3278" y="3706"/>
                  </a:cubicBezTo>
                  <a:cubicBezTo>
                    <a:pt x="3280" y="3704"/>
                    <a:pt x="3280" y="3704"/>
                    <a:pt x="3280" y="3704"/>
                  </a:cubicBezTo>
                  <a:cubicBezTo>
                    <a:pt x="3356" y="3732"/>
                    <a:pt x="3356" y="3732"/>
                    <a:pt x="3356" y="3732"/>
                  </a:cubicBezTo>
                  <a:close/>
                  <a:moveTo>
                    <a:pt x="3356" y="4121"/>
                  </a:moveTo>
                  <a:cubicBezTo>
                    <a:pt x="3356" y="4257"/>
                    <a:pt x="3356" y="4257"/>
                    <a:pt x="3356" y="4257"/>
                  </a:cubicBezTo>
                  <a:cubicBezTo>
                    <a:pt x="3331" y="4271"/>
                    <a:pt x="3305" y="4285"/>
                    <a:pt x="3278" y="4298"/>
                  </a:cubicBezTo>
                  <a:cubicBezTo>
                    <a:pt x="3278" y="4165"/>
                    <a:pt x="3278" y="4165"/>
                    <a:pt x="3278" y="4165"/>
                  </a:cubicBezTo>
                  <a:cubicBezTo>
                    <a:pt x="3305" y="4151"/>
                    <a:pt x="3331" y="4136"/>
                    <a:pt x="3356" y="4121"/>
                  </a:cubicBezTo>
                  <a:close/>
                  <a:moveTo>
                    <a:pt x="3278" y="4022"/>
                  </a:moveTo>
                  <a:cubicBezTo>
                    <a:pt x="3278" y="3872"/>
                    <a:pt x="3278" y="3872"/>
                    <a:pt x="3278" y="3872"/>
                  </a:cubicBezTo>
                  <a:cubicBezTo>
                    <a:pt x="3295" y="3902"/>
                    <a:pt x="3295" y="3902"/>
                    <a:pt x="3295" y="3902"/>
                  </a:cubicBezTo>
                  <a:cubicBezTo>
                    <a:pt x="3310" y="3929"/>
                    <a:pt x="3313" y="3956"/>
                    <a:pt x="3306" y="3982"/>
                  </a:cubicBezTo>
                  <a:cubicBezTo>
                    <a:pt x="3301" y="3996"/>
                    <a:pt x="3292" y="4009"/>
                    <a:pt x="3278" y="4022"/>
                  </a:cubicBezTo>
                  <a:close/>
                  <a:moveTo>
                    <a:pt x="3278" y="237"/>
                  </a:moveTo>
                  <a:cubicBezTo>
                    <a:pt x="3278" y="370"/>
                    <a:pt x="3278" y="370"/>
                    <a:pt x="3278" y="370"/>
                  </a:cubicBezTo>
                  <a:cubicBezTo>
                    <a:pt x="3139" y="296"/>
                    <a:pt x="2991" y="237"/>
                    <a:pt x="2837" y="194"/>
                  </a:cubicBezTo>
                  <a:cubicBezTo>
                    <a:pt x="2837" y="72"/>
                    <a:pt x="2837" y="72"/>
                    <a:pt x="2837" y="72"/>
                  </a:cubicBezTo>
                  <a:cubicBezTo>
                    <a:pt x="2991" y="111"/>
                    <a:pt x="3138" y="167"/>
                    <a:pt x="3278" y="237"/>
                  </a:cubicBezTo>
                  <a:close/>
                  <a:moveTo>
                    <a:pt x="3278" y="895"/>
                  </a:moveTo>
                  <a:cubicBezTo>
                    <a:pt x="3278" y="918"/>
                    <a:pt x="3278" y="918"/>
                    <a:pt x="3278" y="918"/>
                  </a:cubicBezTo>
                  <a:cubicBezTo>
                    <a:pt x="3245" y="925"/>
                    <a:pt x="3211" y="925"/>
                    <a:pt x="3178" y="927"/>
                  </a:cubicBezTo>
                  <a:cubicBezTo>
                    <a:pt x="3176" y="924"/>
                    <a:pt x="3176" y="924"/>
                    <a:pt x="3176" y="924"/>
                  </a:cubicBezTo>
                  <a:cubicBezTo>
                    <a:pt x="3197" y="919"/>
                    <a:pt x="3223" y="917"/>
                    <a:pt x="3247" y="909"/>
                  </a:cubicBezTo>
                  <a:cubicBezTo>
                    <a:pt x="3252" y="907"/>
                    <a:pt x="3263" y="902"/>
                    <a:pt x="3278" y="895"/>
                  </a:cubicBezTo>
                  <a:close/>
                  <a:moveTo>
                    <a:pt x="3278" y="1087"/>
                  </a:moveTo>
                  <a:cubicBezTo>
                    <a:pt x="3256" y="1114"/>
                    <a:pt x="3256" y="1114"/>
                    <a:pt x="3256" y="1114"/>
                  </a:cubicBezTo>
                  <a:cubicBezTo>
                    <a:pt x="3204" y="1071"/>
                    <a:pt x="3204" y="1071"/>
                    <a:pt x="3204" y="1071"/>
                  </a:cubicBezTo>
                  <a:cubicBezTo>
                    <a:pt x="3240" y="1029"/>
                    <a:pt x="3240" y="1029"/>
                    <a:pt x="3240" y="1029"/>
                  </a:cubicBezTo>
                  <a:cubicBezTo>
                    <a:pt x="3222" y="1014"/>
                    <a:pt x="3203" y="1000"/>
                    <a:pt x="3184" y="986"/>
                  </a:cubicBezTo>
                  <a:cubicBezTo>
                    <a:pt x="3152" y="1032"/>
                    <a:pt x="3152" y="1032"/>
                    <a:pt x="3152" y="1032"/>
                  </a:cubicBezTo>
                  <a:cubicBezTo>
                    <a:pt x="3097" y="993"/>
                    <a:pt x="3097" y="993"/>
                    <a:pt x="3097" y="993"/>
                  </a:cubicBezTo>
                  <a:cubicBezTo>
                    <a:pt x="3129" y="948"/>
                    <a:pt x="3129" y="948"/>
                    <a:pt x="3129" y="948"/>
                  </a:cubicBezTo>
                  <a:cubicBezTo>
                    <a:pt x="3109" y="935"/>
                    <a:pt x="3089" y="923"/>
                    <a:pt x="3070" y="911"/>
                  </a:cubicBezTo>
                  <a:cubicBezTo>
                    <a:pt x="3042" y="959"/>
                    <a:pt x="3042" y="959"/>
                    <a:pt x="3042" y="959"/>
                  </a:cubicBezTo>
                  <a:cubicBezTo>
                    <a:pt x="2983" y="925"/>
                    <a:pt x="2983" y="925"/>
                    <a:pt x="2983" y="925"/>
                  </a:cubicBezTo>
                  <a:cubicBezTo>
                    <a:pt x="3011" y="877"/>
                    <a:pt x="3011" y="877"/>
                    <a:pt x="3011" y="877"/>
                  </a:cubicBezTo>
                  <a:cubicBezTo>
                    <a:pt x="2991" y="866"/>
                    <a:pt x="2970" y="855"/>
                    <a:pt x="2949" y="845"/>
                  </a:cubicBezTo>
                  <a:cubicBezTo>
                    <a:pt x="2925" y="896"/>
                    <a:pt x="2925" y="896"/>
                    <a:pt x="2925" y="896"/>
                  </a:cubicBezTo>
                  <a:cubicBezTo>
                    <a:pt x="2864" y="867"/>
                    <a:pt x="2864" y="867"/>
                    <a:pt x="2864" y="867"/>
                  </a:cubicBezTo>
                  <a:cubicBezTo>
                    <a:pt x="2887" y="817"/>
                    <a:pt x="2887" y="817"/>
                    <a:pt x="2887" y="817"/>
                  </a:cubicBezTo>
                  <a:cubicBezTo>
                    <a:pt x="2871" y="810"/>
                    <a:pt x="2854" y="803"/>
                    <a:pt x="2837" y="796"/>
                  </a:cubicBezTo>
                  <a:cubicBezTo>
                    <a:pt x="2837" y="941"/>
                    <a:pt x="2837" y="941"/>
                    <a:pt x="2837" y="941"/>
                  </a:cubicBezTo>
                  <a:cubicBezTo>
                    <a:pt x="3002" y="1014"/>
                    <a:pt x="3152" y="1116"/>
                    <a:pt x="3278" y="1242"/>
                  </a:cubicBezTo>
                  <a:cubicBezTo>
                    <a:pt x="3278" y="1087"/>
                    <a:pt x="3278" y="1087"/>
                    <a:pt x="3278" y="1087"/>
                  </a:cubicBezTo>
                  <a:close/>
                  <a:moveTo>
                    <a:pt x="3278" y="1927"/>
                  </a:moveTo>
                  <a:cubicBezTo>
                    <a:pt x="3278" y="2041"/>
                    <a:pt x="3278" y="2041"/>
                    <a:pt x="3278" y="2041"/>
                  </a:cubicBezTo>
                  <a:cubicBezTo>
                    <a:pt x="3146" y="2068"/>
                    <a:pt x="3024" y="2120"/>
                    <a:pt x="2920" y="2178"/>
                  </a:cubicBezTo>
                  <a:cubicBezTo>
                    <a:pt x="2920" y="1927"/>
                    <a:pt x="2920" y="1927"/>
                    <a:pt x="2920" y="1927"/>
                  </a:cubicBezTo>
                  <a:cubicBezTo>
                    <a:pt x="3278" y="1927"/>
                    <a:pt x="3278" y="1927"/>
                    <a:pt x="3278" y="1927"/>
                  </a:cubicBezTo>
                  <a:close/>
                  <a:moveTo>
                    <a:pt x="3278" y="3279"/>
                  </a:moveTo>
                  <a:cubicBezTo>
                    <a:pt x="3278" y="3406"/>
                    <a:pt x="3278" y="3406"/>
                    <a:pt x="3278" y="3406"/>
                  </a:cubicBezTo>
                  <a:cubicBezTo>
                    <a:pt x="3269" y="3396"/>
                    <a:pt x="3269" y="3396"/>
                    <a:pt x="3269" y="3396"/>
                  </a:cubicBezTo>
                  <a:cubicBezTo>
                    <a:pt x="3218" y="3439"/>
                    <a:pt x="3218" y="3439"/>
                    <a:pt x="3218" y="3439"/>
                  </a:cubicBezTo>
                  <a:cubicBezTo>
                    <a:pt x="3254" y="3482"/>
                    <a:pt x="3254" y="3482"/>
                    <a:pt x="3254" y="3482"/>
                  </a:cubicBezTo>
                  <a:cubicBezTo>
                    <a:pt x="3235" y="3496"/>
                    <a:pt x="3217" y="3511"/>
                    <a:pt x="3198" y="3524"/>
                  </a:cubicBezTo>
                  <a:cubicBezTo>
                    <a:pt x="3166" y="3479"/>
                    <a:pt x="3166" y="3479"/>
                    <a:pt x="3166" y="3479"/>
                  </a:cubicBezTo>
                  <a:cubicBezTo>
                    <a:pt x="3111" y="3518"/>
                    <a:pt x="3111" y="3518"/>
                    <a:pt x="3111" y="3518"/>
                  </a:cubicBezTo>
                  <a:cubicBezTo>
                    <a:pt x="3143" y="3563"/>
                    <a:pt x="3143" y="3563"/>
                    <a:pt x="3143" y="3563"/>
                  </a:cubicBezTo>
                  <a:cubicBezTo>
                    <a:pt x="3124" y="3577"/>
                    <a:pt x="3104" y="3589"/>
                    <a:pt x="3084" y="3601"/>
                  </a:cubicBezTo>
                  <a:cubicBezTo>
                    <a:pt x="3057" y="3554"/>
                    <a:pt x="3057" y="3554"/>
                    <a:pt x="3057" y="3554"/>
                  </a:cubicBezTo>
                  <a:cubicBezTo>
                    <a:pt x="2999" y="3587"/>
                    <a:pt x="2999" y="3587"/>
                    <a:pt x="2999" y="3587"/>
                  </a:cubicBezTo>
                  <a:cubicBezTo>
                    <a:pt x="3027" y="3635"/>
                    <a:pt x="3027" y="3635"/>
                    <a:pt x="3027" y="3635"/>
                  </a:cubicBezTo>
                  <a:cubicBezTo>
                    <a:pt x="3006" y="3647"/>
                    <a:pt x="2985" y="3658"/>
                    <a:pt x="2965" y="3668"/>
                  </a:cubicBezTo>
                  <a:cubicBezTo>
                    <a:pt x="2941" y="3618"/>
                    <a:pt x="2941" y="3618"/>
                    <a:pt x="2941" y="3618"/>
                  </a:cubicBezTo>
                  <a:cubicBezTo>
                    <a:pt x="2880" y="3646"/>
                    <a:pt x="2880" y="3646"/>
                    <a:pt x="2880" y="3646"/>
                  </a:cubicBezTo>
                  <a:cubicBezTo>
                    <a:pt x="2904" y="3697"/>
                    <a:pt x="2904" y="3697"/>
                    <a:pt x="2904" y="3697"/>
                  </a:cubicBezTo>
                  <a:cubicBezTo>
                    <a:pt x="2883" y="3706"/>
                    <a:pt x="2861" y="3716"/>
                    <a:pt x="2839" y="3724"/>
                  </a:cubicBezTo>
                  <a:cubicBezTo>
                    <a:pt x="2837" y="3717"/>
                    <a:pt x="2837" y="3717"/>
                    <a:pt x="2837" y="3717"/>
                  </a:cubicBezTo>
                  <a:cubicBezTo>
                    <a:pt x="2837" y="3580"/>
                    <a:pt x="2837" y="3580"/>
                    <a:pt x="2837" y="3580"/>
                  </a:cubicBezTo>
                  <a:cubicBezTo>
                    <a:pt x="3002" y="3507"/>
                    <a:pt x="3152" y="3405"/>
                    <a:pt x="3278" y="3279"/>
                  </a:cubicBezTo>
                  <a:close/>
                  <a:moveTo>
                    <a:pt x="3278" y="3706"/>
                  </a:moveTo>
                  <a:cubicBezTo>
                    <a:pt x="3246" y="3731"/>
                    <a:pt x="3246" y="3731"/>
                    <a:pt x="3246" y="3731"/>
                  </a:cubicBezTo>
                  <a:cubicBezTo>
                    <a:pt x="3278" y="3771"/>
                    <a:pt x="3278" y="3771"/>
                    <a:pt x="3278" y="3771"/>
                  </a:cubicBezTo>
                  <a:cubicBezTo>
                    <a:pt x="3278" y="3706"/>
                    <a:pt x="3278" y="3706"/>
                    <a:pt x="3278" y="3706"/>
                  </a:cubicBezTo>
                  <a:close/>
                  <a:moveTo>
                    <a:pt x="3278" y="3872"/>
                  </a:moveTo>
                  <a:cubicBezTo>
                    <a:pt x="3278" y="4022"/>
                    <a:pt x="3278" y="4022"/>
                    <a:pt x="3278" y="4022"/>
                  </a:cubicBezTo>
                  <a:cubicBezTo>
                    <a:pt x="3270" y="4028"/>
                    <a:pt x="3261" y="4035"/>
                    <a:pt x="3250" y="4041"/>
                  </a:cubicBezTo>
                  <a:cubicBezTo>
                    <a:pt x="3225" y="4055"/>
                    <a:pt x="3201" y="4061"/>
                    <a:pt x="3179" y="4058"/>
                  </a:cubicBezTo>
                  <a:cubicBezTo>
                    <a:pt x="3153" y="4053"/>
                    <a:pt x="3132" y="4037"/>
                    <a:pt x="3117" y="4011"/>
                  </a:cubicBezTo>
                  <a:cubicBezTo>
                    <a:pt x="3030" y="3858"/>
                    <a:pt x="3030" y="3858"/>
                    <a:pt x="3030" y="3858"/>
                  </a:cubicBezTo>
                  <a:cubicBezTo>
                    <a:pt x="3061" y="3840"/>
                    <a:pt x="3061" y="3840"/>
                    <a:pt x="3061" y="3840"/>
                  </a:cubicBezTo>
                  <a:cubicBezTo>
                    <a:pt x="3143" y="3984"/>
                    <a:pt x="3143" y="3984"/>
                    <a:pt x="3143" y="3984"/>
                  </a:cubicBezTo>
                  <a:cubicBezTo>
                    <a:pt x="3168" y="4025"/>
                    <a:pt x="3199" y="4036"/>
                    <a:pt x="3237" y="4015"/>
                  </a:cubicBezTo>
                  <a:cubicBezTo>
                    <a:pt x="3277" y="3991"/>
                    <a:pt x="3286" y="3958"/>
                    <a:pt x="3262" y="3916"/>
                  </a:cubicBezTo>
                  <a:cubicBezTo>
                    <a:pt x="3180" y="3773"/>
                    <a:pt x="3180" y="3773"/>
                    <a:pt x="3180" y="3773"/>
                  </a:cubicBezTo>
                  <a:cubicBezTo>
                    <a:pt x="3211" y="3755"/>
                    <a:pt x="3211" y="3755"/>
                    <a:pt x="3211" y="3755"/>
                  </a:cubicBezTo>
                  <a:cubicBezTo>
                    <a:pt x="3278" y="3872"/>
                    <a:pt x="3278" y="3872"/>
                    <a:pt x="3278" y="3872"/>
                  </a:cubicBezTo>
                  <a:close/>
                  <a:moveTo>
                    <a:pt x="3278" y="4165"/>
                  </a:moveTo>
                  <a:cubicBezTo>
                    <a:pt x="3278" y="4298"/>
                    <a:pt x="3278" y="4298"/>
                    <a:pt x="3278" y="4298"/>
                  </a:cubicBezTo>
                  <a:cubicBezTo>
                    <a:pt x="3138" y="4367"/>
                    <a:pt x="2991" y="4423"/>
                    <a:pt x="2837" y="4463"/>
                  </a:cubicBezTo>
                  <a:cubicBezTo>
                    <a:pt x="2837" y="4340"/>
                    <a:pt x="2837" y="4340"/>
                    <a:pt x="2837" y="4340"/>
                  </a:cubicBezTo>
                  <a:cubicBezTo>
                    <a:pt x="2991" y="4298"/>
                    <a:pt x="3139" y="4239"/>
                    <a:pt x="3278" y="4165"/>
                  </a:cubicBezTo>
                  <a:close/>
                  <a:moveTo>
                    <a:pt x="2837" y="2228"/>
                  </a:moveTo>
                  <a:cubicBezTo>
                    <a:pt x="2837" y="1895"/>
                    <a:pt x="2837" y="1895"/>
                    <a:pt x="2837" y="1895"/>
                  </a:cubicBezTo>
                  <a:cubicBezTo>
                    <a:pt x="2875" y="1895"/>
                    <a:pt x="2875" y="1895"/>
                    <a:pt x="2875" y="1895"/>
                  </a:cubicBezTo>
                  <a:cubicBezTo>
                    <a:pt x="2875" y="2204"/>
                    <a:pt x="2875" y="2204"/>
                    <a:pt x="2875" y="2204"/>
                  </a:cubicBezTo>
                  <a:cubicBezTo>
                    <a:pt x="2862" y="2212"/>
                    <a:pt x="2849" y="2220"/>
                    <a:pt x="2837" y="2228"/>
                  </a:cubicBezTo>
                  <a:close/>
                  <a:moveTo>
                    <a:pt x="2837" y="1849"/>
                  </a:moveTo>
                  <a:cubicBezTo>
                    <a:pt x="2837" y="1530"/>
                    <a:pt x="2837" y="1530"/>
                    <a:pt x="2837" y="1530"/>
                  </a:cubicBezTo>
                  <a:cubicBezTo>
                    <a:pt x="2947" y="1766"/>
                    <a:pt x="2947" y="1766"/>
                    <a:pt x="2947" y="1766"/>
                  </a:cubicBezTo>
                  <a:cubicBezTo>
                    <a:pt x="2858" y="1849"/>
                    <a:pt x="2858" y="1849"/>
                    <a:pt x="2858" y="1849"/>
                  </a:cubicBezTo>
                  <a:cubicBezTo>
                    <a:pt x="2837" y="1849"/>
                    <a:pt x="2837" y="1849"/>
                    <a:pt x="2837" y="1849"/>
                  </a:cubicBezTo>
                  <a:close/>
                  <a:moveTo>
                    <a:pt x="2837" y="299"/>
                  </a:moveTo>
                  <a:cubicBezTo>
                    <a:pt x="2842" y="295"/>
                    <a:pt x="2845" y="290"/>
                    <a:pt x="2846" y="285"/>
                  </a:cubicBezTo>
                  <a:cubicBezTo>
                    <a:pt x="2846" y="281"/>
                    <a:pt x="2842" y="276"/>
                    <a:pt x="2837" y="272"/>
                  </a:cubicBezTo>
                  <a:lnTo>
                    <a:pt x="2837" y="299"/>
                  </a:lnTo>
                  <a:close/>
                  <a:moveTo>
                    <a:pt x="2837" y="72"/>
                  </a:moveTo>
                  <a:cubicBezTo>
                    <a:pt x="2837" y="194"/>
                    <a:pt x="2837" y="194"/>
                    <a:pt x="2837" y="194"/>
                  </a:cubicBezTo>
                  <a:cubicBezTo>
                    <a:pt x="2792" y="182"/>
                    <a:pt x="2746" y="171"/>
                    <a:pt x="2700" y="161"/>
                  </a:cubicBezTo>
                  <a:cubicBezTo>
                    <a:pt x="2700" y="41"/>
                    <a:pt x="2700" y="41"/>
                    <a:pt x="2700" y="41"/>
                  </a:cubicBezTo>
                  <a:cubicBezTo>
                    <a:pt x="2746" y="50"/>
                    <a:pt x="2792" y="60"/>
                    <a:pt x="2837" y="72"/>
                  </a:cubicBezTo>
                  <a:close/>
                  <a:moveTo>
                    <a:pt x="2837" y="272"/>
                  </a:moveTo>
                  <a:cubicBezTo>
                    <a:pt x="2837" y="299"/>
                    <a:pt x="2837" y="299"/>
                    <a:pt x="2837" y="299"/>
                  </a:cubicBezTo>
                  <a:cubicBezTo>
                    <a:pt x="2820" y="316"/>
                    <a:pt x="2784" y="332"/>
                    <a:pt x="2782" y="340"/>
                  </a:cubicBezTo>
                  <a:cubicBezTo>
                    <a:pt x="2781" y="347"/>
                    <a:pt x="2799" y="357"/>
                    <a:pt x="2798" y="365"/>
                  </a:cubicBezTo>
                  <a:cubicBezTo>
                    <a:pt x="2797" y="373"/>
                    <a:pt x="2772" y="374"/>
                    <a:pt x="2766" y="375"/>
                  </a:cubicBezTo>
                  <a:cubicBezTo>
                    <a:pt x="2757" y="376"/>
                    <a:pt x="2748" y="382"/>
                    <a:pt x="2739" y="384"/>
                  </a:cubicBezTo>
                  <a:cubicBezTo>
                    <a:pt x="2738" y="382"/>
                    <a:pt x="2738" y="382"/>
                    <a:pt x="2738" y="382"/>
                  </a:cubicBezTo>
                  <a:cubicBezTo>
                    <a:pt x="2747" y="375"/>
                    <a:pt x="2767" y="369"/>
                    <a:pt x="2769" y="358"/>
                  </a:cubicBezTo>
                  <a:cubicBezTo>
                    <a:pt x="2769" y="356"/>
                    <a:pt x="2767" y="344"/>
                    <a:pt x="2768" y="342"/>
                  </a:cubicBezTo>
                  <a:cubicBezTo>
                    <a:pt x="2769" y="333"/>
                    <a:pt x="2805" y="311"/>
                    <a:pt x="2807" y="301"/>
                  </a:cubicBezTo>
                  <a:cubicBezTo>
                    <a:pt x="2807" y="298"/>
                    <a:pt x="2804" y="295"/>
                    <a:pt x="2803" y="295"/>
                  </a:cubicBezTo>
                  <a:cubicBezTo>
                    <a:pt x="2799" y="295"/>
                    <a:pt x="2747" y="324"/>
                    <a:pt x="2731" y="341"/>
                  </a:cubicBezTo>
                  <a:cubicBezTo>
                    <a:pt x="2720" y="352"/>
                    <a:pt x="2710" y="357"/>
                    <a:pt x="2700" y="359"/>
                  </a:cubicBezTo>
                  <a:cubicBezTo>
                    <a:pt x="2700" y="324"/>
                    <a:pt x="2700" y="324"/>
                    <a:pt x="2700" y="324"/>
                  </a:cubicBezTo>
                  <a:cubicBezTo>
                    <a:pt x="2701" y="324"/>
                    <a:pt x="2702" y="323"/>
                    <a:pt x="2703" y="323"/>
                  </a:cubicBezTo>
                  <a:cubicBezTo>
                    <a:pt x="2733" y="305"/>
                    <a:pt x="2773" y="297"/>
                    <a:pt x="2804" y="283"/>
                  </a:cubicBezTo>
                  <a:cubicBezTo>
                    <a:pt x="2817" y="277"/>
                    <a:pt x="2818" y="267"/>
                    <a:pt x="2828" y="268"/>
                  </a:cubicBezTo>
                  <a:cubicBezTo>
                    <a:pt x="2830" y="269"/>
                    <a:pt x="2834" y="270"/>
                    <a:pt x="2837" y="272"/>
                  </a:cubicBezTo>
                  <a:close/>
                  <a:moveTo>
                    <a:pt x="2837" y="796"/>
                  </a:moveTo>
                  <a:cubicBezTo>
                    <a:pt x="2837" y="941"/>
                    <a:pt x="2837" y="941"/>
                    <a:pt x="2837" y="941"/>
                  </a:cubicBezTo>
                  <a:cubicBezTo>
                    <a:pt x="2792" y="922"/>
                    <a:pt x="2747" y="905"/>
                    <a:pt x="2700" y="890"/>
                  </a:cubicBezTo>
                  <a:cubicBezTo>
                    <a:pt x="2700" y="749"/>
                    <a:pt x="2700" y="749"/>
                    <a:pt x="2700" y="749"/>
                  </a:cubicBezTo>
                  <a:cubicBezTo>
                    <a:pt x="2720" y="755"/>
                    <a:pt x="2740" y="761"/>
                    <a:pt x="2759" y="768"/>
                  </a:cubicBezTo>
                  <a:cubicBezTo>
                    <a:pt x="2741" y="820"/>
                    <a:pt x="2741" y="820"/>
                    <a:pt x="2741" y="820"/>
                  </a:cubicBezTo>
                  <a:cubicBezTo>
                    <a:pt x="2804" y="843"/>
                    <a:pt x="2804" y="843"/>
                    <a:pt x="2804" y="843"/>
                  </a:cubicBezTo>
                  <a:cubicBezTo>
                    <a:pt x="2823" y="790"/>
                    <a:pt x="2823" y="790"/>
                    <a:pt x="2823" y="790"/>
                  </a:cubicBezTo>
                  <a:cubicBezTo>
                    <a:pt x="2827" y="792"/>
                    <a:pt x="2832" y="794"/>
                    <a:pt x="2837" y="796"/>
                  </a:cubicBezTo>
                  <a:close/>
                  <a:moveTo>
                    <a:pt x="2837" y="1530"/>
                  </a:moveTo>
                  <a:cubicBezTo>
                    <a:pt x="2837" y="1849"/>
                    <a:pt x="2837" y="1849"/>
                    <a:pt x="2837" y="1849"/>
                  </a:cubicBezTo>
                  <a:cubicBezTo>
                    <a:pt x="2700" y="1850"/>
                    <a:pt x="2700" y="1850"/>
                    <a:pt x="2700" y="1850"/>
                  </a:cubicBezTo>
                  <a:cubicBezTo>
                    <a:pt x="2700" y="1237"/>
                    <a:pt x="2700" y="1237"/>
                    <a:pt x="2700" y="1237"/>
                  </a:cubicBezTo>
                  <a:cubicBezTo>
                    <a:pt x="2837" y="1530"/>
                    <a:pt x="2837" y="1530"/>
                    <a:pt x="2837" y="1530"/>
                  </a:cubicBezTo>
                  <a:close/>
                  <a:moveTo>
                    <a:pt x="2837" y="1895"/>
                  </a:moveTo>
                  <a:cubicBezTo>
                    <a:pt x="2837" y="2228"/>
                    <a:pt x="2837" y="2228"/>
                    <a:pt x="2837" y="2228"/>
                  </a:cubicBezTo>
                  <a:cubicBezTo>
                    <a:pt x="2824" y="2237"/>
                    <a:pt x="2811" y="2245"/>
                    <a:pt x="2798" y="2254"/>
                  </a:cubicBezTo>
                  <a:cubicBezTo>
                    <a:pt x="2798" y="1895"/>
                    <a:pt x="2798" y="1895"/>
                    <a:pt x="2798" y="1895"/>
                  </a:cubicBezTo>
                  <a:cubicBezTo>
                    <a:pt x="2837" y="1895"/>
                    <a:pt x="2837" y="1895"/>
                    <a:pt x="2837" y="1895"/>
                  </a:cubicBezTo>
                  <a:close/>
                  <a:moveTo>
                    <a:pt x="2837" y="3580"/>
                  </a:moveTo>
                  <a:cubicBezTo>
                    <a:pt x="2837" y="3717"/>
                    <a:pt x="2837" y="3717"/>
                    <a:pt x="2837" y="3717"/>
                  </a:cubicBezTo>
                  <a:cubicBezTo>
                    <a:pt x="2820" y="3672"/>
                    <a:pt x="2820" y="3672"/>
                    <a:pt x="2820" y="3672"/>
                  </a:cubicBezTo>
                  <a:cubicBezTo>
                    <a:pt x="2757" y="3695"/>
                    <a:pt x="2757" y="3695"/>
                    <a:pt x="2757" y="3695"/>
                  </a:cubicBezTo>
                  <a:cubicBezTo>
                    <a:pt x="2776" y="3747"/>
                    <a:pt x="2776" y="3747"/>
                    <a:pt x="2776" y="3747"/>
                  </a:cubicBezTo>
                  <a:cubicBezTo>
                    <a:pt x="2754" y="3755"/>
                    <a:pt x="2732" y="3762"/>
                    <a:pt x="2710" y="3769"/>
                  </a:cubicBezTo>
                  <a:cubicBezTo>
                    <a:pt x="2700" y="3734"/>
                    <a:pt x="2700" y="3734"/>
                    <a:pt x="2700" y="3734"/>
                  </a:cubicBezTo>
                  <a:cubicBezTo>
                    <a:pt x="2700" y="3631"/>
                    <a:pt x="2700" y="3631"/>
                    <a:pt x="2700" y="3631"/>
                  </a:cubicBezTo>
                  <a:cubicBezTo>
                    <a:pt x="2747" y="3617"/>
                    <a:pt x="2792" y="3599"/>
                    <a:pt x="2837" y="3580"/>
                  </a:cubicBezTo>
                  <a:close/>
                  <a:moveTo>
                    <a:pt x="2837" y="4340"/>
                  </a:moveTo>
                  <a:cubicBezTo>
                    <a:pt x="2837" y="4463"/>
                    <a:pt x="2837" y="4463"/>
                    <a:pt x="2837" y="4463"/>
                  </a:cubicBezTo>
                  <a:cubicBezTo>
                    <a:pt x="2792" y="4475"/>
                    <a:pt x="2746" y="4485"/>
                    <a:pt x="2700" y="4494"/>
                  </a:cubicBezTo>
                  <a:cubicBezTo>
                    <a:pt x="2700" y="4373"/>
                    <a:pt x="2700" y="4373"/>
                    <a:pt x="2700" y="4373"/>
                  </a:cubicBezTo>
                  <a:cubicBezTo>
                    <a:pt x="2746" y="4364"/>
                    <a:pt x="2792" y="4353"/>
                    <a:pt x="2837" y="4340"/>
                  </a:cubicBezTo>
                  <a:close/>
                  <a:moveTo>
                    <a:pt x="2700" y="4242"/>
                  </a:moveTo>
                  <a:cubicBezTo>
                    <a:pt x="2700" y="4206"/>
                    <a:pt x="2700" y="4206"/>
                    <a:pt x="2700" y="4206"/>
                  </a:cubicBezTo>
                  <a:cubicBezTo>
                    <a:pt x="2714" y="4187"/>
                    <a:pt x="2718" y="4163"/>
                    <a:pt x="2711" y="4134"/>
                  </a:cubicBezTo>
                  <a:cubicBezTo>
                    <a:pt x="2700" y="4136"/>
                    <a:pt x="2700" y="4136"/>
                    <a:pt x="2700" y="4136"/>
                  </a:cubicBezTo>
                  <a:cubicBezTo>
                    <a:pt x="2700" y="4105"/>
                    <a:pt x="2700" y="4105"/>
                    <a:pt x="2700" y="4105"/>
                  </a:cubicBezTo>
                  <a:cubicBezTo>
                    <a:pt x="2739" y="4097"/>
                    <a:pt x="2739" y="4097"/>
                    <a:pt x="2739" y="4097"/>
                  </a:cubicBezTo>
                  <a:cubicBezTo>
                    <a:pt x="2767" y="4236"/>
                    <a:pt x="2767" y="4236"/>
                    <a:pt x="2767" y="4236"/>
                  </a:cubicBezTo>
                  <a:cubicBezTo>
                    <a:pt x="2744" y="4240"/>
                    <a:pt x="2744" y="4240"/>
                    <a:pt x="2744" y="4240"/>
                  </a:cubicBezTo>
                  <a:cubicBezTo>
                    <a:pt x="2729" y="4210"/>
                    <a:pt x="2729" y="4210"/>
                    <a:pt x="2729" y="4210"/>
                  </a:cubicBezTo>
                  <a:cubicBezTo>
                    <a:pt x="2722" y="4223"/>
                    <a:pt x="2712" y="4233"/>
                    <a:pt x="2700" y="4242"/>
                  </a:cubicBezTo>
                  <a:close/>
                  <a:moveTo>
                    <a:pt x="2700" y="4061"/>
                  </a:moveTo>
                  <a:cubicBezTo>
                    <a:pt x="2700" y="4015"/>
                    <a:pt x="2700" y="4015"/>
                    <a:pt x="2700" y="4015"/>
                  </a:cubicBezTo>
                  <a:cubicBezTo>
                    <a:pt x="2711" y="4026"/>
                    <a:pt x="2720" y="4039"/>
                    <a:pt x="2727" y="4056"/>
                  </a:cubicBezTo>
                  <a:cubicBezTo>
                    <a:pt x="2700" y="4061"/>
                    <a:pt x="2700" y="4061"/>
                    <a:pt x="2700" y="4061"/>
                  </a:cubicBezTo>
                  <a:close/>
                  <a:moveTo>
                    <a:pt x="2700" y="3250"/>
                  </a:moveTo>
                  <a:cubicBezTo>
                    <a:pt x="2700" y="2982"/>
                    <a:pt x="2700" y="2982"/>
                    <a:pt x="2700" y="2982"/>
                  </a:cubicBezTo>
                  <a:cubicBezTo>
                    <a:pt x="2765" y="2982"/>
                    <a:pt x="2765" y="2982"/>
                    <a:pt x="2765" y="2982"/>
                  </a:cubicBezTo>
                  <a:cubicBezTo>
                    <a:pt x="2765" y="3250"/>
                    <a:pt x="2765" y="3250"/>
                    <a:pt x="2765" y="3250"/>
                  </a:cubicBezTo>
                  <a:cubicBezTo>
                    <a:pt x="2700" y="3250"/>
                    <a:pt x="2700" y="3250"/>
                    <a:pt x="2700" y="3250"/>
                  </a:cubicBezTo>
                  <a:close/>
                  <a:moveTo>
                    <a:pt x="2700" y="2325"/>
                  </a:moveTo>
                  <a:cubicBezTo>
                    <a:pt x="2700" y="1895"/>
                    <a:pt x="2700" y="1895"/>
                    <a:pt x="2700" y="1895"/>
                  </a:cubicBezTo>
                  <a:cubicBezTo>
                    <a:pt x="2736" y="1895"/>
                    <a:pt x="2736" y="1895"/>
                    <a:pt x="2736" y="1895"/>
                  </a:cubicBezTo>
                  <a:cubicBezTo>
                    <a:pt x="2736" y="2298"/>
                    <a:pt x="2736" y="2298"/>
                    <a:pt x="2736" y="2298"/>
                  </a:cubicBezTo>
                  <a:cubicBezTo>
                    <a:pt x="2724" y="2307"/>
                    <a:pt x="2712" y="2316"/>
                    <a:pt x="2700" y="2325"/>
                  </a:cubicBezTo>
                  <a:close/>
                  <a:moveTo>
                    <a:pt x="2700" y="665"/>
                  </a:moveTo>
                  <a:cubicBezTo>
                    <a:pt x="2700" y="627"/>
                    <a:pt x="2700" y="627"/>
                    <a:pt x="2700" y="627"/>
                  </a:cubicBezTo>
                  <a:cubicBezTo>
                    <a:pt x="2703" y="628"/>
                    <a:pt x="2706" y="629"/>
                    <a:pt x="2709" y="629"/>
                  </a:cubicBezTo>
                  <a:cubicBezTo>
                    <a:pt x="2721" y="631"/>
                    <a:pt x="2721" y="631"/>
                    <a:pt x="2721" y="631"/>
                  </a:cubicBezTo>
                  <a:cubicBezTo>
                    <a:pt x="2721" y="631"/>
                    <a:pt x="2746" y="640"/>
                    <a:pt x="2754" y="641"/>
                  </a:cubicBezTo>
                  <a:cubicBezTo>
                    <a:pt x="2770" y="644"/>
                    <a:pt x="2786" y="640"/>
                    <a:pt x="2791" y="640"/>
                  </a:cubicBezTo>
                  <a:cubicBezTo>
                    <a:pt x="2804" y="642"/>
                    <a:pt x="2804" y="642"/>
                    <a:pt x="2804" y="642"/>
                  </a:cubicBezTo>
                  <a:cubicBezTo>
                    <a:pt x="2805" y="643"/>
                    <a:pt x="2805" y="644"/>
                    <a:pt x="2805" y="645"/>
                  </a:cubicBezTo>
                  <a:cubicBezTo>
                    <a:pt x="2777" y="652"/>
                    <a:pt x="2726" y="676"/>
                    <a:pt x="2722" y="676"/>
                  </a:cubicBezTo>
                  <a:cubicBezTo>
                    <a:pt x="2716" y="675"/>
                    <a:pt x="2708" y="671"/>
                    <a:pt x="2700" y="665"/>
                  </a:cubicBezTo>
                  <a:close/>
                  <a:moveTo>
                    <a:pt x="2700" y="562"/>
                  </a:moveTo>
                  <a:cubicBezTo>
                    <a:pt x="2700" y="459"/>
                    <a:pt x="2700" y="459"/>
                    <a:pt x="2700" y="459"/>
                  </a:cubicBezTo>
                  <a:cubicBezTo>
                    <a:pt x="2705" y="460"/>
                    <a:pt x="2707" y="458"/>
                    <a:pt x="2707" y="453"/>
                  </a:cubicBezTo>
                  <a:cubicBezTo>
                    <a:pt x="2708" y="449"/>
                    <a:pt x="2708" y="444"/>
                    <a:pt x="2704" y="440"/>
                  </a:cubicBezTo>
                  <a:cubicBezTo>
                    <a:pt x="2703" y="441"/>
                    <a:pt x="2701" y="442"/>
                    <a:pt x="2700" y="443"/>
                  </a:cubicBezTo>
                  <a:cubicBezTo>
                    <a:pt x="2700" y="430"/>
                    <a:pt x="2700" y="430"/>
                    <a:pt x="2700" y="430"/>
                  </a:cubicBezTo>
                  <a:cubicBezTo>
                    <a:pt x="2719" y="414"/>
                    <a:pt x="2743" y="399"/>
                    <a:pt x="2763" y="399"/>
                  </a:cubicBezTo>
                  <a:cubicBezTo>
                    <a:pt x="2768" y="399"/>
                    <a:pt x="2776" y="395"/>
                    <a:pt x="2778" y="396"/>
                  </a:cubicBezTo>
                  <a:cubicBezTo>
                    <a:pt x="2787" y="397"/>
                    <a:pt x="2787" y="397"/>
                    <a:pt x="2787" y="397"/>
                  </a:cubicBezTo>
                  <a:cubicBezTo>
                    <a:pt x="2794" y="398"/>
                    <a:pt x="2798" y="412"/>
                    <a:pt x="2798" y="413"/>
                  </a:cubicBezTo>
                  <a:cubicBezTo>
                    <a:pt x="2798" y="415"/>
                    <a:pt x="2791" y="424"/>
                    <a:pt x="2790" y="426"/>
                  </a:cubicBezTo>
                  <a:cubicBezTo>
                    <a:pt x="2789" y="438"/>
                    <a:pt x="2789" y="438"/>
                    <a:pt x="2789" y="438"/>
                  </a:cubicBezTo>
                  <a:cubicBezTo>
                    <a:pt x="2788" y="441"/>
                    <a:pt x="2772" y="474"/>
                    <a:pt x="2771" y="475"/>
                  </a:cubicBezTo>
                  <a:cubicBezTo>
                    <a:pt x="2770" y="486"/>
                    <a:pt x="2770" y="486"/>
                    <a:pt x="2770" y="486"/>
                  </a:cubicBezTo>
                  <a:cubicBezTo>
                    <a:pt x="2769" y="488"/>
                    <a:pt x="2764" y="496"/>
                    <a:pt x="2762" y="501"/>
                  </a:cubicBezTo>
                  <a:cubicBezTo>
                    <a:pt x="2759" y="516"/>
                    <a:pt x="2755" y="536"/>
                    <a:pt x="2754" y="541"/>
                  </a:cubicBezTo>
                  <a:cubicBezTo>
                    <a:pt x="2751" y="554"/>
                    <a:pt x="2749" y="558"/>
                    <a:pt x="2749" y="560"/>
                  </a:cubicBezTo>
                  <a:cubicBezTo>
                    <a:pt x="2748" y="562"/>
                    <a:pt x="2749" y="568"/>
                    <a:pt x="2749" y="570"/>
                  </a:cubicBezTo>
                  <a:cubicBezTo>
                    <a:pt x="2748" y="579"/>
                    <a:pt x="2743" y="586"/>
                    <a:pt x="2734" y="585"/>
                  </a:cubicBezTo>
                  <a:cubicBezTo>
                    <a:pt x="2723" y="583"/>
                    <a:pt x="2721" y="571"/>
                    <a:pt x="2712" y="559"/>
                  </a:cubicBezTo>
                  <a:cubicBezTo>
                    <a:pt x="2712" y="557"/>
                    <a:pt x="2712" y="557"/>
                    <a:pt x="2712" y="557"/>
                  </a:cubicBezTo>
                  <a:cubicBezTo>
                    <a:pt x="2713" y="556"/>
                    <a:pt x="2713" y="556"/>
                    <a:pt x="2715" y="556"/>
                  </a:cubicBezTo>
                  <a:cubicBezTo>
                    <a:pt x="2717" y="557"/>
                    <a:pt x="2724" y="563"/>
                    <a:pt x="2726" y="563"/>
                  </a:cubicBezTo>
                  <a:cubicBezTo>
                    <a:pt x="2735" y="564"/>
                    <a:pt x="2747" y="528"/>
                    <a:pt x="2749" y="517"/>
                  </a:cubicBezTo>
                  <a:cubicBezTo>
                    <a:pt x="2753" y="493"/>
                    <a:pt x="2754" y="482"/>
                    <a:pt x="2754" y="480"/>
                  </a:cubicBezTo>
                  <a:cubicBezTo>
                    <a:pt x="2755" y="476"/>
                    <a:pt x="2774" y="430"/>
                    <a:pt x="2776" y="420"/>
                  </a:cubicBezTo>
                  <a:cubicBezTo>
                    <a:pt x="2776" y="416"/>
                    <a:pt x="2774" y="411"/>
                    <a:pt x="2769" y="410"/>
                  </a:cubicBezTo>
                  <a:cubicBezTo>
                    <a:pt x="2763" y="409"/>
                    <a:pt x="2722" y="420"/>
                    <a:pt x="2720" y="431"/>
                  </a:cubicBezTo>
                  <a:cubicBezTo>
                    <a:pt x="2720" y="433"/>
                    <a:pt x="2722" y="447"/>
                    <a:pt x="2721" y="449"/>
                  </a:cubicBezTo>
                  <a:cubicBezTo>
                    <a:pt x="2721" y="451"/>
                    <a:pt x="2718" y="455"/>
                    <a:pt x="2718" y="457"/>
                  </a:cubicBezTo>
                  <a:cubicBezTo>
                    <a:pt x="2715" y="473"/>
                    <a:pt x="2739" y="474"/>
                    <a:pt x="2737" y="491"/>
                  </a:cubicBezTo>
                  <a:cubicBezTo>
                    <a:pt x="2735" y="500"/>
                    <a:pt x="2712" y="510"/>
                    <a:pt x="2708" y="521"/>
                  </a:cubicBezTo>
                  <a:cubicBezTo>
                    <a:pt x="2701" y="560"/>
                    <a:pt x="2701" y="560"/>
                    <a:pt x="2701" y="560"/>
                  </a:cubicBezTo>
                  <a:cubicBezTo>
                    <a:pt x="2701" y="561"/>
                    <a:pt x="2701" y="561"/>
                    <a:pt x="2700" y="562"/>
                  </a:cubicBezTo>
                  <a:close/>
                  <a:moveTo>
                    <a:pt x="2700" y="41"/>
                  </a:moveTo>
                  <a:cubicBezTo>
                    <a:pt x="2700" y="161"/>
                    <a:pt x="2700" y="161"/>
                    <a:pt x="2700" y="161"/>
                  </a:cubicBezTo>
                  <a:cubicBezTo>
                    <a:pt x="2698" y="161"/>
                    <a:pt x="2696" y="161"/>
                    <a:pt x="2694" y="160"/>
                  </a:cubicBezTo>
                  <a:cubicBezTo>
                    <a:pt x="2694" y="40"/>
                    <a:pt x="2694" y="40"/>
                    <a:pt x="2694" y="40"/>
                  </a:cubicBezTo>
                  <a:cubicBezTo>
                    <a:pt x="2696" y="40"/>
                    <a:pt x="2698" y="41"/>
                    <a:pt x="2700" y="41"/>
                  </a:cubicBezTo>
                  <a:close/>
                  <a:moveTo>
                    <a:pt x="2700" y="324"/>
                  </a:moveTo>
                  <a:cubicBezTo>
                    <a:pt x="2700" y="359"/>
                    <a:pt x="2700" y="359"/>
                    <a:pt x="2700" y="359"/>
                  </a:cubicBezTo>
                  <a:cubicBezTo>
                    <a:pt x="2698" y="359"/>
                    <a:pt x="2696" y="359"/>
                    <a:pt x="2694" y="359"/>
                  </a:cubicBezTo>
                  <a:cubicBezTo>
                    <a:pt x="2694" y="327"/>
                    <a:pt x="2694" y="327"/>
                    <a:pt x="2694" y="327"/>
                  </a:cubicBezTo>
                  <a:cubicBezTo>
                    <a:pt x="2696" y="327"/>
                    <a:pt x="2698" y="325"/>
                    <a:pt x="2700" y="324"/>
                  </a:cubicBezTo>
                  <a:close/>
                  <a:moveTo>
                    <a:pt x="2700" y="430"/>
                  </a:moveTo>
                  <a:cubicBezTo>
                    <a:pt x="2700" y="443"/>
                    <a:pt x="2700" y="443"/>
                    <a:pt x="2700" y="443"/>
                  </a:cubicBezTo>
                  <a:cubicBezTo>
                    <a:pt x="2698" y="445"/>
                    <a:pt x="2696" y="447"/>
                    <a:pt x="2694" y="449"/>
                  </a:cubicBezTo>
                  <a:cubicBezTo>
                    <a:pt x="2694" y="436"/>
                    <a:pt x="2694" y="436"/>
                    <a:pt x="2694" y="436"/>
                  </a:cubicBezTo>
                  <a:cubicBezTo>
                    <a:pt x="2696" y="434"/>
                    <a:pt x="2698" y="432"/>
                    <a:pt x="2700" y="430"/>
                  </a:cubicBezTo>
                  <a:close/>
                  <a:moveTo>
                    <a:pt x="2700" y="459"/>
                  </a:moveTo>
                  <a:cubicBezTo>
                    <a:pt x="2700" y="562"/>
                    <a:pt x="2700" y="562"/>
                    <a:pt x="2700" y="562"/>
                  </a:cubicBezTo>
                  <a:cubicBezTo>
                    <a:pt x="2699" y="564"/>
                    <a:pt x="2697" y="566"/>
                    <a:pt x="2694" y="567"/>
                  </a:cubicBezTo>
                  <a:cubicBezTo>
                    <a:pt x="2694" y="509"/>
                    <a:pt x="2694" y="509"/>
                    <a:pt x="2694" y="509"/>
                  </a:cubicBezTo>
                  <a:cubicBezTo>
                    <a:pt x="2698" y="508"/>
                    <a:pt x="2700" y="503"/>
                    <a:pt x="2700" y="501"/>
                  </a:cubicBezTo>
                  <a:cubicBezTo>
                    <a:pt x="2700" y="500"/>
                    <a:pt x="2700" y="495"/>
                    <a:pt x="2696" y="494"/>
                  </a:cubicBezTo>
                  <a:cubicBezTo>
                    <a:pt x="2695" y="494"/>
                    <a:pt x="2695" y="494"/>
                    <a:pt x="2694" y="494"/>
                  </a:cubicBezTo>
                  <a:cubicBezTo>
                    <a:pt x="2694" y="457"/>
                    <a:pt x="2694" y="457"/>
                    <a:pt x="2694" y="457"/>
                  </a:cubicBezTo>
                  <a:cubicBezTo>
                    <a:pt x="2696" y="458"/>
                    <a:pt x="2698" y="459"/>
                    <a:pt x="2699" y="459"/>
                  </a:cubicBezTo>
                  <a:cubicBezTo>
                    <a:pt x="2700" y="459"/>
                    <a:pt x="2700" y="459"/>
                    <a:pt x="2700" y="459"/>
                  </a:cubicBezTo>
                  <a:close/>
                  <a:moveTo>
                    <a:pt x="2700" y="627"/>
                  </a:moveTo>
                  <a:cubicBezTo>
                    <a:pt x="2700" y="665"/>
                    <a:pt x="2700" y="665"/>
                    <a:pt x="2700" y="665"/>
                  </a:cubicBezTo>
                  <a:cubicBezTo>
                    <a:pt x="2698" y="664"/>
                    <a:pt x="2696" y="663"/>
                    <a:pt x="2694" y="661"/>
                  </a:cubicBezTo>
                  <a:cubicBezTo>
                    <a:pt x="2694" y="624"/>
                    <a:pt x="2694" y="624"/>
                    <a:pt x="2694" y="624"/>
                  </a:cubicBezTo>
                  <a:cubicBezTo>
                    <a:pt x="2696" y="625"/>
                    <a:pt x="2698" y="626"/>
                    <a:pt x="2700" y="627"/>
                  </a:cubicBezTo>
                  <a:close/>
                  <a:moveTo>
                    <a:pt x="2700" y="749"/>
                  </a:moveTo>
                  <a:cubicBezTo>
                    <a:pt x="2700" y="890"/>
                    <a:pt x="2700" y="890"/>
                    <a:pt x="2700" y="890"/>
                  </a:cubicBezTo>
                  <a:cubicBezTo>
                    <a:pt x="2698" y="889"/>
                    <a:pt x="2696" y="888"/>
                    <a:pt x="2694" y="888"/>
                  </a:cubicBezTo>
                  <a:cubicBezTo>
                    <a:pt x="2694" y="748"/>
                    <a:pt x="2694" y="748"/>
                    <a:pt x="2694" y="748"/>
                  </a:cubicBezTo>
                  <a:cubicBezTo>
                    <a:pt x="2696" y="748"/>
                    <a:pt x="2698" y="749"/>
                    <a:pt x="2700" y="749"/>
                  </a:cubicBezTo>
                  <a:close/>
                  <a:moveTo>
                    <a:pt x="2700" y="1237"/>
                  </a:moveTo>
                  <a:cubicBezTo>
                    <a:pt x="2700" y="1850"/>
                    <a:pt x="2700" y="1850"/>
                    <a:pt x="2700" y="1850"/>
                  </a:cubicBezTo>
                  <a:cubicBezTo>
                    <a:pt x="2694" y="1850"/>
                    <a:pt x="2694" y="1850"/>
                    <a:pt x="2694" y="1850"/>
                  </a:cubicBezTo>
                  <a:cubicBezTo>
                    <a:pt x="2694" y="1224"/>
                    <a:pt x="2694" y="1224"/>
                    <a:pt x="2694" y="1224"/>
                  </a:cubicBezTo>
                  <a:cubicBezTo>
                    <a:pt x="2700" y="1237"/>
                    <a:pt x="2700" y="1237"/>
                    <a:pt x="2700" y="1237"/>
                  </a:cubicBezTo>
                  <a:close/>
                  <a:moveTo>
                    <a:pt x="2700" y="1895"/>
                  </a:moveTo>
                  <a:cubicBezTo>
                    <a:pt x="2700" y="2325"/>
                    <a:pt x="2700" y="2325"/>
                    <a:pt x="2700" y="2325"/>
                  </a:cubicBezTo>
                  <a:cubicBezTo>
                    <a:pt x="2698" y="2326"/>
                    <a:pt x="2696" y="2328"/>
                    <a:pt x="2694" y="2329"/>
                  </a:cubicBezTo>
                  <a:cubicBezTo>
                    <a:pt x="2694" y="1895"/>
                    <a:pt x="2694" y="1895"/>
                    <a:pt x="2694" y="1895"/>
                  </a:cubicBezTo>
                  <a:cubicBezTo>
                    <a:pt x="2700" y="1895"/>
                    <a:pt x="2700" y="1895"/>
                    <a:pt x="2700" y="1895"/>
                  </a:cubicBezTo>
                  <a:close/>
                  <a:moveTo>
                    <a:pt x="2700" y="2982"/>
                  </a:moveTo>
                  <a:cubicBezTo>
                    <a:pt x="2700" y="3250"/>
                    <a:pt x="2700" y="3250"/>
                    <a:pt x="2700" y="3250"/>
                  </a:cubicBezTo>
                  <a:cubicBezTo>
                    <a:pt x="2694" y="3250"/>
                    <a:pt x="2694" y="3250"/>
                    <a:pt x="2694" y="3250"/>
                  </a:cubicBezTo>
                  <a:cubicBezTo>
                    <a:pt x="2694" y="2982"/>
                    <a:pt x="2694" y="2982"/>
                    <a:pt x="2694" y="2982"/>
                  </a:cubicBezTo>
                  <a:cubicBezTo>
                    <a:pt x="2700" y="2982"/>
                    <a:pt x="2700" y="2982"/>
                    <a:pt x="2700" y="2982"/>
                  </a:cubicBezTo>
                  <a:close/>
                  <a:moveTo>
                    <a:pt x="2700" y="3631"/>
                  </a:moveTo>
                  <a:cubicBezTo>
                    <a:pt x="2700" y="3734"/>
                    <a:pt x="2700" y="3734"/>
                    <a:pt x="2700" y="3734"/>
                  </a:cubicBezTo>
                  <a:cubicBezTo>
                    <a:pt x="2695" y="3715"/>
                    <a:pt x="2695" y="3715"/>
                    <a:pt x="2695" y="3715"/>
                  </a:cubicBezTo>
                  <a:cubicBezTo>
                    <a:pt x="2694" y="3715"/>
                    <a:pt x="2694" y="3715"/>
                    <a:pt x="2694" y="3715"/>
                  </a:cubicBezTo>
                  <a:cubicBezTo>
                    <a:pt x="2694" y="3633"/>
                    <a:pt x="2694" y="3633"/>
                    <a:pt x="2694" y="3633"/>
                  </a:cubicBezTo>
                  <a:cubicBezTo>
                    <a:pt x="2696" y="3633"/>
                    <a:pt x="2698" y="3632"/>
                    <a:pt x="2700" y="3631"/>
                  </a:cubicBezTo>
                  <a:close/>
                  <a:moveTo>
                    <a:pt x="2700" y="4015"/>
                  </a:moveTo>
                  <a:cubicBezTo>
                    <a:pt x="2700" y="4061"/>
                    <a:pt x="2700" y="4061"/>
                    <a:pt x="2700" y="4061"/>
                  </a:cubicBezTo>
                  <a:cubicBezTo>
                    <a:pt x="2694" y="4062"/>
                    <a:pt x="2694" y="4062"/>
                    <a:pt x="2694" y="4062"/>
                  </a:cubicBezTo>
                  <a:cubicBezTo>
                    <a:pt x="2694" y="4011"/>
                    <a:pt x="2694" y="4011"/>
                    <a:pt x="2694" y="4011"/>
                  </a:cubicBezTo>
                  <a:cubicBezTo>
                    <a:pt x="2696" y="4012"/>
                    <a:pt x="2698" y="4014"/>
                    <a:pt x="2700" y="4015"/>
                  </a:cubicBezTo>
                  <a:close/>
                  <a:moveTo>
                    <a:pt x="2700" y="4105"/>
                  </a:moveTo>
                  <a:cubicBezTo>
                    <a:pt x="2700" y="4136"/>
                    <a:pt x="2700" y="4136"/>
                    <a:pt x="2700" y="4136"/>
                  </a:cubicBezTo>
                  <a:cubicBezTo>
                    <a:pt x="2694" y="4137"/>
                    <a:pt x="2694" y="4137"/>
                    <a:pt x="2694" y="4137"/>
                  </a:cubicBezTo>
                  <a:cubicBezTo>
                    <a:pt x="2694" y="4106"/>
                    <a:pt x="2694" y="4106"/>
                    <a:pt x="2694" y="4106"/>
                  </a:cubicBezTo>
                  <a:cubicBezTo>
                    <a:pt x="2700" y="4105"/>
                    <a:pt x="2700" y="4105"/>
                    <a:pt x="2700" y="4105"/>
                  </a:cubicBezTo>
                  <a:close/>
                  <a:moveTo>
                    <a:pt x="2700" y="4206"/>
                  </a:moveTo>
                  <a:cubicBezTo>
                    <a:pt x="2700" y="4242"/>
                    <a:pt x="2700" y="4242"/>
                    <a:pt x="2700" y="4242"/>
                  </a:cubicBezTo>
                  <a:cubicBezTo>
                    <a:pt x="2698" y="4243"/>
                    <a:pt x="2696" y="4245"/>
                    <a:pt x="2694" y="4246"/>
                  </a:cubicBezTo>
                  <a:cubicBezTo>
                    <a:pt x="2694" y="4212"/>
                    <a:pt x="2694" y="4212"/>
                    <a:pt x="2694" y="4212"/>
                  </a:cubicBezTo>
                  <a:cubicBezTo>
                    <a:pt x="2696" y="4211"/>
                    <a:pt x="2697" y="4210"/>
                    <a:pt x="2698" y="4208"/>
                  </a:cubicBezTo>
                  <a:cubicBezTo>
                    <a:pt x="2699" y="4207"/>
                    <a:pt x="2699" y="4206"/>
                    <a:pt x="2700" y="4206"/>
                  </a:cubicBezTo>
                  <a:close/>
                  <a:moveTo>
                    <a:pt x="2700" y="4373"/>
                  </a:moveTo>
                  <a:cubicBezTo>
                    <a:pt x="2700" y="4494"/>
                    <a:pt x="2700" y="4494"/>
                    <a:pt x="2700" y="4494"/>
                  </a:cubicBezTo>
                  <a:cubicBezTo>
                    <a:pt x="2698" y="4494"/>
                    <a:pt x="2696" y="4494"/>
                    <a:pt x="2694" y="4495"/>
                  </a:cubicBezTo>
                  <a:cubicBezTo>
                    <a:pt x="2694" y="4374"/>
                    <a:pt x="2694" y="4374"/>
                    <a:pt x="2694" y="4374"/>
                  </a:cubicBezTo>
                  <a:cubicBezTo>
                    <a:pt x="2696" y="4374"/>
                    <a:pt x="2698" y="4373"/>
                    <a:pt x="2700" y="4373"/>
                  </a:cubicBezTo>
                  <a:close/>
                  <a:moveTo>
                    <a:pt x="2694" y="40"/>
                  </a:moveTo>
                  <a:cubicBezTo>
                    <a:pt x="2694" y="160"/>
                    <a:pt x="2694" y="160"/>
                    <a:pt x="2694" y="160"/>
                  </a:cubicBezTo>
                  <a:cubicBezTo>
                    <a:pt x="2664" y="154"/>
                    <a:pt x="2634" y="149"/>
                    <a:pt x="2603" y="144"/>
                  </a:cubicBezTo>
                  <a:cubicBezTo>
                    <a:pt x="2603" y="24"/>
                    <a:pt x="2603" y="24"/>
                    <a:pt x="2603" y="24"/>
                  </a:cubicBezTo>
                  <a:cubicBezTo>
                    <a:pt x="2634" y="29"/>
                    <a:pt x="2664" y="34"/>
                    <a:pt x="2694" y="40"/>
                  </a:cubicBezTo>
                  <a:close/>
                  <a:moveTo>
                    <a:pt x="2694" y="327"/>
                  </a:moveTo>
                  <a:cubicBezTo>
                    <a:pt x="2694" y="359"/>
                    <a:pt x="2694" y="359"/>
                    <a:pt x="2694" y="359"/>
                  </a:cubicBezTo>
                  <a:cubicBezTo>
                    <a:pt x="2690" y="360"/>
                    <a:pt x="2686" y="359"/>
                    <a:pt x="2682" y="359"/>
                  </a:cubicBezTo>
                  <a:cubicBezTo>
                    <a:pt x="2680" y="358"/>
                    <a:pt x="2663" y="354"/>
                    <a:pt x="2661" y="354"/>
                  </a:cubicBezTo>
                  <a:cubicBezTo>
                    <a:pt x="2659" y="354"/>
                    <a:pt x="2652" y="353"/>
                    <a:pt x="2647" y="352"/>
                  </a:cubicBezTo>
                  <a:cubicBezTo>
                    <a:pt x="2662" y="345"/>
                    <a:pt x="2676" y="338"/>
                    <a:pt x="2694" y="327"/>
                  </a:cubicBezTo>
                  <a:close/>
                  <a:moveTo>
                    <a:pt x="2694" y="436"/>
                  </a:moveTo>
                  <a:cubicBezTo>
                    <a:pt x="2694" y="449"/>
                    <a:pt x="2694" y="449"/>
                    <a:pt x="2694" y="449"/>
                  </a:cubicBezTo>
                  <a:cubicBezTo>
                    <a:pt x="2693" y="450"/>
                    <a:pt x="2693" y="451"/>
                    <a:pt x="2693" y="453"/>
                  </a:cubicBezTo>
                  <a:cubicBezTo>
                    <a:pt x="2692" y="454"/>
                    <a:pt x="2693" y="456"/>
                    <a:pt x="2694" y="457"/>
                  </a:cubicBezTo>
                  <a:cubicBezTo>
                    <a:pt x="2694" y="494"/>
                    <a:pt x="2694" y="494"/>
                    <a:pt x="2694" y="494"/>
                  </a:cubicBezTo>
                  <a:cubicBezTo>
                    <a:pt x="2691" y="495"/>
                    <a:pt x="2689" y="498"/>
                    <a:pt x="2689" y="500"/>
                  </a:cubicBezTo>
                  <a:cubicBezTo>
                    <a:pt x="2688" y="501"/>
                    <a:pt x="2689" y="508"/>
                    <a:pt x="2693" y="509"/>
                  </a:cubicBezTo>
                  <a:cubicBezTo>
                    <a:pt x="2694" y="509"/>
                    <a:pt x="2694" y="509"/>
                    <a:pt x="2694" y="509"/>
                  </a:cubicBezTo>
                  <a:cubicBezTo>
                    <a:pt x="2694" y="567"/>
                    <a:pt x="2694" y="567"/>
                    <a:pt x="2694" y="567"/>
                  </a:cubicBezTo>
                  <a:cubicBezTo>
                    <a:pt x="2693" y="568"/>
                    <a:pt x="2691" y="569"/>
                    <a:pt x="2690" y="569"/>
                  </a:cubicBezTo>
                  <a:cubicBezTo>
                    <a:pt x="2681" y="568"/>
                    <a:pt x="2681" y="568"/>
                    <a:pt x="2681" y="568"/>
                  </a:cubicBezTo>
                  <a:cubicBezTo>
                    <a:pt x="2680" y="566"/>
                    <a:pt x="2679" y="566"/>
                    <a:pt x="2680" y="564"/>
                  </a:cubicBezTo>
                  <a:cubicBezTo>
                    <a:pt x="2680" y="564"/>
                    <a:pt x="2690" y="533"/>
                    <a:pt x="2691" y="528"/>
                  </a:cubicBezTo>
                  <a:cubicBezTo>
                    <a:pt x="2693" y="513"/>
                    <a:pt x="2671" y="506"/>
                    <a:pt x="2672" y="500"/>
                  </a:cubicBezTo>
                  <a:cubicBezTo>
                    <a:pt x="2673" y="496"/>
                    <a:pt x="2689" y="484"/>
                    <a:pt x="2692" y="471"/>
                  </a:cubicBezTo>
                  <a:cubicBezTo>
                    <a:pt x="2692" y="467"/>
                    <a:pt x="2692" y="460"/>
                    <a:pt x="2686" y="459"/>
                  </a:cubicBezTo>
                  <a:cubicBezTo>
                    <a:pt x="2683" y="458"/>
                    <a:pt x="2683" y="461"/>
                    <a:pt x="2680" y="465"/>
                  </a:cubicBezTo>
                  <a:cubicBezTo>
                    <a:pt x="2676" y="470"/>
                    <a:pt x="2670" y="474"/>
                    <a:pt x="2667" y="479"/>
                  </a:cubicBezTo>
                  <a:cubicBezTo>
                    <a:pt x="2664" y="489"/>
                    <a:pt x="2662" y="497"/>
                    <a:pt x="2661" y="506"/>
                  </a:cubicBezTo>
                  <a:cubicBezTo>
                    <a:pt x="2657" y="533"/>
                    <a:pt x="2657" y="533"/>
                    <a:pt x="2657" y="533"/>
                  </a:cubicBezTo>
                  <a:cubicBezTo>
                    <a:pt x="2656" y="536"/>
                    <a:pt x="2649" y="541"/>
                    <a:pt x="2648" y="541"/>
                  </a:cubicBezTo>
                  <a:cubicBezTo>
                    <a:pt x="2636" y="539"/>
                    <a:pt x="2636" y="499"/>
                    <a:pt x="2636" y="499"/>
                  </a:cubicBezTo>
                  <a:cubicBezTo>
                    <a:pt x="2638" y="485"/>
                    <a:pt x="2674" y="433"/>
                    <a:pt x="2669" y="430"/>
                  </a:cubicBezTo>
                  <a:cubicBezTo>
                    <a:pt x="2672" y="430"/>
                    <a:pt x="2672" y="430"/>
                    <a:pt x="2672" y="430"/>
                  </a:cubicBezTo>
                  <a:cubicBezTo>
                    <a:pt x="2674" y="432"/>
                    <a:pt x="2674" y="434"/>
                    <a:pt x="2674" y="436"/>
                  </a:cubicBezTo>
                  <a:cubicBezTo>
                    <a:pt x="2674" y="438"/>
                    <a:pt x="2670" y="445"/>
                    <a:pt x="2670" y="447"/>
                  </a:cubicBezTo>
                  <a:cubicBezTo>
                    <a:pt x="2669" y="449"/>
                    <a:pt x="2669" y="455"/>
                    <a:pt x="2674" y="455"/>
                  </a:cubicBezTo>
                  <a:cubicBezTo>
                    <a:pt x="2676" y="456"/>
                    <a:pt x="2677" y="455"/>
                    <a:pt x="2678" y="453"/>
                  </a:cubicBezTo>
                  <a:cubicBezTo>
                    <a:pt x="2683" y="447"/>
                    <a:pt x="2688" y="442"/>
                    <a:pt x="2694" y="436"/>
                  </a:cubicBezTo>
                  <a:close/>
                  <a:moveTo>
                    <a:pt x="2694" y="624"/>
                  </a:moveTo>
                  <a:cubicBezTo>
                    <a:pt x="2694" y="661"/>
                    <a:pt x="2694" y="661"/>
                    <a:pt x="2694" y="661"/>
                  </a:cubicBezTo>
                  <a:cubicBezTo>
                    <a:pt x="2677" y="648"/>
                    <a:pt x="2659" y="630"/>
                    <a:pt x="2651" y="621"/>
                  </a:cubicBezTo>
                  <a:cubicBezTo>
                    <a:pt x="2637" y="606"/>
                    <a:pt x="2620" y="593"/>
                    <a:pt x="2603" y="585"/>
                  </a:cubicBezTo>
                  <a:cubicBezTo>
                    <a:pt x="2603" y="570"/>
                    <a:pt x="2603" y="570"/>
                    <a:pt x="2603" y="570"/>
                  </a:cubicBezTo>
                  <a:cubicBezTo>
                    <a:pt x="2618" y="577"/>
                    <a:pt x="2631" y="583"/>
                    <a:pt x="2637" y="586"/>
                  </a:cubicBezTo>
                  <a:cubicBezTo>
                    <a:pt x="2650" y="591"/>
                    <a:pt x="2674" y="614"/>
                    <a:pt x="2694" y="624"/>
                  </a:cubicBezTo>
                  <a:close/>
                  <a:moveTo>
                    <a:pt x="2694" y="748"/>
                  </a:moveTo>
                  <a:cubicBezTo>
                    <a:pt x="2694" y="888"/>
                    <a:pt x="2694" y="888"/>
                    <a:pt x="2694" y="888"/>
                  </a:cubicBezTo>
                  <a:cubicBezTo>
                    <a:pt x="2664" y="878"/>
                    <a:pt x="2634" y="870"/>
                    <a:pt x="2603" y="862"/>
                  </a:cubicBezTo>
                  <a:cubicBezTo>
                    <a:pt x="2603" y="725"/>
                    <a:pt x="2603" y="725"/>
                    <a:pt x="2603" y="725"/>
                  </a:cubicBezTo>
                  <a:cubicBezTo>
                    <a:pt x="2611" y="727"/>
                    <a:pt x="2619" y="728"/>
                    <a:pt x="2627" y="730"/>
                  </a:cubicBezTo>
                  <a:cubicBezTo>
                    <a:pt x="2613" y="784"/>
                    <a:pt x="2613" y="784"/>
                    <a:pt x="2613" y="784"/>
                  </a:cubicBezTo>
                  <a:cubicBezTo>
                    <a:pt x="2678" y="801"/>
                    <a:pt x="2678" y="801"/>
                    <a:pt x="2678" y="801"/>
                  </a:cubicBezTo>
                  <a:cubicBezTo>
                    <a:pt x="2693" y="747"/>
                    <a:pt x="2693" y="747"/>
                    <a:pt x="2693" y="747"/>
                  </a:cubicBezTo>
                  <a:cubicBezTo>
                    <a:pt x="2693" y="747"/>
                    <a:pt x="2694" y="748"/>
                    <a:pt x="2694" y="748"/>
                  </a:cubicBezTo>
                  <a:close/>
                  <a:moveTo>
                    <a:pt x="2694" y="1224"/>
                  </a:moveTo>
                  <a:cubicBezTo>
                    <a:pt x="2694" y="1850"/>
                    <a:pt x="2694" y="1850"/>
                    <a:pt x="2694" y="1850"/>
                  </a:cubicBezTo>
                  <a:cubicBezTo>
                    <a:pt x="2683" y="1850"/>
                    <a:pt x="2683" y="1850"/>
                    <a:pt x="2683" y="1850"/>
                  </a:cubicBezTo>
                  <a:cubicBezTo>
                    <a:pt x="2603" y="1657"/>
                    <a:pt x="2603" y="1657"/>
                    <a:pt x="2603" y="1657"/>
                  </a:cubicBezTo>
                  <a:cubicBezTo>
                    <a:pt x="2603" y="1176"/>
                    <a:pt x="2603" y="1176"/>
                    <a:pt x="2603" y="1176"/>
                  </a:cubicBezTo>
                  <a:cubicBezTo>
                    <a:pt x="2661" y="1152"/>
                    <a:pt x="2661" y="1152"/>
                    <a:pt x="2661" y="1152"/>
                  </a:cubicBezTo>
                  <a:cubicBezTo>
                    <a:pt x="2694" y="1224"/>
                    <a:pt x="2694" y="1224"/>
                    <a:pt x="2694" y="1224"/>
                  </a:cubicBezTo>
                  <a:close/>
                  <a:moveTo>
                    <a:pt x="2694" y="1895"/>
                  </a:moveTo>
                  <a:cubicBezTo>
                    <a:pt x="2694" y="2329"/>
                    <a:pt x="2694" y="2329"/>
                    <a:pt x="2694" y="2329"/>
                  </a:cubicBezTo>
                  <a:cubicBezTo>
                    <a:pt x="2657" y="2358"/>
                    <a:pt x="2627" y="2384"/>
                    <a:pt x="2603" y="2406"/>
                  </a:cubicBezTo>
                  <a:cubicBezTo>
                    <a:pt x="2603" y="1895"/>
                    <a:pt x="2603" y="1895"/>
                    <a:pt x="2603" y="1895"/>
                  </a:cubicBezTo>
                  <a:cubicBezTo>
                    <a:pt x="2694" y="1895"/>
                    <a:pt x="2694" y="1895"/>
                    <a:pt x="2694" y="1895"/>
                  </a:cubicBezTo>
                  <a:close/>
                  <a:moveTo>
                    <a:pt x="2694" y="2982"/>
                  </a:moveTo>
                  <a:cubicBezTo>
                    <a:pt x="2694" y="3250"/>
                    <a:pt x="2694" y="3250"/>
                    <a:pt x="2694" y="3250"/>
                  </a:cubicBezTo>
                  <a:cubicBezTo>
                    <a:pt x="2603" y="3250"/>
                    <a:pt x="2603" y="3250"/>
                    <a:pt x="2603" y="3250"/>
                  </a:cubicBezTo>
                  <a:cubicBezTo>
                    <a:pt x="2603" y="2982"/>
                    <a:pt x="2603" y="2982"/>
                    <a:pt x="2603" y="2982"/>
                  </a:cubicBezTo>
                  <a:cubicBezTo>
                    <a:pt x="2694" y="2982"/>
                    <a:pt x="2694" y="2982"/>
                    <a:pt x="2694" y="2982"/>
                  </a:cubicBezTo>
                  <a:close/>
                  <a:moveTo>
                    <a:pt x="2694" y="3633"/>
                  </a:moveTo>
                  <a:cubicBezTo>
                    <a:pt x="2694" y="3715"/>
                    <a:pt x="2694" y="3715"/>
                    <a:pt x="2694" y="3715"/>
                  </a:cubicBezTo>
                  <a:cubicBezTo>
                    <a:pt x="2630" y="3733"/>
                    <a:pt x="2630" y="3733"/>
                    <a:pt x="2630" y="3733"/>
                  </a:cubicBezTo>
                  <a:cubicBezTo>
                    <a:pt x="2645" y="3787"/>
                    <a:pt x="2645" y="3787"/>
                    <a:pt x="2645" y="3787"/>
                  </a:cubicBezTo>
                  <a:cubicBezTo>
                    <a:pt x="2631" y="3790"/>
                    <a:pt x="2617" y="3793"/>
                    <a:pt x="2603" y="3796"/>
                  </a:cubicBezTo>
                  <a:cubicBezTo>
                    <a:pt x="2603" y="3659"/>
                    <a:pt x="2603" y="3659"/>
                    <a:pt x="2603" y="3659"/>
                  </a:cubicBezTo>
                  <a:cubicBezTo>
                    <a:pt x="2634" y="3651"/>
                    <a:pt x="2664" y="3643"/>
                    <a:pt x="2694" y="3633"/>
                  </a:cubicBezTo>
                  <a:close/>
                  <a:moveTo>
                    <a:pt x="2694" y="4011"/>
                  </a:moveTo>
                  <a:cubicBezTo>
                    <a:pt x="2694" y="4062"/>
                    <a:pt x="2694" y="4062"/>
                    <a:pt x="2694" y="4062"/>
                  </a:cubicBezTo>
                  <a:cubicBezTo>
                    <a:pt x="2693" y="4062"/>
                    <a:pt x="2693" y="4062"/>
                    <a:pt x="2693" y="4062"/>
                  </a:cubicBezTo>
                  <a:cubicBezTo>
                    <a:pt x="2676" y="4028"/>
                    <a:pt x="2647" y="4015"/>
                    <a:pt x="2604" y="4023"/>
                  </a:cubicBezTo>
                  <a:cubicBezTo>
                    <a:pt x="2604" y="4023"/>
                    <a:pt x="2604" y="4023"/>
                    <a:pt x="2603" y="4023"/>
                  </a:cubicBezTo>
                  <a:cubicBezTo>
                    <a:pt x="2603" y="3992"/>
                    <a:pt x="2603" y="3992"/>
                    <a:pt x="2603" y="3992"/>
                  </a:cubicBezTo>
                  <a:cubicBezTo>
                    <a:pt x="2642" y="3988"/>
                    <a:pt x="2672" y="3994"/>
                    <a:pt x="2694" y="4011"/>
                  </a:cubicBezTo>
                  <a:close/>
                  <a:moveTo>
                    <a:pt x="2694" y="4106"/>
                  </a:moveTo>
                  <a:cubicBezTo>
                    <a:pt x="2694" y="4137"/>
                    <a:pt x="2694" y="4137"/>
                    <a:pt x="2694" y="4137"/>
                  </a:cubicBezTo>
                  <a:cubicBezTo>
                    <a:pt x="2632" y="4149"/>
                    <a:pt x="2632" y="4149"/>
                    <a:pt x="2632" y="4149"/>
                  </a:cubicBezTo>
                  <a:cubicBezTo>
                    <a:pt x="2626" y="4119"/>
                    <a:pt x="2626" y="4119"/>
                    <a:pt x="2626" y="4119"/>
                  </a:cubicBezTo>
                  <a:cubicBezTo>
                    <a:pt x="2694" y="4106"/>
                    <a:pt x="2694" y="4106"/>
                    <a:pt x="2694" y="4106"/>
                  </a:cubicBezTo>
                  <a:close/>
                  <a:moveTo>
                    <a:pt x="2694" y="4212"/>
                  </a:moveTo>
                  <a:cubicBezTo>
                    <a:pt x="2694" y="4246"/>
                    <a:pt x="2694" y="4246"/>
                    <a:pt x="2694" y="4246"/>
                  </a:cubicBezTo>
                  <a:cubicBezTo>
                    <a:pt x="2682" y="4254"/>
                    <a:pt x="2668" y="4259"/>
                    <a:pt x="2651" y="4263"/>
                  </a:cubicBezTo>
                  <a:cubicBezTo>
                    <a:pt x="2634" y="4266"/>
                    <a:pt x="2618" y="4267"/>
                    <a:pt x="2603" y="4265"/>
                  </a:cubicBezTo>
                  <a:cubicBezTo>
                    <a:pt x="2603" y="4235"/>
                    <a:pt x="2603" y="4235"/>
                    <a:pt x="2603" y="4235"/>
                  </a:cubicBezTo>
                  <a:cubicBezTo>
                    <a:pt x="2616" y="4239"/>
                    <a:pt x="2631" y="4239"/>
                    <a:pt x="2648" y="4236"/>
                  </a:cubicBezTo>
                  <a:cubicBezTo>
                    <a:pt x="2666" y="4232"/>
                    <a:pt x="2682" y="4224"/>
                    <a:pt x="2694" y="4212"/>
                  </a:cubicBezTo>
                  <a:close/>
                  <a:moveTo>
                    <a:pt x="2694" y="4374"/>
                  </a:moveTo>
                  <a:cubicBezTo>
                    <a:pt x="2694" y="4495"/>
                    <a:pt x="2694" y="4495"/>
                    <a:pt x="2694" y="4495"/>
                  </a:cubicBezTo>
                  <a:cubicBezTo>
                    <a:pt x="2664" y="4500"/>
                    <a:pt x="2634" y="4506"/>
                    <a:pt x="2603" y="4510"/>
                  </a:cubicBezTo>
                  <a:cubicBezTo>
                    <a:pt x="2603" y="4390"/>
                    <a:pt x="2603" y="4390"/>
                    <a:pt x="2603" y="4390"/>
                  </a:cubicBezTo>
                  <a:cubicBezTo>
                    <a:pt x="2634" y="4386"/>
                    <a:pt x="2664" y="4380"/>
                    <a:pt x="2694" y="4374"/>
                  </a:cubicBezTo>
                  <a:close/>
                  <a:moveTo>
                    <a:pt x="2603" y="2925"/>
                  </a:moveTo>
                  <a:cubicBezTo>
                    <a:pt x="2603" y="2768"/>
                    <a:pt x="2603" y="2768"/>
                    <a:pt x="2603" y="2768"/>
                  </a:cubicBezTo>
                  <a:cubicBezTo>
                    <a:pt x="2656" y="2833"/>
                    <a:pt x="2656" y="2833"/>
                    <a:pt x="2656" y="2833"/>
                  </a:cubicBezTo>
                  <a:cubicBezTo>
                    <a:pt x="2656" y="2925"/>
                    <a:pt x="2656" y="2925"/>
                    <a:pt x="2656" y="2925"/>
                  </a:cubicBezTo>
                  <a:cubicBezTo>
                    <a:pt x="2603" y="2925"/>
                    <a:pt x="2603" y="2925"/>
                    <a:pt x="2603" y="2925"/>
                  </a:cubicBezTo>
                  <a:close/>
                  <a:moveTo>
                    <a:pt x="2603" y="559"/>
                  </a:moveTo>
                  <a:cubicBezTo>
                    <a:pt x="2603" y="522"/>
                    <a:pt x="2603" y="522"/>
                    <a:pt x="2603" y="522"/>
                  </a:cubicBezTo>
                  <a:cubicBezTo>
                    <a:pt x="2611" y="532"/>
                    <a:pt x="2616" y="550"/>
                    <a:pt x="2616" y="553"/>
                  </a:cubicBezTo>
                  <a:cubicBezTo>
                    <a:pt x="2615" y="558"/>
                    <a:pt x="2608" y="560"/>
                    <a:pt x="2606" y="559"/>
                  </a:cubicBezTo>
                  <a:cubicBezTo>
                    <a:pt x="2605" y="559"/>
                    <a:pt x="2604" y="559"/>
                    <a:pt x="2603" y="559"/>
                  </a:cubicBezTo>
                  <a:close/>
                  <a:moveTo>
                    <a:pt x="2603" y="500"/>
                  </a:moveTo>
                  <a:cubicBezTo>
                    <a:pt x="2603" y="459"/>
                    <a:pt x="2603" y="459"/>
                    <a:pt x="2603" y="459"/>
                  </a:cubicBezTo>
                  <a:cubicBezTo>
                    <a:pt x="2607" y="466"/>
                    <a:pt x="2610" y="475"/>
                    <a:pt x="2612" y="480"/>
                  </a:cubicBezTo>
                  <a:cubicBezTo>
                    <a:pt x="2612" y="484"/>
                    <a:pt x="2612" y="492"/>
                    <a:pt x="2612" y="494"/>
                  </a:cubicBezTo>
                  <a:cubicBezTo>
                    <a:pt x="2612" y="499"/>
                    <a:pt x="2607" y="500"/>
                    <a:pt x="2603" y="500"/>
                  </a:cubicBezTo>
                  <a:close/>
                  <a:moveTo>
                    <a:pt x="2603" y="24"/>
                  </a:moveTo>
                  <a:cubicBezTo>
                    <a:pt x="2603" y="144"/>
                    <a:pt x="2603" y="144"/>
                    <a:pt x="2603" y="144"/>
                  </a:cubicBezTo>
                  <a:cubicBezTo>
                    <a:pt x="2571" y="139"/>
                    <a:pt x="2539" y="135"/>
                    <a:pt x="2506" y="131"/>
                  </a:cubicBezTo>
                  <a:cubicBezTo>
                    <a:pt x="2506" y="12"/>
                    <a:pt x="2506" y="12"/>
                    <a:pt x="2506" y="12"/>
                  </a:cubicBezTo>
                  <a:cubicBezTo>
                    <a:pt x="2539" y="15"/>
                    <a:pt x="2571" y="19"/>
                    <a:pt x="2603" y="24"/>
                  </a:cubicBezTo>
                  <a:close/>
                  <a:moveTo>
                    <a:pt x="2603" y="459"/>
                  </a:moveTo>
                  <a:cubicBezTo>
                    <a:pt x="2603" y="500"/>
                    <a:pt x="2603" y="500"/>
                    <a:pt x="2603" y="500"/>
                  </a:cubicBezTo>
                  <a:cubicBezTo>
                    <a:pt x="2602" y="500"/>
                    <a:pt x="2601" y="500"/>
                    <a:pt x="2601" y="500"/>
                  </a:cubicBezTo>
                  <a:cubicBezTo>
                    <a:pt x="2592" y="499"/>
                    <a:pt x="2585" y="494"/>
                    <a:pt x="2582" y="484"/>
                  </a:cubicBezTo>
                  <a:cubicBezTo>
                    <a:pt x="2579" y="473"/>
                    <a:pt x="2581" y="460"/>
                    <a:pt x="2580" y="448"/>
                  </a:cubicBezTo>
                  <a:cubicBezTo>
                    <a:pt x="2580" y="443"/>
                    <a:pt x="2575" y="436"/>
                    <a:pt x="2576" y="431"/>
                  </a:cubicBezTo>
                  <a:cubicBezTo>
                    <a:pt x="2576" y="429"/>
                    <a:pt x="2578" y="428"/>
                    <a:pt x="2580" y="428"/>
                  </a:cubicBezTo>
                  <a:cubicBezTo>
                    <a:pt x="2585" y="429"/>
                    <a:pt x="2596" y="444"/>
                    <a:pt x="2603" y="459"/>
                  </a:cubicBezTo>
                  <a:close/>
                  <a:moveTo>
                    <a:pt x="2603" y="522"/>
                  </a:moveTo>
                  <a:cubicBezTo>
                    <a:pt x="2603" y="559"/>
                    <a:pt x="2603" y="559"/>
                    <a:pt x="2603" y="559"/>
                  </a:cubicBezTo>
                  <a:cubicBezTo>
                    <a:pt x="2602" y="558"/>
                    <a:pt x="2600" y="556"/>
                    <a:pt x="2599" y="555"/>
                  </a:cubicBezTo>
                  <a:cubicBezTo>
                    <a:pt x="2597" y="549"/>
                    <a:pt x="2598" y="542"/>
                    <a:pt x="2597" y="535"/>
                  </a:cubicBezTo>
                  <a:cubicBezTo>
                    <a:pt x="2596" y="530"/>
                    <a:pt x="2591" y="522"/>
                    <a:pt x="2591" y="520"/>
                  </a:cubicBezTo>
                  <a:cubicBezTo>
                    <a:pt x="2591" y="518"/>
                    <a:pt x="2593" y="516"/>
                    <a:pt x="2595" y="517"/>
                  </a:cubicBezTo>
                  <a:cubicBezTo>
                    <a:pt x="2598" y="517"/>
                    <a:pt x="2601" y="519"/>
                    <a:pt x="2603" y="522"/>
                  </a:cubicBezTo>
                  <a:close/>
                  <a:moveTo>
                    <a:pt x="2603" y="570"/>
                  </a:moveTo>
                  <a:cubicBezTo>
                    <a:pt x="2578" y="558"/>
                    <a:pt x="2549" y="544"/>
                    <a:pt x="2544" y="543"/>
                  </a:cubicBezTo>
                  <a:cubicBezTo>
                    <a:pt x="2542" y="543"/>
                    <a:pt x="2539" y="543"/>
                    <a:pt x="2536" y="542"/>
                  </a:cubicBezTo>
                  <a:cubicBezTo>
                    <a:pt x="2535" y="547"/>
                    <a:pt x="2535" y="547"/>
                    <a:pt x="2535" y="547"/>
                  </a:cubicBezTo>
                  <a:cubicBezTo>
                    <a:pt x="2552" y="557"/>
                    <a:pt x="2567" y="570"/>
                    <a:pt x="2585" y="576"/>
                  </a:cubicBezTo>
                  <a:cubicBezTo>
                    <a:pt x="2591" y="579"/>
                    <a:pt x="2597" y="581"/>
                    <a:pt x="2603" y="585"/>
                  </a:cubicBezTo>
                  <a:cubicBezTo>
                    <a:pt x="2603" y="570"/>
                    <a:pt x="2603" y="570"/>
                    <a:pt x="2603" y="570"/>
                  </a:cubicBezTo>
                  <a:close/>
                  <a:moveTo>
                    <a:pt x="2603" y="725"/>
                  </a:moveTo>
                  <a:cubicBezTo>
                    <a:pt x="2603" y="862"/>
                    <a:pt x="2603" y="862"/>
                    <a:pt x="2603" y="862"/>
                  </a:cubicBezTo>
                  <a:cubicBezTo>
                    <a:pt x="2572" y="855"/>
                    <a:pt x="2539" y="848"/>
                    <a:pt x="2506" y="842"/>
                  </a:cubicBezTo>
                  <a:cubicBezTo>
                    <a:pt x="2506" y="763"/>
                    <a:pt x="2506" y="763"/>
                    <a:pt x="2506" y="763"/>
                  </a:cubicBezTo>
                  <a:cubicBezTo>
                    <a:pt x="2549" y="771"/>
                    <a:pt x="2549" y="771"/>
                    <a:pt x="2549" y="771"/>
                  </a:cubicBezTo>
                  <a:cubicBezTo>
                    <a:pt x="2559" y="716"/>
                    <a:pt x="2559" y="716"/>
                    <a:pt x="2559" y="716"/>
                  </a:cubicBezTo>
                  <a:cubicBezTo>
                    <a:pt x="2574" y="718"/>
                    <a:pt x="2589" y="721"/>
                    <a:pt x="2603" y="725"/>
                  </a:cubicBezTo>
                  <a:close/>
                  <a:moveTo>
                    <a:pt x="2603" y="1176"/>
                  </a:moveTo>
                  <a:cubicBezTo>
                    <a:pt x="2603" y="1657"/>
                    <a:pt x="2603" y="1657"/>
                    <a:pt x="2603" y="1657"/>
                  </a:cubicBezTo>
                  <a:cubicBezTo>
                    <a:pt x="2525" y="1468"/>
                    <a:pt x="2525" y="1468"/>
                    <a:pt x="2525" y="1468"/>
                  </a:cubicBezTo>
                  <a:cubicBezTo>
                    <a:pt x="2526" y="1208"/>
                    <a:pt x="2526" y="1208"/>
                    <a:pt x="2526" y="1208"/>
                  </a:cubicBezTo>
                  <a:cubicBezTo>
                    <a:pt x="2603" y="1176"/>
                    <a:pt x="2603" y="1176"/>
                    <a:pt x="2603" y="1176"/>
                  </a:cubicBezTo>
                  <a:close/>
                  <a:moveTo>
                    <a:pt x="2603" y="1895"/>
                  </a:moveTo>
                  <a:cubicBezTo>
                    <a:pt x="2603" y="2406"/>
                    <a:pt x="2603" y="2406"/>
                    <a:pt x="2603" y="2406"/>
                  </a:cubicBezTo>
                  <a:cubicBezTo>
                    <a:pt x="2557" y="2448"/>
                    <a:pt x="2535" y="2474"/>
                    <a:pt x="2535" y="2474"/>
                  </a:cubicBezTo>
                  <a:cubicBezTo>
                    <a:pt x="2506" y="2474"/>
                    <a:pt x="2506" y="2474"/>
                    <a:pt x="2506" y="2474"/>
                  </a:cubicBezTo>
                  <a:cubicBezTo>
                    <a:pt x="2506" y="1895"/>
                    <a:pt x="2506" y="1895"/>
                    <a:pt x="2506" y="1895"/>
                  </a:cubicBezTo>
                  <a:cubicBezTo>
                    <a:pt x="2603" y="1895"/>
                    <a:pt x="2603" y="1895"/>
                    <a:pt x="2603" y="1895"/>
                  </a:cubicBezTo>
                  <a:close/>
                  <a:moveTo>
                    <a:pt x="2603" y="2768"/>
                  </a:moveTo>
                  <a:cubicBezTo>
                    <a:pt x="2603" y="2925"/>
                    <a:pt x="2603" y="2925"/>
                    <a:pt x="2603" y="2925"/>
                  </a:cubicBezTo>
                  <a:cubicBezTo>
                    <a:pt x="2506" y="2925"/>
                    <a:pt x="2506" y="2925"/>
                    <a:pt x="2506" y="2925"/>
                  </a:cubicBezTo>
                  <a:cubicBezTo>
                    <a:pt x="2506" y="2707"/>
                    <a:pt x="2506" y="2707"/>
                    <a:pt x="2506" y="2707"/>
                  </a:cubicBezTo>
                  <a:cubicBezTo>
                    <a:pt x="2554" y="2707"/>
                    <a:pt x="2554" y="2707"/>
                    <a:pt x="2554" y="2707"/>
                  </a:cubicBezTo>
                  <a:cubicBezTo>
                    <a:pt x="2603" y="2768"/>
                    <a:pt x="2603" y="2768"/>
                    <a:pt x="2603" y="2768"/>
                  </a:cubicBezTo>
                  <a:close/>
                  <a:moveTo>
                    <a:pt x="2603" y="2982"/>
                  </a:moveTo>
                  <a:cubicBezTo>
                    <a:pt x="2603" y="3250"/>
                    <a:pt x="2603" y="3250"/>
                    <a:pt x="2603" y="3250"/>
                  </a:cubicBezTo>
                  <a:cubicBezTo>
                    <a:pt x="2506" y="3250"/>
                    <a:pt x="2506" y="3250"/>
                    <a:pt x="2506" y="3250"/>
                  </a:cubicBezTo>
                  <a:cubicBezTo>
                    <a:pt x="2506" y="2982"/>
                    <a:pt x="2506" y="2982"/>
                    <a:pt x="2506" y="2982"/>
                  </a:cubicBezTo>
                  <a:cubicBezTo>
                    <a:pt x="2603" y="2982"/>
                    <a:pt x="2603" y="2982"/>
                    <a:pt x="2603" y="2982"/>
                  </a:cubicBezTo>
                  <a:close/>
                  <a:moveTo>
                    <a:pt x="2603" y="3659"/>
                  </a:moveTo>
                  <a:cubicBezTo>
                    <a:pt x="2603" y="3796"/>
                    <a:pt x="2603" y="3796"/>
                    <a:pt x="2603" y="3796"/>
                  </a:cubicBezTo>
                  <a:cubicBezTo>
                    <a:pt x="2594" y="3798"/>
                    <a:pt x="2585" y="3800"/>
                    <a:pt x="2576" y="3802"/>
                  </a:cubicBezTo>
                  <a:cubicBezTo>
                    <a:pt x="2567" y="3748"/>
                    <a:pt x="2567" y="3748"/>
                    <a:pt x="2567" y="3748"/>
                  </a:cubicBezTo>
                  <a:cubicBezTo>
                    <a:pt x="2506" y="3758"/>
                    <a:pt x="2506" y="3758"/>
                    <a:pt x="2506" y="3758"/>
                  </a:cubicBezTo>
                  <a:cubicBezTo>
                    <a:pt x="2506" y="3679"/>
                    <a:pt x="2506" y="3679"/>
                    <a:pt x="2506" y="3679"/>
                  </a:cubicBezTo>
                  <a:cubicBezTo>
                    <a:pt x="2539" y="3673"/>
                    <a:pt x="2572" y="3666"/>
                    <a:pt x="2603" y="3659"/>
                  </a:cubicBezTo>
                  <a:close/>
                  <a:moveTo>
                    <a:pt x="2603" y="3992"/>
                  </a:moveTo>
                  <a:cubicBezTo>
                    <a:pt x="2603" y="4023"/>
                    <a:pt x="2603" y="4023"/>
                    <a:pt x="2603" y="4023"/>
                  </a:cubicBezTo>
                  <a:cubicBezTo>
                    <a:pt x="2551" y="4037"/>
                    <a:pt x="2530" y="4078"/>
                    <a:pt x="2540" y="4145"/>
                  </a:cubicBezTo>
                  <a:cubicBezTo>
                    <a:pt x="2550" y="4196"/>
                    <a:pt x="2571" y="4226"/>
                    <a:pt x="2603" y="4235"/>
                  </a:cubicBezTo>
                  <a:cubicBezTo>
                    <a:pt x="2603" y="4265"/>
                    <a:pt x="2603" y="4265"/>
                    <a:pt x="2603" y="4265"/>
                  </a:cubicBezTo>
                  <a:cubicBezTo>
                    <a:pt x="2589" y="4263"/>
                    <a:pt x="2577" y="4259"/>
                    <a:pt x="2566" y="4252"/>
                  </a:cubicBezTo>
                  <a:cubicBezTo>
                    <a:pt x="2536" y="4233"/>
                    <a:pt x="2516" y="4205"/>
                    <a:pt x="2506" y="4166"/>
                  </a:cubicBezTo>
                  <a:cubicBezTo>
                    <a:pt x="2506" y="4078"/>
                    <a:pt x="2506" y="4078"/>
                    <a:pt x="2506" y="4078"/>
                  </a:cubicBezTo>
                  <a:cubicBezTo>
                    <a:pt x="2518" y="4034"/>
                    <a:pt x="2549" y="4005"/>
                    <a:pt x="2600" y="3993"/>
                  </a:cubicBezTo>
                  <a:cubicBezTo>
                    <a:pt x="2601" y="3992"/>
                    <a:pt x="2602" y="3992"/>
                    <a:pt x="2603" y="3992"/>
                  </a:cubicBezTo>
                  <a:close/>
                  <a:moveTo>
                    <a:pt x="2603" y="4390"/>
                  </a:moveTo>
                  <a:cubicBezTo>
                    <a:pt x="2603" y="4510"/>
                    <a:pt x="2603" y="4510"/>
                    <a:pt x="2603" y="4510"/>
                  </a:cubicBezTo>
                  <a:cubicBezTo>
                    <a:pt x="2571" y="4515"/>
                    <a:pt x="2539" y="4519"/>
                    <a:pt x="2506" y="4523"/>
                  </a:cubicBezTo>
                  <a:cubicBezTo>
                    <a:pt x="2506" y="4403"/>
                    <a:pt x="2506" y="4403"/>
                    <a:pt x="2506" y="4403"/>
                  </a:cubicBezTo>
                  <a:cubicBezTo>
                    <a:pt x="2539" y="4400"/>
                    <a:pt x="2571" y="4395"/>
                    <a:pt x="2603" y="4390"/>
                  </a:cubicBezTo>
                  <a:close/>
                  <a:moveTo>
                    <a:pt x="2506" y="3815"/>
                  </a:moveTo>
                  <a:cubicBezTo>
                    <a:pt x="2508" y="3814"/>
                    <a:pt x="2509" y="3814"/>
                    <a:pt x="2510" y="3814"/>
                  </a:cubicBezTo>
                  <a:cubicBezTo>
                    <a:pt x="2506" y="3793"/>
                    <a:pt x="2506" y="3793"/>
                    <a:pt x="2506" y="3793"/>
                  </a:cubicBezTo>
                  <a:cubicBezTo>
                    <a:pt x="2506" y="3815"/>
                    <a:pt x="2506" y="3815"/>
                    <a:pt x="2506" y="3815"/>
                  </a:cubicBezTo>
                  <a:close/>
                  <a:moveTo>
                    <a:pt x="2506" y="3516"/>
                  </a:moveTo>
                  <a:cubicBezTo>
                    <a:pt x="2506" y="3484"/>
                    <a:pt x="2506" y="3484"/>
                    <a:pt x="2506" y="3484"/>
                  </a:cubicBezTo>
                  <a:cubicBezTo>
                    <a:pt x="2507" y="3484"/>
                    <a:pt x="2507" y="3484"/>
                    <a:pt x="2508" y="3484"/>
                  </a:cubicBezTo>
                  <a:cubicBezTo>
                    <a:pt x="2511" y="3484"/>
                    <a:pt x="2515" y="3483"/>
                    <a:pt x="2519" y="3482"/>
                  </a:cubicBezTo>
                  <a:cubicBezTo>
                    <a:pt x="2523" y="3480"/>
                    <a:pt x="2526" y="3477"/>
                    <a:pt x="2529" y="3474"/>
                  </a:cubicBezTo>
                  <a:cubicBezTo>
                    <a:pt x="2531" y="3470"/>
                    <a:pt x="2533" y="3465"/>
                    <a:pt x="2533" y="3459"/>
                  </a:cubicBezTo>
                  <a:cubicBezTo>
                    <a:pt x="2533" y="3453"/>
                    <a:pt x="2532" y="3448"/>
                    <a:pt x="2531" y="3444"/>
                  </a:cubicBezTo>
                  <a:cubicBezTo>
                    <a:pt x="2530" y="3440"/>
                    <a:pt x="2528" y="3437"/>
                    <a:pt x="2525" y="3434"/>
                  </a:cubicBezTo>
                  <a:cubicBezTo>
                    <a:pt x="2523" y="3431"/>
                    <a:pt x="2519" y="3430"/>
                    <a:pt x="2514" y="3429"/>
                  </a:cubicBezTo>
                  <a:cubicBezTo>
                    <a:pt x="2512" y="3429"/>
                    <a:pt x="2509" y="3429"/>
                    <a:pt x="2506" y="3429"/>
                  </a:cubicBezTo>
                  <a:cubicBezTo>
                    <a:pt x="2506" y="3397"/>
                    <a:pt x="2506" y="3397"/>
                    <a:pt x="2506" y="3397"/>
                  </a:cubicBezTo>
                  <a:cubicBezTo>
                    <a:pt x="2511" y="3397"/>
                    <a:pt x="2516" y="3397"/>
                    <a:pt x="2520" y="3397"/>
                  </a:cubicBezTo>
                  <a:cubicBezTo>
                    <a:pt x="2528" y="3398"/>
                    <a:pt x="2535" y="3401"/>
                    <a:pt x="2541" y="3404"/>
                  </a:cubicBezTo>
                  <a:cubicBezTo>
                    <a:pt x="2546" y="3408"/>
                    <a:pt x="2551" y="3412"/>
                    <a:pt x="2554" y="3417"/>
                  </a:cubicBezTo>
                  <a:cubicBezTo>
                    <a:pt x="2558" y="3421"/>
                    <a:pt x="2560" y="3427"/>
                    <a:pt x="2562" y="3432"/>
                  </a:cubicBezTo>
                  <a:cubicBezTo>
                    <a:pt x="2564" y="3437"/>
                    <a:pt x="2565" y="3443"/>
                    <a:pt x="2566" y="3449"/>
                  </a:cubicBezTo>
                  <a:cubicBezTo>
                    <a:pt x="2566" y="3455"/>
                    <a:pt x="2566" y="3461"/>
                    <a:pt x="2566" y="3466"/>
                  </a:cubicBezTo>
                  <a:cubicBezTo>
                    <a:pt x="2565" y="3472"/>
                    <a:pt x="2563" y="3477"/>
                    <a:pt x="2561" y="3482"/>
                  </a:cubicBezTo>
                  <a:cubicBezTo>
                    <a:pt x="2559" y="3488"/>
                    <a:pt x="2557" y="3492"/>
                    <a:pt x="2553" y="3496"/>
                  </a:cubicBezTo>
                  <a:cubicBezTo>
                    <a:pt x="2550" y="3500"/>
                    <a:pt x="2546" y="3504"/>
                    <a:pt x="2541" y="3507"/>
                  </a:cubicBezTo>
                  <a:cubicBezTo>
                    <a:pt x="2536" y="3510"/>
                    <a:pt x="2532" y="3512"/>
                    <a:pt x="2527" y="3513"/>
                  </a:cubicBezTo>
                  <a:cubicBezTo>
                    <a:pt x="2522" y="3514"/>
                    <a:pt x="2517" y="3515"/>
                    <a:pt x="2513" y="3516"/>
                  </a:cubicBezTo>
                  <a:cubicBezTo>
                    <a:pt x="2511" y="3516"/>
                    <a:pt x="2509" y="3516"/>
                    <a:pt x="2506" y="3516"/>
                  </a:cubicBezTo>
                  <a:close/>
                  <a:moveTo>
                    <a:pt x="2506" y="3365"/>
                  </a:moveTo>
                  <a:cubicBezTo>
                    <a:pt x="2506" y="3333"/>
                    <a:pt x="2506" y="3333"/>
                    <a:pt x="2506" y="3333"/>
                  </a:cubicBezTo>
                  <a:cubicBezTo>
                    <a:pt x="2508" y="3333"/>
                    <a:pt x="2510" y="3333"/>
                    <a:pt x="2512" y="3333"/>
                  </a:cubicBezTo>
                  <a:cubicBezTo>
                    <a:pt x="2518" y="3332"/>
                    <a:pt x="2523" y="3333"/>
                    <a:pt x="2528" y="3334"/>
                  </a:cubicBezTo>
                  <a:cubicBezTo>
                    <a:pt x="2533" y="3336"/>
                    <a:pt x="2538" y="3338"/>
                    <a:pt x="2545" y="3341"/>
                  </a:cubicBezTo>
                  <a:cubicBezTo>
                    <a:pt x="2551" y="3345"/>
                    <a:pt x="2556" y="3351"/>
                    <a:pt x="2560" y="3358"/>
                  </a:cubicBezTo>
                  <a:cubicBezTo>
                    <a:pt x="2564" y="3366"/>
                    <a:pt x="2566" y="3373"/>
                    <a:pt x="2567" y="3380"/>
                  </a:cubicBezTo>
                  <a:cubicBezTo>
                    <a:pt x="2567" y="3390"/>
                    <a:pt x="2567" y="3390"/>
                    <a:pt x="2567" y="3390"/>
                  </a:cubicBezTo>
                  <a:cubicBezTo>
                    <a:pt x="2535" y="3390"/>
                    <a:pt x="2535" y="3390"/>
                    <a:pt x="2535" y="3390"/>
                  </a:cubicBezTo>
                  <a:cubicBezTo>
                    <a:pt x="2534" y="3387"/>
                    <a:pt x="2534" y="3383"/>
                    <a:pt x="2534" y="3380"/>
                  </a:cubicBezTo>
                  <a:cubicBezTo>
                    <a:pt x="2533" y="3376"/>
                    <a:pt x="2531" y="3373"/>
                    <a:pt x="2527" y="3370"/>
                  </a:cubicBezTo>
                  <a:cubicBezTo>
                    <a:pt x="2523" y="3366"/>
                    <a:pt x="2518" y="3364"/>
                    <a:pt x="2511" y="3365"/>
                  </a:cubicBezTo>
                  <a:cubicBezTo>
                    <a:pt x="2509" y="3365"/>
                    <a:pt x="2508" y="3365"/>
                    <a:pt x="2506" y="3365"/>
                  </a:cubicBezTo>
                  <a:close/>
                  <a:moveTo>
                    <a:pt x="2506" y="2650"/>
                  </a:moveTo>
                  <a:cubicBezTo>
                    <a:pt x="2506" y="2543"/>
                    <a:pt x="2506" y="2543"/>
                    <a:pt x="2506" y="2543"/>
                  </a:cubicBezTo>
                  <a:cubicBezTo>
                    <a:pt x="2546" y="2543"/>
                    <a:pt x="2546" y="2543"/>
                    <a:pt x="2546" y="2543"/>
                  </a:cubicBezTo>
                  <a:cubicBezTo>
                    <a:pt x="2546" y="2650"/>
                    <a:pt x="2546" y="2650"/>
                    <a:pt x="2546" y="2650"/>
                  </a:cubicBezTo>
                  <a:lnTo>
                    <a:pt x="2506" y="2650"/>
                  </a:lnTo>
                  <a:close/>
                  <a:moveTo>
                    <a:pt x="2506" y="12"/>
                  </a:moveTo>
                  <a:cubicBezTo>
                    <a:pt x="2506" y="131"/>
                    <a:pt x="2506" y="131"/>
                    <a:pt x="2506" y="131"/>
                  </a:cubicBezTo>
                  <a:cubicBezTo>
                    <a:pt x="2455" y="125"/>
                    <a:pt x="2403" y="122"/>
                    <a:pt x="2350" y="120"/>
                  </a:cubicBezTo>
                  <a:cubicBezTo>
                    <a:pt x="2350" y="1"/>
                    <a:pt x="2350" y="1"/>
                    <a:pt x="2350" y="1"/>
                  </a:cubicBezTo>
                  <a:cubicBezTo>
                    <a:pt x="2402" y="3"/>
                    <a:pt x="2455" y="7"/>
                    <a:pt x="2506" y="12"/>
                  </a:cubicBezTo>
                  <a:close/>
                  <a:moveTo>
                    <a:pt x="2506" y="763"/>
                  </a:moveTo>
                  <a:cubicBezTo>
                    <a:pt x="2506" y="842"/>
                    <a:pt x="2506" y="842"/>
                    <a:pt x="2506" y="842"/>
                  </a:cubicBezTo>
                  <a:cubicBezTo>
                    <a:pt x="2455" y="834"/>
                    <a:pt x="2403" y="828"/>
                    <a:pt x="2350" y="824"/>
                  </a:cubicBezTo>
                  <a:cubicBezTo>
                    <a:pt x="2350" y="690"/>
                    <a:pt x="2350" y="690"/>
                    <a:pt x="2350" y="690"/>
                  </a:cubicBezTo>
                  <a:cubicBezTo>
                    <a:pt x="2352" y="690"/>
                    <a:pt x="2354" y="690"/>
                    <a:pt x="2356" y="690"/>
                  </a:cubicBezTo>
                  <a:cubicBezTo>
                    <a:pt x="2351" y="745"/>
                    <a:pt x="2351" y="745"/>
                    <a:pt x="2351" y="745"/>
                  </a:cubicBezTo>
                  <a:cubicBezTo>
                    <a:pt x="2418" y="751"/>
                    <a:pt x="2418" y="751"/>
                    <a:pt x="2418" y="751"/>
                  </a:cubicBezTo>
                  <a:cubicBezTo>
                    <a:pt x="2423" y="695"/>
                    <a:pt x="2423" y="695"/>
                    <a:pt x="2423" y="695"/>
                  </a:cubicBezTo>
                  <a:cubicBezTo>
                    <a:pt x="2447" y="698"/>
                    <a:pt x="2470" y="701"/>
                    <a:pt x="2493" y="704"/>
                  </a:cubicBezTo>
                  <a:cubicBezTo>
                    <a:pt x="2483" y="759"/>
                    <a:pt x="2483" y="759"/>
                    <a:pt x="2483" y="759"/>
                  </a:cubicBezTo>
                  <a:cubicBezTo>
                    <a:pt x="2506" y="763"/>
                    <a:pt x="2506" y="763"/>
                    <a:pt x="2506" y="763"/>
                  </a:cubicBezTo>
                  <a:close/>
                  <a:moveTo>
                    <a:pt x="2506" y="1895"/>
                  </a:moveTo>
                  <a:cubicBezTo>
                    <a:pt x="2506" y="2474"/>
                    <a:pt x="2506" y="2474"/>
                    <a:pt x="2506" y="2474"/>
                  </a:cubicBezTo>
                  <a:cubicBezTo>
                    <a:pt x="2350" y="2474"/>
                    <a:pt x="2350" y="2474"/>
                    <a:pt x="2350" y="2474"/>
                  </a:cubicBezTo>
                  <a:cubicBezTo>
                    <a:pt x="2350" y="1895"/>
                    <a:pt x="2350" y="1895"/>
                    <a:pt x="2350" y="1895"/>
                  </a:cubicBezTo>
                  <a:cubicBezTo>
                    <a:pt x="2506" y="1895"/>
                    <a:pt x="2506" y="1895"/>
                    <a:pt x="2506" y="1895"/>
                  </a:cubicBezTo>
                  <a:close/>
                  <a:moveTo>
                    <a:pt x="2506" y="2543"/>
                  </a:moveTo>
                  <a:cubicBezTo>
                    <a:pt x="2506" y="2650"/>
                    <a:pt x="2506" y="2650"/>
                    <a:pt x="2506" y="2650"/>
                  </a:cubicBezTo>
                  <a:cubicBezTo>
                    <a:pt x="2350" y="2650"/>
                    <a:pt x="2350" y="2650"/>
                    <a:pt x="2350" y="2650"/>
                  </a:cubicBezTo>
                  <a:cubicBezTo>
                    <a:pt x="2350" y="2543"/>
                    <a:pt x="2350" y="2543"/>
                    <a:pt x="2350" y="2543"/>
                  </a:cubicBezTo>
                  <a:cubicBezTo>
                    <a:pt x="2506" y="2543"/>
                    <a:pt x="2506" y="2543"/>
                    <a:pt x="2506" y="2543"/>
                  </a:cubicBezTo>
                  <a:close/>
                  <a:moveTo>
                    <a:pt x="2506" y="2707"/>
                  </a:moveTo>
                  <a:cubicBezTo>
                    <a:pt x="2506" y="2925"/>
                    <a:pt x="2506" y="2925"/>
                    <a:pt x="2506" y="2925"/>
                  </a:cubicBezTo>
                  <a:cubicBezTo>
                    <a:pt x="2350" y="2925"/>
                    <a:pt x="2350" y="2925"/>
                    <a:pt x="2350" y="2925"/>
                  </a:cubicBezTo>
                  <a:cubicBezTo>
                    <a:pt x="2350" y="2707"/>
                    <a:pt x="2350" y="2707"/>
                    <a:pt x="2350" y="2707"/>
                  </a:cubicBezTo>
                  <a:cubicBezTo>
                    <a:pt x="2506" y="2707"/>
                    <a:pt x="2506" y="2707"/>
                    <a:pt x="2506" y="2707"/>
                  </a:cubicBezTo>
                  <a:close/>
                  <a:moveTo>
                    <a:pt x="2506" y="2982"/>
                  </a:moveTo>
                  <a:cubicBezTo>
                    <a:pt x="2506" y="3250"/>
                    <a:pt x="2506" y="3250"/>
                    <a:pt x="2506" y="3250"/>
                  </a:cubicBezTo>
                  <a:cubicBezTo>
                    <a:pt x="2350" y="3250"/>
                    <a:pt x="2350" y="3250"/>
                    <a:pt x="2350" y="3250"/>
                  </a:cubicBezTo>
                  <a:cubicBezTo>
                    <a:pt x="2350" y="2982"/>
                    <a:pt x="2350" y="2982"/>
                    <a:pt x="2350" y="2982"/>
                  </a:cubicBezTo>
                  <a:cubicBezTo>
                    <a:pt x="2506" y="2982"/>
                    <a:pt x="2506" y="2982"/>
                    <a:pt x="2506" y="2982"/>
                  </a:cubicBezTo>
                  <a:close/>
                  <a:moveTo>
                    <a:pt x="2506" y="3333"/>
                  </a:moveTo>
                  <a:cubicBezTo>
                    <a:pt x="2506" y="3365"/>
                    <a:pt x="2506" y="3365"/>
                    <a:pt x="2506" y="3365"/>
                  </a:cubicBezTo>
                  <a:cubicBezTo>
                    <a:pt x="2501" y="3366"/>
                    <a:pt x="2496" y="3368"/>
                    <a:pt x="2493" y="3371"/>
                  </a:cubicBezTo>
                  <a:cubicBezTo>
                    <a:pt x="2489" y="3375"/>
                    <a:pt x="2487" y="3380"/>
                    <a:pt x="2485" y="3384"/>
                  </a:cubicBezTo>
                  <a:cubicBezTo>
                    <a:pt x="2484" y="3389"/>
                    <a:pt x="2483" y="3393"/>
                    <a:pt x="2483" y="3396"/>
                  </a:cubicBezTo>
                  <a:cubicBezTo>
                    <a:pt x="2481" y="3407"/>
                    <a:pt x="2481" y="3407"/>
                    <a:pt x="2481" y="3407"/>
                  </a:cubicBezTo>
                  <a:cubicBezTo>
                    <a:pt x="2485" y="3405"/>
                    <a:pt x="2489" y="3403"/>
                    <a:pt x="2493" y="3401"/>
                  </a:cubicBezTo>
                  <a:cubicBezTo>
                    <a:pt x="2497" y="3399"/>
                    <a:pt x="2501" y="3398"/>
                    <a:pt x="2506" y="3397"/>
                  </a:cubicBezTo>
                  <a:cubicBezTo>
                    <a:pt x="2506" y="3397"/>
                    <a:pt x="2506" y="3397"/>
                    <a:pt x="2506" y="3397"/>
                  </a:cubicBezTo>
                  <a:cubicBezTo>
                    <a:pt x="2506" y="3429"/>
                    <a:pt x="2506" y="3429"/>
                    <a:pt x="2506" y="3429"/>
                  </a:cubicBezTo>
                  <a:cubicBezTo>
                    <a:pt x="2504" y="3430"/>
                    <a:pt x="2501" y="3430"/>
                    <a:pt x="2498" y="3431"/>
                  </a:cubicBezTo>
                  <a:cubicBezTo>
                    <a:pt x="2491" y="3434"/>
                    <a:pt x="2487" y="3436"/>
                    <a:pt x="2485" y="3439"/>
                  </a:cubicBezTo>
                  <a:cubicBezTo>
                    <a:pt x="2480" y="3444"/>
                    <a:pt x="2480" y="3444"/>
                    <a:pt x="2480" y="3444"/>
                  </a:cubicBezTo>
                  <a:cubicBezTo>
                    <a:pt x="2480" y="3450"/>
                    <a:pt x="2480" y="3454"/>
                    <a:pt x="2481" y="3458"/>
                  </a:cubicBezTo>
                  <a:cubicBezTo>
                    <a:pt x="2481" y="3462"/>
                    <a:pt x="2481" y="3465"/>
                    <a:pt x="2483" y="3469"/>
                  </a:cubicBezTo>
                  <a:cubicBezTo>
                    <a:pt x="2484" y="3473"/>
                    <a:pt x="2486" y="3475"/>
                    <a:pt x="2489" y="3478"/>
                  </a:cubicBezTo>
                  <a:cubicBezTo>
                    <a:pt x="2491" y="3481"/>
                    <a:pt x="2495" y="3482"/>
                    <a:pt x="2498" y="3483"/>
                  </a:cubicBezTo>
                  <a:cubicBezTo>
                    <a:pt x="2501" y="3484"/>
                    <a:pt x="2504" y="3484"/>
                    <a:pt x="2506" y="3484"/>
                  </a:cubicBezTo>
                  <a:cubicBezTo>
                    <a:pt x="2506" y="3516"/>
                    <a:pt x="2506" y="3516"/>
                    <a:pt x="2506" y="3516"/>
                  </a:cubicBezTo>
                  <a:cubicBezTo>
                    <a:pt x="2504" y="3516"/>
                    <a:pt x="2501" y="3516"/>
                    <a:pt x="2498" y="3515"/>
                  </a:cubicBezTo>
                  <a:cubicBezTo>
                    <a:pt x="2492" y="3515"/>
                    <a:pt x="2485" y="3513"/>
                    <a:pt x="2479" y="3510"/>
                  </a:cubicBezTo>
                  <a:cubicBezTo>
                    <a:pt x="2473" y="3507"/>
                    <a:pt x="2468" y="3503"/>
                    <a:pt x="2462" y="3498"/>
                  </a:cubicBezTo>
                  <a:cubicBezTo>
                    <a:pt x="2458" y="3492"/>
                    <a:pt x="2454" y="3486"/>
                    <a:pt x="2452" y="3478"/>
                  </a:cubicBezTo>
                  <a:cubicBezTo>
                    <a:pt x="2451" y="3470"/>
                    <a:pt x="2449" y="3462"/>
                    <a:pt x="2449" y="3453"/>
                  </a:cubicBezTo>
                  <a:cubicBezTo>
                    <a:pt x="2449" y="3444"/>
                    <a:pt x="2449" y="3435"/>
                    <a:pt x="2449" y="3426"/>
                  </a:cubicBezTo>
                  <a:cubicBezTo>
                    <a:pt x="2449" y="3416"/>
                    <a:pt x="2449" y="3408"/>
                    <a:pt x="2450" y="3401"/>
                  </a:cubicBezTo>
                  <a:cubicBezTo>
                    <a:pt x="2451" y="3394"/>
                    <a:pt x="2451" y="3388"/>
                    <a:pt x="2453" y="3382"/>
                  </a:cubicBezTo>
                  <a:cubicBezTo>
                    <a:pt x="2454" y="3377"/>
                    <a:pt x="2456" y="3371"/>
                    <a:pt x="2460" y="3364"/>
                  </a:cubicBezTo>
                  <a:cubicBezTo>
                    <a:pt x="2463" y="3358"/>
                    <a:pt x="2467" y="3352"/>
                    <a:pt x="2471" y="3348"/>
                  </a:cubicBezTo>
                  <a:cubicBezTo>
                    <a:pt x="2476" y="3344"/>
                    <a:pt x="2480" y="3340"/>
                    <a:pt x="2485" y="3338"/>
                  </a:cubicBezTo>
                  <a:cubicBezTo>
                    <a:pt x="2489" y="3336"/>
                    <a:pt x="2494" y="3335"/>
                    <a:pt x="2498" y="3334"/>
                  </a:cubicBezTo>
                  <a:cubicBezTo>
                    <a:pt x="2500" y="3334"/>
                    <a:pt x="2503" y="3333"/>
                    <a:pt x="2506" y="3333"/>
                  </a:cubicBezTo>
                  <a:close/>
                  <a:moveTo>
                    <a:pt x="2506" y="3679"/>
                  </a:moveTo>
                  <a:cubicBezTo>
                    <a:pt x="2506" y="3758"/>
                    <a:pt x="2506" y="3758"/>
                    <a:pt x="2506" y="3758"/>
                  </a:cubicBezTo>
                  <a:cubicBezTo>
                    <a:pt x="2500" y="3759"/>
                    <a:pt x="2500" y="3759"/>
                    <a:pt x="2500" y="3759"/>
                  </a:cubicBezTo>
                  <a:cubicBezTo>
                    <a:pt x="2506" y="3793"/>
                    <a:pt x="2506" y="3793"/>
                    <a:pt x="2506" y="3793"/>
                  </a:cubicBezTo>
                  <a:cubicBezTo>
                    <a:pt x="2506" y="3815"/>
                    <a:pt x="2506" y="3815"/>
                    <a:pt x="2506" y="3815"/>
                  </a:cubicBezTo>
                  <a:cubicBezTo>
                    <a:pt x="2485" y="3818"/>
                    <a:pt x="2463" y="3821"/>
                    <a:pt x="2441" y="3823"/>
                  </a:cubicBezTo>
                  <a:cubicBezTo>
                    <a:pt x="2436" y="3768"/>
                    <a:pt x="2436" y="3768"/>
                    <a:pt x="2436" y="3768"/>
                  </a:cubicBezTo>
                  <a:cubicBezTo>
                    <a:pt x="2369" y="3774"/>
                    <a:pt x="2369" y="3774"/>
                    <a:pt x="2369" y="3774"/>
                  </a:cubicBezTo>
                  <a:cubicBezTo>
                    <a:pt x="2374" y="3830"/>
                    <a:pt x="2374" y="3830"/>
                    <a:pt x="2374" y="3830"/>
                  </a:cubicBezTo>
                  <a:cubicBezTo>
                    <a:pt x="2366" y="3830"/>
                    <a:pt x="2358" y="3831"/>
                    <a:pt x="2350" y="3831"/>
                  </a:cubicBezTo>
                  <a:cubicBezTo>
                    <a:pt x="2350" y="3697"/>
                    <a:pt x="2350" y="3697"/>
                    <a:pt x="2350" y="3697"/>
                  </a:cubicBezTo>
                  <a:cubicBezTo>
                    <a:pt x="2403" y="3694"/>
                    <a:pt x="2455" y="3687"/>
                    <a:pt x="2506" y="3679"/>
                  </a:cubicBezTo>
                  <a:close/>
                  <a:moveTo>
                    <a:pt x="2506" y="4078"/>
                  </a:moveTo>
                  <a:cubicBezTo>
                    <a:pt x="2506" y="4166"/>
                    <a:pt x="2506" y="4166"/>
                    <a:pt x="2506" y="4166"/>
                  </a:cubicBezTo>
                  <a:cubicBezTo>
                    <a:pt x="2505" y="4161"/>
                    <a:pt x="2504" y="4156"/>
                    <a:pt x="2503" y="4151"/>
                  </a:cubicBezTo>
                  <a:cubicBezTo>
                    <a:pt x="2500" y="4123"/>
                    <a:pt x="2501" y="4099"/>
                    <a:pt x="2506" y="4078"/>
                  </a:cubicBezTo>
                  <a:close/>
                  <a:moveTo>
                    <a:pt x="2506" y="4403"/>
                  </a:moveTo>
                  <a:cubicBezTo>
                    <a:pt x="2506" y="4523"/>
                    <a:pt x="2506" y="4523"/>
                    <a:pt x="2506" y="4523"/>
                  </a:cubicBezTo>
                  <a:cubicBezTo>
                    <a:pt x="2455" y="4528"/>
                    <a:pt x="2402" y="4532"/>
                    <a:pt x="2350" y="4533"/>
                  </a:cubicBezTo>
                  <a:cubicBezTo>
                    <a:pt x="2350" y="4415"/>
                    <a:pt x="2350" y="4415"/>
                    <a:pt x="2350" y="4415"/>
                  </a:cubicBezTo>
                  <a:cubicBezTo>
                    <a:pt x="2403" y="4413"/>
                    <a:pt x="2455" y="4409"/>
                    <a:pt x="2506" y="4403"/>
                  </a:cubicBezTo>
                  <a:close/>
                  <a:moveTo>
                    <a:pt x="2350" y="4195"/>
                  </a:moveTo>
                  <a:cubicBezTo>
                    <a:pt x="2350" y="4138"/>
                    <a:pt x="2350" y="4138"/>
                    <a:pt x="2350" y="4138"/>
                  </a:cubicBezTo>
                  <a:cubicBezTo>
                    <a:pt x="2420" y="4240"/>
                    <a:pt x="2420" y="4240"/>
                    <a:pt x="2420" y="4240"/>
                  </a:cubicBezTo>
                  <a:cubicBezTo>
                    <a:pt x="2411" y="4028"/>
                    <a:pt x="2411" y="4028"/>
                    <a:pt x="2411" y="4028"/>
                  </a:cubicBezTo>
                  <a:cubicBezTo>
                    <a:pt x="2446" y="4026"/>
                    <a:pt x="2446" y="4026"/>
                    <a:pt x="2446" y="4026"/>
                  </a:cubicBezTo>
                  <a:cubicBezTo>
                    <a:pt x="2457" y="4289"/>
                    <a:pt x="2457" y="4289"/>
                    <a:pt x="2457" y="4289"/>
                  </a:cubicBezTo>
                  <a:cubicBezTo>
                    <a:pt x="2416" y="4291"/>
                    <a:pt x="2416" y="4291"/>
                    <a:pt x="2416" y="4291"/>
                  </a:cubicBezTo>
                  <a:cubicBezTo>
                    <a:pt x="2350" y="4195"/>
                    <a:pt x="2350" y="4195"/>
                    <a:pt x="2350" y="4195"/>
                  </a:cubicBezTo>
                  <a:close/>
                  <a:moveTo>
                    <a:pt x="2350" y="3516"/>
                  </a:moveTo>
                  <a:cubicBezTo>
                    <a:pt x="2350" y="3483"/>
                    <a:pt x="2350" y="3483"/>
                    <a:pt x="2350" y="3483"/>
                  </a:cubicBezTo>
                  <a:cubicBezTo>
                    <a:pt x="2356" y="3483"/>
                    <a:pt x="2360" y="3480"/>
                    <a:pt x="2363" y="3477"/>
                  </a:cubicBezTo>
                  <a:cubicBezTo>
                    <a:pt x="2367" y="3473"/>
                    <a:pt x="2370" y="3469"/>
                    <a:pt x="2372" y="3463"/>
                  </a:cubicBezTo>
                  <a:cubicBezTo>
                    <a:pt x="2374" y="3458"/>
                    <a:pt x="2375" y="3453"/>
                    <a:pt x="2375" y="3449"/>
                  </a:cubicBezTo>
                  <a:cubicBezTo>
                    <a:pt x="2375" y="3438"/>
                    <a:pt x="2375" y="3438"/>
                    <a:pt x="2375" y="3438"/>
                  </a:cubicBezTo>
                  <a:cubicBezTo>
                    <a:pt x="2371" y="3441"/>
                    <a:pt x="2367" y="3444"/>
                    <a:pt x="2364" y="3445"/>
                  </a:cubicBezTo>
                  <a:cubicBezTo>
                    <a:pt x="2361" y="3447"/>
                    <a:pt x="2356" y="3448"/>
                    <a:pt x="2351" y="3449"/>
                  </a:cubicBezTo>
                  <a:cubicBezTo>
                    <a:pt x="2351" y="3449"/>
                    <a:pt x="2350" y="3449"/>
                    <a:pt x="2350" y="3449"/>
                  </a:cubicBezTo>
                  <a:cubicBezTo>
                    <a:pt x="2350" y="3418"/>
                    <a:pt x="2350" y="3418"/>
                    <a:pt x="2350" y="3418"/>
                  </a:cubicBezTo>
                  <a:cubicBezTo>
                    <a:pt x="2353" y="3418"/>
                    <a:pt x="2356" y="3417"/>
                    <a:pt x="2359" y="3416"/>
                  </a:cubicBezTo>
                  <a:cubicBezTo>
                    <a:pt x="2363" y="3414"/>
                    <a:pt x="2367" y="3411"/>
                    <a:pt x="2371" y="3408"/>
                  </a:cubicBezTo>
                  <a:cubicBezTo>
                    <a:pt x="2376" y="3402"/>
                    <a:pt x="2376" y="3402"/>
                    <a:pt x="2376" y="3402"/>
                  </a:cubicBezTo>
                  <a:cubicBezTo>
                    <a:pt x="2376" y="3398"/>
                    <a:pt x="2377" y="3394"/>
                    <a:pt x="2376" y="3391"/>
                  </a:cubicBezTo>
                  <a:cubicBezTo>
                    <a:pt x="2376" y="3388"/>
                    <a:pt x="2375" y="3384"/>
                    <a:pt x="2374" y="3380"/>
                  </a:cubicBezTo>
                  <a:cubicBezTo>
                    <a:pt x="2372" y="3376"/>
                    <a:pt x="2370" y="3373"/>
                    <a:pt x="2367" y="3370"/>
                  </a:cubicBezTo>
                  <a:cubicBezTo>
                    <a:pt x="2365" y="3368"/>
                    <a:pt x="2362" y="3366"/>
                    <a:pt x="2359" y="3365"/>
                  </a:cubicBezTo>
                  <a:cubicBezTo>
                    <a:pt x="2356" y="3364"/>
                    <a:pt x="2353" y="3364"/>
                    <a:pt x="2350" y="3364"/>
                  </a:cubicBezTo>
                  <a:cubicBezTo>
                    <a:pt x="2350" y="3333"/>
                    <a:pt x="2350" y="3333"/>
                    <a:pt x="2350" y="3333"/>
                  </a:cubicBezTo>
                  <a:cubicBezTo>
                    <a:pt x="2352" y="3333"/>
                    <a:pt x="2355" y="3333"/>
                    <a:pt x="2358" y="3333"/>
                  </a:cubicBezTo>
                  <a:cubicBezTo>
                    <a:pt x="2363" y="3334"/>
                    <a:pt x="2369" y="3335"/>
                    <a:pt x="2376" y="3338"/>
                  </a:cubicBezTo>
                  <a:cubicBezTo>
                    <a:pt x="2382" y="3340"/>
                    <a:pt x="2388" y="3345"/>
                    <a:pt x="2394" y="3351"/>
                  </a:cubicBezTo>
                  <a:cubicBezTo>
                    <a:pt x="2399" y="3357"/>
                    <a:pt x="2403" y="3363"/>
                    <a:pt x="2405" y="3371"/>
                  </a:cubicBezTo>
                  <a:cubicBezTo>
                    <a:pt x="2406" y="3378"/>
                    <a:pt x="2407" y="3386"/>
                    <a:pt x="2408" y="3395"/>
                  </a:cubicBezTo>
                  <a:cubicBezTo>
                    <a:pt x="2408" y="3403"/>
                    <a:pt x="2408" y="3413"/>
                    <a:pt x="2408" y="3423"/>
                  </a:cubicBezTo>
                  <a:cubicBezTo>
                    <a:pt x="2408" y="3433"/>
                    <a:pt x="2408" y="3441"/>
                    <a:pt x="2407" y="3447"/>
                  </a:cubicBezTo>
                  <a:cubicBezTo>
                    <a:pt x="2406" y="3454"/>
                    <a:pt x="2405" y="3460"/>
                    <a:pt x="2404" y="3467"/>
                  </a:cubicBezTo>
                  <a:cubicBezTo>
                    <a:pt x="2402" y="3473"/>
                    <a:pt x="2400" y="3480"/>
                    <a:pt x="2397" y="3485"/>
                  </a:cubicBezTo>
                  <a:cubicBezTo>
                    <a:pt x="2394" y="3491"/>
                    <a:pt x="2390" y="3496"/>
                    <a:pt x="2386" y="3500"/>
                  </a:cubicBezTo>
                  <a:cubicBezTo>
                    <a:pt x="2381" y="3505"/>
                    <a:pt x="2376" y="3508"/>
                    <a:pt x="2372" y="3510"/>
                  </a:cubicBezTo>
                  <a:cubicBezTo>
                    <a:pt x="2367" y="3512"/>
                    <a:pt x="2363" y="3514"/>
                    <a:pt x="2359" y="3514"/>
                  </a:cubicBezTo>
                  <a:cubicBezTo>
                    <a:pt x="2356" y="3515"/>
                    <a:pt x="2353" y="3515"/>
                    <a:pt x="2350" y="3516"/>
                  </a:cubicBezTo>
                  <a:close/>
                  <a:moveTo>
                    <a:pt x="2350" y="1847"/>
                  </a:moveTo>
                  <a:cubicBezTo>
                    <a:pt x="2350" y="1071"/>
                    <a:pt x="2350" y="1071"/>
                    <a:pt x="2350" y="1071"/>
                  </a:cubicBezTo>
                  <a:cubicBezTo>
                    <a:pt x="2491" y="1071"/>
                    <a:pt x="2491" y="1071"/>
                    <a:pt x="2491" y="1071"/>
                  </a:cubicBezTo>
                  <a:cubicBezTo>
                    <a:pt x="2491" y="1847"/>
                    <a:pt x="2491" y="1847"/>
                    <a:pt x="2491" y="1847"/>
                  </a:cubicBezTo>
                  <a:lnTo>
                    <a:pt x="2350" y="1847"/>
                  </a:lnTo>
                  <a:close/>
                  <a:moveTo>
                    <a:pt x="2350" y="1"/>
                  </a:moveTo>
                  <a:cubicBezTo>
                    <a:pt x="2350" y="120"/>
                    <a:pt x="2350" y="120"/>
                    <a:pt x="2350" y="120"/>
                  </a:cubicBezTo>
                  <a:cubicBezTo>
                    <a:pt x="2323" y="119"/>
                    <a:pt x="2295" y="118"/>
                    <a:pt x="2268" y="118"/>
                  </a:cubicBezTo>
                  <a:cubicBezTo>
                    <a:pt x="2242" y="118"/>
                    <a:pt x="2216" y="119"/>
                    <a:pt x="2190" y="120"/>
                  </a:cubicBezTo>
                  <a:cubicBezTo>
                    <a:pt x="2190" y="1"/>
                    <a:pt x="2190" y="1"/>
                    <a:pt x="2190" y="1"/>
                  </a:cubicBezTo>
                  <a:cubicBezTo>
                    <a:pt x="2216" y="0"/>
                    <a:pt x="2242" y="0"/>
                    <a:pt x="2268" y="0"/>
                  </a:cubicBezTo>
                  <a:cubicBezTo>
                    <a:pt x="2295" y="0"/>
                    <a:pt x="2323" y="0"/>
                    <a:pt x="2350" y="1"/>
                  </a:cubicBezTo>
                  <a:close/>
                  <a:moveTo>
                    <a:pt x="2350" y="690"/>
                  </a:moveTo>
                  <a:cubicBezTo>
                    <a:pt x="2350" y="824"/>
                    <a:pt x="2350" y="824"/>
                    <a:pt x="2350" y="824"/>
                  </a:cubicBezTo>
                  <a:cubicBezTo>
                    <a:pt x="2321" y="822"/>
                    <a:pt x="2291" y="822"/>
                    <a:pt x="2261" y="822"/>
                  </a:cubicBezTo>
                  <a:cubicBezTo>
                    <a:pt x="2237" y="822"/>
                    <a:pt x="2214" y="822"/>
                    <a:pt x="2190" y="823"/>
                  </a:cubicBezTo>
                  <a:cubicBezTo>
                    <a:pt x="2190" y="689"/>
                    <a:pt x="2190" y="689"/>
                    <a:pt x="2190" y="689"/>
                  </a:cubicBezTo>
                  <a:cubicBezTo>
                    <a:pt x="2200" y="689"/>
                    <a:pt x="2209" y="688"/>
                    <a:pt x="2219" y="688"/>
                  </a:cubicBezTo>
                  <a:cubicBezTo>
                    <a:pt x="2219" y="743"/>
                    <a:pt x="2219" y="743"/>
                    <a:pt x="2219" y="743"/>
                  </a:cubicBezTo>
                  <a:cubicBezTo>
                    <a:pt x="2286" y="743"/>
                    <a:pt x="2286" y="743"/>
                    <a:pt x="2286" y="743"/>
                  </a:cubicBezTo>
                  <a:cubicBezTo>
                    <a:pt x="2286" y="688"/>
                    <a:pt x="2286" y="688"/>
                    <a:pt x="2286" y="688"/>
                  </a:cubicBezTo>
                  <a:cubicBezTo>
                    <a:pt x="2307" y="688"/>
                    <a:pt x="2329" y="689"/>
                    <a:pt x="2350" y="690"/>
                  </a:cubicBezTo>
                  <a:close/>
                  <a:moveTo>
                    <a:pt x="2350" y="1071"/>
                  </a:moveTo>
                  <a:cubicBezTo>
                    <a:pt x="2350" y="1847"/>
                    <a:pt x="2350" y="1847"/>
                    <a:pt x="2350" y="1847"/>
                  </a:cubicBezTo>
                  <a:cubicBezTo>
                    <a:pt x="2350" y="1847"/>
                    <a:pt x="2350" y="1847"/>
                    <a:pt x="2350" y="1847"/>
                  </a:cubicBezTo>
                  <a:cubicBezTo>
                    <a:pt x="2350" y="1071"/>
                    <a:pt x="2350" y="1071"/>
                    <a:pt x="2350" y="1071"/>
                  </a:cubicBezTo>
                  <a:cubicBezTo>
                    <a:pt x="2350" y="1071"/>
                    <a:pt x="2350" y="1071"/>
                    <a:pt x="2350" y="1071"/>
                  </a:cubicBezTo>
                  <a:close/>
                  <a:moveTo>
                    <a:pt x="2350" y="1895"/>
                  </a:moveTo>
                  <a:cubicBezTo>
                    <a:pt x="2350" y="2474"/>
                    <a:pt x="2350" y="2474"/>
                    <a:pt x="2350" y="2474"/>
                  </a:cubicBezTo>
                  <a:cubicBezTo>
                    <a:pt x="2190" y="2474"/>
                    <a:pt x="2190" y="2474"/>
                    <a:pt x="2190" y="2474"/>
                  </a:cubicBezTo>
                  <a:cubicBezTo>
                    <a:pt x="2190" y="1895"/>
                    <a:pt x="2190" y="1895"/>
                    <a:pt x="2190" y="1895"/>
                  </a:cubicBezTo>
                  <a:cubicBezTo>
                    <a:pt x="2350" y="1895"/>
                    <a:pt x="2350" y="1895"/>
                    <a:pt x="2350" y="1895"/>
                  </a:cubicBezTo>
                  <a:close/>
                  <a:moveTo>
                    <a:pt x="2350" y="2543"/>
                  </a:moveTo>
                  <a:cubicBezTo>
                    <a:pt x="2350" y="2650"/>
                    <a:pt x="2350" y="2650"/>
                    <a:pt x="2350" y="2650"/>
                  </a:cubicBezTo>
                  <a:cubicBezTo>
                    <a:pt x="2190" y="2650"/>
                    <a:pt x="2190" y="2650"/>
                    <a:pt x="2190" y="2650"/>
                  </a:cubicBezTo>
                  <a:cubicBezTo>
                    <a:pt x="2190" y="2543"/>
                    <a:pt x="2190" y="2543"/>
                    <a:pt x="2190" y="2543"/>
                  </a:cubicBezTo>
                  <a:cubicBezTo>
                    <a:pt x="2350" y="2543"/>
                    <a:pt x="2350" y="2543"/>
                    <a:pt x="2350" y="2543"/>
                  </a:cubicBezTo>
                  <a:close/>
                  <a:moveTo>
                    <a:pt x="2350" y="2707"/>
                  </a:moveTo>
                  <a:cubicBezTo>
                    <a:pt x="2350" y="2925"/>
                    <a:pt x="2350" y="2925"/>
                    <a:pt x="2350" y="2925"/>
                  </a:cubicBezTo>
                  <a:cubicBezTo>
                    <a:pt x="2190" y="2925"/>
                    <a:pt x="2190" y="2925"/>
                    <a:pt x="2190" y="2925"/>
                  </a:cubicBezTo>
                  <a:cubicBezTo>
                    <a:pt x="2190" y="2707"/>
                    <a:pt x="2190" y="2707"/>
                    <a:pt x="2190" y="2707"/>
                  </a:cubicBezTo>
                  <a:cubicBezTo>
                    <a:pt x="2350" y="2707"/>
                    <a:pt x="2350" y="2707"/>
                    <a:pt x="2350" y="2707"/>
                  </a:cubicBezTo>
                  <a:close/>
                  <a:moveTo>
                    <a:pt x="2350" y="2982"/>
                  </a:moveTo>
                  <a:cubicBezTo>
                    <a:pt x="2350" y="3250"/>
                    <a:pt x="2350" y="3250"/>
                    <a:pt x="2350" y="3250"/>
                  </a:cubicBezTo>
                  <a:cubicBezTo>
                    <a:pt x="2190" y="3250"/>
                    <a:pt x="2190" y="3250"/>
                    <a:pt x="2190" y="3250"/>
                  </a:cubicBezTo>
                  <a:cubicBezTo>
                    <a:pt x="2190" y="2982"/>
                    <a:pt x="2190" y="2982"/>
                    <a:pt x="2190" y="2982"/>
                  </a:cubicBezTo>
                  <a:cubicBezTo>
                    <a:pt x="2350" y="2982"/>
                    <a:pt x="2350" y="2982"/>
                    <a:pt x="2350" y="2982"/>
                  </a:cubicBezTo>
                  <a:close/>
                  <a:moveTo>
                    <a:pt x="2350" y="3333"/>
                  </a:moveTo>
                  <a:cubicBezTo>
                    <a:pt x="2350" y="3364"/>
                    <a:pt x="2350" y="3364"/>
                    <a:pt x="2350" y="3364"/>
                  </a:cubicBezTo>
                  <a:cubicBezTo>
                    <a:pt x="2350" y="3364"/>
                    <a:pt x="2350" y="3364"/>
                    <a:pt x="2349" y="3364"/>
                  </a:cubicBezTo>
                  <a:cubicBezTo>
                    <a:pt x="2344" y="3364"/>
                    <a:pt x="2339" y="3365"/>
                    <a:pt x="2335" y="3367"/>
                  </a:cubicBezTo>
                  <a:cubicBezTo>
                    <a:pt x="2331" y="3370"/>
                    <a:pt x="2328" y="3373"/>
                    <a:pt x="2327" y="3377"/>
                  </a:cubicBezTo>
                  <a:cubicBezTo>
                    <a:pt x="2325" y="3382"/>
                    <a:pt x="2324" y="3386"/>
                    <a:pt x="2324" y="3391"/>
                  </a:cubicBezTo>
                  <a:cubicBezTo>
                    <a:pt x="2324" y="3396"/>
                    <a:pt x="2324" y="3400"/>
                    <a:pt x="2325" y="3403"/>
                  </a:cubicBezTo>
                  <a:cubicBezTo>
                    <a:pt x="2326" y="3406"/>
                    <a:pt x="2328" y="3410"/>
                    <a:pt x="2331" y="3413"/>
                  </a:cubicBezTo>
                  <a:cubicBezTo>
                    <a:pt x="2334" y="3416"/>
                    <a:pt x="2339" y="3418"/>
                    <a:pt x="2346" y="3418"/>
                  </a:cubicBezTo>
                  <a:cubicBezTo>
                    <a:pt x="2347" y="3418"/>
                    <a:pt x="2349" y="3418"/>
                    <a:pt x="2350" y="3418"/>
                  </a:cubicBezTo>
                  <a:cubicBezTo>
                    <a:pt x="2350" y="3449"/>
                    <a:pt x="2350" y="3449"/>
                    <a:pt x="2350" y="3449"/>
                  </a:cubicBezTo>
                  <a:cubicBezTo>
                    <a:pt x="2345" y="3449"/>
                    <a:pt x="2341" y="3449"/>
                    <a:pt x="2337" y="3449"/>
                  </a:cubicBezTo>
                  <a:cubicBezTo>
                    <a:pt x="2329" y="3448"/>
                    <a:pt x="2322" y="3446"/>
                    <a:pt x="2316" y="3442"/>
                  </a:cubicBezTo>
                  <a:cubicBezTo>
                    <a:pt x="2311" y="3438"/>
                    <a:pt x="2306" y="3434"/>
                    <a:pt x="2303" y="3430"/>
                  </a:cubicBezTo>
                  <a:cubicBezTo>
                    <a:pt x="2299" y="3426"/>
                    <a:pt x="2297" y="3421"/>
                    <a:pt x="2295" y="3416"/>
                  </a:cubicBezTo>
                  <a:cubicBezTo>
                    <a:pt x="2293" y="3410"/>
                    <a:pt x="2292" y="3405"/>
                    <a:pt x="2292" y="3399"/>
                  </a:cubicBezTo>
                  <a:cubicBezTo>
                    <a:pt x="2291" y="3394"/>
                    <a:pt x="2292" y="3388"/>
                    <a:pt x="2292" y="3382"/>
                  </a:cubicBezTo>
                  <a:cubicBezTo>
                    <a:pt x="2293" y="3376"/>
                    <a:pt x="2294" y="3371"/>
                    <a:pt x="2296" y="3366"/>
                  </a:cubicBezTo>
                  <a:cubicBezTo>
                    <a:pt x="2298" y="3361"/>
                    <a:pt x="2301" y="3356"/>
                    <a:pt x="2304" y="3352"/>
                  </a:cubicBezTo>
                  <a:cubicBezTo>
                    <a:pt x="2308" y="3348"/>
                    <a:pt x="2311" y="3344"/>
                    <a:pt x="2316" y="3342"/>
                  </a:cubicBezTo>
                  <a:cubicBezTo>
                    <a:pt x="2320" y="3339"/>
                    <a:pt x="2325" y="3337"/>
                    <a:pt x="2330" y="3335"/>
                  </a:cubicBezTo>
                  <a:cubicBezTo>
                    <a:pt x="2335" y="3334"/>
                    <a:pt x="2340" y="3333"/>
                    <a:pt x="2344" y="3333"/>
                  </a:cubicBezTo>
                  <a:cubicBezTo>
                    <a:pt x="2346" y="3332"/>
                    <a:pt x="2348" y="3332"/>
                    <a:pt x="2350" y="3333"/>
                  </a:cubicBezTo>
                  <a:close/>
                  <a:moveTo>
                    <a:pt x="2350" y="3483"/>
                  </a:moveTo>
                  <a:cubicBezTo>
                    <a:pt x="2350" y="3516"/>
                    <a:pt x="2350" y="3516"/>
                    <a:pt x="2350" y="3516"/>
                  </a:cubicBezTo>
                  <a:cubicBezTo>
                    <a:pt x="2349" y="3516"/>
                    <a:pt x="2348" y="3516"/>
                    <a:pt x="2347" y="3516"/>
                  </a:cubicBezTo>
                  <a:cubicBezTo>
                    <a:pt x="2341" y="3516"/>
                    <a:pt x="2335" y="3515"/>
                    <a:pt x="2330" y="3514"/>
                  </a:cubicBezTo>
                  <a:cubicBezTo>
                    <a:pt x="2325" y="3513"/>
                    <a:pt x="2319" y="3510"/>
                    <a:pt x="2313" y="3507"/>
                  </a:cubicBezTo>
                  <a:cubicBezTo>
                    <a:pt x="2307" y="3504"/>
                    <a:pt x="2303" y="3499"/>
                    <a:pt x="2299" y="3492"/>
                  </a:cubicBezTo>
                  <a:cubicBezTo>
                    <a:pt x="2295" y="3484"/>
                    <a:pt x="2292" y="3476"/>
                    <a:pt x="2291" y="3466"/>
                  </a:cubicBezTo>
                  <a:cubicBezTo>
                    <a:pt x="2290" y="3458"/>
                    <a:pt x="2290" y="3458"/>
                    <a:pt x="2290" y="3458"/>
                  </a:cubicBezTo>
                  <a:cubicBezTo>
                    <a:pt x="2324" y="3458"/>
                    <a:pt x="2324" y="3458"/>
                    <a:pt x="2324" y="3458"/>
                  </a:cubicBezTo>
                  <a:cubicBezTo>
                    <a:pt x="2324" y="3462"/>
                    <a:pt x="2324" y="3466"/>
                    <a:pt x="2325" y="3469"/>
                  </a:cubicBezTo>
                  <a:cubicBezTo>
                    <a:pt x="2326" y="3473"/>
                    <a:pt x="2328" y="3476"/>
                    <a:pt x="2332" y="3480"/>
                  </a:cubicBezTo>
                  <a:cubicBezTo>
                    <a:pt x="2335" y="3483"/>
                    <a:pt x="2340" y="3484"/>
                    <a:pt x="2347" y="3484"/>
                  </a:cubicBezTo>
                  <a:cubicBezTo>
                    <a:pt x="2348" y="3484"/>
                    <a:pt x="2349" y="3484"/>
                    <a:pt x="2350" y="3483"/>
                  </a:cubicBezTo>
                  <a:close/>
                  <a:moveTo>
                    <a:pt x="2350" y="3697"/>
                  </a:moveTo>
                  <a:cubicBezTo>
                    <a:pt x="2350" y="3831"/>
                    <a:pt x="2350" y="3831"/>
                    <a:pt x="2350" y="3831"/>
                  </a:cubicBezTo>
                  <a:cubicBezTo>
                    <a:pt x="2335" y="3832"/>
                    <a:pt x="2319" y="3833"/>
                    <a:pt x="2304" y="3833"/>
                  </a:cubicBezTo>
                  <a:cubicBezTo>
                    <a:pt x="2304" y="3778"/>
                    <a:pt x="2304" y="3778"/>
                    <a:pt x="2304" y="3778"/>
                  </a:cubicBezTo>
                  <a:cubicBezTo>
                    <a:pt x="2237" y="3778"/>
                    <a:pt x="2237" y="3778"/>
                    <a:pt x="2237" y="3778"/>
                  </a:cubicBezTo>
                  <a:cubicBezTo>
                    <a:pt x="2237" y="3833"/>
                    <a:pt x="2237" y="3833"/>
                    <a:pt x="2237" y="3833"/>
                  </a:cubicBezTo>
                  <a:cubicBezTo>
                    <a:pt x="2221" y="3833"/>
                    <a:pt x="2206" y="3833"/>
                    <a:pt x="2190" y="3832"/>
                  </a:cubicBezTo>
                  <a:cubicBezTo>
                    <a:pt x="2190" y="3698"/>
                    <a:pt x="2190" y="3698"/>
                    <a:pt x="2190" y="3698"/>
                  </a:cubicBezTo>
                  <a:cubicBezTo>
                    <a:pt x="2214" y="3699"/>
                    <a:pt x="2237" y="3700"/>
                    <a:pt x="2261" y="3700"/>
                  </a:cubicBezTo>
                  <a:cubicBezTo>
                    <a:pt x="2291" y="3700"/>
                    <a:pt x="2321" y="3699"/>
                    <a:pt x="2350" y="3697"/>
                  </a:cubicBezTo>
                  <a:close/>
                  <a:moveTo>
                    <a:pt x="2350" y="4138"/>
                  </a:moveTo>
                  <a:cubicBezTo>
                    <a:pt x="2350" y="4195"/>
                    <a:pt x="2350" y="4195"/>
                    <a:pt x="2350" y="4195"/>
                  </a:cubicBezTo>
                  <a:cubicBezTo>
                    <a:pt x="2274" y="4084"/>
                    <a:pt x="2274" y="4084"/>
                    <a:pt x="2274" y="4084"/>
                  </a:cubicBezTo>
                  <a:cubicBezTo>
                    <a:pt x="2272" y="4084"/>
                    <a:pt x="2272" y="4084"/>
                    <a:pt x="2272" y="4084"/>
                  </a:cubicBezTo>
                  <a:cubicBezTo>
                    <a:pt x="2281" y="4297"/>
                    <a:pt x="2281" y="4297"/>
                    <a:pt x="2281" y="4297"/>
                  </a:cubicBezTo>
                  <a:cubicBezTo>
                    <a:pt x="2247" y="4298"/>
                    <a:pt x="2247" y="4298"/>
                    <a:pt x="2247" y="4298"/>
                  </a:cubicBezTo>
                  <a:cubicBezTo>
                    <a:pt x="2236" y="4035"/>
                    <a:pt x="2236" y="4035"/>
                    <a:pt x="2236" y="4035"/>
                  </a:cubicBezTo>
                  <a:cubicBezTo>
                    <a:pt x="2279" y="4033"/>
                    <a:pt x="2279" y="4033"/>
                    <a:pt x="2279" y="4033"/>
                  </a:cubicBezTo>
                  <a:cubicBezTo>
                    <a:pt x="2350" y="4138"/>
                    <a:pt x="2350" y="4138"/>
                    <a:pt x="2350" y="4138"/>
                  </a:cubicBezTo>
                  <a:close/>
                  <a:moveTo>
                    <a:pt x="2350" y="4415"/>
                  </a:moveTo>
                  <a:cubicBezTo>
                    <a:pt x="2350" y="4533"/>
                    <a:pt x="2350" y="4533"/>
                    <a:pt x="2350" y="4533"/>
                  </a:cubicBezTo>
                  <a:cubicBezTo>
                    <a:pt x="2323" y="4534"/>
                    <a:pt x="2295" y="4535"/>
                    <a:pt x="2268" y="4535"/>
                  </a:cubicBezTo>
                  <a:cubicBezTo>
                    <a:pt x="2242" y="4535"/>
                    <a:pt x="2216" y="4534"/>
                    <a:pt x="2190" y="4534"/>
                  </a:cubicBezTo>
                  <a:cubicBezTo>
                    <a:pt x="2190" y="4415"/>
                    <a:pt x="2190" y="4415"/>
                    <a:pt x="2190" y="4415"/>
                  </a:cubicBezTo>
                  <a:cubicBezTo>
                    <a:pt x="2216" y="4416"/>
                    <a:pt x="2242" y="4417"/>
                    <a:pt x="2268" y="4417"/>
                  </a:cubicBezTo>
                  <a:cubicBezTo>
                    <a:pt x="2295" y="4417"/>
                    <a:pt x="2323" y="4416"/>
                    <a:pt x="2350" y="4415"/>
                  </a:cubicBezTo>
                  <a:close/>
                  <a:moveTo>
                    <a:pt x="2190" y="4180"/>
                  </a:moveTo>
                  <a:cubicBezTo>
                    <a:pt x="2190" y="4118"/>
                    <a:pt x="2190" y="4118"/>
                    <a:pt x="2190" y="4118"/>
                  </a:cubicBezTo>
                  <a:cubicBezTo>
                    <a:pt x="2193" y="4134"/>
                    <a:pt x="2194" y="4150"/>
                    <a:pt x="2192" y="4168"/>
                  </a:cubicBezTo>
                  <a:cubicBezTo>
                    <a:pt x="2191" y="4172"/>
                    <a:pt x="2191" y="4176"/>
                    <a:pt x="2190" y="4180"/>
                  </a:cubicBezTo>
                  <a:close/>
                  <a:moveTo>
                    <a:pt x="2190" y="3516"/>
                  </a:moveTo>
                  <a:cubicBezTo>
                    <a:pt x="2190" y="3484"/>
                    <a:pt x="2190" y="3484"/>
                    <a:pt x="2190" y="3484"/>
                  </a:cubicBezTo>
                  <a:cubicBezTo>
                    <a:pt x="2191" y="3484"/>
                    <a:pt x="2192" y="3484"/>
                    <a:pt x="2193" y="3484"/>
                  </a:cubicBezTo>
                  <a:cubicBezTo>
                    <a:pt x="2197" y="3484"/>
                    <a:pt x="2201" y="3483"/>
                    <a:pt x="2204" y="3482"/>
                  </a:cubicBezTo>
                  <a:cubicBezTo>
                    <a:pt x="2208" y="3480"/>
                    <a:pt x="2210" y="3478"/>
                    <a:pt x="2213" y="3475"/>
                  </a:cubicBezTo>
                  <a:cubicBezTo>
                    <a:pt x="2215" y="3472"/>
                    <a:pt x="2217" y="3468"/>
                    <a:pt x="2217" y="3462"/>
                  </a:cubicBezTo>
                  <a:cubicBezTo>
                    <a:pt x="2218" y="3456"/>
                    <a:pt x="2216" y="3450"/>
                    <a:pt x="2213" y="3446"/>
                  </a:cubicBezTo>
                  <a:cubicBezTo>
                    <a:pt x="2211" y="3443"/>
                    <a:pt x="2209" y="3441"/>
                    <a:pt x="2206" y="3439"/>
                  </a:cubicBezTo>
                  <a:cubicBezTo>
                    <a:pt x="2203" y="3437"/>
                    <a:pt x="2198" y="3436"/>
                    <a:pt x="2192" y="3436"/>
                  </a:cubicBezTo>
                  <a:cubicBezTo>
                    <a:pt x="2191" y="3436"/>
                    <a:pt x="2191" y="3436"/>
                    <a:pt x="2190" y="3436"/>
                  </a:cubicBezTo>
                  <a:cubicBezTo>
                    <a:pt x="2190" y="3401"/>
                    <a:pt x="2190" y="3401"/>
                    <a:pt x="2190" y="3401"/>
                  </a:cubicBezTo>
                  <a:cubicBezTo>
                    <a:pt x="2190" y="3401"/>
                    <a:pt x="2190" y="3401"/>
                    <a:pt x="2190" y="3401"/>
                  </a:cubicBezTo>
                  <a:cubicBezTo>
                    <a:pt x="2195" y="3401"/>
                    <a:pt x="2198" y="3400"/>
                    <a:pt x="2201" y="3399"/>
                  </a:cubicBezTo>
                  <a:cubicBezTo>
                    <a:pt x="2204" y="3397"/>
                    <a:pt x="2207" y="3395"/>
                    <a:pt x="2209" y="3393"/>
                  </a:cubicBezTo>
                  <a:cubicBezTo>
                    <a:pt x="2212" y="3390"/>
                    <a:pt x="2213" y="3387"/>
                    <a:pt x="2213" y="3382"/>
                  </a:cubicBezTo>
                  <a:cubicBezTo>
                    <a:pt x="2213" y="3378"/>
                    <a:pt x="2212" y="3375"/>
                    <a:pt x="2210" y="3372"/>
                  </a:cubicBezTo>
                  <a:cubicBezTo>
                    <a:pt x="2209" y="3370"/>
                    <a:pt x="2206" y="3368"/>
                    <a:pt x="2203" y="3366"/>
                  </a:cubicBezTo>
                  <a:cubicBezTo>
                    <a:pt x="2200" y="3365"/>
                    <a:pt x="2196" y="3364"/>
                    <a:pt x="2191" y="3364"/>
                  </a:cubicBezTo>
                  <a:cubicBezTo>
                    <a:pt x="2191" y="3364"/>
                    <a:pt x="2191" y="3364"/>
                    <a:pt x="2190" y="3364"/>
                  </a:cubicBezTo>
                  <a:cubicBezTo>
                    <a:pt x="2190" y="3332"/>
                    <a:pt x="2190" y="3332"/>
                    <a:pt x="2190" y="3332"/>
                  </a:cubicBezTo>
                  <a:cubicBezTo>
                    <a:pt x="2192" y="3332"/>
                    <a:pt x="2194" y="3332"/>
                    <a:pt x="2197" y="3333"/>
                  </a:cubicBezTo>
                  <a:cubicBezTo>
                    <a:pt x="2202" y="3333"/>
                    <a:pt x="2207" y="3334"/>
                    <a:pt x="2212" y="3336"/>
                  </a:cubicBezTo>
                  <a:cubicBezTo>
                    <a:pt x="2218" y="3338"/>
                    <a:pt x="2222" y="3340"/>
                    <a:pt x="2227" y="3343"/>
                  </a:cubicBezTo>
                  <a:cubicBezTo>
                    <a:pt x="2231" y="3346"/>
                    <a:pt x="2235" y="3349"/>
                    <a:pt x="2238" y="3354"/>
                  </a:cubicBezTo>
                  <a:cubicBezTo>
                    <a:pt x="2242" y="3358"/>
                    <a:pt x="2244" y="3363"/>
                    <a:pt x="2245" y="3368"/>
                  </a:cubicBezTo>
                  <a:cubicBezTo>
                    <a:pt x="2246" y="3373"/>
                    <a:pt x="2246" y="3378"/>
                    <a:pt x="2246" y="3383"/>
                  </a:cubicBezTo>
                  <a:cubicBezTo>
                    <a:pt x="2246" y="3390"/>
                    <a:pt x="2244" y="3395"/>
                    <a:pt x="2242" y="3399"/>
                  </a:cubicBezTo>
                  <a:cubicBezTo>
                    <a:pt x="2239" y="3404"/>
                    <a:pt x="2236" y="3408"/>
                    <a:pt x="2233" y="3412"/>
                  </a:cubicBezTo>
                  <a:cubicBezTo>
                    <a:pt x="2226" y="3418"/>
                    <a:pt x="2226" y="3418"/>
                    <a:pt x="2226" y="3418"/>
                  </a:cubicBezTo>
                  <a:cubicBezTo>
                    <a:pt x="2229" y="3420"/>
                    <a:pt x="2232" y="3422"/>
                    <a:pt x="2235" y="3425"/>
                  </a:cubicBezTo>
                  <a:cubicBezTo>
                    <a:pt x="2238" y="3427"/>
                    <a:pt x="2241" y="3430"/>
                    <a:pt x="2244" y="3435"/>
                  </a:cubicBezTo>
                  <a:cubicBezTo>
                    <a:pt x="2246" y="3439"/>
                    <a:pt x="2248" y="3444"/>
                    <a:pt x="2250" y="3450"/>
                  </a:cubicBezTo>
                  <a:cubicBezTo>
                    <a:pt x="2251" y="3456"/>
                    <a:pt x="2251" y="3463"/>
                    <a:pt x="2250" y="3471"/>
                  </a:cubicBezTo>
                  <a:cubicBezTo>
                    <a:pt x="2250" y="3479"/>
                    <a:pt x="2247" y="3487"/>
                    <a:pt x="2242" y="3495"/>
                  </a:cubicBezTo>
                  <a:cubicBezTo>
                    <a:pt x="2237" y="3502"/>
                    <a:pt x="2231" y="3507"/>
                    <a:pt x="2222" y="3510"/>
                  </a:cubicBezTo>
                  <a:cubicBezTo>
                    <a:pt x="2214" y="3514"/>
                    <a:pt x="2205" y="3516"/>
                    <a:pt x="2194" y="3516"/>
                  </a:cubicBezTo>
                  <a:cubicBezTo>
                    <a:pt x="2193" y="3516"/>
                    <a:pt x="2191" y="3516"/>
                    <a:pt x="2190" y="3516"/>
                  </a:cubicBezTo>
                  <a:close/>
                  <a:moveTo>
                    <a:pt x="2190" y="1847"/>
                  </a:moveTo>
                  <a:cubicBezTo>
                    <a:pt x="2190" y="1067"/>
                    <a:pt x="2190" y="1067"/>
                    <a:pt x="2190" y="1067"/>
                  </a:cubicBezTo>
                  <a:cubicBezTo>
                    <a:pt x="2299" y="1067"/>
                    <a:pt x="2299" y="1067"/>
                    <a:pt x="2299" y="1067"/>
                  </a:cubicBezTo>
                  <a:cubicBezTo>
                    <a:pt x="2299" y="1847"/>
                    <a:pt x="2299" y="1847"/>
                    <a:pt x="2299" y="1847"/>
                  </a:cubicBezTo>
                  <a:lnTo>
                    <a:pt x="2190" y="1847"/>
                  </a:lnTo>
                  <a:close/>
                  <a:moveTo>
                    <a:pt x="2190" y="1"/>
                  </a:moveTo>
                  <a:cubicBezTo>
                    <a:pt x="2190" y="120"/>
                    <a:pt x="2190" y="120"/>
                    <a:pt x="2190" y="120"/>
                  </a:cubicBezTo>
                  <a:cubicBezTo>
                    <a:pt x="2148" y="121"/>
                    <a:pt x="2106" y="124"/>
                    <a:pt x="2065" y="128"/>
                  </a:cubicBezTo>
                  <a:cubicBezTo>
                    <a:pt x="2065" y="9"/>
                    <a:pt x="2065" y="9"/>
                    <a:pt x="2065" y="9"/>
                  </a:cubicBezTo>
                  <a:cubicBezTo>
                    <a:pt x="2106" y="5"/>
                    <a:pt x="2148" y="3"/>
                    <a:pt x="2190" y="1"/>
                  </a:cubicBezTo>
                  <a:close/>
                  <a:moveTo>
                    <a:pt x="2190" y="689"/>
                  </a:moveTo>
                  <a:cubicBezTo>
                    <a:pt x="2190" y="823"/>
                    <a:pt x="2190" y="823"/>
                    <a:pt x="2190" y="823"/>
                  </a:cubicBezTo>
                  <a:cubicBezTo>
                    <a:pt x="2148" y="825"/>
                    <a:pt x="2106" y="829"/>
                    <a:pt x="2065" y="835"/>
                  </a:cubicBezTo>
                  <a:cubicBezTo>
                    <a:pt x="2065" y="700"/>
                    <a:pt x="2065" y="700"/>
                    <a:pt x="2065" y="700"/>
                  </a:cubicBezTo>
                  <a:cubicBezTo>
                    <a:pt x="2070" y="699"/>
                    <a:pt x="2076" y="698"/>
                    <a:pt x="2082" y="698"/>
                  </a:cubicBezTo>
                  <a:cubicBezTo>
                    <a:pt x="2087" y="753"/>
                    <a:pt x="2087" y="753"/>
                    <a:pt x="2087" y="753"/>
                  </a:cubicBezTo>
                  <a:cubicBezTo>
                    <a:pt x="2154" y="747"/>
                    <a:pt x="2154" y="747"/>
                    <a:pt x="2154" y="747"/>
                  </a:cubicBezTo>
                  <a:cubicBezTo>
                    <a:pt x="2149" y="691"/>
                    <a:pt x="2149" y="691"/>
                    <a:pt x="2149" y="691"/>
                  </a:cubicBezTo>
                  <a:cubicBezTo>
                    <a:pt x="2163" y="691"/>
                    <a:pt x="2176" y="690"/>
                    <a:pt x="2190" y="689"/>
                  </a:cubicBezTo>
                  <a:close/>
                  <a:moveTo>
                    <a:pt x="2190" y="1067"/>
                  </a:moveTo>
                  <a:cubicBezTo>
                    <a:pt x="2190" y="1847"/>
                    <a:pt x="2190" y="1847"/>
                    <a:pt x="2190" y="1847"/>
                  </a:cubicBezTo>
                  <a:cubicBezTo>
                    <a:pt x="2094" y="1847"/>
                    <a:pt x="2094" y="1847"/>
                    <a:pt x="2094" y="1847"/>
                  </a:cubicBezTo>
                  <a:cubicBezTo>
                    <a:pt x="2094" y="1067"/>
                    <a:pt x="2094" y="1067"/>
                    <a:pt x="2094" y="1067"/>
                  </a:cubicBezTo>
                  <a:cubicBezTo>
                    <a:pt x="2190" y="1067"/>
                    <a:pt x="2190" y="1067"/>
                    <a:pt x="2190" y="1067"/>
                  </a:cubicBezTo>
                  <a:close/>
                  <a:moveTo>
                    <a:pt x="2190" y="1895"/>
                  </a:moveTo>
                  <a:cubicBezTo>
                    <a:pt x="2190" y="2474"/>
                    <a:pt x="2190" y="2474"/>
                    <a:pt x="2190" y="2474"/>
                  </a:cubicBezTo>
                  <a:cubicBezTo>
                    <a:pt x="2065" y="2474"/>
                    <a:pt x="2065" y="2474"/>
                    <a:pt x="2065" y="2474"/>
                  </a:cubicBezTo>
                  <a:cubicBezTo>
                    <a:pt x="2065" y="1895"/>
                    <a:pt x="2065" y="1895"/>
                    <a:pt x="2065" y="1895"/>
                  </a:cubicBezTo>
                  <a:cubicBezTo>
                    <a:pt x="2190" y="1895"/>
                    <a:pt x="2190" y="1895"/>
                    <a:pt x="2190" y="1895"/>
                  </a:cubicBezTo>
                  <a:close/>
                  <a:moveTo>
                    <a:pt x="2190" y="2543"/>
                  </a:moveTo>
                  <a:cubicBezTo>
                    <a:pt x="2190" y="2650"/>
                    <a:pt x="2190" y="2650"/>
                    <a:pt x="2190" y="2650"/>
                  </a:cubicBezTo>
                  <a:cubicBezTo>
                    <a:pt x="2065" y="2650"/>
                    <a:pt x="2065" y="2650"/>
                    <a:pt x="2065" y="2650"/>
                  </a:cubicBezTo>
                  <a:cubicBezTo>
                    <a:pt x="2065" y="2543"/>
                    <a:pt x="2065" y="2543"/>
                    <a:pt x="2065" y="2543"/>
                  </a:cubicBezTo>
                  <a:cubicBezTo>
                    <a:pt x="2190" y="2543"/>
                    <a:pt x="2190" y="2543"/>
                    <a:pt x="2190" y="2543"/>
                  </a:cubicBezTo>
                  <a:close/>
                  <a:moveTo>
                    <a:pt x="2190" y="2707"/>
                  </a:moveTo>
                  <a:cubicBezTo>
                    <a:pt x="2190" y="2925"/>
                    <a:pt x="2190" y="2925"/>
                    <a:pt x="2190" y="2925"/>
                  </a:cubicBezTo>
                  <a:cubicBezTo>
                    <a:pt x="2065" y="2925"/>
                    <a:pt x="2065" y="2925"/>
                    <a:pt x="2065" y="2925"/>
                  </a:cubicBezTo>
                  <a:cubicBezTo>
                    <a:pt x="2065" y="2707"/>
                    <a:pt x="2065" y="2707"/>
                    <a:pt x="2065" y="2707"/>
                  </a:cubicBezTo>
                  <a:cubicBezTo>
                    <a:pt x="2190" y="2707"/>
                    <a:pt x="2190" y="2707"/>
                    <a:pt x="2190" y="2707"/>
                  </a:cubicBezTo>
                  <a:close/>
                  <a:moveTo>
                    <a:pt x="2190" y="2982"/>
                  </a:moveTo>
                  <a:cubicBezTo>
                    <a:pt x="2190" y="3250"/>
                    <a:pt x="2190" y="3250"/>
                    <a:pt x="2190" y="3250"/>
                  </a:cubicBezTo>
                  <a:cubicBezTo>
                    <a:pt x="2065" y="3250"/>
                    <a:pt x="2065" y="3250"/>
                    <a:pt x="2065" y="3250"/>
                  </a:cubicBezTo>
                  <a:cubicBezTo>
                    <a:pt x="2065" y="2982"/>
                    <a:pt x="2065" y="2982"/>
                    <a:pt x="2065" y="2982"/>
                  </a:cubicBezTo>
                  <a:cubicBezTo>
                    <a:pt x="2190" y="2982"/>
                    <a:pt x="2190" y="2982"/>
                    <a:pt x="2190" y="2982"/>
                  </a:cubicBezTo>
                  <a:close/>
                  <a:moveTo>
                    <a:pt x="2190" y="3332"/>
                  </a:moveTo>
                  <a:cubicBezTo>
                    <a:pt x="2190" y="3364"/>
                    <a:pt x="2190" y="3364"/>
                    <a:pt x="2190" y="3364"/>
                  </a:cubicBezTo>
                  <a:cubicBezTo>
                    <a:pt x="2185" y="3364"/>
                    <a:pt x="2180" y="3365"/>
                    <a:pt x="2177" y="3367"/>
                  </a:cubicBezTo>
                  <a:cubicBezTo>
                    <a:pt x="2174" y="3369"/>
                    <a:pt x="2171" y="3371"/>
                    <a:pt x="2170" y="3373"/>
                  </a:cubicBezTo>
                  <a:cubicBezTo>
                    <a:pt x="2168" y="3376"/>
                    <a:pt x="2167" y="3378"/>
                    <a:pt x="2167" y="3382"/>
                  </a:cubicBezTo>
                  <a:cubicBezTo>
                    <a:pt x="2167" y="3384"/>
                    <a:pt x="2167" y="3386"/>
                    <a:pt x="2168" y="3388"/>
                  </a:cubicBezTo>
                  <a:cubicBezTo>
                    <a:pt x="2169" y="3391"/>
                    <a:pt x="2171" y="3393"/>
                    <a:pt x="2173" y="3394"/>
                  </a:cubicBezTo>
                  <a:cubicBezTo>
                    <a:pt x="2175" y="3396"/>
                    <a:pt x="2177" y="3397"/>
                    <a:pt x="2180" y="3399"/>
                  </a:cubicBezTo>
                  <a:cubicBezTo>
                    <a:pt x="2183" y="3400"/>
                    <a:pt x="2186" y="3401"/>
                    <a:pt x="2190" y="3401"/>
                  </a:cubicBezTo>
                  <a:cubicBezTo>
                    <a:pt x="2190" y="3436"/>
                    <a:pt x="2190" y="3436"/>
                    <a:pt x="2190" y="3436"/>
                  </a:cubicBezTo>
                  <a:cubicBezTo>
                    <a:pt x="2185" y="3436"/>
                    <a:pt x="2181" y="3437"/>
                    <a:pt x="2178" y="3439"/>
                  </a:cubicBezTo>
                  <a:cubicBezTo>
                    <a:pt x="2174" y="3441"/>
                    <a:pt x="2171" y="3444"/>
                    <a:pt x="2169" y="3448"/>
                  </a:cubicBezTo>
                  <a:cubicBezTo>
                    <a:pt x="2167" y="3451"/>
                    <a:pt x="2165" y="3456"/>
                    <a:pt x="2166" y="3462"/>
                  </a:cubicBezTo>
                  <a:cubicBezTo>
                    <a:pt x="2166" y="3466"/>
                    <a:pt x="2167" y="3470"/>
                    <a:pt x="2169" y="3474"/>
                  </a:cubicBezTo>
                  <a:cubicBezTo>
                    <a:pt x="2170" y="3477"/>
                    <a:pt x="2174" y="3480"/>
                    <a:pt x="2178" y="3482"/>
                  </a:cubicBezTo>
                  <a:cubicBezTo>
                    <a:pt x="2181" y="3483"/>
                    <a:pt x="2185" y="3484"/>
                    <a:pt x="2190" y="3484"/>
                  </a:cubicBezTo>
                  <a:cubicBezTo>
                    <a:pt x="2190" y="3516"/>
                    <a:pt x="2190" y="3516"/>
                    <a:pt x="2190" y="3516"/>
                  </a:cubicBezTo>
                  <a:cubicBezTo>
                    <a:pt x="2182" y="3516"/>
                    <a:pt x="2175" y="3514"/>
                    <a:pt x="2168" y="3513"/>
                  </a:cubicBezTo>
                  <a:cubicBezTo>
                    <a:pt x="2161" y="3510"/>
                    <a:pt x="2154" y="3507"/>
                    <a:pt x="2149" y="3501"/>
                  </a:cubicBezTo>
                  <a:cubicBezTo>
                    <a:pt x="2143" y="3496"/>
                    <a:pt x="2139" y="3490"/>
                    <a:pt x="2137" y="3485"/>
                  </a:cubicBezTo>
                  <a:cubicBezTo>
                    <a:pt x="2135" y="3479"/>
                    <a:pt x="2134" y="3473"/>
                    <a:pt x="2134" y="3467"/>
                  </a:cubicBezTo>
                  <a:cubicBezTo>
                    <a:pt x="2133" y="3460"/>
                    <a:pt x="2134" y="3454"/>
                    <a:pt x="2135" y="3450"/>
                  </a:cubicBezTo>
                  <a:cubicBezTo>
                    <a:pt x="2136" y="3446"/>
                    <a:pt x="2137" y="3442"/>
                    <a:pt x="2140" y="3436"/>
                  </a:cubicBezTo>
                  <a:cubicBezTo>
                    <a:pt x="2142" y="3431"/>
                    <a:pt x="2145" y="3428"/>
                    <a:pt x="2148" y="3425"/>
                  </a:cubicBezTo>
                  <a:cubicBezTo>
                    <a:pt x="2155" y="3418"/>
                    <a:pt x="2155" y="3418"/>
                    <a:pt x="2155" y="3418"/>
                  </a:cubicBezTo>
                  <a:cubicBezTo>
                    <a:pt x="2153" y="3416"/>
                    <a:pt x="2150" y="3414"/>
                    <a:pt x="2147" y="3412"/>
                  </a:cubicBezTo>
                  <a:cubicBezTo>
                    <a:pt x="2144" y="3409"/>
                    <a:pt x="2141" y="3406"/>
                    <a:pt x="2139" y="3401"/>
                  </a:cubicBezTo>
                  <a:cubicBezTo>
                    <a:pt x="2137" y="3396"/>
                    <a:pt x="2136" y="3390"/>
                    <a:pt x="2136" y="3384"/>
                  </a:cubicBezTo>
                  <a:cubicBezTo>
                    <a:pt x="2135" y="3377"/>
                    <a:pt x="2136" y="3372"/>
                    <a:pt x="2138" y="3367"/>
                  </a:cubicBezTo>
                  <a:cubicBezTo>
                    <a:pt x="2140" y="3360"/>
                    <a:pt x="2143" y="3354"/>
                    <a:pt x="2148" y="3349"/>
                  </a:cubicBezTo>
                  <a:cubicBezTo>
                    <a:pt x="2152" y="3344"/>
                    <a:pt x="2157" y="3341"/>
                    <a:pt x="2163" y="3338"/>
                  </a:cubicBezTo>
                  <a:cubicBezTo>
                    <a:pt x="2168" y="3336"/>
                    <a:pt x="2174" y="3334"/>
                    <a:pt x="2180" y="3333"/>
                  </a:cubicBezTo>
                  <a:cubicBezTo>
                    <a:pt x="2183" y="3333"/>
                    <a:pt x="2187" y="3333"/>
                    <a:pt x="2190" y="3332"/>
                  </a:cubicBezTo>
                  <a:close/>
                  <a:moveTo>
                    <a:pt x="2190" y="3698"/>
                  </a:moveTo>
                  <a:cubicBezTo>
                    <a:pt x="2190" y="3832"/>
                    <a:pt x="2190" y="3832"/>
                    <a:pt x="2190" y="3832"/>
                  </a:cubicBezTo>
                  <a:cubicBezTo>
                    <a:pt x="2182" y="3832"/>
                    <a:pt x="2174" y="3831"/>
                    <a:pt x="2167" y="3831"/>
                  </a:cubicBezTo>
                  <a:cubicBezTo>
                    <a:pt x="2171" y="3776"/>
                    <a:pt x="2171" y="3776"/>
                    <a:pt x="2171" y="3776"/>
                  </a:cubicBezTo>
                  <a:cubicBezTo>
                    <a:pt x="2104" y="3770"/>
                    <a:pt x="2104" y="3770"/>
                    <a:pt x="2104" y="3770"/>
                  </a:cubicBezTo>
                  <a:cubicBezTo>
                    <a:pt x="2100" y="3825"/>
                    <a:pt x="2100" y="3825"/>
                    <a:pt x="2100" y="3825"/>
                  </a:cubicBezTo>
                  <a:cubicBezTo>
                    <a:pt x="2088" y="3824"/>
                    <a:pt x="2076" y="3823"/>
                    <a:pt x="2065" y="3821"/>
                  </a:cubicBezTo>
                  <a:cubicBezTo>
                    <a:pt x="2065" y="3686"/>
                    <a:pt x="2065" y="3686"/>
                    <a:pt x="2065" y="3686"/>
                  </a:cubicBezTo>
                  <a:cubicBezTo>
                    <a:pt x="2106" y="3692"/>
                    <a:pt x="2148" y="3696"/>
                    <a:pt x="2190" y="3698"/>
                  </a:cubicBezTo>
                  <a:close/>
                  <a:moveTo>
                    <a:pt x="2190" y="4118"/>
                  </a:moveTo>
                  <a:cubicBezTo>
                    <a:pt x="2190" y="4180"/>
                    <a:pt x="2190" y="4180"/>
                    <a:pt x="2190" y="4180"/>
                  </a:cubicBezTo>
                  <a:cubicBezTo>
                    <a:pt x="2184" y="4213"/>
                    <a:pt x="2170" y="4240"/>
                    <a:pt x="2148" y="4261"/>
                  </a:cubicBezTo>
                  <a:cubicBezTo>
                    <a:pt x="2126" y="4281"/>
                    <a:pt x="2098" y="4290"/>
                    <a:pt x="2065" y="4289"/>
                  </a:cubicBezTo>
                  <a:cubicBezTo>
                    <a:pt x="2065" y="4259"/>
                    <a:pt x="2065" y="4259"/>
                    <a:pt x="2065" y="4259"/>
                  </a:cubicBezTo>
                  <a:cubicBezTo>
                    <a:pt x="2115" y="4257"/>
                    <a:pt x="2146" y="4225"/>
                    <a:pt x="2156" y="4164"/>
                  </a:cubicBezTo>
                  <a:cubicBezTo>
                    <a:pt x="2160" y="4094"/>
                    <a:pt x="2134" y="4055"/>
                    <a:pt x="2076" y="4045"/>
                  </a:cubicBezTo>
                  <a:cubicBezTo>
                    <a:pt x="2072" y="4045"/>
                    <a:pt x="2068" y="4045"/>
                    <a:pt x="2065" y="4045"/>
                  </a:cubicBezTo>
                  <a:cubicBezTo>
                    <a:pt x="2065" y="4014"/>
                    <a:pt x="2065" y="4014"/>
                    <a:pt x="2065" y="4014"/>
                  </a:cubicBezTo>
                  <a:cubicBezTo>
                    <a:pt x="2070" y="4014"/>
                    <a:pt x="2075" y="4014"/>
                    <a:pt x="2080" y="4015"/>
                  </a:cubicBezTo>
                  <a:cubicBezTo>
                    <a:pt x="2119" y="4019"/>
                    <a:pt x="2149" y="4035"/>
                    <a:pt x="2169" y="4062"/>
                  </a:cubicBezTo>
                  <a:cubicBezTo>
                    <a:pt x="2179" y="4079"/>
                    <a:pt x="2186" y="4098"/>
                    <a:pt x="2190" y="4118"/>
                  </a:cubicBezTo>
                  <a:close/>
                  <a:moveTo>
                    <a:pt x="2190" y="4415"/>
                  </a:moveTo>
                  <a:cubicBezTo>
                    <a:pt x="2190" y="4534"/>
                    <a:pt x="2190" y="4534"/>
                    <a:pt x="2190" y="4534"/>
                  </a:cubicBezTo>
                  <a:cubicBezTo>
                    <a:pt x="2148" y="4532"/>
                    <a:pt x="2106" y="4530"/>
                    <a:pt x="2065" y="4526"/>
                  </a:cubicBezTo>
                  <a:cubicBezTo>
                    <a:pt x="2065" y="4407"/>
                    <a:pt x="2065" y="4407"/>
                    <a:pt x="2065" y="4407"/>
                  </a:cubicBezTo>
                  <a:cubicBezTo>
                    <a:pt x="2106" y="4411"/>
                    <a:pt x="2148" y="4414"/>
                    <a:pt x="2190" y="4415"/>
                  </a:cubicBezTo>
                  <a:close/>
                  <a:moveTo>
                    <a:pt x="2065" y="3515"/>
                  </a:moveTo>
                  <a:cubicBezTo>
                    <a:pt x="2065" y="3333"/>
                    <a:pt x="2065" y="3333"/>
                    <a:pt x="2065" y="3333"/>
                  </a:cubicBezTo>
                  <a:cubicBezTo>
                    <a:pt x="2065" y="3333"/>
                    <a:pt x="2065" y="3333"/>
                    <a:pt x="2065" y="3333"/>
                  </a:cubicBezTo>
                  <a:cubicBezTo>
                    <a:pt x="2065" y="3515"/>
                    <a:pt x="2065" y="3515"/>
                    <a:pt x="2065" y="3515"/>
                  </a:cubicBezTo>
                  <a:cubicBezTo>
                    <a:pt x="2065" y="3515"/>
                    <a:pt x="2065" y="3515"/>
                    <a:pt x="2065" y="3515"/>
                  </a:cubicBezTo>
                  <a:close/>
                  <a:moveTo>
                    <a:pt x="2065" y="1874"/>
                  </a:moveTo>
                  <a:cubicBezTo>
                    <a:pt x="2065" y="1756"/>
                    <a:pt x="2065" y="1756"/>
                    <a:pt x="2065" y="1756"/>
                  </a:cubicBezTo>
                  <a:cubicBezTo>
                    <a:pt x="2070" y="1756"/>
                    <a:pt x="2070" y="1756"/>
                    <a:pt x="2070" y="1756"/>
                  </a:cubicBezTo>
                  <a:cubicBezTo>
                    <a:pt x="2070" y="1874"/>
                    <a:pt x="2070" y="1874"/>
                    <a:pt x="2070" y="1874"/>
                  </a:cubicBezTo>
                  <a:cubicBezTo>
                    <a:pt x="2065" y="1874"/>
                    <a:pt x="2065" y="1874"/>
                    <a:pt x="2065" y="1874"/>
                  </a:cubicBezTo>
                  <a:close/>
                  <a:moveTo>
                    <a:pt x="2065" y="1740"/>
                  </a:moveTo>
                  <a:cubicBezTo>
                    <a:pt x="2065" y="1623"/>
                    <a:pt x="2065" y="1623"/>
                    <a:pt x="2065" y="1623"/>
                  </a:cubicBezTo>
                  <a:cubicBezTo>
                    <a:pt x="2070" y="1623"/>
                    <a:pt x="2070" y="1623"/>
                    <a:pt x="2070" y="1623"/>
                  </a:cubicBezTo>
                  <a:cubicBezTo>
                    <a:pt x="2070" y="1740"/>
                    <a:pt x="2070" y="1740"/>
                    <a:pt x="2070" y="1740"/>
                  </a:cubicBezTo>
                  <a:cubicBezTo>
                    <a:pt x="2065" y="1740"/>
                    <a:pt x="2065" y="1740"/>
                    <a:pt x="2065" y="1740"/>
                  </a:cubicBezTo>
                  <a:close/>
                  <a:moveTo>
                    <a:pt x="2065" y="1610"/>
                  </a:moveTo>
                  <a:cubicBezTo>
                    <a:pt x="2065" y="1487"/>
                    <a:pt x="2065" y="1487"/>
                    <a:pt x="2065" y="1487"/>
                  </a:cubicBezTo>
                  <a:cubicBezTo>
                    <a:pt x="2070" y="1487"/>
                    <a:pt x="2070" y="1487"/>
                    <a:pt x="2070" y="1487"/>
                  </a:cubicBezTo>
                  <a:cubicBezTo>
                    <a:pt x="2070" y="1610"/>
                    <a:pt x="2070" y="1610"/>
                    <a:pt x="2070" y="1610"/>
                  </a:cubicBezTo>
                  <a:cubicBezTo>
                    <a:pt x="2065" y="1610"/>
                    <a:pt x="2065" y="1610"/>
                    <a:pt x="2065" y="1610"/>
                  </a:cubicBezTo>
                  <a:close/>
                  <a:moveTo>
                    <a:pt x="2065" y="1452"/>
                  </a:moveTo>
                  <a:cubicBezTo>
                    <a:pt x="2065" y="1135"/>
                    <a:pt x="2065" y="1135"/>
                    <a:pt x="2065" y="1135"/>
                  </a:cubicBezTo>
                  <a:cubicBezTo>
                    <a:pt x="2067" y="1133"/>
                    <a:pt x="2069" y="1131"/>
                    <a:pt x="2071" y="1128"/>
                  </a:cubicBezTo>
                  <a:cubicBezTo>
                    <a:pt x="2071" y="1452"/>
                    <a:pt x="2071" y="1452"/>
                    <a:pt x="2071" y="1452"/>
                  </a:cubicBezTo>
                  <a:cubicBezTo>
                    <a:pt x="2065" y="1452"/>
                    <a:pt x="2065" y="1452"/>
                    <a:pt x="2065" y="1452"/>
                  </a:cubicBezTo>
                  <a:close/>
                  <a:moveTo>
                    <a:pt x="2065" y="610"/>
                  </a:moveTo>
                  <a:cubicBezTo>
                    <a:pt x="2065" y="587"/>
                    <a:pt x="2065" y="587"/>
                    <a:pt x="2065" y="587"/>
                  </a:cubicBezTo>
                  <a:cubicBezTo>
                    <a:pt x="2072" y="589"/>
                    <a:pt x="2080" y="591"/>
                    <a:pt x="2087" y="593"/>
                  </a:cubicBezTo>
                  <a:cubicBezTo>
                    <a:pt x="2098" y="596"/>
                    <a:pt x="2108" y="596"/>
                    <a:pt x="2115" y="603"/>
                  </a:cubicBezTo>
                  <a:cubicBezTo>
                    <a:pt x="2115" y="604"/>
                    <a:pt x="2114" y="605"/>
                    <a:pt x="2114" y="606"/>
                  </a:cubicBezTo>
                  <a:cubicBezTo>
                    <a:pt x="2101" y="608"/>
                    <a:pt x="2101" y="608"/>
                    <a:pt x="2101" y="608"/>
                  </a:cubicBezTo>
                  <a:cubicBezTo>
                    <a:pt x="2100" y="608"/>
                    <a:pt x="2078" y="607"/>
                    <a:pt x="2068" y="609"/>
                  </a:cubicBezTo>
                  <a:cubicBezTo>
                    <a:pt x="2068" y="609"/>
                    <a:pt x="2067" y="610"/>
                    <a:pt x="2065" y="610"/>
                  </a:cubicBezTo>
                  <a:close/>
                  <a:moveTo>
                    <a:pt x="2065" y="9"/>
                  </a:moveTo>
                  <a:cubicBezTo>
                    <a:pt x="2065" y="128"/>
                    <a:pt x="2065" y="128"/>
                    <a:pt x="2065" y="128"/>
                  </a:cubicBezTo>
                  <a:cubicBezTo>
                    <a:pt x="2022" y="132"/>
                    <a:pt x="1981" y="137"/>
                    <a:pt x="1939" y="143"/>
                  </a:cubicBezTo>
                  <a:cubicBezTo>
                    <a:pt x="1939" y="24"/>
                    <a:pt x="1939" y="24"/>
                    <a:pt x="1939" y="24"/>
                  </a:cubicBezTo>
                  <a:cubicBezTo>
                    <a:pt x="1981" y="17"/>
                    <a:pt x="2022" y="13"/>
                    <a:pt x="2065" y="9"/>
                  </a:cubicBezTo>
                  <a:close/>
                  <a:moveTo>
                    <a:pt x="2065" y="587"/>
                  </a:moveTo>
                  <a:cubicBezTo>
                    <a:pt x="2065" y="610"/>
                    <a:pt x="2065" y="610"/>
                    <a:pt x="2065" y="610"/>
                  </a:cubicBezTo>
                  <a:cubicBezTo>
                    <a:pt x="2058" y="613"/>
                    <a:pt x="2046" y="618"/>
                    <a:pt x="2044" y="618"/>
                  </a:cubicBezTo>
                  <a:cubicBezTo>
                    <a:pt x="2017" y="623"/>
                    <a:pt x="2014" y="619"/>
                    <a:pt x="1977" y="590"/>
                  </a:cubicBezTo>
                  <a:cubicBezTo>
                    <a:pt x="1970" y="585"/>
                    <a:pt x="1961" y="534"/>
                    <a:pt x="1939" y="533"/>
                  </a:cubicBezTo>
                  <a:cubicBezTo>
                    <a:pt x="1939" y="443"/>
                    <a:pt x="1939" y="443"/>
                    <a:pt x="1939" y="443"/>
                  </a:cubicBezTo>
                  <a:cubicBezTo>
                    <a:pt x="1948" y="445"/>
                    <a:pt x="1968" y="455"/>
                    <a:pt x="1969" y="465"/>
                  </a:cubicBezTo>
                  <a:cubicBezTo>
                    <a:pt x="1972" y="481"/>
                    <a:pt x="1972" y="481"/>
                    <a:pt x="1972" y="481"/>
                  </a:cubicBezTo>
                  <a:cubicBezTo>
                    <a:pt x="1974" y="492"/>
                    <a:pt x="1951" y="511"/>
                    <a:pt x="1951" y="515"/>
                  </a:cubicBezTo>
                  <a:cubicBezTo>
                    <a:pt x="1953" y="525"/>
                    <a:pt x="2024" y="568"/>
                    <a:pt x="2034" y="573"/>
                  </a:cubicBezTo>
                  <a:cubicBezTo>
                    <a:pt x="2044" y="579"/>
                    <a:pt x="2054" y="583"/>
                    <a:pt x="2065" y="587"/>
                  </a:cubicBezTo>
                  <a:close/>
                  <a:moveTo>
                    <a:pt x="2065" y="700"/>
                  </a:moveTo>
                  <a:cubicBezTo>
                    <a:pt x="2065" y="835"/>
                    <a:pt x="2065" y="835"/>
                    <a:pt x="2065" y="835"/>
                  </a:cubicBezTo>
                  <a:cubicBezTo>
                    <a:pt x="2022" y="841"/>
                    <a:pt x="1980" y="848"/>
                    <a:pt x="1939" y="858"/>
                  </a:cubicBezTo>
                  <a:cubicBezTo>
                    <a:pt x="1939" y="720"/>
                    <a:pt x="1939" y="720"/>
                    <a:pt x="1939" y="720"/>
                  </a:cubicBezTo>
                  <a:cubicBezTo>
                    <a:pt x="1942" y="720"/>
                    <a:pt x="1944" y="719"/>
                    <a:pt x="1946" y="719"/>
                  </a:cubicBezTo>
                  <a:cubicBezTo>
                    <a:pt x="1956" y="774"/>
                    <a:pt x="1956" y="774"/>
                    <a:pt x="1956" y="774"/>
                  </a:cubicBezTo>
                  <a:cubicBezTo>
                    <a:pt x="2022" y="762"/>
                    <a:pt x="2022" y="762"/>
                    <a:pt x="2022" y="762"/>
                  </a:cubicBezTo>
                  <a:cubicBezTo>
                    <a:pt x="2013" y="707"/>
                    <a:pt x="2013" y="707"/>
                    <a:pt x="2013" y="707"/>
                  </a:cubicBezTo>
                  <a:cubicBezTo>
                    <a:pt x="2030" y="704"/>
                    <a:pt x="2047" y="702"/>
                    <a:pt x="2065" y="700"/>
                  </a:cubicBezTo>
                  <a:close/>
                  <a:moveTo>
                    <a:pt x="2065" y="1135"/>
                  </a:moveTo>
                  <a:cubicBezTo>
                    <a:pt x="2065" y="1452"/>
                    <a:pt x="2065" y="1452"/>
                    <a:pt x="2065" y="1452"/>
                  </a:cubicBezTo>
                  <a:cubicBezTo>
                    <a:pt x="1939" y="1452"/>
                    <a:pt x="1939" y="1452"/>
                    <a:pt x="1939" y="1452"/>
                  </a:cubicBezTo>
                  <a:cubicBezTo>
                    <a:pt x="1939" y="1223"/>
                    <a:pt x="1939" y="1223"/>
                    <a:pt x="1939" y="1223"/>
                  </a:cubicBezTo>
                  <a:cubicBezTo>
                    <a:pt x="1980" y="1204"/>
                    <a:pt x="2024" y="1176"/>
                    <a:pt x="2065" y="1135"/>
                  </a:cubicBezTo>
                  <a:close/>
                  <a:moveTo>
                    <a:pt x="2065" y="1487"/>
                  </a:moveTo>
                  <a:cubicBezTo>
                    <a:pt x="2065" y="1610"/>
                    <a:pt x="2065" y="1610"/>
                    <a:pt x="2065" y="1610"/>
                  </a:cubicBezTo>
                  <a:cubicBezTo>
                    <a:pt x="1939" y="1610"/>
                    <a:pt x="1939" y="1610"/>
                    <a:pt x="1939" y="1610"/>
                  </a:cubicBezTo>
                  <a:cubicBezTo>
                    <a:pt x="1939" y="1487"/>
                    <a:pt x="1939" y="1487"/>
                    <a:pt x="1939" y="1487"/>
                  </a:cubicBezTo>
                  <a:cubicBezTo>
                    <a:pt x="2065" y="1487"/>
                    <a:pt x="2065" y="1487"/>
                    <a:pt x="2065" y="1487"/>
                  </a:cubicBezTo>
                  <a:close/>
                  <a:moveTo>
                    <a:pt x="2065" y="1623"/>
                  </a:moveTo>
                  <a:cubicBezTo>
                    <a:pt x="2065" y="1740"/>
                    <a:pt x="2065" y="1740"/>
                    <a:pt x="2065" y="1740"/>
                  </a:cubicBezTo>
                  <a:cubicBezTo>
                    <a:pt x="1939" y="1740"/>
                    <a:pt x="1939" y="1740"/>
                    <a:pt x="1939" y="1740"/>
                  </a:cubicBezTo>
                  <a:cubicBezTo>
                    <a:pt x="1939" y="1623"/>
                    <a:pt x="1939" y="1623"/>
                    <a:pt x="1939" y="1623"/>
                  </a:cubicBezTo>
                  <a:cubicBezTo>
                    <a:pt x="2065" y="1623"/>
                    <a:pt x="2065" y="1623"/>
                    <a:pt x="2065" y="1623"/>
                  </a:cubicBezTo>
                  <a:close/>
                  <a:moveTo>
                    <a:pt x="2065" y="1756"/>
                  </a:moveTo>
                  <a:cubicBezTo>
                    <a:pt x="2065" y="1874"/>
                    <a:pt x="2065" y="1874"/>
                    <a:pt x="2065" y="1874"/>
                  </a:cubicBezTo>
                  <a:cubicBezTo>
                    <a:pt x="1939" y="1874"/>
                    <a:pt x="1939" y="1874"/>
                    <a:pt x="1939" y="1874"/>
                  </a:cubicBezTo>
                  <a:cubicBezTo>
                    <a:pt x="1939" y="1756"/>
                    <a:pt x="1939" y="1756"/>
                    <a:pt x="1939" y="1756"/>
                  </a:cubicBezTo>
                  <a:cubicBezTo>
                    <a:pt x="2065" y="1756"/>
                    <a:pt x="2065" y="1756"/>
                    <a:pt x="2065" y="1756"/>
                  </a:cubicBezTo>
                  <a:close/>
                  <a:moveTo>
                    <a:pt x="2065" y="1895"/>
                  </a:moveTo>
                  <a:cubicBezTo>
                    <a:pt x="2065" y="2474"/>
                    <a:pt x="2065" y="2474"/>
                    <a:pt x="2065" y="2474"/>
                  </a:cubicBezTo>
                  <a:cubicBezTo>
                    <a:pt x="1939" y="2474"/>
                    <a:pt x="1939" y="2474"/>
                    <a:pt x="1939" y="2474"/>
                  </a:cubicBezTo>
                  <a:cubicBezTo>
                    <a:pt x="1939" y="1895"/>
                    <a:pt x="1939" y="1895"/>
                    <a:pt x="1939" y="1895"/>
                  </a:cubicBezTo>
                  <a:cubicBezTo>
                    <a:pt x="2065" y="1895"/>
                    <a:pt x="2065" y="1895"/>
                    <a:pt x="2065" y="1895"/>
                  </a:cubicBezTo>
                  <a:close/>
                  <a:moveTo>
                    <a:pt x="2065" y="2543"/>
                  </a:moveTo>
                  <a:cubicBezTo>
                    <a:pt x="2065" y="2650"/>
                    <a:pt x="2065" y="2650"/>
                    <a:pt x="2065" y="2650"/>
                  </a:cubicBezTo>
                  <a:cubicBezTo>
                    <a:pt x="1939" y="2650"/>
                    <a:pt x="1939" y="2650"/>
                    <a:pt x="1939" y="2650"/>
                  </a:cubicBezTo>
                  <a:cubicBezTo>
                    <a:pt x="1939" y="2543"/>
                    <a:pt x="1939" y="2543"/>
                    <a:pt x="1939" y="2543"/>
                  </a:cubicBezTo>
                  <a:cubicBezTo>
                    <a:pt x="2065" y="2543"/>
                    <a:pt x="2065" y="2543"/>
                    <a:pt x="2065" y="2543"/>
                  </a:cubicBezTo>
                  <a:close/>
                  <a:moveTo>
                    <a:pt x="2065" y="2707"/>
                  </a:moveTo>
                  <a:cubicBezTo>
                    <a:pt x="2065" y="2925"/>
                    <a:pt x="2065" y="2925"/>
                    <a:pt x="2065" y="2925"/>
                  </a:cubicBezTo>
                  <a:cubicBezTo>
                    <a:pt x="1939" y="2925"/>
                    <a:pt x="1939" y="2925"/>
                    <a:pt x="1939" y="2925"/>
                  </a:cubicBezTo>
                  <a:cubicBezTo>
                    <a:pt x="1939" y="2707"/>
                    <a:pt x="1939" y="2707"/>
                    <a:pt x="1939" y="2707"/>
                  </a:cubicBezTo>
                  <a:cubicBezTo>
                    <a:pt x="2065" y="2707"/>
                    <a:pt x="2065" y="2707"/>
                    <a:pt x="2065" y="2707"/>
                  </a:cubicBezTo>
                  <a:close/>
                  <a:moveTo>
                    <a:pt x="2065" y="2982"/>
                  </a:moveTo>
                  <a:cubicBezTo>
                    <a:pt x="2065" y="3250"/>
                    <a:pt x="2065" y="3250"/>
                    <a:pt x="2065" y="3250"/>
                  </a:cubicBezTo>
                  <a:cubicBezTo>
                    <a:pt x="1939" y="3250"/>
                    <a:pt x="1939" y="3250"/>
                    <a:pt x="1939" y="3250"/>
                  </a:cubicBezTo>
                  <a:cubicBezTo>
                    <a:pt x="1939" y="2982"/>
                    <a:pt x="1939" y="2982"/>
                    <a:pt x="1939" y="2982"/>
                  </a:cubicBezTo>
                  <a:cubicBezTo>
                    <a:pt x="2065" y="2982"/>
                    <a:pt x="2065" y="2982"/>
                    <a:pt x="2065" y="2982"/>
                  </a:cubicBezTo>
                  <a:close/>
                  <a:moveTo>
                    <a:pt x="2065" y="3333"/>
                  </a:moveTo>
                  <a:cubicBezTo>
                    <a:pt x="2065" y="3515"/>
                    <a:pt x="2065" y="3515"/>
                    <a:pt x="2065" y="3515"/>
                  </a:cubicBezTo>
                  <a:cubicBezTo>
                    <a:pt x="2030" y="3515"/>
                    <a:pt x="2030" y="3515"/>
                    <a:pt x="2030" y="3515"/>
                  </a:cubicBezTo>
                  <a:cubicBezTo>
                    <a:pt x="2030" y="3378"/>
                    <a:pt x="2030" y="3378"/>
                    <a:pt x="2030" y="3378"/>
                  </a:cubicBezTo>
                  <a:cubicBezTo>
                    <a:pt x="1999" y="3378"/>
                    <a:pt x="1999" y="3378"/>
                    <a:pt x="1999" y="3378"/>
                  </a:cubicBezTo>
                  <a:cubicBezTo>
                    <a:pt x="1999" y="3347"/>
                    <a:pt x="1999" y="3347"/>
                    <a:pt x="1999" y="3347"/>
                  </a:cubicBezTo>
                  <a:cubicBezTo>
                    <a:pt x="2013" y="3347"/>
                    <a:pt x="2013" y="3347"/>
                    <a:pt x="2013" y="3347"/>
                  </a:cubicBezTo>
                  <a:cubicBezTo>
                    <a:pt x="2015" y="3347"/>
                    <a:pt x="2018" y="3347"/>
                    <a:pt x="2020" y="3347"/>
                  </a:cubicBezTo>
                  <a:cubicBezTo>
                    <a:pt x="2022" y="3346"/>
                    <a:pt x="2025" y="3345"/>
                    <a:pt x="2027" y="3344"/>
                  </a:cubicBezTo>
                  <a:cubicBezTo>
                    <a:pt x="2030" y="3342"/>
                    <a:pt x="2032" y="3340"/>
                    <a:pt x="2032" y="3338"/>
                  </a:cubicBezTo>
                  <a:cubicBezTo>
                    <a:pt x="2035" y="3333"/>
                    <a:pt x="2035" y="3333"/>
                    <a:pt x="2035" y="3333"/>
                  </a:cubicBezTo>
                  <a:cubicBezTo>
                    <a:pt x="2065" y="3333"/>
                    <a:pt x="2065" y="3333"/>
                    <a:pt x="2065" y="3333"/>
                  </a:cubicBezTo>
                  <a:close/>
                  <a:moveTo>
                    <a:pt x="2065" y="3686"/>
                  </a:moveTo>
                  <a:cubicBezTo>
                    <a:pt x="2065" y="3821"/>
                    <a:pt x="2065" y="3821"/>
                    <a:pt x="2065" y="3821"/>
                  </a:cubicBezTo>
                  <a:cubicBezTo>
                    <a:pt x="2053" y="3820"/>
                    <a:pt x="2042" y="3819"/>
                    <a:pt x="2030" y="3817"/>
                  </a:cubicBezTo>
                  <a:cubicBezTo>
                    <a:pt x="2040" y="3762"/>
                    <a:pt x="2040" y="3762"/>
                    <a:pt x="2040" y="3762"/>
                  </a:cubicBezTo>
                  <a:cubicBezTo>
                    <a:pt x="1973" y="3751"/>
                    <a:pt x="1973" y="3751"/>
                    <a:pt x="1973" y="3751"/>
                  </a:cubicBezTo>
                  <a:cubicBezTo>
                    <a:pt x="1964" y="3806"/>
                    <a:pt x="1964" y="3806"/>
                    <a:pt x="1964" y="3806"/>
                  </a:cubicBezTo>
                  <a:cubicBezTo>
                    <a:pt x="1956" y="3804"/>
                    <a:pt x="1947" y="3802"/>
                    <a:pt x="1939" y="3801"/>
                  </a:cubicBezTo>
                  <a:cubicBezTo>
                    <a:pt x="1939" y="3663"/>
                    <a:pt x="1939" y="3663"/>
                    <a:pt x="1939" y="3663"/>
                  </a:cubicBezTo>
                  <a:cubicBezTo>
                    <a:pt x="1980" y="3673"/>
                    <a:pt x="2022" y="3680"/>
                    <a:pt x="2065" y="3686"/>
                  </a:cubicBezTo>
                  <a:close/>
                  <a:moveTo>
                    <a:pt x="2065" y="4014"/>
                  </a:moveTo>
                  <a:cubicBezTo>
                    <a:pt x="2065" y="4045"/>
                    <a:pt x="2065" y="4045"/>
                    <a:pt x="2065" y="4045"/>
                  </a:cubicBezTo>
                  <a:cubicBezTo>
                    <a:pt x="2013" y="4046"/>
                    <a:pt x="1983" y="4079"/>
                    <a:pt x="1973" y="4144"/>
                  </a:cubicBezTo>
                  <a:cubicBezTo>
                    <a:pt x="1968" y="4212"/>
                    <a:pt x="1995" y="4250"/>
                    <a:pt x="2053" y="4259"/>
                  </a:cubicBezTo>
                  <a:cubicBezTo>
                    <a:pt x="2057" y="4260"/>
                    <a:pt x="2061" y="4260"/>
                    <a:pt x="2065" y="4259"/>
                  </a:cubicBezTo>
                  <a:cubicBezTo>
                    <a:pt x="2065" y="4289"/>
                    <a:pt x="2065" y="4289"/>
                    <a:pt x="2065" y="4289"/>
                  </a:cubicBezTo>
                  <a:cubicBezTo>
                    <a:pt x="2060" y="4289"/>
                    <a:pt x="2055" y="4289"/>
                    <a:pt x="2050" y="4288"/>
                  </a:cubicBezTo>
                  <a:cubicBezTo>
                    <a:pt x="2007" y="4283"/>
                    <a:pt x="1976" y="4266"/>
                    <a:pt x="1956" y="4237"/>
                  </a:cubicBezTo>
                  <a:cubicBezTo>
                    <a:pt x="1948" y="4224"/>
                    <a:pt x="1943" y="4209"/>
                    <a:pt x="1939" y="4194"/>
                  </a:cubicBezTo>
                  <a:cubicBezTo>
                    <a:pt x="1939" y="4121"/>
                    <a:pt x="1939" y="4121"/>
                    <a:pt x="1939" y="4121"/>
                  </a:cubicBezTo>
                  <a:cubicBezTo>
                    <a:pt x="1947" y="4084"/>
                    <a:pt x="1964" y="4055"/>
                    <a:pt x="1991" y="4034"/>
                  </a:cubicBezTo>
                  <a:cubicBezTo>
                    <a:pt x="2011" y="4020"/>
                    <a:pt x="2036" y="4013"/>
                    <a:pt x="2065" y="4014"/>
                  </a:cubicBezTo>
                  <a:close/>
                  <a:moveTo>
                    <a:pt x="2065" y="4407"/>
                  </a:moveTo>
                  <a:cubicBezTo>
                    <a:pt x="2065" y="4526"/>
                    <a:pt x="2065" y="4526"/>
                    <a:pt x="2065" y="4526"/>
                  </a:cubicBezTo>
                  <a:cubicBezTo>
                    <a:pt x="2022" y="4522"/>
                    <a:pt x="1981" y="4517"/>
                    <a:pt x="1939" y="4511"/>
                  </a:cubicBezTo>
                  <a:cubicBezTo>
                    <a:pt x="1939" y="4392"/>
                    <a:pt x="1939" y="4392"/>
                    <a:pt x="1939" y="4392"/>
                  </a:cubicBezTo>
                  <a:cubicBezTo>
                    <a:pt x="1981" y="4398"/>
                    <a:pt x="2022" y="4403"/>
                    <a:pt x="2065" y="4407"/>
                  </a:cubicBezTo>
                  <a:close/>
                  <a:moveTo>
                    <a:pt x="1939" y="4020"/>
                  </a:moveTo>
                  <a:cubicBezTo>
                    <a:pt x="1943" y="4005"/>
                    <a:pt x="1943" y="4005"/>
                    <a:pt x="1943" y="4005"/>
                  </a:cubicBezTo>
                  <a:cubicBezTo>
                    <a:pt x="1939" y="4004"/>
                    <a:pt x="1939" y="4004"/>
                    <a:pt x="1939" y="4004"/>
                  </a:cubicBezTo>
                  <a:cubicBezTo>
                    <a:pt x="1939" y="4020"/>
                    <a:pt x="1939" y="4020"/>
                    <a:pt x="1939" y="4020"/>
                  </a:cubicBezTo>
                  <a:close/>
                  <a:moveTo>
                    <a:pt x="1939" y="377"/>
                  </a:moveTo>
                  <a:cubicBezTo>
                    <a:pt x="1939" y="373"/>
                    <a:pt x="1939" y="373"/>
                    <a:pt x="1939" y="373"/>
                  </a:cubicBezTo>
                  <a:cubicBezTo>
                    <a:pt x="1941" y="371"/>
                    <a:pt x="1943" y="371"/>
                    <a:pt x="1944" y="370"/>
                  </a:cubicBezTo>
                  <a:cubicBezTo>
                    <a:pt x="1953" y="364"/>
                    <a:pt x="1951" y="361"/>
                    <a:pt x="1959" y="360"/>
                  </a:cubicBezTo>
                  <a:cubicBezTo>
                    <a:pt x="1975" y="357"/>
                    <a:pt x="2000" y="359"/>
                    <a:pt x="2004" y="383"/>
                  </a:cubicBezTo>
                  <a:cubicBezTo>
                    <a:pt x="2005" y="389"/>
                    <a:pt x="1998" y="396"/>
                    <a:pt x="1996" y="396"/>
                  </a:cubicBezTo>
                  <a:cubicBezTo>
                    <a:pt x="1994" y="397"/>
                    <a:pt x="1977" y="393"/>
                    <a:pt x="1975" y="393"/>
                  </a:cubicBezTo>
                  <a:cubicBezTo>
                    <a:pt x="1972" y="394"/>
                    <a:pt x="1964" y="401"/>
                    <a:pt x="1961" y="401"/>
                  </a:cubicBezTo>
                  <a:cubicBezTo>
                    <a:pt x="1956" y="402"/>
                    <a:pt x="1956" y="402"/>
                    <a:pt x="1956" y="402"/>
                  </a:cubicBezTo>
                  <a:cubicBezTo>
                    <a:pt x="1956" y="401"/>
                    <a:pt x="1955" y="401"/>
                    <a:pt x="1955" y="399"/>
                  </a:cubicBezTo>
                  <a:cubicBezTo>
                    <a:pt x="1954" y="397"/>
                    <a:pt x="1965" y="382"/>
                    <a:pt x="1965" y="379"/>
                  </a:cubicBezTo>
                  <a:cubicBezTo>
                    <a:pt x="1964" y="374"/>
                    <a:pt x="1956" y="370"/>
                    <a:pt x="1952" y="371"/>
                  </a:cubicBezTo>
                  <a:cubicBezTo>
                    <a:pt x="1946" y="372"/>
                    <a:pt x="1942" y="374"/>
                    <a:pt x="1939" y="377"/>
                  </a:cubicBezTo>
                  <a:close/>
                  <a:moveTo>
                    <a:pt x="1939" y="330"/>
                  </a:moveTo>
                  <a:cubicBezTo>
                    <a:pt x="1939" y="325"/>
                    <a:pt x="1939" y="325"/>
                    <a:pt x="1939" y="325"/>
                  </a:cubicBezTo>
                  <a:cubicBezTo>
                    <a:pt x="1945" y="322"/>
                    <a:pt x="1950" y="317"/>
                    <a:pt x="1949" y="313"/>
                  </a:cubicBezTo>
                  <a:cubicBezTo>
                    <a:pt x="1948" y="309"/>
                    <a:pt x="1944" y="307"/>
                    <a:pt x="1942" y="308"/>
                  </a:cubicBezTo>
                  <a:cubicBezTo>
                    <a:pt x="1941" y="308"/>
                    <a:pt x="1940" y="308"/>
                    <a:pt x="1939" y="308"/>
                  </a:cubicBezTo>
                  <a:cubicBezTo>
                    <a:pt x="1939" y="291"/>
                    <a:pt x="1939" y="291"/>
                    <a:pt x="1939" y="291"/>
                  </a:cubicBezTo>
                  <a:cubicBezTo>
                    <a:pt x="1941" y="293"/>
                    <a:pt x="1944" y="293"/>
                    <a:pt x="1949" y="292"/>
                  </a:cubicBezTo>
                  <a:cubicBezTo>
                    <a:pt x="1951" y="292"/>
                    <a:pt x="1954" y="290"/>
                    <a:pt x="1956" y="289"/>
                  </a:cubicBezTo>
                  <a:cubicBezTo>
                    <a:pt x="1973" y="286"/>
                    <a:pt x="1973" y="286"/>
                    <a:pt x="1973" y="286"/>
                  </a:cubicBezTo>
                  <a:cubicBezTo>
                    <a:pt x="1977" y="286"/>
                    <a:pt x="1984" y="274"/>
                    <a:pt x="1992" y="273"/>
                  </a:cubicBezTo>
                  <a:cubicBezTo>
                    <a:pt x="1997" y="272"/>
                    <a:pt x="2023" y="272"/>
                    <a:pt x="2024" y="281"/>
                  </a:cubicBezTo>
                  <a:cubicBezTo>
                    <a:pt x="2025" y="286"/>
                    <a:pt x="2007" y="297"/>
                    <a:pt x="2005" y="298"/>
                  </a:cubicBezTo>
                  <a:cubicBezTo>
                    <a:pt x="1991" y="300"/>
                    <a:pt x="1991" y="300"/>
                    <a:pt x="1991" y="300"/>
                  </a:cubicBezTo>
                  <a:cubicBezTo>
                    <a:pt x="1989" y="300"/>
                    <a:pt x="1984" y="306"/>
                    <a:pt x="1980" y="307"/>
                  </a:cubicBezTo>
                  <a:cubicBezTo>
                    <a:pt x="1967" y="314"/>
                    <a:pt x="1953" y="322"/>
                    <a:pt x="1939" y="330"/>
                  </a:cubicBezTo>
                  <a:close/>
                  <a:moveTo>
                    <a:pt x="1939" y="24"/>
                  </a:moveTo>
                  <a:cubicBezTo>
                    <a:pt x="1939" y="143"/>
                    <a:pt x="1939" y="143"/>
                    <a:pt x="1939" y="143"/>
                  </a:cubicBezTo>
                  <a:cubicBezTo>
                    <a:pt x="1896" y="150"/>
                    <a:pt x="1854" y="157"/>
                    <a:pt x="1812" y="167"/>
                  </a:cubicBezTo>
                  <a:cubicBezTo>
                    <a:pt x="1812" y="45"/>
                    <a:pt x="1812" y="45"/>
                    <a:pt x="1812" y="45"/>
                  </a:cubicBezTo>
                  <a:cubicBezTo>
                    <a:pt x="1854" y="37"/>
                    <a:pt x="1896" y="30"/>
                    <a:pt x="1939" y="24"/>
                  </a:cubicBezTo>
                  <a:close/>
                  <a:moveTo>
                    <a:pt x="1939" y="291"/>
                  </a:moveTo>
                  <a:cubicBezTo>
                    <a:pt x="1939" y="308"/>
                    <a:pt x="1939" y="308"/>
                    <a:pt x="1939" y="308"/>
                  </a:cubicBezTo>
                  <a:cubicBezTo>
                    <a:pt x="1934" y="310"/>
                    <a:pt x="1927" y="314"/>
                    <a:pt x="1920" y="319"/>
                  </a:cubicBezTo>
                  <a:cubicBezTo>
                    <a:pt x="1915" y="323"/>
                    <a:pt x="1909" y="329"/>
                    <a:pt x="1903" y="333"/>
                  </a:cubicBezTo>
                  <a:cubicBezTo>
                    <a:pt x="1888" y="343"/>
                    <a:pt x="1876" y="350"/>
                    <a:pt x="1864" y="352"/>
                  </a:cubicBezTo>
                  <a:cubicBezTo>
                    <a:pt x="1861" y="352"/>
                    <a:pt x="1861" y="352"/>
                    <a:pt x="1861" y="352"/>
                  </a:cubicBezTo>
                  <a:cubicBezTo>
                    <a:pt x="1860" y="352"/>
                    <a:pt x="1860" y="352"/>
                    <a:pt x="1859" y="350"/>
                  </a:cubicBezTo>
                  <a:cubicBezTo>
                    <a:pt x="1859" y="350"/>
                    <a:pt x="1901" y="320"/>
                    <a:pt x="1897" y="295"/>
                  </a:cubicBezTo>
                  <a:cubicBezTo>
                    <a:pt x="1894" y="278"/>
                    <a:pt x="1868" y="271"/>
                    <a:pt x="1856" y="254"/>
                  </a:cubicBezTo>
                  <a:cubicBezTo>
                    <a:pt x="1857" y="253"/>
                    <a:pt x="1858" y="252"/>
                    <a:pt x="1860" y="251"/>
                  </a:cubicBezTo>
                  <a:cubicBezTo>
                    <a:pt x="1868" y="250"/>
                    <a:pt x="1914" y="259"/>
                    <a:pt x="1919" y="260"/>
                  </a:cubicBezTo>
                  <a:cubicBezTo>
                    <a:pt x="1938" y="261"/>
                    <a:pt x="1930" y="285"/>
                    <a:pt x="1939" y="291"/>
                  </a:cubicBezTo>
                  <a:close/>
                  <a:moveTo>
                    <a:pt x="1939" y="325"/>
                  </a:moveTo>
                  <a:cubicBezTo>
                    <a:pt x="1934" y="329"/>
                    <a:pt x="1929" y="332"/>
                    <a:pt x="1928" y="333"/>
                  </a:cubicBezTo>
                  <a:cubicBezTo>
                    <a:pt x="1930" y="335"/>
                    <a:pt x="1930" y="335"/>
                    <a:pt x="1930" y="335"/>
                  </a:cubicBezTo>
                  <a:cubicBezTo>
                    <a:pt x="1933" y="333"/>
                    <a:pt x="1936" y="332"/>
                    <a:pt x="1939" y="330"/>
                  </a:cubicBezTo>
                  <a:cubicBezTo>
                    <a:pt x="1939" y="325"/>
                    <a:pt x="1939" y="325"/>
                    <a:pt x="1939" y="325"/>
                  </a:cubicBezTo>
                  <a:close/>
                  <a:moveTo>
                    <a:pt x="1939" y="373"/>
                  </a:moveTo>
                  <a:cubicBezTo>
                    <a:pt x="1939" y="377"/>
                    <a:pt x="1939" y="377"/>
                    <a:pt x="1939" y="377"/>
                  </a:cubicBezTo>
                  <a:cubicBezTo>
                    <a:pt x="1931" y="386"/>
                    <a:pt x="1932" y="402"/>
                    <a:pt x="1914" y="416"/>
                  </a:cubicBezTo>
                  <a:cubicBezTo>
                    <a:pt x="1903" y="425"/>
                    <a:pt x="1884" y="426"/>
                    <a:pt x="1871" y="434"/>
                  </a:cubicBezTo>
                  <a:cubicBezTo>
                    <a:pt x="1860" y="441"/>
                    <a:pt x="1844" y="456"/>
                    <a:pt x="1841" y="456"/>
                  </a:cubicBezTo>
                  <a:cubicBezTo>
                    <a:pt x="1839" y="457"/>
                    <a:pt x="1836" y="455"/>
                    <a:pt x="1836" y="453"/>
                  </a:cubicBezTo>
                  <a:cubicBezTo>
                    <a:pt x="1833" y="439"/>
                    <a:pt x="1856" y="421"/>
                    <a:pt x="1863" y="414"/>
                  </a:cubicBezTo>
                  <a:cubicBezTo>
                    <a:pt x="1872" y="405"/>
                    <a:pt x="1881" y="388"/>
                    <a:pt x="1889" y="377"/>
                  </a:cubicBezTo>
                  <a:cubicBezTo>
                    <a:pt x="1889" y="378"/>
                    <a:pt x="1890" y="377"/>
                    <a:pt x="1890" y="379"/>
                  </a:cubicBezTo>
                  <a:cubicBezTo>
                    <a:pt x="1891" y="382"/>
                    <a:pt x="1888" y="390"/>
                    <a:pt x="1888" y="392"/>
                  </a:cubicBezTo>
                  <a:cubicBezTo>
                    <a:pt x="1890" y="399"/>
                    <a:pt x="1897" y="397"/>
                    <a:pt x="1898" y="396"/>
                  </a:cubicBezTo>
                  <a:cubicBezTo>
                    <a:pt x="1902" y="396"/>
                    <a:pt x="1925" y="382"/>
                    <a:pt x="1939" y="373"/>
                  </a:cubicBezTo>
                  <a:close/>
                  <a:moveTo>
                    <a:pt x="1939" y="443"/>
                  </a:moveTo>
                  <a:cubicBezTo>
                    <a:pt x="1939" y="443"/>
                    <a:pt x="1939" y="443"/>
                    <a:pt x="1938" y="443"/>
                  </a:cubicBezTo>
                  <a:cubicBezTo>
                    <a:pt x="1935" y="451"/>
                    <a:pt x="1933" y="488"/>
                    <a:pt x="1921" y="490"/>
                  </a:cubicBezTo>
                  <a:cubicBezTo>
                    <a:pt x="1914" y="492"/>
                    <a:pt x="1889" y="454"/>
                    <a:pt x="1866" y="458"/>
                  </a:cubicBezTo>
                  <a:cubicBezTo>
                    <a:pt x="1864" y="458"/>
                    <a:pt x="1863" y="459"/>
                    <a:pt x="1862" y="461"/>
                  </a:cubicBezTo>
                  <a:cubicBezTo>
                    <a:pt x="1865" y="463"/>
                    <a:pt x="1913" y="498"/>
                    <a:pt x="1914" y="505"/>
                  </a:cubicBezTo>
                  <a:cubicBezTo>
                    <a:pt x="1916" y="514"/>
                    <a:pt x="1908" y="519"/>
                    <a:pt x="1903" y="529"/>
                  </a:cubicBezTo>
                  <a:cubicBezTo>
                    <a:pt x="1895" y="546"/>
                    <a:pt x="1893" y="571"/>
                    <a:pt x="1876" y="587"/>
                  </a:cubicBezTo>
                  <a:cubicBezTo>
                    <a:pt x="1869" y="593"/>
                    <a:pt x="1858" y="610"/>
                    <a:pt x="1850" y="615"/>
                  </a:cubicBezTo>
                  <a:cubicBezTo>
                    <a:pt x="1840" y="621"/>
                    <a:pt x="1826" y="630"/>
                    <a:pt x="1819" y="639"/>
                  </a:cubicBezTo>
                  <a:cubicBezTo>
                    <a:pt x="1822" y="641"/>
                    <a:pt x="1825" y="641"/>
                    <a:pt x="1827" y="641"/>
                  </a:cubicBezTo>
                  <a:cubicBezTo>
                    <a:pt x="1829" y="640"/>
                    <a:pt x="1836" y="635"/>
                    <a:pt x="1841" y="633"/>
                  </a:cubicBezTo>
                  <a:cubicBezTo>
                    <a:pt x="1927" y="585"/>
                    <a:pt x="1918" y="536"/>
                    <a:pt x="1936" y="533"/>
                  </a:cubicBezTo>
                  <a:cubicBezTo>
                    <a:pt x="1937" y="533"/>
                    <a:pt x="1938" y="533"/>
                    <a:pt x="1939" y="533"/>
                  </a:cubicBezTo>
                  <a:cubicBezTo>
                    <a:pt x="1939" y="443"/>
                    <a:pt x="1939" y="443"/>
                    <a:pt x="1939" y="443"/>
                  </a:cubicBezTo>
                  <a:close/>
                  <a:moveTo>
                    <a:pt x="1939" y="720"/>
                  </a:moveTo>
                  <a:cubicBezTo>
                    <a:pt x="1939" y="858"/>
                    <a:pt x="1939" y="858"/>
                    <a:pt x="1939" y="858"/>
                  </a:cubicBezTo>
                  <a:cubicBezTo>
                    <a:pt x="1896" y="868"/>
                    <a:pt x="1854" y="879"/>
                    <a:pt x="1812" y="893"/>
                  </a:cubicBezTo>
                  <a:cubicBezTo>
                    <a:pt x="1812" y="752"/>
                    <a:pt x="1812" y="752"/>
                    <a:pt x="1812" y="752"/>
                  </a:cubicBezTo>
                  <a:cubicBezTo>
                    <a:pt x="1813" y="752"/>
                    <a:pt x="1813" y="752"/>
                    <a:pt x="1813" y="752"/>
                  </a:cubicBezTo>
                  <a:cubicBezTo>
                    <a:pt x="1828" y="806"/>
                    <a:pt x="1828" y="806"/>
                    <a:pt x="1828" y="806"/>
                  </a:cubicBezTo>
                  <a:cubicBezTo>
                    <a:pt x="1893" y="788"/>
                    <a:pt x="1893" y="788"/>
                    <a:pt x="1893" y="788"/>
                  </a:cubicBezTo>
                  <a:cubicBezTo>
                    <a:pt x="1878" y="735"/>
                    <a:pt x="1878" y="735"/>
                    <a:pt x="1878" y="735"/>
                  </a:cubicBezTo>
                  <a:cubicBezTo>
                    <a:pt x="1898" y="729"/>
                    <a:pt x="1919" y="725"/>
                    <a:pt x="1939" y="720"/>
                  </a:cubicBezTo>
                  <a:close/>
                  <a:moveTo>
                    <a:pt x="1939" y="1223"/>
                  </a:moveTo>
                  <a:cubicBezTo>
                    <a:pt x="1939" y="1452"/>
                    <a:pt x="1939" y="1452"/>
                    <a:pt x="1939" y="1452"/>
                  </a:cubicBezTo>
                  <a:cubicBezTo>
                    <a:pt x="1812" y="1452"/>
                    <a:pt x="1812" y="1452"/>
                    <a:pt x="1812" y="1452"/>
                  </a:cubicBezTo>
                  <a:cubicBezTo>
                    <a:pt x="1812" y="1261"/>
                    <a:pt x="1812" y="1261"/>
                    <a:pt x="1812" y="1261"/>
                  </a:cubicBezTo>
                  <a:cubicBezTo>
                    <a:pt x="1843" y="1257"/>
                    <a:pt x="1889" y="1247"/>
                    <a:pt x="1939" y="1223"/>
                  </a:cubicBezTo>
                  <a:close/>
                  <a:moveTo>
                    <a:pt x="1939" y="1487"/>
                  </a:moveTo>
                  <a:cubicBezTo>
                    <a:pt x="1939" y="1610"/>
                    <a:pt x="1939" y="1610"/>
                    <a:pt x="1939" y="1610"/>
                  </a:cubicBezTo>
                  <a:cubicBezTo>
                    <a:pt x="1812" y="1610"/>
                    <a:pt x="1812" y="1610"/>
                    <a:pt x="1812" y="1610"/>
                  </a:cubicBezTo>
                  <a:cubicBezTo>
                    <a:pt x="1812" y="1487"/>
                    <a:pt x="1812" y="1487"/>
                    <a:pt x="1812" y="1487"/>
                  </a:cubicBezTo>
                  <a:cubicBezTo>
                    <a:pt x="1939" y="1487"/>
                    <a:pt x="1939" y="1487"/>
                    <a:pt x="1939" y="1487"/>
                  </a:cubicBezTo>
                  <a:close/>
                  <a:moveTo>
                    <a:pt x="1939" y="1623"/>
                  </a:moveTo>
                  <a:cubicBezTo>
                    <a:pt x="1939" y="1740"/>
                    <a:pt x="1939" y="1740"/>
                    <a:pt x="1939" y="1740"/>
                  </a:cubicBezTo>
                  <a:cubicBezTo>
                    <a:pt x="1812" y="1740"/>
                    <a:pt x="1812" y="1740"/>
                    <a:pt x="1812" y="1740"/>
                  </a:cubicBezTo>
                  <a:cubicBezTo>
                    <a:pt x="1812" y="1623"/>
                    <a:pt x="1812" y="1623"/>
                    <a:pt x="1812" y="1623"/>
                  </a:cubicBezTo>
                  <a:cubicBezTo>
                    <a:pt x="1939" y="1623"/>
                    <a:pt x="1939" y="1623"/>
                    <a:pt x="1939" y="1623"/>
                  </a:cubicBezTo>
                  <a:close/>
                  <a:moveTo>
                    <a:pt x="1939" y="1756"/>
                  </a:moveTo>
                  <a:cubicBezTo>
                    <a:pt x="1939" y="1874"/>
                    <a:pt x="1939" y="1874"/>
                    <a:pt x="1939" y="1874"/>
                  </a:cubicBezTo>
                  <a:cubicBezTo>
                    <a:pt x="1922" y="1874"/>
                    <a:pt x="1922" y="1874"/>
                    <a:pt x="1922" y="1874"/>
                  </a:cubicBezTo>
                  <a:cubicBezTo>
                    <a:pt x="1922" y="1873"/>
                    <a:pt x="1922" y="1873"/>
                    <a:pt x="1922" y="1873"/>
                  </a:cubicBezTo>
                  <a:cubicBezTo>
                    <a:pt x="1812" y="1829"/>
                    <a:pt x="1812" y="1829"/>
                    <a:pt x="1812" y="1829"/>
                  </a:cubicBezTo>
                  <a:cubicBezTo>
                    <a:pt x="1812" y="1756"/>
                    <a:pt x="1812" y="1756"/>
                    <a:pt x="1812" y="1756"/>
                  </a:cubicBezTo>
                  <a:cubicBezTo>
                    <a:pt x="1939" y="1756"/>
                    <a:pt x="1939" y="1756"/>
                    <a:pt x="1939" y="1756"/>
                  </a:cubicBezTo>
                  <a:close/>
                  <a:moveTo>
                    <a:pt x="1939" y="1895"/>
                  </a:moveTo>
                  <a:cubicBezTo>
                    <a:pt x="1939" y="2474"/>
                    <a:pt x="1939" y="2474"/>
                    <a:pt x="1939" y="2474"/>
                  </a:cubicBezTo>
                  <a:cubicBezTo>
                    <a:pt x="1855" y="2474"/>
                    <a:pt x="1855" y="2474"/>
                    <a:pt x="1855" y="2474"/>
                  </a:cubicBezTo>
                  <a:cubicBezTo>
                    <a:pt x="1812" y="2449"/>
                    <a:pt x="1812" y="2449"/>
                    <a:pt x="1812" y="2449"/>
                  </a:cubicBezTo>
                  <a:cubicBezTo>
                    <a:pt x="1812" y="2246"/>
                    <a:pt x="1812" y="2246"/>
                    <a:pt x="1812" y="2246"/>
                  </a:cubicBezTo>
                  <a:cubicBezTo>
                    <a:pt x="1918" y="1895"/>
                    <a:pt x="1918" y="1895"/>
                    <a:pt x="1918" y="1895"/>
                  </a:cubicBezTo>
                  <a:cubicBezTo>
                    <a:pt x="1939" y="1895"/>
                    <a:pt x="1939" y="1895"/>
                    <a:pt x="1939" y="1895"/>
                  </a:cubicBezTo>
                  <a:close/>
                  <a:moveTo>
                    <a:pt x="1939" y="2543"/>
                  </a:moveTo>
                  <a:cubicBezTo>
                    <a:pt x="1939" y="2650"/>
                    <a:pt x="1939" y="2650"/>
                    <a:pt x="1939" y="2650"/>
                  </a:cubicBezTo>
                  <a:cubicBezTo>
                    <a:pt x="1900" y="2650"/>
                    <a:pt x="1900" y="2650"/>
                    <a:pt x="1900" y="2650"/>
                  </a:cubicBezTo>
                  <a:cubicBezTo>
                    <a:pt x="1900" y="2543"/>
                    <a:pt x="1900" y="2543"/>
                    <a:pt x="1900" y="2543"/>
                  </a:cubicBezTo>
                  <a:cubicBezTo>
                    <a:pt x="1939" y="2543"/>
                    <a:pt x="1939" y="2543"/>
                    <a:pt x="1939" y="2543"/>
                  </a:cubicBezTo>
                  <a:close/>
                  <a:moveTo>
                    <a:pt x="1939" y="2707"/>
                  </a:moveTo>
                  <a:cubicBezTo>
                    <a:pt x="1939" y="2925"/>
                    <a:pt x="1939" y="2925"/>
                    <a:pt x="1939" y="2925"/>
                  </a:cubicBezTo>
                  <a:cubicBezTo>
                    <a:pt x="1812" y="2925"/>
                    <a:pt x="1812" y="2925"/>
                    <a:pt x="1812" y="2925"/>
                  </a:cubicBezTo>
                  <a:cubicBezTo>
                    <a:pt x="1812" y="2784"/>
                    <a:pt x="1812" y="2784"/>
                    <a:pt x="1812" y="2784"/>
                  </a:cubicBezTo>
                  <a:cubicBezTo>
                    <a:pt x="1872" y="2707"/>
                    <a:pt x="1872" y="2707"/>
                    <a:pt x="1872" y="2707"/>
                  </a:cubicBezTo>
                  <a:cubicBezTo>
                    <a:pt x="1939" y="2707"/>
                    <a:pt x="1939" y="2707"/>
                    <a:pt x="1939" y="2707"/>
                  </a:cubicBezTo>
                  <a:close/>
                  <a:moveTo>
                    <a:pt x="1939" y="2982"/>
                  </a:moveTo>
                  <a:cubicBezTo>
                    <a:pt x="1939" y="3250"/>
                    <a:pt x="1939" y="3250"/>
                    <a:pt x="1939" y="3250"/>
                  </a:cubicBezTo>
                  <a:cubicBezTo>
                    <a:pt x="1812" y="3250"/>
                    <a:pt x="1812" y="3250"/>
                    <a:pt x="1812" y="3250"/>
                  </a:cubicBezTo>
                  <a:cubicBezTo>
                    <a:pt x="1812" y="2982"/>
                    <a:pt x="1812" y="2982"/>
                    <a:pt x="1812" y="2982"/>
                  </a:cubicBezTo>
                  <a:cubicBezTo>
                    <a:pt x="1939" y="2982"/>
                    <a:pt x="1939" y="2982"/>
                    <a:pt x="1939" y="2982"/>
                  </a:cubicBezTo>
                  <a:close/>
                  <a:moveTo>
                    <a:pt x="1939" y="3663"/>
                  </a:moveTo>
                  <a:cubicBezTo>
                    <a:pt x="1939" y="3801"/>
                    <a:pt x="1939" y="3801"/>
                    <a:pt x="1939" y="3801"/>
                  </a:cubicBezTo>
                  <a:cubicBezTo>
                    <a:pt x="1924" y="3797"/>
                    <a:pt x="1910" y="3794"/>
                    <a:pt x="1895" y="3791"/>
                  </a:cubicBezTo>
                  <a:cubicBezTo>
                    <a:pt x="1909" y="3737"/>
                    <a:pt x="1909" y="3737"/>
                    <a:pt x="1909" y="3737"/>
                  </a:cubicBezTo>
                  <a:cubicBezTo>
                    <a:pt x="1845" y="3720"/>
                    <a:pt x="1845" y="3720"/>
                    <a:pt x="1845" y="3720"/>
                  </a:cubicBezTo>
                  <a:cubicBezTo>
                    <a:pt x="1830" y="3774"/>
                    <a:pt x="1830" y="3774"/>
                    <a:pt x="1830" y="3774"/>
                  </a:cubicBezTo>
                  <a:cubicBezTo>
                    <a:pt x="1824" y="3772"/>
                    <a:pt x="1818" y="3770"/>
                    <a:pt x="1812" y="3769"/>
                  </a:cubicBezTo>
                  <a:cubicBezTo>
                    <a:pt x="1812" y="3628"/>
                    <a:pt x="1812" y="3628"/>
                    <a:pt x="1812" y="3628"/>
                  </a:cubicBezTo>
                  <a:cubicBezTo>
                    <a:pt x="1854" y="3642"/>
                    <a:pt x="1896" y="3653"/>
                    <a:pt x="1939" y="3663"/>
                  </a:cubicBezTo>
                  <a:close/>
                  <a:moveTo>
                    <a:pt x="1939" y="4004"/>
                  </a:moveTo>
                  <a:cubicBezTo>
                    <a:pt x="1939" y="4020"/>
                    <a:pt x="1939" y="4020"/>
                    <a:pt x="1939" y="4020"/>
                  </a:cubicBezTo>
                  <a:cubicBezTo>
                    <a:pt x="1936" y="4034"/>
                    <a:pt x="1936" y="4034"/>
                    <a:pt x="1936" y="4034"/>
                  </a:cubicBezTo>
                  <a:cubicBezTo>
                    <a:pt x="1849" y="4012"/>
                    <a:pt x="1849" y="4012"/>
                    <a:pt x="1849" y="4012"/>
                  </a:cubicBezTo>
                  <a:cubicBezTo>
                    <a:pt x="1812" y="4156"/>
                    <a:pt x="1812" y="4156"/>
                    <a:pt x="1812" y="4156"/>
                  </a:cubicBezTo>
                  <a:cubicBezTo>
                    <a:pt x="1812" y="4017"/>
                    <a:pt x="1812" y="4017"/>
                    <a:pt x="1812" y="4017"/>
                  </a:cubicBezTo>
                  <a:cubicBezTo>
                    <a:pt x="1816" y="4003"/>
                    <a:pt x="1816" y="4003"/>
                    <a:pt x="1816" y="4003"/>
                  </a:cubicBezTo>
                  <a:cubicBezTo>
                    <a:pt x="1812" y="4003"/>
                    <a:pt x="1812" y="4003"/>
                    <a:pt x="1812" y="4003"/>
                  </a:cubicBezTo>
                  <a:cubicBezTo>
                    <a:pt x="1812" y="3971"/>
                    <a:pt x="1812" y="3971"/>
                    <a:pt x="1812" y="3971"/>
                  </a:cubicBezTo>
                  <a:cubicBezTo>
                    <a:pt x="1939" y="4004"/>
                    <a:pt x="1939" y="4004"/>
                    <a:pt x="1939" y="4004"/>
                  </a:cubicBezTo>
                  <a:close/>
                  <a:moveTo>
                    <a:pt x="1939" y="4121"/>
                  </a:moveTo>
                  <a:cubicBezTo>
                    <a:pt x="1938" y="4127"/>
                    <a:pt x="1937" y="4133"/>
                    <a:pt x="1936" y="4139"/>
                  </a:cubicBezTo>
                  <a:cubicBezTo>
                    <a:pt x="1934" y="4159"/>
                    <a:pt x="1935" y="4177"/>
                    <a:pt x="1939" y="4194"/>
                  </a:cubicBezTo>
                  <a:cubicBezTo>
                    <a:pt x="1939" y="4121"/>
                    <a:pt x="1939" y="4121"/>
                    <a:pt x="1939" y="4121"/>
                  </a:cubicBezTo>
                  <a:close/>
                  <a:moveTo>
                    <a:pt x="1939" y="4392"/>
                  </a:moveTo>
                  <a:cubicBezTo>
                    <a:pt x="1939" y="4511"/>
                    <a:pt x="1939" y="4511"/>
                    <a:pt x="1939" y="4511"/>
                  </a:cubicBezTo>
                  <a:cubicBezTo>
                    <a:pt x="1896" y="4505"/>
                    <a:pt x="1854" y="4498"/>
                    <a:pt x="1812" y="4489"/>
                  </a:cubicBezTo>
                  <a:cubicBezTo>
                    <a:pt x="1812" y="4368"/>
                    <a:pt x="1812" y="4368"/>
                    <a:pt x="1812" y="4368"/>
                  </a:cubicBezTo>
                  <a:cubicBezTo>
                    <a:pt x="1854" y="4377"/>
                    <a:pt x="1896" y="4385"/>
                    <a:pt x="1939" y="4392"/>
                  </a:cubicBezTo>
                  <a:close/>
                  <a:moveTo>
                    <a:pt x="1812" y="2062"/>
                  </a:moveTo>
                  <a:cubicBezTo>
                    <a:pt x="1865" y="1895"/>
                    <a:pt x="1865" y="1895"/>
                    <a:pt x="1865" y="1895"/>
                  </a:cubicBezTo>
                  <a:cubicBezTo>
                    <a:pt x="1812" y="1873"/>
                    <a:pt x="1812" y="1873"/>
                    <a:pt x="1812" y="1873"/>
                  </a:cubicBezTo>
                  <a:lnTo>
                    <a:pt x="1812" y="2062"/>
                  </a:lnTo>
                  <a:close/>
                  <a:moveTo>
                    <a:pt x="1812" y="45"/>
                  </a:moveTo>
                  <a:cubicBezTo>
                    <a:pt x="1812" y="167"/>
                    <a:pt x="1812" y="167"/>
                    <a:pt x="1812" y="167"/>
                  </a:cubicBezTo>
                  <a:cubicBezTo>
                    <a:pt x="1726" y="185"/>
                    <a:pt x="1641" y="209"/>
                    <a:pt x="1559" y="238"/>
                  </a:cubicBezTo>
                  <a:cubicBezTo>
                    <a:pt x="1559" y="113"/>
                    <a:pt x="1559" y="113"/>
                    <a:pt x="1559" y="113"/>
                  </a:cubicBezTo>
                  <a:cubicBezTo>
                    <a:pt x="1642" y="86"/>
                    <a:pt x="1726" y="63"/>
                    <a:pt x="1812" y="45"/>
                  </a:cubicBezTo>
                  <a:close/>
                  <a:moveTo>
                    <a:pt x="1812" y="752"/>
                  </a:moveTo>
                  <a:cubicBezTo>
                    <a:pt x="1812" y="893"/>
                    <a:pt x="1812" y="893"/>
                    <a:pt x="1812" y="893"/>
                  </a:cubicBezTo>
                  <a:cubicBezTo>
                    <a:pt x="1724" y="922"/>
                    <a:pt x="1639" y="960"/>
                    <a:pt x="1559" y="1004"/>
                  </a:cubicBezTo>
                  <a:cubicBezTo>
                    <a:pt x="1559" y="855"/>
                    <a:pt x="1559" y="855"/>
                    <a:pt x="1559" y="855"/>
                  </a:cubicBezTo>
                  <a:cubicBezTo>
                    <a:pt x="1582" y="903"/>
                    <a:pt x="1582" y="903"/>
                    <a:pt x="1582" y="903"/>
                  </a:cubicBezTo>
                  <a:cubicBezTo>
                    <a:pt x="1642" y="875"/>
                    <a:pt x="1642" y="875"/>
                    <a:pt x="1642" y="875"/>
                  </a:cubicBezTo>
                  <a:cubicBezTo>
                    <a:pt x="1619" y="824"/>
                    <a:pt x="1619" y="824"/>
                    <a:pt x="1619" y="824"/>
                  </a:cubicBezTo>
                  <a:cubicBezTo>
                    <a:pt x="1640" y="815"/>
                    <a:pt x="1662" y="805"/>
                    <a:pt x="1684" y="797"/>
                  </a:cubicBezTo>
                  <a:cubicBezTo>
                    <a:pt x="1703" y="849"/>
                    <a:pt x="1703" y="849"/>
                    <a:pt x="1703" y="849"/>
                  </a:cubicBezTo>
                  <a:cubicBezTo>
                    <a:pt x="1766" y="826"/>
                    <a:pt x="1766" y="826"/>
                    <a:pt x="1766" y="826"/>
                  </a:cubicBezTo>
                  <a:cubicBezTo>
                    <a:pt x="1746" y="774"/>
                    <a:pt x="1746" y="774"/>
                    <a:pt x="1746" y="774"/>
                  </a:cubicBezTo>
                  <a:cubicBezTo>
                    <a:pt x="1768" y="766"/>
                    <a:pt x="1790" y="759"/>
                    <a:pt x="1812" y="752"/>
                  </a:cubicBezTo>
                  <a:close/>
                  <a:moveTo>
                    <a:pt x="1812" y="1261"/>
                  </a:moveTo>
                  <a:cubicBezTo>
                    <a:pt x="1812" y="1452"/>
                    <a:pt x="1812" y="1452"/>
                    <a:pt x="1812" y="1452"/>
                  </a:cubicBezTo>
                  <a:cubicBezTo>
                    <a:pt x="1559" y="1452"/>
                    <a:pt x="1559" y="1452"/>
                    <a:pt x="1559" y="1452"/>
                  </a:cubicBezTo>
                  <a:cubicBezTo>
                    <a:pt x="1559" y="1378"/>
                    <a:pt x="1559" y="1378"/>
                    <a:pt x="1559" y="1378"/>
                  </a:cubicBezTo>
                  <a:cubicBezTo>
                    <a:pt x="1585" y="1355"/>
                    <a:pt x="1674" y="1280"/>
                    <a:pt x="1773" y="1265"/>
                  </a:cubicBezTo>
                  <a:cubicBezTo>
                    <a:pt x="1773" y="1265"/>
                    <a:pt x="1788" y="1265"/>
                    <a:pt x="1812" y="1261"/>
                  </a:cubicBezTo>
                  <a:close/>
                  <a:moveTo>
                    <a:pt x="1812" y="1487"/>
                  </a:moveTo>
                  <a:cubicBezTo>
                    <a:pt x="1812" y="1610"/>
                    <a:pt x="1812" y="1610"/>
                    <a:pt x="1812" y="1610"/>
                  </a:cubicBezTo>
                  <a:cubicBezTo>
                    <a:pt x="1649" y="1610"/>
                    <a:pt x="1649" y="1610"/>
                    <a:pt x="1649" y="1610"/>
                  </a:cubicBezTo>
                  <a:cubicBezTo>
                    <a:pt x="1649" y="1487"/>
                    <a:pt x="1649" y="1487"/>
                    <a:pt x="1649" y="1487"/>
                  </a:cubicBezTo>
                  <a:cubicBezTo>
                    <a:pt x="1812" y="1487"/>
                    <a:pt x="1812" y="1487"/>
                    <a:pt x="1812" y="1487"/>
                  </a:cubicBezTo>
                  <a:close/>
                  <a:moveTo>
                    <a:pt x="1812" y="1623"/>
                  </a:moveTo>
                  <a:cubicBezTo>
                    <a:pt x="1812" y="1740"/>
                    <a:pt x="1812" y="1740"/>
                    <a:pt x="1812" y="1740"/>
                  </a:cubicBezTo>
                  <a:cubicBezTo>
                    <a:pt x="1649" y="1740"/>
                    <a:pt x="1649" y="1740"/>
                    <a:pt x="1649" y="1740"/>
                  </a:cubicBezTo>
                  <a:cubicBezTo>
                    <a:pt x="1649" y="1623"/>
                    <a:pt x="1649" y="1623"/>
                    <a:pt x="1649" y="1623"/>
                  </a:cubicBezTo>
                  <a:cubicBezTo>
                    <a:pt x="1812" y="1623"/>
                    <a:pt x="1812" y="1623"/>
                    <a:pt x="1812" y="1623"/>
                  </a:cubicBezTo>
                  <a:close/>
                  <a:moveTo>
                    <a:pt x="1812" y="1756"/>
                  </a:moveTo>
                  <a:cubicBezTo>
                    <a:pt x="1812" y="1829"/>
                    <a:pt x="1812" y="1829"/>
                    <a:pt x="1812" y="1829"/>
                  </a:cubicBezTo>
                  <a:cubicBezTo>
                    <a:pt x="1765" y="1810"/>
                    <a:pt x="1765" y="1810"/>
                    <a:pt x="1765" y="1810"/>
                  </a:cubicBezTo>
                  <a:cubicBezTo>
                    <a:pt x="1743" y="1874"/>
                    <a:pt x="1743" y="1874"/>
                    <a:pt x="1743" y="1874"/>
                  </a:cubicBezTo>
                  <a:cubicBezTo>
                    <a:pt x="1649" y="1874"/>
                    <a:pt x="1649" y="1874"/>
                    <a:pt x="1649" y="1874"/>
                  </a:cubicBezTo>
                  <a:cubicBezTo>
                    <a:pt x="1649" y="1756"/>
                    <a:pt x="1649" y="1756"/>
                    <a:pt x="1649" y="1756"/>
                  </a:cubicBezTo>
                  <a:cubicBezTo>
                    <a:pt x="1812" y="1756"/>
                    <a:pt x="1812" y="1756"/>
                    <a:pt x="1812" y="1756"/>
                  </a:cubicBezTo>
                  <a:close/>
                  <a:moveTo>
                    <a:pt x="1812" y="1873"/>
                  </a:moveTo>
                  <a:cubicBezTo>
                    <a:pt x="1794" y="1865"/>
                    <a:pt x="1794" y="1865"/>
                    <a:pt x="1794" y="1865"/>
                  </a:cubicBezTo>
                  <a:cubicBezTo>
                    <a:pt x="1559" y="2608"/>
                    <a:pt x="1559" y="2608"/>
                    <a:pt x="1559" y="2608"/>
                  </a:cubicBezTo>
                  <a:cubicBezTo>
                    <a:pt x="1559" y="2870"/>
                    <a:pt x="1559" y="2870"/>
                    <a:pt x="1559" y="2870"/>
                  </a:cubicBezTo>
                  <a:cubicBezTo>
                    <a:pt x="1812" y="2062"/>
                    <a:pt x="1812" y="2062"/>
                    <a:pt x="1812" y="2062"/>
                  </a:cubicBezTo>
                  <a:cubicBezTo>
                    <a:pt x="1812" y="1873"/>
                    <a:pt x="1812" y="1873"/>
                    <a:pt x="1812" y="1873"/>
                  </a:cubicBezTo>
                  <a:close/>
                  <a:moveTo>
                    <a:pt x="1812" y="2246"/>
                  </a:moveTo>
                  <a:cubicBezTo>
                    <a:pt x="1812" y="2449"/>
                    <a:pt x="1812" y="2449"/>
                    <a:pt x="1812" y="2449"/>
                  </a:cubicBezTo>
                  <a:cubicBezTo>
                    <a:pt x="1760" y="2420"/>
                    <a:pt x="1760" y="2420"/>
                    <a:pt x="1760" y="2420"/>
                  </a:cubicBezTo>
                  <a:cubicBezTo>
                    <a:pt x="1812" y="2246"/>
                    <a:pt x="1812" y="2246"/>
                    <a:pt x="1812" y="2246"/>
                  </a:cubicBezTo>
                  <a:close/>
                  <a:moveTo>
                    <a:pt x="1812" y="2784"/>
                  </a:moveTo>
                  <a:cubicBezTo>
                    <a:pt x="1812" y="2925"/>
                    <a:pt x="1812" y="2925"/>
                    <a:pt x="1812" y="2925"/>
                  </a:cubicBezTo>
                  <a:cubicBezTo>
                    <a:pt x="1774" y="2925"/>
                    <a:pt x="1774" y="2925"/>
                    <a:pt x="1774" y="2925"/>
                  </a:cubicBezTo>
                  <a:cubicBezTo>
                    <a:pt x="1774" y="2833"/>
                    <a:pt x="1774" y="2833"/>
                    <a:pt x="1774" y="2833"/>
                  </a:cubicBezTo>
                  <a:cubicBezTo>
                    <a:pt x="1812" y="2784"/>
                    <a:pt x="1812" y="2784"/>
                    <a:pt x="1812" y="2784"/>
                  </a:cubicBezTo>
                  <a:close/>
                  <a:moveTo>
                    <a:pt x="1812" y="2982"/>
                  </a:moveTo>
                  <a:cubicBezTo>
                    <a:pt x="1812" y="3250"/>
                    <a:pt x="1812" y="3250"/>
                    <a:pt x="1812" y="3250"/>
                  </a:cubicBezTo>
                  <a:cubicBezTo>
                    <a:pt x="1681" y="3250"/>
                    <a:pt x="1681" y="3250"/>
                    <a:pt x="1681" y="3250"/>
                  </a:cubicBezTo>
                  <a:cubicBezTo>
                    <a:pt x="1681" y="2982"/>
                    <a:pt x="1681" y="2982"/>
                    <a:pt x="1681" y="2982"/>
                  </a:cubicBezTo>
                  <a:cubicBezTo>
                    <a:pt x="1812" y="2982"/>
                    <a:pt x="1812" y="2982"/>
                    <a:pt x="1812" y="2982"/>
                  </a:cubicBezTo>
                  <a:close/>
                  <a:moveTo>
                    <a:pt x="1812" y="3628"/>
                  </a:moveTo>
                  <a:cubicBezTo>
                    <a:pt x="1812" y="3769"/>
                    <a:pt x="1812" y="3769"/>
                    <a:pt x="1812" y="3769"/>
                  </a:cubicBezTo>
                  <a:cubicBezTo>
                    <a:pt x="1796" y="3764"/>
                    <a:pt x="1780" y="3759"/>
                    <a:pt x="1763" y="3753"/>
                  </a:cubicBezTo>
                  <a:cubicBezTo>
                    <a:pt x="1782" y="3701"/>
                    <a:pt x="1782" y="3701"/>
                    <a:pt x="1782" y="3701"/>
                  </a:cubicBezTo>
                  <a:cubicBezTo>
                    <a:pt x="1719" y="3678"/>
                    <a:pt x="1719" y="3678"/>
                    <a:pt x="1719" y="3678"/>
                  </a:cubicBezTo>
                  <a:cubicBezTo>
                    <a:pt x="1700" y="3730"/>
                    <a:pt x="1700" y="3730"/>
                    <a:pt x="1700" y="3730"/>
                  </a:cubicBezTo>
                  <a:cubicBezTo>
                    <a:pt x="1678" y="3722"/>
                    <a:pt x="1657" y="3713"/>
                    <a:pt x="1635" y="3704"/>
                  </a:cubicBezTo>
                  <a:cubicBezTo>
                    <a:pt x="1659" y="3654"/>
                    <a:pt x="1659" y="3654"/>
                    <a:pt x="1659" y="3654"/>
                  </a:cubicBezTo>
                  <a:cubicBezTo>
                    <a:pt x="1598" y="3625"/>
                    <a:pt x="1598" y="3625"/>
                    <a:pt x="1598" y="3625"/>
                  </a:cubicBezTo>
                  <a:cubicBezTo>
                    <a:pt x="1574" y="3676"/>
                    <a:pt x="1574" y="3676"/>
                    <a:pt x="1574" y="3676"/>
                  </a:cubicBezTo>
                  <a:cubicBezTo>
                    <a:pt x="1569" y="3674"/>
                    <a:pt x="1564" y="3671"/>
                    <a:pt x="1559" y="3668"/>
                  </a:cubicBezTo>
                  <a:cubicBezTo>
                    <a:pt x="1559" y="3517"/>
                    <a:pt x="1559" y="3517"/>
                    <a:pt x="1559" y="3517"/>
                  </a:cubicBezTo>
                  <a:cubicBezTo>
                    <a:pt x="1639" y="3562"/>
                    <a:pt x="1724" y="3599"/>
                    <a:pt x="1812" y="3628"/>
                  </a:cubicBezTo>
                  <a:close/>
                  <a:moveTo>
                    <a:pt x="1812" y="3971"/>
                  </a:moveTo>
                  <a:cubicBezTo>
                    <a:pt x="1812" y="4003"/>
                    <a:pt x="1812" y="4003"/>
                    <a:pt x="1812" y="4003"/>
                  </a:cubicBezTo>
                  <a:cubicBezTo>
                    <a:pt x="1729" y="3981"/>
                    <a:pt x="1729" y="3981"/>
                    <a:pt x="1729" y="3981"/>
                  </a:cubicBezTo>
                  <a:cubicBezTo>
                    <a:pt x="1737" y="3952"/>
                    <a:pt x="1737" y="3952"/>
                    <a:pt x="1737" y="3952"/>
                  </a:cubicBezTo>
                  <a:cubicBezTo>
                    <a:pt x="1812" y="3971"/>
                    <a:pt x="1812" y="3971"/>
                    <a:pt x="1812" y="3971"/>
                  </a:cubicBezTo>
                  <a:close/>
                  <a:moveTo>
                    <a:pt x="1812" y="4017"/>
                  </a:moveTo>
                  <a:cubicBezTo>
                    <a:pt x="1812" y="4156"/>
                    <a:pt x="1812" y="4156"/>
                    <a:pt x="1812" y="4156"/>
                  </a:cubicBezTo>
                  <a:cubicBezTo>
                    <a:pt x="1791" y="4238"/>
                    <a:pt x="1791" y="4238"/>
                    <a:pt x="1791" y="4238"/>
                  </a:cubicBezTo>
                  <a:cubicBezTo>
                    <a:pt x="1758" y="4229"/>
                    <a:pt x="1758" y="4229"/>
                    <a:pt x="1758" y="4229"/>
                  </a:cubicBezTo>
                  <a:cubicBezTo>
                    <a:pt x="1812" y="4017"/>
                    <a:pt x="1812" y="4017"/>
                    <a:pt x="1812" y="4017"/>
                  </a:cubicBezTo>
                  <a:close/>
                  <a:moveTo>
                    <a:pt x="1812" y="4368"/>
                  </a:moveTo>
                  <a:cubicBezTo>
                    <a:pt x="1812" y="4489"/>
                    <a:pt x="1812" y="4489"/>
                    <a:pt x="1812" y="4489"/>
                  </a:cubicBezTo>
                  <a:cubicBezTo>
                    <a:pt x="1726" y="4472"/>
                    <a:pt x="1642" y="4449"/>
                    <a:pt x="1559" y="4422"/>
                  </a:cubicBezTo>
                  <a:cubicBezTo>
                    <a:pt x="1559" y="4297"/>
                    <a:pt x="1559" y="4297"/>
                    <a:pt x="1559" y="4297"/>
                  </a:cubicBezTo>
                  <a:cubicBezTo>
                    <a:pt x="1641" y="4326"/>
                    <a:pt x="1726" y="4349"/>
                    <a:pt x="1812" y="4368"/>
                  </a:cubicBezTo>
                  <a:close/>
                  <a:moveTo>
                    <a:pt x="1559" y="4162"/>
                  </a:moveTo>
                  <a:cubicBezTo>
                    <a:pt x="1559" y="4129"/>
                    <a:pt x="1559" y="4129"/>
                    <a:pt x="1559" y="4129"/>
                  </a:cubicBezTo>
                  <a:cubicBezTo>
                    <a:pt x="1594" y="4128"/>
                    <a:pt x="1623" y="4104"/>
                    <a:pt x="1644" y="4060"/>
                  </a:cubicBezTo>
                  <a:cubicBezTo>
                    <a:pt x="1667" y="3994"/>
                    <a:pt x="1653" y="3949"/>
                    <a:pt x="1601" y="3923"/>
                  </a:cubicBezTo>
                  <a:cubicBezTo>
                    <a:pt x="1586" y="3918"/>
                    <a:pt x="1572" y="3916"/>
                    <a:pt x="1559" y="3916"/>
                  </a:cubicBezTo>
                  <a:cubicBezTo>
                    <a:pt x="1559" y="3883"/>
                    <a:pt x="1559" y="3883"/>
                    <a:pt x="1559" y="3883"/>
                  </a:cubicBezTo>
                  <a:cubicBezTo>
                    <a:pt x="1576" y="3884"/>
                    <a:pt x="1594" y="3888"/>
                    <a:pt x="1613" y="3895"/>
                  </a:cubicBezTo>
                  <a:cubicBezTo>
                    <a:pt x="1649" y="3910"/>
                    <a:pt x="1673" y="3934"/>
                    <a:pt x="1685" y="3966"/>
                  </a:cubicBezTo>
                  <a:cubicBezTo>
                    <a:pt x="1694" y="4001"/>
                    <a:pt x="1692" y="4037"/>
                    <a:pt x="1678" y="4073"/>
                  </a:cubicBezTo>
                  <a:cubicBezTo>
                    <a:pt x="1661" y="4109"/>
                    <a:pt x="1639" y="4135"/>
                    <a:pt x="1609" y="4151"/>
                  </a:cubicBezTo>
                  <a:cubicBezTo>
                    <a:pt x="1594" y="4159"/>
                    <a:pt x="1577" y="4162"/>
                    <a:pt x="1559" y="4162"/>
                  </a:cubicBezTo>
                  <a:close/>
                  <a:moveTo>
                    <a:pt x="1559" y="3168"/>
                  </a:moveTo>
                  <a:cubicBezTo>
                    <a:pt x="1559" y="3095"/>
                    <a:pt x="1559" y="3095"/>
                    <a:pt x="1559" y="3095"/>
                  </a:cubicBezTo>
                  <a:cubicBezTo>
                    <a:pt x="1600" y="3113"/>
                    <a:pt x="1600" y="3113"/>
                    <a:pt x="1600" y="3113"/>
                  </a:cubicBezTo>
                  <a:cubicBezTo>
                    <a:pt x="1578" y="3165"/>
                    <a:pt x="1578" y="3165"/>
                    <a:pt x="1578" y="3165"/>
                  </a:cubicBezTo>
                  <a:cubicBezTo>
                    <a:pt x="1578" y="3165"/>
                    <a:pt x="1571" y="3167"/>
                    <a:pt x="1559" y="3168"/>
                  </a:cubicBezTo>
                  <a:close/>
                  <a:moveTo>
                    <a:pt x="1559" y="2304"/>
                  </a:moveTo>
                  <a:cubicBezTo>
                    <a:pt x="1559" y="1895"/>
                    <a:pt x="1559" y="1895"/>
                    <a:pt x="1559" y="1895"/>
                  </a:cubicBezTo>
                  <a:cubicBezTo>
                    <a:pt x="1733" y="1895"/>
                    <a:pt x="1733" y="1895"/>
                    <a:pt x="1733" y="1895"/>
                  </a:cubicBezTo>
                  <a:cubicBezTo>
                    <a:pt x="1599" y="2327"/>
                    <a:pt x="1599" y="2327"/>
                    <a:pt x="1599" y="2327"/>
                  </a:cubicBezTo>
                  <a:lnTo>
                    <a:pt x="1559" y="2304"/>
                  </a:lnTo>
                  <a:close/>
                  <a:moveTo>
                    <a:pt x="1559" y="113"/>
                  </a:moveTo>
                  <a:cubicBezTo>
                    <a:pt x="1559" y="238"/>
                    <a:pt x="1559" y="238"/>
                    <a:pt x="1559" y="238"/>
                  </a:cubicBezTo>
                  <a:cubicBezTo>
                    <a:pt x="1475" y="267"/>
                    <a:pt x="1394" y="301"/>
                    <a:pt x="1316" y="340"/>
                  </a:cubicBezTo>
                  <a:cubicBezTo>
                    <a:pt x="1316" y="209"/>
                    <a:pt x="1316" y="209"/>
                    <a:pt x="1316" y="209"/>
                  </a:cubicBezTo>
                  <a:cubicBezTo>
                    <a:pt x="1394" y="172"/>
                    <a:pt x="1476" y="140"/>
                    <a:pt x="1559" y="113"/>
                  </a:cubicBezTo>
                  <a:close/>
                  <a:moveTo>
                    <a:pt x="1559" y="855"/>
                  </a:moveTo>
                  <a:cubicBezTo>
                    <a:pt x="1559" y="1004"/>
                    <a:pt x="1559" y="1004"/>
                    <a:pt x="1559" y="1004"/>
                  </a:cubicBezTo>
                  <a:cubicBezTo>
                    <a:pt x="1472" y="1053"/>
                    <a:pt x="1390" y="1111"/>
                    <a:pt x="1316" y="1176"/>
                  </a:cubicBezTo>
                  <a:cubicBezTo>
                    <a:pt x="1316" y="1003"/>
                    <a:pt x="1316" y="1003"/>
                    <a:pt x="1316" y="1003"/>
                  </a:cubicBezTo>
                  <a:cubicBezTo>
                    <a:pt x="1319" y="1001"/>
                    <a:pt x="1322" y="999"/>
                    <a:pt x="1325" y="997"/>
                  </a:cubicBezTo>
                  <a:cubicBezTo>
                    <a:pt x="1356" y="1042"/>
                    <a:pt x="1356" y="1042"/>
                    <a:pt x="1356" y="1042"/>
                  </a:cubicBezTo>
                  <a:cubicBezTo>
                    <a:pt x="1411" y="1004"/>
                    <a:pt x="1411" y="1004"/>
                    <a:pt x="1411" y="1004"/>
                  </a:cubicBezTo>
                  <a:cubicBezTo>
                    <a:pt x="1380" y="958"/>
                    <a:pt x="1380" y="958"/>
                    <a:pt x="1380" y="958"/>
                  </a:cubicBezTo>
                  <a:cubicBezTo>
                    <a:pt x="1399" y="945"/>
                    <a:pt x="1418" y="932"/>
                    <a:pt x="1438" y="920"/>
                  </a:cubicBezTo>
                  <a:cubicBezTo>
                    <a:pt x="1466" y="968"/>
                    <a:pt x="1466" y="968"/>
                    <a:pt x="1466" y="968"/>
                  </a:cubicBezTo>
                  <a:cubicBezTo>
                    <a:pt x="1524" y="934"/>
                    <a:pt x="1524" y="934"/>
                    <a:pt x="1524" y="934"/>
                  </a:cubicBezTo>
                  <a:cubicBezTo>
                    <a:pt x="1496" y="886"/>
                    <a:pt x="1496" y="886"/>
                    <a:pt x="1496" y="886"/>
                  </a:cubicBezTo>
                  <a:cubicBezTo>
                    <a:pt x="1517" y="875"/>
                    <a:pt x="1537" y="864"/>
                    <a:pt x="1558" y="853"/>
                  </a:cubicBezTo>
                  <a:cubicBezTo>
                    <a:pt x="1559" y="855"/>
                    <a:pt x="1559" y="855"/>
                    <a:pt x="1559" y="855"/>
                  </a:cubicBezTo>
                  <a:close/>
                  <a:moveTo>
                    <a:pt x="1559" y="1378"/>
                  </a:moveTo>
                  <a:cubicBezTo>
                    <a:pt x="1559" y="1452"/>
                    <a:pt x="1559" y="1452"/>
                    <a:pt x="1559" y="1452"/>
                  </a:cubicBezTo>
                  <a:cubicBezTo>
                    <a:pt x="1551" y="1452"/>
                    <a:pt x="1551" y="1452"/>
                    <a:pt x="1551" y="1452"/>
                  </a:cubicBezTo>
                  <a:cubicBezTo>
                    <a:pt x="1551" y="1385"/>
                    <a:pt x="1551" y="1385"/>
                    <a:pt x="1551" y="1385"/>
                  </a:cubicBezTo>
                  <a:cubicBezTo>
                    <a:pt x="1551" y="1385"/>
                    <a:pt x="1554" y="1383"/>
                    <a:pt x="1559" y="1378"/>
                  </a:cubicBezTo>
                  <a:close/>
                  <a:moveTo>
                    <a:pt x="1559" y="1895"/>
                  </a:moveTo>
                  <a:cubicBezTo>
                    <a:pt x="1559" y="2304"/>
                    <a:pt x="1559" y="2304"/>
                    <a:pt x="1559" y="2304"/>
                  </a:cubicBezTo>
                  <a:cubicBezTo>
                    <a:pt x="1467" y="2252"/>
                    <a:pt x="1467" y="2252"/>
                    <a:pt x="1467" y="2252"/>
                  </a:cubicBezTo>
                  <a:cubicBezTo>
                    <a:pt x="1467" y="1895"/>
                    <a:pt x="1467" y="1895"/>
                    <a:pt x="1467" y="1895"/>
                  </a:cubicBezTo>
                  <a:cubicBezTo>
                    <a:pt x="1559" y="1895"/>
                    <a:pt x="1559" y="1895"/>
                    <a:pt x="1559" y="1895"/>
                  </a:cubicBezTo>
                  <a:close/>
                  <a:moveTo>
                    <a:pt x="1559" y="2608"/>
                  </a:moveTo>
                  <a:cubicBezTo>
                    <a:pt x="1559" y="2870"/>
                    <a:pt x="1559" y="2870"/>
                    <a:pt x="1559" y="2870"/>
                  </a:cubicBezTo>
                  <a:cubicBezTo>
                    <a:pt x="1497" y="3067"/>
                    <a:pt x="1497" y="3067"/>
                    <a:pt x="1497" y="3067"/>
                  </a:cubicBezTo>
                  <a:cubicBezTo>
                    <a:pt x="1559" y="3095"/>
                    <a:pt x="1559" y="3095"/>
                    <a:pt x="1559" y="3095"/>
                  </a:cubicBezTo>
                  <a:cubicBezTo>
                    <a:pt x="1559" y="3168"/>
                    <a:pt x="1559" y="3168"/>
                    <a:pt x="1559" y="3168"/>
                  </a:cubicBezTo>
                  <a:cubicBezTo>
                    <a:pt x="1523" y="3173"/>
                    <a:pt x="1441" y="3177"/>
                    <a:pt x="1375" y="3145"/>
                  </a:cubicBezTo>
                  <a:cubicBezTo>
                    <a:pt x="1316" y="3117"/>
                    <a:pt x="1316" y="3117"/>
                    <a:pt x="1316" y="3117"/>
                  </a:cubicBezTo>
                  <a:cubicBezTo>
                    <a:pt x="1316" y="3061"/>
                    <a:pt x="1316" y="3061"/>
                    <a:pt x="1316" y="3061"/>
                  </a:cubicBezTo>
                  <a:cubicBezTo>
                    <a:pt x="1341" y="3005"/>
                    <a:pt x="1341" y="3005"/>
                    <a:pt x="1341" y="3005"/>
                  </a:cubicBezTo>
                  <a:cubicBezTo>
                    <a:pt x="1423" y="3037"/>
                    <a:pt x="1423" y="3037"/>
                    <a:pt x="1423" y="3037"/>
                  </a:cubicBezTo>
                  <a:cubicBezTo>
                    <a:pt x="1559" y="2608"/>
                    <a:pt x="1559" y="2608"/>
                    <a:pt x="1559" y="2608"/>
                  </a:cubicBezTo>
                  <a:close/>
                  <a:moveTo>
                    <a:pt x="1559" y="3517"/>
                  </a:moveTo>
                  <a:cubicBezTo>
                    <a:pt x="1559" y="3668"/>
                    <a:pt x="1559" y="3668"/>
                    <a:pt x="1559" y="3668"/>
                  </a:cubicBezTo>
                  <a:cubicBezTo>
                    <a:pt x="1543" y="3661"/>
                    <a:pt x="1527" y="3652"/>
                    <a:pt x="1512" y="3644"/>
                  </a:cubicBezTo>
                  <a:cubicBezTo>
                    <a:pt x="1539" y="3596"/>
                    <a:pt x="1539" y="3596"/>
                    <a:pt x="1539" y="3596"/>
                  </a:cubicBezTo>
                  <a:cubicBezTo>
                    <a:pt x="1481" y="3562"/>
                    <a:pt x="1481" y="3562"/>
                    <a:pt x="1481" y="3562"/>
                  </a:cubicBezTo>
                  <a:cubicBezTo>
                    <a:pt x="1453" y="3611"/>
                    <a:pt x="1453" y="3611"/>
                    <a:pt x="1453" y="3611"/>
                  </a:cubicBezTo>
                  <a:cubicBezTo>
                    <a:pt x="1433" y="3598"/>
                    <a:pt x="1414" y="3586"/>
                    <a:pt x="1394" y="3573"/>
                  </a:cubicBezTo>
                  <a:cubicBezTo>
                    <a:pt x="1426" y="3528"/>
                    <a:pt x="1426" y="3528"/>
                    <a:pt x="1426" y="3528"/>
                  </a:cubicBezTo>
                  <a:cubicBezTo>
                    <a:pt x="1371" y="3489"/>
                    <a:pt x="1371" y="3489"/>
                    <a:pt x="1371" y="3489"/>
                  </a:cubicBezTo>
                  <a:cubicBezTo>
                    <a:pt x="1339" y="3535"/>
                    <a:pt x="1339" y="3535"/>
                    <a:pt x="1339" y="3535"/>
                  </a:cubicBezTo>
                  <a:cubicBezTo>
                    <a:pt x="1331" y="3529"/>
                    <a:pt x="1323" y="3524"/>
                    <a:pt x="1316" y="3518"/>
                  </a:cubicBezTo>
                  <a:cubicBezTo>
                    <a:pt x="1316" y="3454"/>
                    <a:pt x="1316" y="3454"/>
                    <a:pt x="1316" y="3454"/>
                  </a:cubicBezTo>
                  <a:cubicBezTo>
                    <a:pt x="1318" y="3450"/>
                    <a:pt x="1318" y="3450"/>
                    <a:pt x="1318" y="3450"/>
                  </a:cubicBezTo>
                  <a:cubicBezTo>
                    <a:pt x="1316" y="3448"/>
                    <a:pt x="1316" y="3448"/>
                    <a:pt x="1316" y="3448"/>
                  </a:cubicBezTo>
                  <a:cubicBezTo>
                    <a:pt x="1316" y="3345"/>
                    <a:pt x="1316" y="3345"/>
                    <a:pt x="1316" y="3345"/>
                  </a:cubicBezTo>
                  <a:cubicBezTo>
                    <a:pt x="1390" y="3410"/>
                    <a:pt x="1472" y="3468"/>
                    <a:pt x="1559" y="3517"/>
                  </a:cubicBezTo>
                  <a:close/>
                  <a:moveTo>
                    <a:pt x="1559" y="3883"/>
                  </a:moveTo>
                  <a:cubicBezTo>
                    <a:pt x="1559" y="3916"/>
                    <a:pt x="1559" y="3916"/>
                    <a:pt x="1559" y="3916"/>
                  </a:cubicBezTo>
                  <a:cubicBezTo>
                    <a:pt x="1524" y="3918"/>
                    <a:pt x="1496" y="3943"/>
                    <a:pt x="1474" y="3989"/>
                  </a:cubicBezTo>
                  <a:cubicBezTo>
                    <a:pt x="1451" y="4053"/>
                    <a:pt x="1465" y="4098"/>
                    <a:pt x="1518" y="4123"/>
                  </a:cubicBezTo>
                  <a:cubicBezTo>
                    <a:pt x="1533" y="4128"/>
                    <a:pt x="1546" y="4130"/>
                    <a:pt x="1559" y="4129"/>
                  </a:cubicBezTo>
                  <a:cubicBezTo>
                    <a:pt x="1559" y="4162"/>
                    <a:pt x="1559" y="4162"/>
                    <a:pt x="1559" y="4162"/>
                  </a:cubicBezTo>
                  <a:cubicBezTo>
                    <a:pt x="1543" y="4161"/>
                    <a:pt x="1525" y="4157"/>
                    <a:pt x="1507" y="4149"/>
                  </a:cubicBezTo>
                  <a:cubicBezTo>
                    <a:pt x="1467" y="4133"/>
                    <a:pt x="1442" y="4108"/>
                    <a:pt x="1431" y="4074"/>
                  </a:cubicBezTo>
                  <a:cubicBezTo>
                    <a:pt x="1424" y="4042"/>
                    <a:pt x="1426" y="4009"/>
                    <a:pt x="1439" y="3975"/>
                  </a:cubicBezTo>
                  <a:cubicBezTo>
                    <a:pt x="1458" y="3933"/>
                    <a:pt x="1486" y="3904"/>
                    <a:pt x="1522" y="3889"/>
                  </a:cubicBezTo>
                  <a:cubicBezTo>
                    <a:pt x="1534" y="3885"/>
                    <a:pt x="1546" y="3883"/>
                    <a:pt x="1559" y="3883"/>
                  </a:cubicBezTo>
                  <a:close/>
                  <a:moveTo>
                    <a:pt x="1559" y="4297"/>
                  </a:moveTo>
                  <a:cubicBezTo>
                    <a:pt x="1559" y="4422"/>
                    <a:pt x="1559" y="4422"/>
                    <a:pt x="1559" y="4422"/>
                  </a:cubicBezTo>
                  <a:cubicBezTo>
                    <a:pt x="1476" y="4395"/>
                    <a:pt x="1394" y="4363"/>
                    <a:pt x="1316" y="4326"/>
                  </a:cubicBezTo>
                  <a:cubicBezTo>
                    <a:pt x="1316" y="4195"/>
                    <a:pt x="1316" y="4195"/>
                    <a:pt x="1316" y="4195"/>
                  </a:cubicBezTo>
                  <a:cubicBezTo>
                    <a:pt x="1394" y="4234"/>
                    <a:pt x="1475" y="4268"/>
                    <a:pt x="1559" y="4297"/>
                  </a:cubicBezTo>
                  <a:close/>
                  <a:moveTo>
                    <a:pt x="1316" y="4055"/>
                  </a:moveTo>
                  <a:cubicBezTo>
                    <a:pt x="1316" y="4053"/>
                    <a:pt x="1316" y="4053"/>
                    <a:pt x="1316" y="4053"/>
                  </a:cubicBezTo>
                  <a:cubicBezTo>
                    <a:pt x="1332" y="3976"/>
                    <a:pt x="1332" y="3976"/>
                    <a:pt x="1332" y="3976"/>
                  </a:cubicBezTo>
                  <a:cubicBezTo>
                    <a:pt x="1316" y="3966"/>
                    <a:pt x="1316" y="3966"/>
                    <a:pt x="1316" y="3966"/>
                  </a:cubicBezTo>
                  <a:cubicBezTo>
                    <a:pt x="1316" y="3929"/>
                    <a:pt x="1316" y="3929"/>
                    <a:pt x="1316" y="3929"/>
                  </a:cubicBezTo>
                  <a:cubicBezTo>
                    <a:pt x="1337" y="3942"/>
                    <a:pt x="1337" y="3942"/>
                    <a:pt x="1337" y="3942"/>
                  </a:cubicBezTo>
                  <a:cubicBezTo>
                    <a:pt x="1364" y="3822"/>
                    <a:pt x="1364" y="3822"/>
                    <a:pt x="1364" y="3822"/>
                  </a:cubicBezTo>
                  <a:cubicBezTo>
                    <a:pt x="1363" y="3821"/>
                    <a:pt x="1363" y="3821"/>
                    <a:pt x="1363" y="3821"/>
                  </a:cubicBezTo>
                  <a:cubicBezTo>
                    <a:pt x="1316" y="3860"/>
                    <a:pt x="1316" y="3860"/>
                    <a:pt x="1316" y="3860"/>
                  </a:cubicBezTo>
                  <a:cubicBezTo>
                    <a:pt x="1316" y="3821"/>
                    <a:pt x="1316" y="3821"/>
                    <a:pt x="1316" y="3821"/>
                  </a:cubicBezTo>
                  <a:cubicBezTo>
                    <a:pt x="1368" y="3779"/>
                    <a:pt x="1368" y="3779"/>
                    <a:pt x="1368" y="3779"/>
                  </a:cubicBezTo>
                  <a:cubicBezTo>
                    <a:pt x="1403" y="3799"/>
                    <a:pt x="1403" y="3799"/>
                    <a:pt x="1403" y="3799"/>
                  </a:cubicBezTo>
                  <a:cubicBezTo>
                    <a:pt x="1349" y="4075"/>
                    <a:pt x="1349" y="4075"/>
                    <a:pt x="1349" y="4075"/>
                  </a:cubicBezTo>
                  <a:cubicBezTo>
                    <a:pt x="1316" y="4055"/>
                    <a:pt x="1316" y="4055"/>
                    <a:pt x="1316" y="4055"/>
                  </a:cubicBezTo>
                  <a:close/>
                  <a:moveTo>
                    <a:pt x="1316" y="2167"/>
                  </a:moveTo>
                  <a:cubicBezTo>
                    <a:pt x="1316" y="1895"/>
                    <a:pt x="1316" y="1895"/>
                    <a:pt x="1316" y="1895"/>
                  </a:cubicBezTo>
                  <a:cubicBezTo>
                    <a:pt x="1436" y="1895"/>
                    <a:pt x="1436" y="1895"/>
                    <a:pt x="1436" y="1895"/>
                  </a:cubicBezTo>
                  <a:cubicBezTo>
                    <a:pt x="1436" y="2238"/>
                    <a:pt x="1436" y="2238"/>
                    <a:pt x="1436" y="2238"/>
                  </a:cubicBezTo>
                  <a:cubicBezTo>
                    <a:pt x="1316" y="2167"/>
                    <a:pt x="1316" y="2167"/>
                    <a:pt x="1316" y="2167"/>
                  </a:cubicBezTo>
                  <a:close/>
                  <a:moveTo>
                    <a:pt x="1316" y="780"/>
                  </a:moveTo>
                  <a:cubicBezTo>
                    <a:pt x="1316" y="749"/>
                    <a:pt x="1316" y="749"/>
                    <a:pt x="1316" y="749"/>
                  </a:cubicBezTo>
                  <a:cubicBezTo>
                    <a:pt x="1320" y="749"/>
                    <a:pt x="1325" y="749"/>
                    <a:pt x="1330" y="750"/>
                  </a:cubicBezTo>
                  <a:cubicBezTo>
                    <a:pt x="1333" y="750"/>
                    <a:pt x="1338" y="751"/>
                    <a:pt x="1341" y="753"/>
                  </a:cubicBezTo>
                  <a:cubicBezTo>
                    <a:pt x="1344" y="754"/>
                    <a:pt x="1357" y="764"/>
                    <a:pt x="1358" y="768"/>
                  </a:cubicBezTo>
                  <a:cubicBezTo>
                    <a:pt x="1358" y="769"/>
                    <a:pt x="1358" y="771"/>
                    <a:pt x="1359" y="772"/>
                  </a:cubicBezTo>
                  <a:cubicBezTo>
                    <a:pt x="1359" y="774"/>
                    <a:pt x="1360" y="776"/>
                    <a:pt x="1360" y="778"/>
                  </a:cubicBezTo>
                  <a:cubicBezTo>
                    <a:pt x="1359" y="786"/>
                    <a:pt x="1353" y="788"/>
                    <a:pt x="1347" y="792"/>
                  </a:cubicBezTo>
                  <a:cubicBezTo>
                    <a:pt x="1344" y="793"/>
                    <a:pt x="1342" y="794"/>
                    <a:pt x="1339" y="794"/>
                  </a:cubicBezTo>
                  <a:cubicBezTo>
                    <a:pt x="1336" y="794"/>
                    <a:pt x="1334" y="792"/>
                    <a:pt x="1331" y="792"/>
                  </a:cubicBezTo>
                  <a:cubicBezTo>
                    <a:pt x="1329" y="790"/>
                    <a:pt x="1327" y="788"/>
                    <a:pt x="1325" y="786"/>
                  </a:cubicBezTo>
                  <a:cubicBezTo>
                    <a:pt x="1323" y="784"/>
                    <a:pt x="1322" y="784"/>
                    <a:pt x="1319" y="782"/>
                  </a:cubicBezTo>
                  <a:cubicBezTo>
                    <a:pt x="1318" y="781"/>
                    <a:pt x="1317" y="781"/>
                    <a:pt x="1316" y="780"/>
                  </a:cubicBezTo>
                  <a:close/>
                  <a:moveTo>
                    <a:pt x="1316" y="209"/>
                  </a:moveTo>
                  <a:cubicBezTo>
                    <a:pt x="1316" y="340"/>
                    <a:pt x="1316" y="340"/>
                    <a:pt x="1316" y="340"/>
                  </a:cubicBezTo>
                  <a:cubicBezTo>
                    <a:pt x="1310" y="343"/>
                    <a:pt x="1305" y="346"/>
                    <a:pt x="1299" y="348"/>
                  </a:cubicBezTo>
                  <a:cubicBezTo>
                    <a:pt x="1299" y="216"/>
                    <a:pt x="1299" y="216"/>
                    <a:pt x="1299" y="216"/>
                  </a:cubicBezTo>
                  <a:cubicBezTo>
                    <a:pt x="1305" y="214"/>
                    <a:pt x="1310" y="211"/>
                    <a:pt x="1316" y="209"/>
                  </a:cubicBezTo>
                  <a:close/>
                  <a:moveTo>
                    <a:pt x="1316" y="749"/>
                  </a:moveTo>
                  <a:cubicBezTo>
                    <a:pt x="1316" y="780"/>
                    <a:pt x="1316" y="780"/>
                    <a:pt x="1316" y="780"/>
                  </a:cubicBezTo>
                  <a:cubicBezTo>
                    <a:pt x="1314" y="778"/>
                    <a:pt x="1312" y="777"/>
                    <a:pt x="1310" y="775"/>
                  </a:cubicBezTo>
                  <a:cubicBezTo>
                    <a:pt x="1308" y="775"/>
                    <a:pt x="1306" y="773"/>
                    <a:pt x="1303" y="773"/>
                  </a:cubicBezTo>
                  <a:cubicBezTo>
                    <a:pt x="1302" y="772"/>
                    <a:pt x="1301" y="772"/>
                    <a:pt x="1299" y="772"/>
                  </a:cubicBezTo>
                  <a:cubicBezTo>
                    <a:pt x="1299" y="754"/>
                    <a:pt x="1299" y="754"/>
                    <a:pt x="1299" y="754"/>
                  </a:cubicBezTo>
                  <a:cubicBezTo>
                    <a:pt x="1304" y="751"/>
                    <a:pt x="1310" y="750"/>
                    <a:pt x="1316" y="749"/>
                  </a:cubicBezTo>
                  <a:close/>
                  <a:moveTo>
                    <a:pt x="1316" y="1003"/>
                  </a:moveTo>
                  <a:cubicBezTo>
                    <a:pt x="1316" y="1176"/>
                    <a:pt x="1316" y="1176"/>
                    <a:pt x="1316" y="1176"/>
                  </a:cubicBezTo>
                  <a:cubicBezTo>
                    <a:pt x="1310" y="1181"/>
                    <a:pt x="1305" y="1186"/>
                    <a:pt x="1299" y="1191"/>
                  </a:cubicBezTo>
                  <a:cubicBezTo>
                    <a:pt x="1299" y="1087"/>
                    <a:pt x="1299" y="1087"/>
                    <a:pt x="1299" y="1087"/>
                  </a:cubicBezTo>
                  <a:cubicBezTo>
                    <a:pt x="1305" y="1082"/>
                    <a:pt x="1305" y="1082"/>
                    <a:pt x="1305" y="1082"/>
                  </a:cubicBezTo>
                  <a:cubicBezTo>
                    <a:pt x="1299" y="1075"/>
                    <a:pt x="1299" y="1075"/>
                    <a:pt x="1299" y="1075"/>
                  </a:cubicBezTo>
                  <a:cubicBezTo>
                    <a:pt x="1299" y="1016"/>
                    <a:pt x="1299" y="1016"/>
                    <a:pt x="1299" y="1016"/>
                  </a:cubicBezTo>
                  <a:cubicBezTo>
                    <a:pt x="1305" y="1012"/>
                    <a:pt x="1310" y="1008"/>
                    <a:pt x="1316" y="1003"/>
                  </a:cubicBezTo>
                  <a:close/>
                  <a:moveTo>
                    <a:pt x="1316" y="1895"/>
                  </a:moveTo>
                  <a:cubicBezTo>
                    <a:pt x="1316" y="2167"/>
                    <a:pt x="1316" y="2167"/>
                    <a:pt x="1316" y="2167"/>
                  </a:cubicBezTo>
                  <a:cubicBezTo>
                    <a:pt x="1299" y="2157"/>
                    <a:pt x="1299" y="2157"/>
                    <a:pt x="1299" y="2157"/>
                  </a:cubicBezTo>
                  <a:cubicBezTo>
                    <a:pt x="1299" y="1895"/>
                    <a:pt x="1299" y="1895"/>
                    <a:pt x="1299" y="1895"/>
                  </a:cubicBezTo>
                  <a:cubicBezTo>
                    <a:pt x="1316" y="1895"/>
                    <a:pt x="1316" y="1895"/>
                    <a:pt x="1316" y="1895"/>
                  </a:cubicBezTo>
                  <a:close/>
                  <a:moveTo>
                    <a:pt x="1316" y="3061"/>
                  </a:moveTo>
                  <a:cubicBezTo>
                    <a:pt x="1316" y="3117"/>
                    <a:pt x="1316" y="3117"/>
                    <a:pt x="1316" y="3117"/>
                  </a:cubicBezTo>
                  <a:cubicBezTo>
                    <a:pt x="1299" y="3109"/>
                    <a:pt x="1299" y="3109"/>
                    <a:pt x="1299" y="3109"/>
                  </a:cubicBezTo>
                  <a:cubicBezTo>
                    <a:pt x="1299" y="3098"/>
                    <a:pt x="1299" y="3098"/>
                    <a:pt x="1299" y="3098"/>
                  </a:cubicBezTo>
                  <a:cubicBezTo>
                    <a:pt x="1316" y="3061"/>
                    <a:pt x="1316" y="3061"/>
                    <a:pt x="1316" y="3061"/>
                  </a:cubicBezTo>
                  <a:close/>
                  <a:moveTo>
                    <a:pt x="1316" y="3345"/>
                  </a:moveTo>
                  <a:cubicBezTo>
                    <a:pt x="1316" y="3448"/>
                    <a:pt x="1316" y="3448"/>
                    <a:pt x="1316" y="3448"/>
                  </a:cubicBezTo>
                  <a:cubicBezTo>
                    <a:pt x="1299" y="3434"/>
                    <a:pt x="1299" y="3434"/>
                    <a:pt x="1299" y="3434"/>
                  </a:cubicBezTo>
                  <a:cubicBezTo>
                    <a:pt x="1299" y="3330"/>
                    <a:pt x="1299" y="3330"/>
                    <a:pt x="1299" y="3330"/>
                  </a:cubicBezTo>
                  <a:cubicBezTo>
                    <a:pt x="1305" y="3335"/>
                    <a:pt x="1310" y="3340"/>
                    <a:pt x="1316" y="3345"/>
                  </a:cubicBezTo>
                  <a:close/>
                  <a:moveTo>
                    <a:pt x="1316" y="3454"/>
                  </a:moveTo>
                  <a:cubicBezTo>
                    <a:pt x="1316" y="3518"/>
                    <a:pt x="1316" y="3518"/>
                    <a:pt x="1316" y="3518"/>
                  </a:cubicBezTo>
                  <a:cubicBezTo>
                    <a:pt x="1310" y="3514"/>
                    <a:pt x="1305" y="3509"/>
                    <a:pt x="1299" y="3505"/>
                  </a:cubicBezTo>
                  <a:cubicBezTo>
                    <a:pt x="1299" y="3473"/>
                    <a:pt x="1299" y="3473"/>
                    <a:pt x="1299" y="3473"/>
                  </a:cubicBezTo>
                  <a:cubicBezTo>
                    <a:pt x="1316" y="3454"/>
                    <a:pt x="1316" y="3454"/>
                    <a:pt x="1316" y="3454"/>
                  </a:cubicBezTo>
                  <a:close/>
                  <a:moveTo>
                    <a:pt x="1316" y="3821"/>
                  </a:moveTo>
                  <a:cubicBezTo>
                    <a:pt x="1316" y="3860"/>
                    <a:pt x="1316" y="3860"/>
                    <a:pt x="1316" y="3860"/>
                  </a:cubicBezTo>
                  <a:cubicBezTo>
                    <a:pt x="1299" y="3874"/>
                    <a:pt x="1299" y="3874"/>
                    <a:pt x="1299" y="3874"/>
                  </a:cubicBezTo>
                  <a:cubicBezTo>
                    <a:pt x="1299" y="3833"/>
                    <a:pt x="1299" y="3833"/>
                    <a:pt x="1299" y="3833"/>
                  </a:cubicBezTo>
                  <a:cubicBezTo>
                    <a:pt x="1316" y="3821"/>
                    <a:pt x="1316" y="3821"/>
                    <a:pt x="1316" y="3821"/>
                  </a:cubicBezTo>
                  <a:close/>
                  <a:moveTo>
                    <a:pt x="1316" y="3929"/>
                  </a:moveTo>
                  <a:cubicBezTo>
                    <a:pt x="1316" y="3966"/>
                    <a:pt x="1316" y="3966"/>
                    <a:pt x="1316" y="3966"/>
                  </a:cubicBezTo>
                  <a:cubicBezTo>
                    <a:pt x="1299" y="3956"/>
                    <a:pt x="1299" y="3956"/>
                    <a:pt x="1299" y="3956"/>
                  </a:cubicBezTo>
                  <a:cubicBezTo>
                    <a:pt x="1299" y="3919"/>
                    <a:pt x="1299" y="3919"/>
                    <a:pt x="1299" y="3919"/>
                  </a:cubicBezTo>
                  <a:cubicBezTo>
                    <a:pt x="1316" y="3929"/>
                    <a:pt x="1316" y="3929"/>
                    <a:pt x="1316" y="3929"/>
                  </a:cubicBezTo>
                  <a:close/>
                  <a:moveTo>
                    <a:pt x="1316" y="4053"/>
                  </a:moveTo>
                  <a:cubicBezTo>
                    <a:pt x="1316" y="4055"/>
                    <a:pt x="1316" y="4055"/>
                    <a:pt x="1316" y="4055"/>
                  </a:cubicBezTo>
                  <a:cubicBezTo>
                    <a:pt x="1315" y="4054"/>
                    <a:pt x="1315" y="4054"/>
                    <a:pt x="1315" y="4054"/>
                  </a:cubicBezTo>
                  <a:cubicBezTo>
                    <a:pt x="1316" y="4053"/>
                    <a:pt x="1316" y="4053"/>
                    <a:pt x="1316" y="4053"/>
                  </a:cubicBezTo>
                  <a:close/>
                  <a:moveTo>
                    <a:pt x="1316" y="4195"/>
                  </a:moveTo>
                  <a:cubicBezTo>
                    <a:pt x="1316" y="4326"/>
                    <a:pt x="1316" y="4326"/>
                    <a:pt x="1316" y="4326"/>
                  </a:cubicBezTo>
                  <a:cubicBezTo>
                    <a:pt x="1310" y="4323"/>
                    <a:pt x="1305" y="4321"/>
                    <a:pt x="1299" y="4318"/>
                  </a:cubicBezTo>
                  <a:cubicBezTo>
                    <a:pt x="1299" y="4186"/>
                    <a:pt x="1299" y="4186"/>
                    <a:pt x="1299" y="4186"/>
                  </a:cubicBezTo>
                  <a:cubicBezTo>
                    <a:pt x="1305" y="4189"/>
                    <a:pt x="1310" y="4192"/>
                    <a:pt x="1316" y="4195"/>
                  </a:cubicBezTo>
                  <a:close/>
                  <a:moveTo>
                    <a:pt x="1299" y="865"/>
                  </a:moveTo>
                  <a:cubicBezTo>
                    <a:pt x="1299" y="819"/>
                    <a:pt x="1299" y="819"/>
                    <a:pt x="1299" y="819"/>
                  </a:cubicBezTo>
                  <a:cubicBezTo>
                    <a:pt x="1299" y="819"/>
                    <a:pt x="1300" y="820"/>
                    <a:pt x="1300" y="820"/>
                  </a:cubicBezTo>
                  <a:cubicBezTo>
                    <a:pt x="1306" y="829"/>
                    <a:pt x="1312" y="839"/>
                    <a:pt x="1313" y="850"/>
                  </a:cubicBezTo>
                  <a:cubicBezTo>
                    <a:pt x="1313" y="856"/>
                    <a:pt x="1307" y="863"/>
                    <a:pt x="1307" y="863"/>
                  </a:cubicBezTo>
                  <a:cubicBezTo>
                    <a:pt x="1307" y="863"/>
                    <a:pt x="1303" y="865"/>
                    <a:pt x="1299" y="865"/>
                  </a:cubicBezTo>
                  <a:close/>
                  <a:moveTo>
                    <a:pt x="1299" y="216"/>
                  </a:moveTo>
                  <a:cubicBezTo>
                    <a:pt x="1299" y="348"/>
                    <a:pt x="1299" y="348"/>
                    <a:pt x="1299" y="348"/>
                  </a:cubicBezTo>
                  <a:cubicBezTo>
                    <a:pt x="1255" y="371"/>
                    <a:pt x="1211" y="395"/>
                    <a:pt x="1168" y="420"/>
                  </a:cubicBezTo>
                  <a:cubicBezTo>
                    <a:pt x="1168" y="284"/>
                    <a:pt x="1168" y="284"/>
                    <a:pt x="1168" y="284"/>
                  </a:cubicBezTo>
                  <a:cubicBezTo>
                    <a:pt x="1211" y="260"/>
                    <a:pt x="1255" y="238"/>
                    <a:pt x="1299" y="216"/>
                  </a:cubicBezTo>
                  <a:close/>
                  <a:moveTo>
                    <a:pt x="1299" y="754"/>
                  </a:moveTo>
                  <a:cubicBezTo>
                    <a:pt x="1299" y="772"/>
                    <a:pt x="1299" y="772"/>
                    <a:pt x="1299" y="772"/>
                  </a:cubicBezTo>
                  <a:cubicBezTo>
                    <a:pt x="1294" y="771"/>
                    <a:pt x="1288" y="770"/>
                    <a:pt x="1288" y="769"/>
                  </a:cubicBezTo>
                  <a:cubicBezTo>
                    <a:pt x="1287" y="769"/>
                    <a:pt x="1284" y="766"/>
                    <a:pt x="1286" y="764"/>
                  </a:cubicBezTo>
                  <a:cubicBezTo>
                    <a:pt x="1286" y="763"/>
                    <a:pt x="1286" y="763"/>
                    <a:pt x="1287" y="763"/>
                  </a:cubicBezTo>
                  <a:cubicBezTo>
                    <a:pt x="1291" y="759"/>
                    <a:pt x="1295" y="756"/>
                    <a:pt x="1299" y="754"/>
                  </a:cubicBezTo>
                  <a:close/>
                  <a:moveTo>
                    <a:pt x="1299" y="819"/>
                  </a:moveTo>
                  <a:cubicBezTo>
                    <a:pt x="1293" y="814"/>
                    <a:pt x="1289" y="810"/>
                    <a:pt x="1285" y="805"/>
                  </a:cubicBezTo>
                  <a:cubicBezTo>
                    <a:pt x="1283" y="802"/>
                    <a:pt x="1280" y="800"/>
                    <a:pt x="1277" y="797"/>
                  </a:cubicBezTo>
                  <a:cubicBezTo>
                    <a:pt x="1276" y="795"/>
                    <a:pt x="1274" y="795"/>
                    <a:pt x="1273" y="793"/>
                  </a:cubicBezTo>
                  <a:cubicBezTo>
                    <a:pt x="1270" y="790"/>
                    <a:pt x="1264" y="787"/>
                    <a:pt x="1262" y="785"/>
                  </a:cubicBezTo>
                  <a:cubicBezTo>
                    <a:pt x="1260" y="783"/>
                    <a:pt x="1260" y="782"/>
                    <a:pt x="1259" y="780"/>
                  </a:cubicBezTo>
                  <a:cubicBezTo>
                    <a:pt x="1258" y="778"/>
                    <a:pt x="1256" y="776"/>
                    <a:pt x="1255" y="774"/>
                  </a:cubicBezTo>
                  <a:cubicBezTo>
                    <a:pt x="1255" y="773"/>
                    <a:pt x="1255" y="773"/>
                    <a:pt x="1256" y="772"/>
                  </a:cubicBezTo>
                  <a:cubicBezTo>
                    <a:pt x="1265" y="769"/>
                    <a:pt x="1263" y="760"/>
                    <a:pt x="1269" y="757"/>
                  </a:cubicBezTo>
                  <a:cubicBezTo>
                    <a:pt x="1269" y="757"/>
                    <a:pt x="1280" y="742"/>
                    <a:pt x="1282" y="741"/>
                  </a:cubicBezTo>
                  <a:cubicBezTo>
                    <a:pt x="1284" y="736"/>
                    <a:pt x="1283" y="733"/>
                    <a:pt x="1285" y="729"/>
                  </a:cubicBezTo>
                  <a:cubicBezTo>
                    <a:pt x="1285" y="727"/>
                    <a:pt x="1286" y="725"/>
                    <a:pt x="1286" y="723"/>
                  </a:cubicBezTo>
                  <a:cubicBezTo>
                    <a:pt x="1283" y="719"/>
                    <a:pt x="1282" y="717"/>
                    <a:pt x="1278" y="715"/>
                  </a:cubicBezTo>
                  <a:cubicBezTo>
                    <a:pt x="1275" y="715"/>
                    <a:pt x="1259" y="727"/>
                    <a:pt x="1258" y="729"/>
                  </a:cubicBezTo>
                  <a:cubicBezTo>
                    <a:pt x="1257" y="732"/>
                    <a:pt x="1259" y="733"/>
                    <a:pt x="1258" y="735"/>
                  </a:cubicBezTo>
                  <a:cubicBezTo>
                    <a:pt x="1257" y="736"/>
                    <a:pt x="1252" y="739"/>
                    <a:pt x="1250" y="740"/>
                  </a:cubicBezTo>
                  <a:cubicBezTo>
                    <a:pt x="1249" y="741"/>
                    <a:pt x="1248" y="743"/>
                    <a:pt x="1246" y="743"/>
                  </a:cubicBezTo>
                  <a:cubicBezTo>
                    <a:pt x="1246" y="743"/>
                    <a:pt x="1246" y="742"/>
                    <a:pt x="1246" y="741"/>
                  </a:cubicBezTo>
                  <a:cubicBezTo>
                    <a:pt x="1245" y="736"/>
                    <a:pt x="1247" y="736"/>
                    <a:pt x="1247" y="734"/>
                  </a:cubicBezTo>
                  <a:cubicBezTo>
                    <a:pt x="1248" y="733"/>
                    <a:pt x="1249" y="731"/>
                    <a:pt x="1250" y="730"/>
                  </a:cubicBezTo>
                  <a:cubicBezTo>
                    <a:pt x="1251" y="727"/>
                    <a:pt x="1251" y="725"/>
                    <a:pt x="1252" y="722"/>
                  </a:cubicBezTo>
                  <a:cubicBezTo>
                    <a:pt x="1253" y="716"/>
                    <a:pt x="1255" y="713"/>
                    <a:pt x="1256" y="707"/>
                  </a:cubicBezTo>
                  <a:cubicBezTo>
                    <a:pt x="1257" y="699"/>
                    <a:pt x="1259" y="691"/>
                    <a:pt x="1258" y="681"/>
                  </a:cubicBezTo>
                  <a:cubicBezTo>
                    <a:pt x="1261" y="679"/>
                    <a:pt x="1263" y="669"/>
                    <a:pt x="1268" y="661"/>
                  </a:cubicBezTo>
                  <a:cubicBezTo>
                    <a:pt x="1271" y="655"/>
                    <a:pt x="1269" y="654"/>
                    <a:pt x="1269" y="653"/>
                  </a:cubicBezTo>
                  <a:cubicBezTo>
                    <a:pt x="1269" y="653"/>
                    <a:pt x="1266" y="649"/>
                    <a:pt x="1265" y="647"/>
                  </a:cubicBezTo>
                  <a:cubicBezTo>
                    <a:pt x="1260" y="642"/>
                    <a:pt x="1237" y="662"/>
                    <a:pt x="1238" y="661"/>
                  </a:cubicBezTo>
                  <a:cubicBezTo>
                    <a:pt x="1236" y="663"/>
                    <a:pt x="1233" y="665"/>
                    <a:pt x="1230" y="667"/>
                  </a:cubicBezTo>
                  <a:cubicBezTo>
                    <a:pt x="1228" y="670"/>
                    <a:pt x="1226" y="672"/>
                    <a:pt x="1224" y="674"/>
                  </a:cubicBezTo>
                  <a:cubicBezTo>
                    <a:pt x="1223" y="682"/>
                    <a:pt x="1216" y="689"/>
                    <a:pt x="1213" y="697"/>
                  </a:cubicBezTo>
                  <a:cubicBezTo>
                    <a:pt x="1212" y="701"/>
                    <a:pt x="1211" y="704"/>
                    <a:pt x="1209" y="707"/>
                  </a:cubicBezTo>
                  <a:cubicBezTo>
                    <a:pt x="1210" y="716"/>
                    <a:pt x="1202" y="723"/>
                    <a:pt x="1199" y="730"/>
                  </a:cubicBezTo>
                  <a:cubicBezTo>
                    <a:pt x="1198" y="734"/>
                    <a:pt x="1197" y="741"/>
                    <a:pt x="1193" y="743"/>
                  </a:cubicBezTo>
                  <a:cubicBezTo>
                    <a:pt x="1188" y="744"/>
                    <a:pt x="1184" y="745"/>
                    <a:pt x="1179" y="744"/>
                  </a:cubicBezTo>
                  <a:cubicBezTo>
                    <a:pt x="1177" y="744"/>
                    <a:pt x="1174" y="744"/>
                    <a:pt x="1172" y="744"/>
                  </a:cubicBezTo>
                  <a:cubicBezTo>
                    <a:pt x="1172" y="744"/>
                    <a:pt x="1171" y="745"/>
                    <a:pt x="1171" y="745"/>
                  </a:cubicBezTo>
                  <a:cubicBezTo>
                    <a:pt x="1170" y="748"/>
                    <a:pt x="1168" y="750"/>
                    <a:pt x="1168" y="752"/>
                  </a:cubicBezTo>
                  <a:cubicBezTo>
                    <a:pt x="1168" y="754"/>
                    <a:pt x="1168" y="754"/>
                    <a:pt x="1168" y="754"/>
                  </a:cubicBezTo>
                  <a:cubicBezTo>
                    <a:pt x="1168" y="754"/>
                    <a:pt x="1168" y="754"/>
                    <a:pt x="1168" y="754"/>
                  </a:cubicBezTo>
                  <a:cubicBezTo>
                    <a:pt x="1169" y="760"/>
                    <a:pt x="1174" y="762"/>
                    <a:pt x="1176" y="769"/>
                  </a:cubicBezTo>
                  <a:cubicBezTo>
                    <a:pt x="1177" y="773"/>
                    <a:pt x="1183" y="779"/>
                    <a:pt x="1184" y="782"/>
                  </a:cubicBezTo>
                  <a:cubicBezTo>
                    <a:pt x="1188" y="788"/>
                    <a:pt x="1189" y="794"/>
                    <a:pt x="1194" y="802"/>
                  </a:cubicBezTo>
                  <a:cubicBezTo>
                    <a:pt x="1201" y="812"/>
                    <a:pt x="1212" y="824"/>
                    <a:pt x="1222" y="823"/>
                  </a:cubicBezTo>
                  <a:cubicBezTo>
                    <a:pt x="1226" y="821"/>
                    <a:pt x="1227" y="819"/>
                    <a:pt x="1229" y="816"/>
                  </a:cubicBezTo>
                  <a:cubicBezTo>
                    <a:pt x="1229" y="813"/>
                    <a:pt x="1229" y="813"/>
                    <a:pt x="1229" y="809"/>
                  </a:cubicBezTo>
                  <a:cubicBezTo>
                    <a:pt x="1230" y="806"/>
                    <a:pt x="1232" y="801"/>
                    <a:pt x="1233" y="797"/>
                  </a:cubicBezTo>
                  <a:cubicBezTo>
                    <a:pt x="1233" y="794"/>
                    <a:pt x="1231" y="792"/>
                    <a:pt x="1231" y="790"/>
                  </a:cubicBezTo>
                  <a:cubicBezTo>
                    <a:pt x="1225" y="780"/>
                    <a:pt x="1221" y="773"/>
                    <a:pt x="1215" y="763"/>
                  </a:cubicBezTo>
                  <a:cubicBezTo>
                    <a:pt x="1216" y="756"/>
                    <a:pt x="1223" y="751"/>
                    <a:pt x="1227" y="748"/>
                  </a:cubicBezTo>
                  <a:cubicBezTo>
                    <a:pt x="1230" y="748"/>
                    <a:pt x="1231" y="746"/>
                    <a:pt x="1232" y="747"/>
                  </a:cubicBezTo>
                  <a:cubicBezTo>
                    <a:pt x="1234" y="748"/>
                    <a:pt x="1232" y="750"/>
                    <a:pt x="1232" y="752"/>
                  </a:cubicBezTo>
                  <a:cubicBezTo>
                    <a:pt x="1232" y="752"/>
                    <a:pt x="1236" y="774"/>
                    <a:pt x="1235" y="772"/>
                  </a:cubicBezTo>
                  <a:cubicBezTo>
                    <a:pt x="1235" y="775"/>
                    <a:pt x="1241" y="778"/>
                    <a:pt x="1243" y="778"/>
                  </a:cubicBezTo>
                  <a:cubicBezTo>
                    <a:pt x="1246" y="782"/>
                    <a:pt x="1248" y="785"/>
                    <a:pt x="1251" y="789"/>
                  </a:cubicBezTo>
                  <a:cubicBezTo>
                    <a:pt x="1250" y="793"/>
                    <a:pt x="1247" y="802"/>
                    <a:pt x="1244" y="805"/>
                  </a:cubicBezTo>
                  <a:cubicBezTo>
                    <a:pt x="1243" y="808"/>
                    <a:pt x="1243" y="807"/>
                    <a:pt x="1241" y="812"/>
                  </a:cubicBezTo>
                  <a:cubicBezTo>
                    <a:pt x="1238" y="815"/>
                    <a:pt x="1236" y="820"/>
                    <a:pt x="1233" y="823"/>
                  </a:cubicBezTo>
                  <a:cubicBezTo>
                    <a:pt x="1231" y="828"/>
                    <a:pt x="1229" y="833"/>
                    <a:pt x="1228" y="838"/>
                  </a:cubicBezTo>
                  <a:cubicBezTo>
                    <a:pt x="1222" y="854"/>
                    <a:pt x="1223" y="846"/>
                    <a:pt x="1220" y="856"/>
                  </a:cubicBezTo>
                  <a:cubicBezTo>
                    <a:pt x="1218" y="860"/>
                    <a:pt x="1214" y="869"/>
                    <a:pt x="1212" y="875"/>
                  </a:cubicBezTo>
                  <a:cubicBezTo>
                    <a:pt x="1210" y="880"/>
                    <a:pt x="1206" y="884"/>
                    <a:pt x="1201" y="891"/>
                  </a:cubicBezTo>
                  <a:cubicBezTo>
                    <a:pt x="1200" y="895"/>
                    <a:pt x="1198" y="900"/>
                    <a:pt x="1198" y="904"/>
                  </a:cubicBezTo>
                  <a:cubicBezTo>
                    <a:pt x="1199" y="907"/>
                    <a:pt x="1201" y="906"/>
                    <a:pt x="1204" y="907"/>
                  </a:cubicBezTo>
                  <a:cubicBezTo>
                    <a:pt x="1209" y="910"/>
                    <a:pt x="1215" y="913"/>
                    <a:pt x="1221" y="917"/>
                  </a:cubicBezTo>
                  <a:cubicBezTo>
                    <a:pt x="1226" y="918"/>
                    <a:pt x="1232" y="912"/>
                    <a:pt x="1236" y="909"/>
                  </a:cubicBezTo>
                  <a:cubicBezTo>
                    <a:pt x="1237" y="906"/>
                    <a:pt x="1239" y="903"/>
                    <a:pt x="1240" y="900"/>
                  </a:cubicBezTo>
                  <a:cubicBezTo>
                    <a:pt x="1241" y="898"/>
                    <a:pt x="1241" y="896"/>
                    <a:pt x="1242" y="894"/>
                  </a:cubicBezTo>
                  <a:cubicBezTo>
                    <a:pt x="1242" y="887"/>
                    <a:pt x="1245" y="878"/>
                    <a:pt x="1246" y="870"/>
                  </a:cubicBezTo>
                  <a:cubicBezTo>
                    <a:pt x="1248" y="864"/>
                    <a:pt x="1248" y="863"/>
                    <a:pt x="1249" y="860"/>
                  </a:cubicBezTo>
                  <a:cubicBezTo>
                    <a:pt x="1249" y="857"/>
                    <a:pt x="1251" y="849"/>
                    <a:pt x="1253" y="848"/>
                  </a:cubicBezTo>
                  <a:cubicBezTo>
                    <a:pt x="1254" y="842"/>
                    <a:pt x="1256" y="838"/>
                    <a:pt x="1257" y="833"/>
                  </a:cubicBezTo>
                  <a:cubicBezTo>
                    <a:pt x="1260" y="822"/>
                    <a:pt x="1259" y="814"/>
                    <a:pt x="1263" y="806"/>
                  </a:cubicBezTo>
                  <a:cubicBezTo>
                    <a:pt x="1267" y="807"/>
                    <a:pt x="1272" y="825"/>
                    <a:pt x="1274" y="828"/>
                  </a:cubicBezTo>
                  <a:cubicBezTo>
                    <a:pt x="1273" y="835"/>
                    <a:pt x="1263" y="838"/>
                    <a:pt x="1263" y="845"/>
                  </a:cubicBezTo>
                  <a:cubicBezTo>
                    <a:pt x="1270" y="852"/>
                    <a:pt x="1288" y="859"/>
                    <a:pt x="1288" y="860"/>
                  </a:cubicBezTo>
                  <a:cubicBezTo>
                    <a:pt x="1289" y="860"/>
                    <a:pt x="1293" y="862"/>
                    <a:pt x="1296" y="864"/>
                  </a:cubicBezTo>
                  <a:cubicBezTo>
                    <a:pt x="1297" y="865"/>
                    <a:pt x="1298" y="865"/>
                    <a:pt x="1299" y="865"/>
                  </a:cubicBezTo>
                  <a:cubicBezTo>
                    <a:pt x="1299" y="819"/>
                    <a:pt x="1299" y="819"/>
                    <a:pt x="1299" y="819"/>
                  </a:cubicBezTo>
                  <a:close/>
                  <a:moveTo>
                    <a:pt x="1299" y="1016"/>
                  </a:moveTo>
                  <a:cubicBezTo>
                    <a:pt x="1299" y="1075"/>
                    <a:pt x="1299" y="1075"/>
                    <a:pt x="1299" y="1075"/>
                  </a:cubicBezTo>
                  <a:cubicBezTo>
                    <a:pt x="1269" y="1040"/>
                    <a:pt x="1269" y="1040"/>
                    <a:pt x="1269" y="1040"/>
                  </a:cubicBezTo>
                  <a:cubicBezTo>
                    <a:pt x="1279" y="1032"/>
                    <a:pt x="1289" y="1024"/>
                    <a:pt x="1299" y="1016"/>
                  </a:cubicBezTo>
                  <a:close/>
                  <a:moveTo>
                    <a:pt x="1299" y="1087"/>
                  </a:moveTo>
                  <a:cubicBezTo>
                    <a:pt x="1299" y="1191"/>
                    <a:pt x="1299" y="1191"/>
                    <a:pt x="1299" y="1191"/>
                  </a:cubicBezTo>
                  <a:cubicBezTo>
                    <a:pt x="1253" y="1233"/>
                    <a:pt x="1209" y="1277"/>
                    <a:pt x="1168" y="1325"/>
                  </a:cubicBezTo>
                  <a:cubicBezTo>
                    <a:pt x="1168" y="1208"/>
                    <a:pt x="1168" y="1208"/>
                    <a:pt x="1168" y="1208"/>
                  </a:cubicBezTo>
                  <a:cubicBezTo>
                    <a:pt x="1206" y="1170"/>
                    <a:pt x="1206" y="1170"/>
                    <a:pt x="1206" y="1170"/>
                  </a:cubicBezTo>
                  <a:cubicBezTo>
                    <a:pt x="1168" y="1132"/>
                    <a:pt x="1168" y="1132"/>
                    <a:pt x="1168" y="1132"/>
                  </a:cubicBezTo>
                  <a:cubicBezTo>
                    <a:pt x="1168" y="1130"/>
                    <a:pt x="1168" y="1130"/>
                    <a:pt x="1168" y="1130"/>
                  </a:cubicBezTo>
                  <a:cubicBezTo>
                    <a:pt x="1184" y="1114"/>
                    <a:pt x="1201" y="1098"/>
                    <a:pt x="1218" y="1083"/>
                  </a:cubicBezTo>
                  <a:cubicBezTo>
                    <a:pt x="1254" y="1125"/>
                    <a:pt x="1254" y="1125"/>
                    <a:pt x="1254" y="1125"/>
                  </a:cubicBezTo>
                  <a:cubicBezTo>
                    <a:pt x="1299" y="1087"/>
                    <a:pt x="1299" y="1087"/>
                    <a:pt x="1299" y="1087"/>
                  </a:cubicBezTo>
                  <a:close/>
                  <a:moveTo>
                    <a:pt x="1299" y="1895"/>
                  </a:moveTo>
                  <a:cubicBezTo>
                    <a:pt x="1299" y="2157"/>
                    <a:pt x="1299" y="2157"/>
                    <a:pt x="1299" y="2157"/>
                  </a:cubicBezTo>
                  <a:cubicBezTo>
                    <a:pt x="1217" y="2109"/>
                    <a:pt x="1217" y="2109"/>
                    <a:pt x="1217" y="2109"/>
                  </a:cubicBezTo>
                  <a:cubicBezTo>
                    <a:pt x="1217" y="1895"/>
                    <a:pt x="1217" y="1895"/>
                    <a:pt x="1217" y="1895"/>
                  </a:cubicBezTo>
                  <a:cubicBezTo>
                    <a:pt x="1299" y="1895"/>
                    <a:pt x="1299" y="1895"/>
                    <a:pt x="1299" y="1895"/>
                  </a:cubicBezTo>
                  <a:close/>
                  <a:moveTo>
                    <a:pt x="1299" y="3098"/>
                  </a:moveTo>
                  <a:cubicBezTo>
                    <a:pt x="1299" y="3109"/>
                    <a:pt x="1299" y="3109"/>
                    <a:pt x="1299" y="3109"/>
                  </a:cubicBezTo>
                  <a:cubicBezTo>
                    <a:pt x="1295" y="3107"/>
                    <a:pt x="1295" y="3107"/>
                    <a:pt x="1295" y="3107"/>
                  </a:cubicBezTo>
                  <a:cubicBezTo>
                    <a:pt x="1299" y="3098"/>
                    <a:pt x="1299" y="3098"/>
                    <a:pt x="1299" y="3098"/>
                  </a:cubicBezTo>
                  <a:close/>
                  <a:moveTo>
                    <a:pt x="1299" y="3330"/>
                  </a:moveTo>
                  <a:cubicBezTo>
                    <a:pt x="1299" y="3434"/>
                    <a:pt x="1299" y="3434"/>
                    <a:pt x="1299" y="3434"/>
                  </a:cubicBezTo>
                  <a:cubicBezTo>
                    <a:pt x="1267" y="3407"/>
                    <a:pt x="1267" y="3407"/>
                    <a:pt x="1267" y="3407"/>
                  </a:cubicBezTo>
                  <a:cubicBezTo>
                    <a:pt x="1231" y="3450"/>
                    <a:pt x="1231" y="3450"/>
                    <a:pt x="1231" y="3450"/>
                  </a:cubicBezTo>
                  <a:cubicBezTo>
                    <a:pt x="1214" y="3434"/>
                    <a:pt x="1196" y="3418"/>
                    <a:pt x="1179" y="3403"/>
                  </a:cubicBezTo>
                  <a:cubicBezTo>
                    <a:pt x="1218" y="3363"/>
                    <a:pt x="1218" y="3363"/>
                    <a:pt x="1218" y="3363"/>
                  </a:cubicBezTo>
                  <a:cubicBezTo>
                    <a:pt x="1171" y="3316"/>
                    <a:pt x="1171" y="3316"/>
                    <a:pt x="1171" y="3316"/>
                  </a:cubicBezTo>
                  <a:cubicBezTo>
                    <a:pt x="1168" y="3319"/>
                    <a:pt x="1168" y="3319"/>
                    <a:pt x="1168" y="3319"/>
                  </a:cubicBezTo>
                  <a:cubicBezTo>
                    <a:pt x="1168" y="3196"/>
                    <a:pt x="1168" y="3196"/>
                    <a:pt x="1168" y="3196"/>
                  </a:cubicBezTo>
                  <a:cubicBezTo>
                    <a:pt x="1209" y="3244"/>
                    <a:pt x="1253" y="3288"/>
                    <a:pt x="1299" y="3330"/>
                  </a:cubicBezTo>
                  <a:close/>
                  <a:moveTo>
                    <a:pt x="1299" y="3473"/>
                  </a:moveTo>
                  <a:cubicBezTo>
                    <a:pt x="1299" y="3505"/>
                    <a:pt x="1299" y="3505"/>
                    <a:pt x="1299" y="3505"/>
                  </a:cubicBezTo>
                  <a:cubicBezTo>
                    <a:pt x="1294" y="3501"/>
                    <a:pt x="1288" y="3497"/>
                    <a:pt x="1283" y="3492"/>
                  </a:cubicBezTo>
                  <a:cubicBezTo>
                    <a:pt x="1299" y="3473"/>
                    <a:pt x="1299" y="3473"/>
                    <a:pt x="1299" y="3473"/>
                  </a:cubicBezTo>
                  <a:close/>
                  <a:moveTo>
                    <a:pt x="1299" y="3833"/>
                  </a:moveTo>
                  <a:cubicBezTo>
                    <a:pt x="1299" y="3874"/>
                    <a:pt x="1299" y="3874"/>
                    <a:pt x="1299" y="3874"/>
                  </a:cubicBezTo>
                  <a:cubicBezTo>
                    <a:pt x="1267" y="3900"/>
                    <a:pt x="1267" y="3900"/>
                    <a:pt x="1267" y="3900"/>
                  </a:cubicBezTo>
                  <a:cubicBezTo>
                    <a:pt x="1299" y="3919"/>
                    <a:pt x="1299" y="3919"/>
                    <a:pt x="1299" y="3919"/>
                  </a:cubicBezTo>
                  <a:cubicBezTo>
                    <a:pt x="1299" y="3956"/>
                    <a:pt x="1299" y="3956"/>
                    <a:pt x="1299" y="3956"/>
                  </a:cubicBezTo>
                  <a:cubicBezTo>
                    <a:pt x="1241" y="3921"/>
                    <a:pt x="1241" y="3921"/>
                    <a:pt x="1241" y="3921"/>
                  </a:cubicBezTo>
                  <a:cubicBezTo>
                    <a:pt x="1178" y="3972"/>
                    <a:pt x="1178" y="3972"/>
                    <a:pt x="1178" y="3972"/>
                  </a:cubicBezTo>
                  <a:cubicBezTo>
                    <a:pt x="1168" y="3966"/>
                    <a:pt x="1168" y="3966"/>
                    <a:pt x="1168" y="3966"/>
                  </a:cubicBezTo>
                  <a:cubicBezTo>
                    <a:pt x="1168" y="3937"/>
                    <a:pt x="1168" y="3937"/>
                    <a:pt x="1168" y="3937"/>
                  </a:cubicBezTo>
                  <a:cubicBezTo>
                    <a:pt x="1299" y="3833"/>
                    <a:pt x="1299" y="3833"/>
                    <a:pt x="1299" y="3833"/>
                  </a:cubicBezTo>
                  <a:close/>
                  <a:moveTo>
                    <a:pt x="1299" y="4186"/>
                  </a:moveTo>
                  <a:cubicBezTo>
                    <a:pt x="1299" y="4318"/>
                    <a:pt x="1299" y="4318"/>
                    <a:pt x="1299" y="4318"/>
                  </a:cubicBezTo>
                  <a:cubicBezTo>
                    <a:pt x="1255" y="4297"/>
                    <a:pt x="1211" y="4275"/>
                    <a:pt x="1168" y="4251"/>
                  </a:cubicBezTo>
                  <a:cubicBezTo>
                    <a:pt x="1168" y="4114"/>
                    <a:pt x="1168" y="4114"/>
                    <a:pt x="1168" y="4114"/>
                  </a:cubicBezTo>
                  <a:cubicBezTo>
                    <a:pt x="1211" y="4140"/>
                    <a:pt x="1255" y="4164"/>
                    <a:pt x="1299" y="4186"/>
                  </a:cubicBezTo>
                  <a:close/>
                  <a:moveTo>
                    <a:pt x="1168" y="3830"/>
                  </a:moveTo>
                  <a:cubicBezTo>
                    <a:pt x="1168" y="3770"/>
                    <a:pt x="1168" y="3770"/>
                    <a:pt x="1168" y="3770"/>
                  </a:cubicBezTo>
                  <a:cubicBezTo>
                    <a:pt x="1231" y="3685"/>
                    <a:pt x="1231" y="3685"/>
                    <a:pt x="1231" y="3685"/>
                  </a:cubicBezTo>
                  <a:cubicBezTo>
                    <a:pt x="1259" y="3706"/>
                    <a:pt x="1259" y="3706"/>
                    <a:pt x="1259" y="3706"/>
                  </a:cubicBezTo>
                  <a:cubicBezTo>
                    <a:pt x="1168" y="3830"/>
                    <a:pt x="1168" y="3830"/>
                    <a:pt x="1168" y="3830"/>
                  </a:cubicBezTo>
                  <a:close/>
                  <a:moveTo>
                    <a:pt x="1168" y="3677"/>
                  </a:moveTo>
                  <a:cubicBezTo>
                    <a:pt x="1168" y="3636"/>
                    <a:pt x="1168" y="3636"/>
                    <a:pt x="1168" y="3636"/>
                  </a:cubicBezTo>
                  <a:cubicBezTo>
                    <a:pt x="1189" y="3654"/>
                    <a:pt x="1189" y="3654"/>
                    <a:pt x="1189" y="3654"/>
                  </a:cubicBezTo>
                  <a:cubicBezTo>
                    <a:pt x="1168" y="3677"/>
                    <a:pt x="1168" y="3677"/>
                    <a:pt x="1168" y="3677"/>
                  </a:cubicBezTo>
                  <a:close/>
                  <a:moveTo>
                    <a:pt x="1168" y="710"/>
                  </a:moveTo>
                  <a:cubicBezTo>
                    <a:pt x="1168" y="686"/>
                    <a:pt x="1168" y="686"/>
                    <a:pt x="1168" y="686"/>
                  </a:cubicBezTo>
                  <a:cubicBezTo>
                    <a:pt x="1169" y="685"/>
                    <a:pt x="1170" y="683"/>
                    <a:pt x="1171" y="682"/>
                  </a:cubicBezTo>
                  <a:cubicBezTo>
                    <a:pt x="1172" y="680"/>
                    <a:pt x="1175" y="674"/>
                    <a:pt x="1178" y="670"/>
                  </a:cubicBezTo>
                  <a:cubicBezTo>
                    <a:pt x="1180" y="666"/>
                    <a:pt x="1185" y="659"/>
                    <a:pt x="1187" y="655"/>
                  </a:cubicBezTo>
                  <a:cubicBezTo>
                    <a:pt x="1191" y="651"/>
                    <a:pt x="1192" y="650"/>
                    <a:pt x="1192" y="648"/>
                  </a:cubicBezTo>
                  <a:cubicBezTo>
                    <a:pt x="1197" y="644"/>
                    <a:pt x="1202" y="629"/>
                    <a:pt x="1204" y="623"/>
                  </a:cubicBezTo>
                  <a:cubicBezTo>
                    <a:pt x="1208" y="619"/>
                    <a:pt x="1211" y="615"/>
                    <a:pt x="1214" y="611"/>
                  </a:cubicBezTo>
                  <a:cubicBezTo>
                    <a:pt x="1215" y="608"/>
                    <a:pt x="1216" y="606"/>
                    <a:pt x="1217" y="604"/>
                  </a:cubicBezTo>
                  <a:cubicBezTo>
                    <a:pt x="1217" y="602"/>
                    <a:pt x="1219" y="597"/>
                    <a:pt x="1222" y="596"/>
                  </a:cubicBezTo>
                  <a:cubicBezTo>
                    <a:pt x="1227" y="595"/>
                    <a:pt x="1242" y="593"/>
                    <a:pt x="1245" y="598"/>
                  </a:cubicBezTo>
                  <a:cubicBezTo>
                    <a:pt x="1245" y="600"/>
                    <a:pt x="1242" y="605"/>
                    <a:pt x="1242" y="605"/>
                  </a:cubicBezTo>
                  <a:cubicBezTo>
                    <a:pt x="1242" y="605"/>
                    <a:pt x="1240" y="612"/>
                    <a:pt x="1237" y="617"/>
                  </a:cubicBezTo>
                  <a:cubicBezTo>
                    <a:pt x="1236" y="619"/>
                    <a:pt x="1234" y="625"/>
                    <a:pt x="1232" y="627"/>
                  </a:cubicBezTo>
                  <a:cubicBezTo>
                    <a:pt x="1229" y="631"/>
                    <a:pt x="1225" y="636"/>
                    <a:pt x="1221" y="642"/>
                  </a:cubicBezTo>
                  <a:cubicBezTo>
                    <a:pt x="1219" y="646"/>
                    <a:pt x="1213" y="653"/>
                    <a:pt x="1211" y="654"/>
                  </a:cubicBezTo>
                  <a:cubicBezTo>
                    <a:pt x="1209" y="658"/>
                    <a:pt x="1201" y="672"/>
                    <a:pt x="1199" y="674"/>
                  </a:cubicBezTo>
                  <a:cubicBezTo>
                    <a:pt x="1197" y="677"/>
                    <a:pt x="1194" y="680"/>
                    <a:pt x="1192" y="682"/>
                  </a:cubicBezTo>
                  <a:cubicBezTo>
                    <a:pt x="1189" y="685"/>
                    <a:pt x="1176" y="701"/>
                    <a:pt x="1174" y="705"/>
                  </a:cubicBezTo>
                  <a:cubicBezTo>
                    <a:pt x="1171" y="708"/>
                    <a:pt x="1169" y="710"/>
                    <a:pt x="1168" y="710"/>
                  </a:cubicBezTo>
                  <a:close/>
                  <a:moveTo>
                    <a:pt x="1168" y="634"/>
                  </a:moveTo>
                  <a:cubicBezTo>
                    <a:pt x="1168" y="634"/>
                    <a:pt x="1169" y="634"/>
                    <a:pt x="1169" y="633"/>
                  </a:cubicBezTo>
                  <a:cubicBezTo>
                    <a:pt x="1172" y="630"/>
                    <a:pt x="1173" y="625"/>
                    <a:pt x="1175" y="623"/>
                  </a:cubicBezTo>
                  <a:cubicBezTo>
                    <a:pt x="1178" y="619"/>
                    <a:pt x="1179" y="621"/>
                    <a:pt x="1181" y="617"/>
                  </a:cubicBezTo>
                  <a:cubicBezTo>
                    <a:pt x="1187" y="611"/>
                    <a:pt x="1187" y="610"/>
                    <a:pt x="1190" y="603"/>
                  </a:cubicBezTo>
                  <a:cubicBezTo>
                    <a:pt x="1193" y="598"/>
                    <a:pt x="1191" y="594"/>
                    <a:pt x="1189" y="589"/>
                  </a:cubicBezTo>
                  <a:cubicBezTo>
                    <a:pt x="1188" y="584"/>
                    <a:pt x="1177" y="579"/>
                    <a:pt x="1168" y="576"/>
                  </a:cubicBezTo>
                  <a:lnTo>
                    <a:pt x="1168" y="634"/>
                  </a:lnTo>
                  <a:close/>
                  <a:moveTo>
                    <a:pt x="1168" y="284"/>
                  </a:moveTo>
                  <a:cubicBezTo>
                    <a:pt x="1168" y="420"/>
                    <a:pt x="1168" y="420"/>
                    <a:pt x="1168" y="420"/>
                  </a:cubicBezTo>
                  <a:cubicBezTo>
                    <a:pt x="1156" y="428"/>
                    <a:pt x="1143" y="435"/>
                    <a:pt x="1131" y="443"/>
                  </a:cubicBezTo>
                  <a:cubicBezTo>
                    <a:pt x="1131" y="305"/>
                    <a:pt x="1131" y="305"/>
                    <a:pt x="1131" y="305"/>
                  </a:cubicBezTo>
                  <a:cubicBezTo>
                    <a:pt x="1143" y="298"/>
                    <a:pt x="1156" y="291"/>
                    <a:pt x="1168" y="284"/>
                  </a:cubicBezTo>
                  <a:close/>
                  <a:moveTo>
                    <a:pt x="1168" y="576"/>
                  </a:moveTo>
                  <a:cubicBezTo>
                    <a:pt x="1168" y="634"/>
                    <a:pt x="1168" y="634"/>
                    <a:pt x="1168" y="634"/>
                  </a:cubicBezTo>
                  <a:cubicBezTo>
                    <a:pt x="1164" y="638"/>
                    <a:pt x="1160" y="641"/>
                    <a:pt x="1159" y="642"/>
                  </a:cubicBezTo>
                  <a:cubicBezTo>
                    <a:pt x="1156" y="645"/>
                    <a:pt x="1152" y="661"/>
                    <a:pt x="1146" y="659"/>
                  </a:cubicBezTo>
                  <a:cubicBezTo>
                    <a:pt x="1146" y="657"/>
                    <a:pt x="1147" y="650"/>
                    <a:pt x="1149" y="648"/>
                  </a:cubicBezTo>
                  <a:cubicBezTo>
                    <a:pt x="1151" y="642"/>
                    <a:pt x="1154" y="640"/>
                    <a:pt x="1155" y="634"/>
                  </a:cubicBezTo>
                  <a:cubicBezTo>
                    <a:pt x="1156" y="628"/>
                    <a:pt x="1155" y="620"/>
                    <a:pt x="1151" y="614"/>
                  </a:cubicBezTo>
                  <a:cubicBezTo>
                    <a:pt x="1148" y="614"/>
                    <a:pt x="1148" y="611"/>
                    <a:pt x="1145" y="610"/>
                  </a:cubicBezTo>
                  <a:cubicBezTo>
                    <a:pt x="1142" y="609"/>
                    <a:pt x="1141" y="610"/>
                    <a:pt x="1138" y="609"/>
                  </a:cubicBezTo>
                  <a:cubicBezTo>
                    <a:pt x="1137" y="610"/>
                    <a:pt x="1134" y="610"/>
                    <a:pt x="1131" y="610"/>
                  </a:cubicBezTo>
                  <a:cubicBezTo>
                    <a:pt x="1131" y="579"/>
                    <a:pt x="1131" y="579"/>
                    <a:pt x="1131" y="579"/>
                  </a:cubicBezTo>
                  <a:cubicBezTo>
                    <a:pt x="1132" y="579"/>
                    <a:pt x="1132" y="579"/>
                    <a:pt x="1132" y="579"/>
                  </a:cubicBezTo>
                  <a:cubicBezTo>
                    <a:pt x="1136" y="578"/>
                    <a:pt x="1141" y="578"/>
                    <a:pt x="1143" y="577"/>
                  </a:cubicBezTo>
                  <a:cubicBezTo>
                    <a:pt x="1148" y="576"/>
                    <a:pt x="1152" y="576"/>
                    <a:pt x="1158" y="576"/>
                  </a:cubicBezTo>
                  <a:cubicBezTo>
                    <a:pt x="1160" y="575"/>
                    <a:pt x="1164" y="575"/>
                    <a:pt x="1168" y="576"/>
                  </a:cubicBezTo>
                  <a:close/>
                  <a:moveTo>
                    <a:pt x="1168" y="686"/>
                  </a:moveTo>
                  <a:cubicBezTo>
                    <a:pt x="1168" y="710"/>
                    <a:pt x="1168" y="710"/>
                    <a:pt x="1168" y="710"/>
                  </a:cubicBezTo>
                  <a:cubicBezTo>
                    <a:pt x="1166" y="712"/>
                    <a:pt x="1165" y="712"/>
                    <a:pt x="1161" y="716"/>
                  </a:cubicBezTo>
                  <a:cubicBezTo>
                    <a:pt x="1154" y="721"/>
                    <a:pt x="1149" y="723"/>
                    <a:pt x="1142" y="727"/>
                  </a:cubicBezTo>
                  <a:cubicBezTo>
                    <a:pt x="1140" y="728"/>
                    <a:pt x="1134" y="730"/>
                    <a:pt x="1132" y="730"/>
                  </a:cubicBezTo>
                  <a:cubicBezTo>
                    <a:pt x="1132" y="731"/>
                    <a:pt x="1132" y="731"/>
                    <a:pt x="1131" y="731"/>
                  </a:cubicBezTo>
                  <a:cubicBezTo>
                    <a:pt x="1131" y="721"/>
                    <a:pt x="1131" y="721"/>
                    <a:pt x="1131" y="721"/>
                  </a:cubicBezTo>
                  <a:cubicBezTo>
                    <a:pt x="1136" y="718"/>
                    <a:pt x="1141" y="715"/>
                    <a:pt x="1145" y="713"/>
                  </a:cubicBezTo>
                  <a:cubicBezTo>
                    <a:pt x="1151" y="707"/>
                    <a:pt x="1149" y="707"/>
                    <a:pt x="1150" y="705"/>
                  </a:cubicBezTo>
                  <a:cubicBezTo>
                    <a:pt x="1152" y="703"/>
                    <a:pt x="1160" y="700"/>
                    <a:pt x="1159" y="699"/>
                  </a:cubicBezTo>
                  <a:cubicBezTo>
                    <a:pt x="1159" y="697"/>
                    <a:pt x="1164" y="691"/>
                    <a:pt x="1168" y="686"/>
                  </a:cubicBezTo>
                  <a:close/>
                  <a:moveTo>
                    <a:pt x="1168" y="752"/>
                  </a:moveTo>
                  <a:cubicBezTo>
                    <a:pt x="1168" y="754"/>
                    <a:pt x="1168" y="754"/>
                    <a:pt x="1168" y="754"/>
                  </a:cubicBezTo>
                  <a:cubicBezTo>
                    <a:pt x="1168" y="753"/>
                    <a:pt x="1168" y="753"/>
                    <a:pt x="1168" y="752"/>
                  </a:cubicBezTo>
                  <a:close/>
                  <a:moveTo>
                    <a:pt x="1168" y="1130"/>
                  </a:moveTo>
                  <a:cubicBezTo>
                    <a:pt x="1168" y="1132"/>
                    <a:pt x="1168" y="1132"/>
                    <a:pt x="1168" y="1132"/>
                  </a:cubicBezTo>
                  <a:cubicBezTo>
                    <a:pt x="1167" y="1131"/>
                    <a:pt x="1167" y="1131"/>
                    <a:pt x="1167" y="1131"/>
                  </a:cubicBezTo>
                  <a:cubicBezTo>
                    <a:pt x="1167" y="1131"/>
                    <a:pt x="1168" y="1130"/>
                    <a:pt x="1168" y="1130"/>
                  </a:cubicBezTo>
                  <a:close/>
                  <a:moveTo>
                    <a:pt x="1168" y="1208"/>
                  </a:moveTo>
                  <a:cubicBezTo>
                    <a:pt x="1168" y="1325"/>
                    <a:pt x="1168" y="1325"/>
                    <a:pt x="1168" y="1325"/>
                  </a:cubicBezTo>
                  <a:cubicBezTo>
                    <a:pt x="1155" y="1340"/>
                    <a:pt x="1143" y="1355"/>
                    <a:pt x="1131" y="1370"/>
                  </a:cubicBezTo>
                  <a:cubicBezTo>
                    <a:pt x="1131" y="1191"/>
                    <a:pt x="1131" y="1191"/>
                    <a:pt x="1131" y="1191"/>
                  </a:cubicBezTo>
                  <a:cubicBezTo>
                    <a:pt x="1158" y="1218"/>
                    <a:pt x="1158" y="1218"/>
                    <a:pt x="1158" y="1218"/>
                  </a:cubicBezTo>
                  <a:cubicBezTo>
                    <a:pt x="1168" y="1208"/>
                    <a:pt x="1168" y="1208"/>
                    <a:pt x="1168" y="1208"/>
                  </a:cubicBezTo>
                  <a:close/>
                  <a:moveTo>
                    <a:pt x="1168" y="3196"/>
                  </a:moveTo>
                  <a:cubicBezTo>
                    <a:pt x="1168" y="3319"/>
                    <a:pt x="1168" y="3319"/>
                    <a:pt x="1168" y="3319"/>
                  </a:cubicBezTo>
                  <a:cubicBezTo>
                    <a:pt x="1132" y="3355"/>
                    <a:pt x="1132" y="3355"/>
                    <a:pt x="1132" y="3355"/>
                  </a:cubicBezTo>
                  <a:cubicBezTo>
                    <a:pt x="1132" y="3355"/>
                    <a:pt x="1131" y="3355"/>
                    <a:pt x="1131" y="3355"/>
                  </a:cubicBezTo>
                  <a:cubicBezTo>
                    <a:pt x="1131" y="3151"/>
                    <a:pt x="1131" y="3151"/>
                    <a:pt x="1131" y="3151"/>
                  </a:cubicBezTo>
                  <a:cubicBezTo>
                    <a:pt x="1143" y="3166"/>
                    <a:pt x="1155" y="3181"/>
                    <a:pt x="1168" y="3196"/>
                  </a:cubicBezTo>
                  <a:close/>
                  <a:moveTo>
                    <a:pt x="1168" y="3636"/>
                  </a:moveTo>
                  <a:cubicBezTo>
                    <a:pt x="1168" y="3677"/>
                    <a:pt x="1168" y="3677"/>
                    <a:pt x="1168" y="3677"/>
                  </a:cubicBezTo>
                  <a:cubicBezTo>
                    <a:pt x="1131" y="3720"/>
                    <a:pt x="1131" y="3720"/>
                    <a:pt x="1131" y="3720"/>
                  </a:cubicBezTo>
                  <a:cubicBezTo>
                    <a:pt x="1131" y="3665"/>
                    <a:pt x="1131" y="3665"/>
                    <a:pt x="1131" y="3665"/>
                  </a:cubicBezTo>
                  <a:cubicBezTo>
                    <a:pt x="1161" y="3630"/>
                    <a:pt x="1161" y="3630"/>
                    <a:pt x="1161" y="3630"/>
                  </a:cubicBezTo>
                  <a:cubicBezTo>
                    <a:pt x="1168" y="3636"/>
                    <a:pt x="1168" y="3636"/>
                    <a:pt x="1168" y="3636"/>
                  </a:cubicBezTo>
                  <a:close/>
                  <a:moveTo>
                    <a:pt x="1168" y="3770"/>
                  </a:moveTo>
                  <a:cubicBezTo>
                    <a:pt x="1168" y="3830"/>
                    <a:pt x="1168" y="3830"/>
                    <a:pt x="1168" y="3830"/>
                  </a:cubicBezTo>
                  <a:cubicBezTo>
                    <a:pt x="1131" y="3880"/>
                    <a:pt x="1131" y="3880"/>
                    <a:pt x="1131" y="3880"/>
                  </a:cubicBezTo>
                  <a:cubicBezTo>
                    <a:pt x="1131" y="3819"/>
                    <a:pt x="1131" y="3819"/>
                    <a:pt x="1131" y="3819"/>
                  </a:cubicBezTo>
                  <a:cubicBezTo>
                    <a:pt x="1168" y="3770"/>
                    <a:pt x="1168" y="3770"/>
                    <a:pt x="1168" y="3770"/>
                  </a:cubicBezTo>
                  <a:close/>
                  <a:moveTo>
                    <a:pt x="1168" y="3937"/>
                  </a:moveTo>
                  <a:cubicBezTo>
                    <a:pt x="1168" y="3966"/>
                    <a:pt x="1168" y="3966"/>
                    <a:pt x="1168" y="3966"/>
                  </a:cubicBezTo>
                  <a:cubicBezTo>
                    <a:pt x="1147" y="3954"/>
                    <a:pt x="1147" y="3954"/>
                    <a:pt x="1147" y="3954"/>
                  </a:cubicBezTo>
                  <a:cubicBezTo>
                    <a:pt x="1168" y="3937"/>
                    <a:pt x="1168" y="3937"/>
                    <a:pt x="1168" y="3937"/>
                  </a:cubicBezTo>
                  <a:close/>
                  <a:moveTo>
                    <a:pt x="1168" y="4114"/>
                  </a:moveTo>
                  <a:cubicBezTo>
                    <a:pt x="1168" y="4251"/>
                    <a:pt x="1168" y="4251"/>
                    <a:pt x="1168" y="4251"/>
                  </a:cubicBezTo>
                  <a:cubicBezTo>
                    <a:pt x="1156" y="4244"/>
                    <a:pt x="1143" y="4237"/>
                    <a:pt x="1131" y="4230"/>
                  </a:cubicBezTo>
                  <a:cubicBezTo>
                    <a:pt x="1131" y="4092"/>
                    <a:pt x="1131" y="4092"/>
                    <a:pt x="1131" y="4092"/>
                  </a:cubicBezTo>
                  <a:cubicBezTo>
                    <a:pt x="1143" y="4099"/>
                    <a:pt x="1156" y="4107"/>
                    <a:pt x="1168" y="4114"/>
                  </a:cubicBezTo>
                  <a:close/>
                  <a:moveTo>
                    <a:pt x="1131" y="305"/>
                  </a:moveTo>
                  <a:cubicBezTo>
                    <a:pt x="1131" y="443"/>
                    <a:pt x="1131" y="443"/>
                    <a:pt x="1131" y="443"/>
                  </a:cubicBezTo>
                  <a:cubicBezTo>
                    <a:pt x="1034" y="504"/>
                    <a:pt x="942" y="572"/>
                    <a:pt x="856" y="647"/>
                  </a:cubicBezTo>
                  <a:cubicBezTo>
                    <a:pt x="856" y="493"/>
                    <a:pt x="856" y="493"/>
                    <a:pt x="856" y="493"/>
                  </a:cubicBezTo>
                  <a:cubicBezTo>
                    <a:pt x="942" y="424"/>
                    <a:pt x="1034" y="361"/>
                    <a:pt x="1131" y="305"/>
                  </a:cubicBezTo>
                  <a:close/>
                  <a:moveTo>
                    <a:pt x="1131" y="579"/>
                  </a:moveTo>
                  <a:cubicBezTo>
                    <a:pt x="1121" y="586"/>
                    <a:pt x="1121" y="587"/>
                    <a:pt x="1116" y="589"/>
                  </a:cubicBezTo>
                  <a:cubicBezTo>
                    <a:pt x="1113" y="590"/>
                    <a:pt x="1108" y="592"/>
                    <a:pt x="1105" y="593"/>
                  </a:cubicBezTo>
                  <a:cubicBezTo>
                    <a:pt x="1097" y="597"/>
                    <a:pt x="1092" y="598"/>
                    <a:pt x="1083" y="600"/>
                  </a:cubicBezTo>
                  <a:cubicBezTo>
                    <a:pt x="1083" y="600"/>
                    <a:pt x="1083" y="600"/>
                    <a:pt x="1083" y="601"/>
                  </a:cubicBezTo>
                  <a:cubicBezTo>
                    <a:pt x="1082" y="601"/>
                    <a:pt x="1082" y="601"/>
                    <a:pt x="1081" y="602"/>
                  </a:cubicBezTo>
                  <a:cubicBezTo>
                    <a:pt x="1081" y="603"/>
                    <a:pt x="1082" y="605"/>
                    <a:pt x="1083" y="605"/>
                  </a:cubicBezTo>
                  <a:cubicBezTo>
                    <a:pt x="1085" y="608"/>
                    <a:pt x="1095" y="607"/>
                    <a:pt x="1098" y="608"/>
                  </a:cubicBezTo>
                  <a:cubicBezTo>
                    <a:pt x="1108" y="609"/>
                    <a:pt x="1117" y="611"/>
                    <a:pt x="1127" y="610"/>
                  </a:cubicBezTo>
                  <a:cubicBezTo>
                    <a:pt x="1128" y="610"/>
                    <a:pt x="1130" y="610"/>
                    <a:pt x="1131" y="610"/>
                  </a:cubicBezTo>
                  <a:cubicBezTo>
                    <a:pt x="1131" y="579"/>
                    <a:pt x="1131" y="579"/>
                    <a:pt x="1131" y="579"/>
                  </a:cubicBezTo>
                  <a:close/>
                  <a:moveTo>
                    <a:pt x="1131" y="721"/>
                  </a:moveTo>
                  <a:cubicBezTo>
                    <a:pt x="1131" y="731"/>
                    <a:pt x="1131" y="731"/>
                    <a:pt x="1131" y="731"/>
                  </a:cubicBezTo>
                  <a:cubicBezTo>
                    <a:pt x="1129" y="731"/>
                    <a:pt x="1127" y="731"/>
                    <a:pt x="1124" y="729"/>
                  </a:cubicBezTo>
                  <a:cubicBezTo>
                    <a:pt x="1123" y="728"/>
                    <a:pt x="1122" y="728"/>
                    <a:pt x="1123" y="727"/>
                  </a:cubicBezTo>
                  <a:cubicBezTo>
                    <a:pt x="1123" y="726"/>
                    <a:pt x="1123" y="726"/>
                    <a:pt x="1123" y="725"/>
                  </a:cubicBezTo>
                  <a:cubicBezTo>
                    <a:pt x="1126" y="724"/>
                    <a:pt x="1126" y="724"/>
                    <a:pt x="1126" y="724"/>
                  </a:cubicBezTo>
                  <a:cubicBezTo>
                    <a:pt x="1127" y="723"/>
                    <a:pt x="1129" y="722"/>
                    <a:pt x="1131" y="721"/>
                  </a:cubicBezTo>
                  <a:close/>
                  <a:moveTo>
                    <a:pt x="1131" y="1191"/>
                  </a:moveTo>
                  <a:cubicBezTo>
                    <a:pt x="1131" y="1370"/>
                    <a:pt x="1131" y="1370"/>
                    <a:pt x="1131" y="1370"/>
                  </a:cubicBezTo>
                  <a:cubicBezTo>
                    <a:pt x="998" y="1538"/>
                    <a:pt x="903" y="1736"/>
                    <a:pt x="856" y="1953"/>
                  </a:cubicBezTo>
                  <a:cubicBezTo>
                    <a:pt x="856" y="1652"/>
                    <a:pt x="856" y="1652"/>
                    <a:pt x="856" y="1652"/>
                  </a:cubicBezTo>
                  <a:cubicBezTo>
                    <a:pt x="868" y="1658"/>
                    <a:pt x="868" y="1658"/>
                    <a:pt x="868" y="1658"/>
                  </a:cubicBezTo>
                  <a:cubicBezTo>
                    <a:pt x="897" y="1597"/>
                    <a:pt x="897" y="1597"/>
                    <a:pt x="897" y="1597"/>
                  </a:cubicBezTo>
                  <a:cubicBezTo>
                    <a:pt x="856" y="1578"/>
                    <a:pt x="856" y="1578"/>
                    <a:pt x="856" y="1578"/>
                  </a:cubicBezTo>
                  <a:cubicBezTo>
                    <a:pt x="856" y="1554"/>
                    <a:pt x="856" y="1554"/>
                    <a:pt x="856" y="1554"/>
                  </a:cubicBezTo>
                  <a:cubicBezTo>
                    <a:pt x="863" y="1540"/>
                    <a:pt x="870" y="1525"/>
                    <a:pt x="878" y="1511"/>
                  </a:cubicBezTo>
                  <a:cubicBezTo>
                    <a:pt x="926" y="1539"/>
                    <a:pt x="926" y="1539"/>
                    <a:pt x="926" y="1539"/>
                  </a:cubicBezTo>
                  <a:cubicBezTo>
                    <a:pt x="960" y="1481"/>
                    <a:pt x="960" y="1481"/>
                    <a:pt x="960" y="1481"/>
                  </a:cubicBezTo>
                  <a:cubicBezTo>
                    <a:pt x="912" y="1453"/>
                    <a:pt x="912" y="1453"/>
                    <a:pt x="912" y="1453"/>
                  </a:cubicBezTo>
                  <a:cubicBezTo>
                    <a:pt x="923" y="1432"/>
                    <a:pt x="936" y="1413"/>
                    <a:pt x="949" y="1393"/>
                  </a:cubicBezTo>
                  <a:cubicBezTo>
                    <a:pt x="994" y="1425"/>
                    <a:pt x="994" y="1425"/>
                    <a:pt x="994" y="1425"/>
                  </a:cubicBezTo>
                  <a:cubicBezTo>
                    <a:pt x="1033" y="1370"/>
                    <a:pt x="1033" y="1370"/>
                    <a:pt x="1033" y="1370"/>
                  </a:cubicBezTo>
                  <a:cubicBezTo>
                    <a:pt x="987" y="1338"/>
                    <a:pt x="987" y="1338"/>
                    <a:pt x="987" y="1338"/>
                  </a:cubicBezTo>
                  <a:cubicBezTo>
                    <a:pt x="1001" y="1319"/>
                    <a:pt x="1015" y="1301"/>
                    <a:pt x="1030" y="1282"/>
                  </a:cubicBezTo>
                  <a:cubicBezTo>
                    <a:pt x="1072" y="1318"/>
                    <a:pt x="1072" y="1318"/>
                    <a:pt x="1072" y="1318"/>
                  </a:cubicBezTo>
                  <a:cubicBezTo>
                    <a:pt x="1115" y="1266"/>
                    <a:pt x="1115" y="1266"/>
                    <a:pt x="1115" y="1266"/>
                  </a:cubicBezTo>
                  <a:cubicBezTo>
                    <a:pt x="1072" y="1231"/>
                    <a:pt x="1072" y="1231"/>
                    <a:pt x="1072" y="1231"/>
                  </a:cubicBezTo>
                  <a:cubicBezTo>
                    <a:pt x="1088" y="1213"/>
                    <a:pt x="1103" y="1196"/>
                    <a:pt x="1119" y="1179"/>
                  </a:cubicBezTo>
                  <a:cubicBezTo>
                    <a:pt x="1131" y="1191"/>
                    <a:pt x="1131" y="1191"/>
                    <a:pt x="1131" y="1191"/>
                  </a:cubicBezTo>
                  <a:close/>
                  <a:moveTo>
                    <a:pt x="1131" y="3151"/>
                  </a:moveTo>
                  <a:cubicBezTo>
                    <a:pt x="1131" y="3355"/>
                    <a:pt x="1131" y="3355"/>
                    <a:pt x="1131" y="3355"/>
                  </a:cubicBezTo>
                  <a:cubicBezTo>
                    <a:pt x="1115" y="3338"/>
                    <a:pt x="1099" y="3321"/>
                    <a:pt x="1084" y="3304"/>
                  </a:cubicBezTo>
                  <a:cubicBezTo>
                    <a:pt x="1126" y="3268"/>
                    <a:pt x="1126" y="3268"/>
                    <a:pt x="1126" y="3268"/>
                  </a:cubicBezTo>
                  <a:cubicBezTo>
                    <a:pt x="1083" y="3217"/>
                    <a:pt x="1083" y="3217"/>
                    <a:pt x="1083" y="3217"/>
                  </a:cubicBezTo>
                  <a:cubicBezTo>
                    <a:pt x="1041" y="3253"/>
                    <a:pt x="1041" y="3253"/>
                    <a:pt x="1041" y="3253"/>
                  </a:cubicBezTo>
                  <a:cubicBezTo>
                    <a:pt x="1026" y="3234"/>
                    <a:pt x="1011" y="3216"/>
                    <a:pt x="998" y="3197"/>
                  </a:cubicBezTo>
                  <a:cubicBezTo>
                    <a:pt x="1043" y="3166"/>
                    <a:pt x="1043" y="3166"/>
                    <a:pt x="1043" y="3166"/>
                  </a:cubicBezTo>
                  <a:cubicBezTo>
                    <a:pt x="1004" y="3111"/>
                    <a:pt x="1004" y="3111"/>
                    <a:pt x="1004" y="3111"/>
                  </a:cubicBezTo>
                  <a:cubicBezTo>
                    <a:pt x="958" y="3143"/>
                    <a:pt x="958" y="3143"/>
                    <a:pt x="958" y="3143"/>
                  </a:cubicBezTo>
                  <a:cubicBezTo>
                    <a:pt x="946" y="3123"/>
                    <a:pt x="933" y="3104"/>
                    <a:pt x="921" y="3084"/>
                  </a:cubicBezTo>
                  <a:cubicBezTo>
                    <a:pt x="969" y="3056"/>
                    <a:pt x="969" y="3056"/>
                    <a:pt x="969" y="3056"/>
                  </a:cubicBezTo>
                  <a:cubicBezTo>
                    <a:pt x="935" y="2998"/>
                    <a:pt x="935" y="2998"/>
                    <a:pt x="935" y="2998"/>
                  </a:cubicBezTo>
                  <a:cubicBezTo>
                    <a:pt x="887" y="3026"/>
                    <a:pt x="887" y="3026"/>
                    <a:pt x="887" y="3026"/>
                  </a:cubicBezTo>
                  <a:cubicBezTo>
                    <a:pt x="876" y="3006"/>
                    <a:pt x="865" y="2987"/>
                    <a:pt x="856" y="2967"/>
                  </a:cubicBezTo>
                  <a:cubicBezTo>
                    <a:pt x="856" y="2963"/>
                    <a:pt x="856" y="2963"/>
                    <a:pt x="856" y="2963"/>
                  </a:cubicBezTo>
                  <a:cubicBezTo>
                    <a:pt x="904" y="2940"/>
                    <a:pt x="904" y="2940"/>
                    <a:pt x="904" y="2940"/>
                  </a:cubicBezTo>
                  <a:cubicBezTo>
                    <a:pt x="876" y="2879"/>
                    <a:pt x="876" y="2879"/>
                    <a:pt x="876" y="2879"/>
                  </a:cubicBezTo>
                  <a:cubicBezTo>
                    <a:pt x="856" y="2889"/>
                    <a:pt x="856" y="2889"/>
                    <a:pt x="856" y="2889"/>
                  </a:cubicBezTo>
                  <a:cubicBezTo>
                    <a:pt x="856" y="2569"/>
                    <a:pt x="856" y="2569"/>
                    <a:pt x="856" y="2569"/>
                  </a:cubicBezTo>
                  <a:cubicBezTo>
                    <a:pt x="903" y="2785"/>
                    <a:pt x="998" y="2983"/>
                    <a:pt x="1131" y="3151"/>
                  </a:cubicBezTo>
                  <a:close/>
                  <a:moveTo>
                    <a:pt x="1131" y="3665"/>
                  </a:moveTo>
                  <a:cubicBezTo>
                    <a:pt x="1131" y="3720"/>
                    <a:pt x="1131" y="3720"/>
                    <a:pt x="1131" y="3720"/>
                  </a:cubicBezTo>
                  <a:cubicBezTo>
                    <a:pt x="1062" y="3799"/>
                    <a:pt x="1062" y="3799"/>
                    <a:pt x="1062" y="3799"/>
                  </a:cubicBezTo>
                  <a:cubicBezTo>
                    <a:pt x="1046" y="3818"/>
                    <a:pt x="1028" y="3829"/>
                    <a:pt x="1010" y="3831"/>
                  </a:cubicBezTo>
                  <a:cubicBezTo>
                    <a:pt x="991" y="3829"/>
                    <a:pt x="973" y="3821"/>
                    <a:pt x="955" y="3806"/>
                  </a:cubicBezTo>
                  <a:cubicBezTo>
                    <a:pt x="920" y="3774"/>
                    <a:pt x="916" y="3742"/>
                    <a:pt x="940" y="3709"/>
                  </a:cubicBezTo>
                  <a:cubicBezTo>
                    <a:pt x="957" y="3689"/>
                    <a:pt x="957" y="3689"/>
                    <a:pt x="957" y="3689"/>
                  </a:cubicBezTo>
                  <a:cubicBezTo>
                    <a:pt x="982" y="3711"/>
                    <a:pt x="982" y="3711"/>
                    <a:pt x="982" y="3711"/>
                  </a:cubicBezTo>
                  <a:cubicBezTo>
                    <a:pt x="970" y="3725"/>
                    <a:pt x="970" y="3725"/>
                    <a:pt x="970" y="3725"/>
                  </a:cubicBezTo>
                  <a:cubicBezTo>
                    <a:pt x="951" y="3747"/>
                    <a:pt x="952" y="3767"/>
                    <a:pt x="972" y="3784"/>
                  </a:cubicBezTo>
                  <a:cubicBezTo>
                    <a:pt x="993" y="3802"/>
                    <a:pt x="1014" y="3800"/>
                    <a:pt x="1034" y="3777"/>
                  </a:cubicBezTo>
                  <a:cubicBezTo>
                    <a:pt x="1131" y="3665"/>
                    <a:pt x="1131" y="3665"/>
                    <a:pt x="1131" y="3665"/>
                  </a:cubicBezTo>
                  <a:close/>
                  <a:moveTo>
                    <a:pt x="1131" y="3819"/>
                  </a:moveTo>
                  <a:cubicBezTo>
                    <a:pt x="1074" y="3897"/>
                    <a:pt x="1074" y="3897"/>
                    <a:pt x="1074" y="3897"/>
                  </a:cubicBezTo>
                  <a:cubicBezTo>
                    <a:pt x="1103" y="3918"/>
                    <a:pt x="1103" y="3918"/>
                    <a:pt x="1103" y="3918"/>
                  </a:cubicBezTo>
                  <a:cubicBezTo>
                    <a:pt x="1131" y="3880"/>
                    <a:pt x="1131" y="3880"/>
                    <a:pt x="1131" y="3880"/>
                  </a:cubicBezTo>
                  <a:cubicBezTo>
                    <a:pt x="1131" y="3819"/>
                    <a:pt x="1131" y="3819"/>
                    <a:pt x="1131" y="3819"/>
                  </a:cubicBezTo>
                  <a:close/>
                  <a:moveTo>
                    <a:pt x="1131" y="4092"/>
                  </a:moveTo>
                  <a:cubicBezTo>
                    <a:pt x="1131" y="4230"/>
                    <a:pt x="1131" y="4230"/>
                    <a:pt x="1131" y="4230"/>
                  </a:cubicBezTo>
                  <a:cubicBezTo>
                    <a:pt x="1034" y="4174"/>
                    <a:pt x="942" y="4111"/>
                    <a:pt x="856" y="4042"/>
                  </a:cubicBezTo>
                  <a:cubicBezTo>
                    <a:pt x="856" y="3888"/>
                    <a:pt x="856" y="3888"/>
                    <a:pt x="856" y="3888"/>
                  </a:cubicBezTo>
                  <a:cubicBezTo>
                    <a:pt x="942" y="3963"/>
                    <a:pt x="1034" y="4031"/>
                    <a:pt x="1131" y="4092"/>
                  </a:cubicBezTo>
                  <a:close/>
                  <a:moveTo>
                    <a:pt x="856" y="3433"/>
                  </a:moveTo>
                  <a:cubicBezTo>
                    <a:pt x="859" y="3437"/>
                    <a:pt x="859" y="3437"/>
                    <a:pt x="859" y="3437"/>
                  </a:cubicBezTo>
                  <a:cubicBezTo>
                    <a:pt x="897" y="3399"/>
                    <a:pt x="899" y="3352"/>
                    <a:pt x="864" y="3296"/>
                  </a:cubicBezTo>
                  <a:cubicBezTo>
                    <a:pt x="861" y="3292"/>
                    <a:pt x="859" y="3289"/>
                    <a:pt x="856" y="3285"/>
                  </a:cubicBezTo>
                  <a:cubicBezTo>
                    <a:pt x="856" y="3351"/>
                    <a:pt x="856" y="3351"/>
                    <a:pt x="856" y="3351"/>
                  </a:cubicBezTo>
                  <a:cubicBezTo>
                    <a:pt x="857" y="3359"/>
                    <a:pt x="857" y="3367"/>
                    <a:pt x="856" y="3376"/>
                  </a:cubicBezTo>
                  <a:cubicBezTo>
                    <a:pt x="856" y="3433"/>
                    <a:pt x="856" y="3433"/>
                    <a:pt x="856" y="3433"/>
                  </a:cubicBezTo>
                  <a:close/>
                  <a:moveTo>
                    <a:pt x="856" y="1349"/>
                  </a:moveTo>
                  <a:cubicBezTo>
                    <a:pt x="859" y="1346"/>
                    <a:pt x="865" y="1346"/>
                    <a:pt x="869" y="1350"/>
                  </a:cubicBezTo>
                  <a:cubicBezTo>
                    <a:pt x="879" y="1358"/>
                    <a:pt x="888" y="1402"/>
                    <a:pt x="888" y="1402"/>
                  </a:cubicBezTo>
                  <a:cubicBezTo>
                    <a:pt x="890" y="1403"/>
                    <a:pt x="890" y="1402"/>
                    <a:pt x="892" y="1402"/>
                  </a:cubicBezTo>
                  <a:cubicBezTo>
                    <a:pt x="896" y="1398"/>
                    <a:pt x="896" y="1398"/>
                    <a:pt x="896" y="1398"/>
                  </a:cubicBezTo>
                  <a:cubicBezTo>
                    <a:pt x="907" y="1385"/>
                    <a:pt x="886" y="1333"/>
                    <a:pt x="886" y="1329"/>
                  </a:cubicBezTo>
                  <a:cubicBezTo>
                    <a:pt x="899" y="1314"/>
                    <a:pt x="899" y="1314"/>
                    <a:pt x="899" y="1314"/>
                  </a:cubicBezTo>
                  <a:cubicBezTo>
                    <a:pt x="904" y="1309"/>
                    <a:pt x="905" y="1290"/>
                    <a:pt x="899" y="1285"/>
                  </a:cubicBezTo>
                  <a:cubicBezTo>
                    <a:pt x="893" y="1280"/>
                    <a:pt x="874" y="1272"/>
                    <a:pt x="862" y="1285"/>
                  </a:cubicBezTo>
                  <a:cubicBezTo>
                    <a:pt x="861" y="1286"/>
                    <a:pt x="858" y="1291"/>
                    <a:pt x="856" y="1295"/>
                  </a:cubicBezTo>
                  <a:lnTo>
                    <a:pt x="856" y="1349"/>
                  </a:lnTo>
                  <a:close/>
                  <a:moveTo>
                    <a:pt x="856" y="493"/>
                  </a:moveTo>
                  <a:cubicBezTo>
                    <a:pt x="856" y="647"/>
                    <a:pt x="856" y="647"/>
                    <a:pt x="856" y="647"/>
                  </a:cubicBezTo>
                  <a:cubicBezTo>
                    <a:pt x="819" y="679"/>
                    <a:pt x="784" y="712"/>
                    <a:pt x="750" y="746"/>
                  </a:cubicBezTo>
                  <a:cubicBezTo>
                    <a:pt x="750" y="583"/>
                    <a:pt x="750" y="583"/>
                    <a:pt x="750" y="583"/>
                  </a:cubicBezTo>
                  <a:cubicBezTo>
                    <a:pt x="784" y="552"/>
                    <a:pt x="819" y="522"/>
                    <a:pt x="856" y="493"/>
                  </a:cubicBezTo>
                  <a:close/>
                  <a:moveTo>
                    <a:pt x="856" y="1295"/>
                  </a:moveTo>
                  <a:cubicBezTo>
                    <a:pt x="856" y="1349"/>
                    <a:pt x="856" y="1349"/>
                    <a:pt x="856" y="1349"/>
                  </a:cubicBezTo>
                  <a:cubicBezTo>
                    <a:pt x="855" y="1349"/>
                    <a:pt x="855" y="1349"/>
                    <a:pt x="854" y="1350"/>
                  </a:cubicBezTo>
                  <a:cubicBezTo>
                    <a:pt x="853" y="1351"/>
                    <a:pt x="844" y="1366"/>
                    <a:pt x="843" y="1368"/>
                  </a:cubicBezTo>
                  <a:cubicBezTo>
                    <a:pt x="837" y="1374"/>
                    <a:pt x="836" y="1377"/>
                    <a:pt x="825" y="1379"/>
                  </a:cubicBezTo>
                  <a:cubicBezTo>
                    <a:pt x="824" y="1378"/>
                    <a:pt x="823" y="1376"/>
                    <a:pt x="825" y="1375"/>
                  </a:cubicBezTo>
                  <a:cubicBezTo>
                    <a:pt x="826" y="1373"/>
                    <a:pt x="830" y="1371"/>
                    <a:pt x="831" y="1370"/>
                  </a:cubicBezTo>
                  <a:cubicBezTo>
                    <a:pt x="838" y="1362"/>
                    <a:pt x="840" y="1349"/>
                    <a:pt x="845" y="1340"/>
                  </a:cubicBezTo>
                  <a:cubicBezTo>
                    <a:pt x="847" y="1335"/>
                    <a:pt x="842" y="1324"/>
                    <a:pt x="839" y="1319"/>
                  </a:cubicBezTo>
                  <a:cubicBezTo>
                    <a:pt x="838" y="1317"/>
                    <a:pt x="837" y="1313"/>
                    <a:pt x="839" y="1311"/>
                  </a:cubicBezTo>
                  <a:cubicBezTo>
                    <a:pt x="839" y="1311"/>
                    <a:pt x="850" y="1303"/>
                    <a:pt x="851" y="1302"/>
                  </a:cubicBezTo>
                  <a:cubicBezTo>
                    <a:pt x="852" y="1301"/>
                    <a:pt x="854" y="1299"/>
                    <a:pt x="856" y="1295"/>
                  </a:cubicBezTo>
                  <a:close/>
                  <a:moveTo>
                    <a:pt x="856" y="1554"/>
                  </a:moveTo>
                  <a:cubicBezTo>
                    <a:pt x="856" y="1578"/>
                    <a:pt x="856" y="1578"/>
                    <a:pt x="856" y="1578"/>
                  </a:cubicBezTo>
                  <a:cubicBezTo>
                    <a:pt x="846" y="1573"/>
                    <a:pt x="846" y="1573"/>
                    <a:pt x="846" y="1573"/>
                  </a:cubicBezTo>
                  <a:cubicBezTo>
                    <a:pt x="849" y="1567"/>
                    <a:pt x="852" y="1560"/>
                    <a:pt x="856" y="1554"/>
                  </a:cubicBezTo>
                  <a:close/>
                  <a:moveTo>
                    <a:pt x="856" y="1652"/>
                  </a:moveTo>
                  <a:cubicBezTo>
                    <a:pt x="856" y="1953"/>
                    <a:pt x="856" y="1953"/>
                    <a:pt x="856" y="1953"/>
                  </a:cubicBezTo>
                  <a:cubicBezTo>
                    <a:pt x="834" y="2052"/>
                    <a:pt x="823" y="2155"/>
                    <a:pt x="823" y="2260"/>
                  </a:cubicBezTo>
                  <a:cubicBezTo>
                    <a:pt x="823" y="2366"/>
                    <a:pt x="834" y="2469"/>
                    <a:pt x="856" y="2569"/>
                  </a:cubicBezTo>
                  <a:cubicBezTo>
                    <a:pt x="856" y="2889"/>
                    <a:pt x="856" y="2889"/>
                    <a:pt x="856" y="2889"/>
                  </a:cubicBezTo>
                  <a:cubicBezTo>
                    <a:pt x="825" y="2903"/>
                    <a:pt x="825" y="2903"/>
                    <a:pt x="825" y="2903"/>
                  </a:cubicBezTo>
                  <a:cubicBezTo>
                    <a:pt x="816" y="2882"/>
                    <a:pt x="806" y="2860"/>
                    <a:pt x="798" y="2838"/>
                  </a:cubicBezTo>
                  <a:cubicBezTo>
                    <a:pt x="850" y="2819"/>
                    <a:pt x="850" y="2819"/>
                    <a:pt x="850" y="2819"/>
                  </a:cubicBezTo>
                  <a:cubicBezTo>
                    <a:pt x="827" y="2756"/>
                    <a:pt x="827" y="2756"/>
                    <a:pt x="827" y="2756"/>
                  </a:cubicBezTo>
                  <a:cubicBezTo>
                    <a:pt x="774" y="2775"/>
                    <a:pt x="774" y="2775"/>
                    <a:pt x="774" y="2775"/>
                  </a:cubicBezTo>
                  <a:cubicBezTo>
                    <a:pt x="767" y="2753"/>
                    <a:pt x="760" y="2731"/>
                    <a:pt x="753" y="2709"/>
                  </a:cubicBezTo>
                  <a:cubicBezTo>
                    <a:pt x="807" y="2694"/>
                    <a:pt x="807" y="2694"/>
                    <a:pt x="807" y="2694"/>
                  </a:cubicBezTo>
                  <a:cubicBezTo>
                    <a:pt x="789" y="2629"/>
                    <a:pt x="789" y="2629"/>
                    <a:pt x="789" y="2629"/>
                  </a:cubicBezTo>
                  <a:cubicBezTo>
                    <a:pt x="750" y="2640"/>
                    <a:pt x="750" y="2640"/>
                    <a:pt x="750" y="2640"/>
                  </a:cubicBezTo>
                  <a:cubicBezTo>
                    <a:pt x="750" y="2570"/>
                    <a:pt x="750" y="2570"/>
                    <a:pt x="750" y="2570"/>
                  </a:cubicBezTo>
                  <a:cubicBezTo>
                    <a:pt x="774" y="2566"/>
                    <a:pt x="774" y="2566"/>
                    <a:pt x="774" y="2566"/>
                  </a:cubicBezTo>
                  <a:cubicBezTo>
                    <a:pt x="763" y="2500"/>
                    <a:pt x="763" y="2500"/>
                    <a:pt x="763" y="2500"/>
                  </a:cubicBezTo>
                  <a:cubicBezTo>
                    <a:pt x="750" y="2502"/>
                    <a:pt x="750" y="2502"/>
                    <a:pt x="750" y="2502"/>
                  </a:cubicBezTo>
                  <a:cubicBezTo>
                    <a:pt x="750" y="2436"/>
                    <a:pt x="750" y="2436"/>
                    <a:pt x="750" y="2436"/>
                  </a:cubicBezTo>
                  <a:cubicBezTo>
                    <a:pt x="753" y="2435"/>
                    <a:pt x="753" y="2435"/>
                    <a:pt x="753" y="2435"/>
                  </a:cubicBezTo>
                  <a:cubicBezTo>
                    <a:pt x="750" y="2395"/>
                    <a:pt x="750" y="2395"/>
                    <a:pt x="750" y="2395"/>
                  </a:cubicBezTo>
                  <a:cubicBezTo>
                    <a:pt x="750" y="2126"/>
                    <a:pt x="750" y="2126"/>
                    <a:pt x="750" y="2126"/>
                  </a:cubicBezTo>
                  <a:cubicBezTo>
                    <a:pt x="752" y="2104"/>
                    <a:pt x="752" y="2104"/>
                    <a:pt x="752" y="2104"/>
                  </a:cubicBezTo>
                  <a:cubicBezTo>
                    <a:pt x="750" y="2103"/>
                    <a:pt x="750" y="2103"/>
                    <a:pt x="750" y="2103"/>
                  </a:cubicBezTo>
                  <a:cubicBezTo>
                    <a:pt x="750" y="2037"/>
                    <a:pt x="750" y="2037"/>
                    <a:pt x="750" y="2037"/>
                  </a:cubicBezTo>
                  <a:cubicBezTo>
                    <a:pt x="760" y="2039"/>
                    <a:pt x="760" y="2039"/>
                    <a:pt x="760" y="2039"/>
                  </a:cubicBezTo>
                  <a:cubicBezTo>
                    <a:pt x="771" y="1973"/>
                    <a:pt x="771" y="1973"/>
                    <a:pt x="771" y="1973"/>
                  </a:cubicBezTo>
                  <a:cubicBezTo>
                    <a:pt x="750" y="1969"/>
                    <a:pt x="750" y="1969"/>
                    <a:pt x="750" y="1969"/>
                  </a:cubicBezTo>
                  <a:cubicBezTo>
                    <a:pt x="750" y="1900"/>
                    <a:pt x="750" y="1900"/>
                    <a:pt x="750" y="1900"/>
                  </a:cubicBezTo>
                  <a:cubicBezTo>
                    <a:pt x="785" y="1909"/>
                    <a:pt x="785" y="1909"/>
                    <a:pt x="785" y="1909"/>
                  </a:cubicBezTo>
                  <a:cubicBezTo>
                    <a:pt x="802" y="1844"/>
                    <a:pt x="802" y="1844"/>
                    <a:pt x="802" y="1844"/>
                  </a:cubicBezTo>
                  <a:cubicBezTo>
                    <a:pt x="750" y="1830"/>
                    <a:pt x="750" y="1830"/>
                    <a:pt x="750" y="1830"/>
                  </a:cubicBezTo>
                  <a:cubicBezTo>
                    <a:pt x="750" y="1823"/>
                    <a:pt x="750" y="1823"/>
                    <a:pt x="750" y="1823"/>
                  </a:cubicBezTo>
                  <a:cubicBezTo>
                    <a:pt x="756" y="1803"/>
                    <a:pt x="762" y="1782"/>
                    <a:pt x="769" y="1762"/>
                  </a:cubicBezTo>
                  <a:cubicBezTo>
                    <a:pt x="821" y="1781"/>
                    <a:pt x="821" y="1781"/>
                    <a:pt x="821" y="1781"/>
                  </a:cubicBezTo>
                  <a:cubicBezTo>
                    <a:pt x="844" y="1718"/>
                    <a:pt x="844" y="1718"/>
                    <a:pt x="844" y="1718"/>
                  </a:cubicBezTo>
                  <a:cubicBezTo>
                    <a:pt x="791" y="1699"/>
                    <a:pt x="791" y="1699"/>
                    <a:pt x="791" y="1699"/>
                  </a:cubicBezTo>
                  <a:cubicBezTo>
                    <a:pt x="800" y="1677"/>
                    <a:pt x="809" y="1656"/>
                    <a:pt x="818" y="1634"/>
                  </a:cubicBezTo>
                  <a:cubicBezTo>
                    <a:pt x="856" y="1652"/>
                    <a:pt x="856" y="1652"/>
                    <a:pt x="856" y="1652"/>
                  </a:cubicBezTo>
                  <a:close/>
                  <a:moveTo>
                    <a:pt x="856" y="2963"/>
                  </a:moveTo>
                  <a:cubicBezTo>
                    <a:pt x="856" y="2967"/>
                    <a:pt x="856" y="2967"/>
                    <a:pt x="856" y="2967"/>
                  </a:cubicBezTo>
                  <a:cubicBezTo>
                    <a:pt x="855" y="2966"/>
                    <a:pt x="854" y="2965"/>
                    <a:pt x="854" y="2964"/>
                  </a:cubicBezTo>
                  <a:cubicBezTo>
                    <a:pt x="856" y="2963"/>
                    <a:pt x="856" y="2963"/>
                    <a:pt x="856" y="2963"/>
                  </a:cubicBezTo>
                  <a:close/>
                  <a:moveTo>
                    <a:pt x="856" y="3285"/>
                  </a:moveTo>
                  <a:cubicBezTo>
                    <a:pt x="856" y="3351"/>
                    <a:pt x="856" y="3351"/>
                    <a:pt x="856" y="3351"/>
                  </a:cubicBezTo>
                  <a:cubicBezTo>
                    <a:pt x="853" y="3338"/>
                    <a:pt x="848" y="3325"/>
                    <a:pt x="839" y="3312"/>
                  </a:cubicBezTo>
                  <a:cubicBezTo>
                    <a:pt x="815" y="3283"/>
                    <a:pt x="785" y="3272"/>
                    <a:pt x="750" y="3281"/>
                  </a:cubicBezTo>
                  <a:cubicBezTo>
                    <a:pt x="750" y="3245"/>
                    <a:pt x="750" y="3245"/>
                    <a:pt x="750" y="3245"/>
                  </a:cubicBezTo>
                  <a:cubicBezTo>
                    <a:pt x="790" y="3239"/>
                    <a:pt x="826" y="3253"/>
                    <a:pt x="856" y="3285"/>
                  </a:cubicBezTo>
                  <a:close/>
                  <a:moveTo>
                    <a:pt x="856" y="3376"/>
                  </a:moveTo>
                  <a:cubicBezTo>
                    <a:pt x="856" y="3433"/>
                    <a:pt x="856" y="3433"/>
                    <a:pt x="856" y="3433"/>
                  </a:cubicBezTo>
                  <a:cubicBezTo>
                    <a:pt x="838" y="3409"/>
                    <a:pt x="838" y="3409"/>
                    <a:pt x="838" y="3409"/>
                  </a:cubicBezTo>
                  <a:cubicBezTo>
                    <a:pt x="848" y="3399"/>
                    <a:pt x="853" y="3387"/>
                    <a:pt x="856" y="3376"/>
                  </a:cubicBezTo>
                  <a:close/>
                  <a:moveTo>
                    <a:pt x="856" y="3888"/>
                  </a:moveTo>
                  <a:cubicBezTo>
                    <a:pt x="856" y="4042"/>
                    <a:pt x="856" y="4042"/>
                    <a:pt x="856" y="4042"/>
                  </a:cubicBezTo>
                  <a:cubicBezTo>
                    <a:pt x="819" y="4013"/>
                    <a:pt x="784" y="3983"/>
                    <a:pt x="750" y="3952"/>
                  </a:cubicBezTo>
                  <a:cubicBezTo>
                    <a:pt x="750" y="3789"/>
                    <a:pt x="750" y="3789"/>
                    <a:pt x="750" y="3789"/>
                  </a:cubicBezTo>
                  <a:cubicBezTo>
                    <a:pt x="784" y="3823"/>
                    <a:pt x="819" y="3856"/>
                    <a:pt x="856" y="3888"/>
                  </a:cubicBezTo>
                  <a:close/>
                  <a:moveTo>
                    <a:pt x="750" y="3519"/>
                  </a:moveTo>
                  <a:cubicBezTo>
                    <a:pt x="750" y="3472"/>
                    <a:pt x="750" y="3472"/>
                    <a:pt x="750" y="3472"/>
                  </a:cubicBezTo>
                  <a:cubicBezTo>
                    <a:pt x="760" y="3469"/>
                    <a:pt x="770" y="3463"/>
                    <a:pt x="781" y="3455"/>
                  </a:cubicBezTo>
                  <a:cubicBezTo>
                    <a:pt x="750" y="3411"/>
                    <a:pt x="750" y="3411"/>
                    <a:pt x="750" y="3411"/>
                  </a:cubicBezTo>
                  <a:cubicBezTo>
                    <a:pt x="750" y="3378"/>
                    <a:pt x="750" y="3378"/>
                    <a:pt x="750" y="3378"/>
                  </a:cubicBezTo>
                  <a:cubicBezTo>
                    <a:pt x="759" y="3372"/>
                    <a:pt x="759" y="3372"/>
                    <a:pt x="759" y="3372"/>
                  </a:cubicBezTo>
                  <a:cubicBezTo>
                    <a:pt x="826" y="3466"/>
                    <a:pt x="826" y="3466"/>
                    <a:pt x="826" y="3466"/>
                  </a:cubicBezTo>
                  <a:cubicBezTo>
                    <a:pt x="750" y="3519"/>
                    <a:pt x="750" y="3519"/>
                    <a:pt x="750" y="3519"/>
                  </a:cubicBezTo>
                  <a:close/>
                  <a:moveTo>
                    <a:pt x="750" y="3179"/>
                  </a:moveTo>
                  <a:cubicBezTo>
                    <a:pt x="750" y="3141"/>
                    <a:pt x="750" y="3141"/>
                    <a:pt x="750" y="3141"/>
                  </a:cubicBezTo>
                  <a:cubicBezTo>
                    <a:pt x="756" y="3138"/>
                    <a:pt x="756" y="3138"/>
                    <a:pt x="756" y="3138"/>
                  </a:cubicBezTo>
                  <a:cubicBezTo>
                    <a:pt x="771" y="3169"/>
                    <a:pt x="771" y="3169"/>
                    <a:pt x="771" y="3169"/>
                  </a:cubicBezTo>
                  <a:cubicBezTo>
                    <a:pt x="750" y="3179"/>
                    <a:pt x="750" y="3179"/>
                    <a:pt x="750" y="3179"/>
                  </a:cubicBezTo>
                  <a:close/>
                  <a:moveTo>
                    <a:pt x="750" y="1625"/>
                  </a:moveTo>
                  <a:cubicBezTo>
                    <a:pt x="750" y="1560"/>
                    <a:pt x="750" y="1560"/>
                    <a:pt x="750" y="1560"/>
                  </a:cubicBezTo>
                  <a:cubicBezTo>
                    <a:pt x="751" y="1564"/>
                    <a:pt x="752" y="1568"/>
                    <a:pt x="753" y="1572"/>
                  </a:cubicBezTo>
                  <a:cubicBezTo>
                    <a:pt x="755" y="1579"/>
                    <a:pt x="772" y="1605"/>
                    <a:pt x="761" y="1618"/>
                  </a:cubicBezTo>
                  <a:cubicBezTo>
                    <a:pt x="759" y="1621"/>
                    <a:pt x="755" y="1623"/>
                    <a:pt x="750" y="1625"/>
                  </a:cubicBezTo>
                  <a:close/>
                  <a:moveTo>
                    <a:pt x="750" y="1473"/>
                  </a:moveTo>
                  <a:cubicBezTo>
                    <a:pt x="750" y="1423"/>
                    <a:pt x="750" y="1423"/>
                    <a:pt x="750" y="1423"/>
                  </a:cubicBezTo>
                  <a:cubicBezTo>
                    <a:pt x="754" y="1425"/>
                    <a:pt x="768" y="1431"/>
                    <a:pt x="770" y="1433"/>
                  </a:cubicBezTo>
                  <a:cubicBezTo>
                    <a:pt x="776" y="1438"/>
                    <a:pt x="787" y="1456"/>
                    <a:pt x="779" y="1464"/>
                  </a:cubicBezTo>
                  <a:cubicBezTo>
                    <a:pt x="774" y="1469"/>
                    <a:pt x="761" y="1473"/>
                    <a:pt x="750" y="1473"/>
                  </a:cubicBezTo>
                  <a:close/>
                  <a:moveTo>
                    <a:pt x="750" y="1283"/>
                  </a:moveTo>
                  <a:cubicBezTo>
                    <a:pt x="750" y="1138"/>
                    <a:pt x="750" y="1138"/>
                    <a:pt x="750" y="1138"/>
                  </a:cubicBezTo>
                  <a:cubicBezTo>
                    <a:pt x="752" y="1138"/>
                    <a:pt x="754" y="1138"/>
                    <a:pt x="755" y="1140"/>
                  </a:cubicBezTo>
                  <a:cubicBezTo>
                    <a:pt x="762" y="1146"/>
                    <a:pt x="765" y="1201"/>
                    <a:pt x="768" y="1210"/>
                  </a:cubicBezTo>
                  <a:cubicBezTo>
                    <a:pt x="772" y="1220"/>
                    <a:pt x="764" y="1229"/>
                    <a:pt x="766" y="1239"/>
                  </a:cubicBezTo>
                  <a:cubicBezTo>
                    <a:pt x="766" y="1244"/>
                    <a:pt x="769" y="1250"/>
                    <a:pt x="771" y="1252"/>
                  </a:cubicBezTo>
                  <a:cubicBezTo>
                    <a:pt x="779" y="1259"/>
                    <a:pt x="779" y="1259"/>
                    <a:pt x="779" y="1259"/>
                  </a:cubicBezTo>
                  <a:cubicBezTo>
                    <a:pt x="794" y="1272"/>
                    <a:pt x="795" y="1351"/>
                    <a:pt x="795" y="1360"/>
                  </a:cubicBezTo>
                  <a:cubicBezTo>
                    <a:pt x="793" y="1356"/>
                    <a:pt x="761" y="1293"/>
                    <a:pt x="751" y="1284"/>
                  </a:cubicBezTo>
                  <a:cubicBezTo>
                    <a:pt x="751" y="1284"/>
                    <a:pt x="750" y="1283"/>
                    <a:pt x="750" y="1283"/>
                  </a:cubicBezTo>
                  <a:close/>
                  <a:moveTo>
                    <a:pt x="750" y="1284"/>
                  </a:moveTo>
                  <a:cubicBezTo>
                    <a:pt x="752" y="1286"/>
                    <a:pt x="752" y="1286"/>
                    <a:pt x="752" y="1286"/>
                  </a:cubicBezTo>
                  <a:cubicBezTo>
                    <a:pt x="750" y="1284"/>
                    <a:pt x="750" y="1284"/>
                    <a:pt x="750" y="1284"/>
                  </a:cubicBezTo>
                  <a:cubicBezTo>
                    <a:pt x="752" y="1286"/>
                    <a:pt x="752" y="1286"/>
                    <a:pt x="752" y="1286"/>
                  </a:cubicBezTo>
                  <a:cubicBezTo>
                    <a:pt x="750" y="1284"/>
                    <a:pt x="750" y="1284"/>
                    <a:pt x="750" y="1284"/>
                  </a:cubicBezTo>
                  <a:cubicBezTo>
                    <a:pt x="752" y="1286"/>
                    <a:pt x="752" y="1286"/>
                    <a:pt x="752" y="1286"/>
                  </a:cubicBezTo>
                  <a:cubicBezTo>
                    <a:pt x="750" y="1284"/>
                    <a:pt x="750" y="1284"/>
                    <a:pt x="750" y="1284"/>
                  </a:cubicBezTo>
                  <a:cubicBezTo>
                    <a:pt x="752" y="1286"/>
                    <a:pt x="752" y="1286"/>
                    <a:pt x="752" y="1286"/>
                  </a:cubicBezTo>
                  <a:lnTo>
                    <a:pt x="750" y="1284"/>
                  </a:lnTo>
                  <a:close/>
                  <a:moveTo>
                    <a:pt x="750" y="583"/>
                  </a:moveTo>
                  <a:cubicBezTo>
                    <a:pt x="750" y="746"/>
                    <a:pt x="750" y="746"/>
                    <a:pt x="750" y="746"/>
                  </a:cubicBezTo>
                  <a:cubicBezTo>
                    <a:pt x="747" y="748"/>
                    <a:pt x="744" y="751"/>
                    <a:pt x="741" y="754"/>
                  </a:cubicBezTo>
                  <a:cubicBezTo>
                    <a:pt x="741" y="590"/>
                    <a:pt x="741" y="590"/>
                    <a:pt x="741" y="590"/>
                  </a:cubicBezTo>
                  <a:cubicBezTo>
                    <a:pt x="744" y="587"/>
                    <a:pt x="747" y="585"/>
                    <a:pt x="750" y="583"/>
                  </a:cubicBezTo>
                  <a:close/>
                  <a:moveTo>
                    <a:pt x="750" y="1138"/>
                  </a:moveTo>
                  <a:cubicBezTo>
                    <a:pt x="750" y="1283"/>
                    <a:pt x="750" y="1283"/>
                    <a:pt x="750" y="1283"/>
                  </a:cubicBezTo>
                  <a:cubicBezTo>
                    <a:pt x="747" y="1281"/>
                    <a:pt x="744" y="1280"/>
                    <a:pt x="741" y="1280"/>
                  </a:cubicBezTo>
                  <a:cubicBezTo>
                    <a:pt x="741" y="1144"/>
                    <a:pt x="741" y="1144"/>
                    <a:pt x="741" y="1144"/>
                  </a:cubicBezTo>
                  <a:cubicBezTo>
                    <a:pt x="744" y="1142"/>
                    <a:pt x="747" y="1140"/>
                    <a:pt x="749" y="1139"/>
                  </a:cubicBezTo>
                  <a:cubicBezTo>
                    <a:pt x="749" y="1139"/>
                    <a:pt x="749" y="1138"/>
                    <a:pt x="750" y="1138"/>
                  </a:cubicBezTo>
                  <a:close/>
                  <a:moveTo>
                    <a:pt x="750" y="1423"/>
                  </a:moveTo>
                  <a:cubicBezTo>
                    <a:pt x="750" y="1473"/>
                    <a:pt x="750" y="1473"/>
                    <a:pt x="750" y="1473"/>
                  </a:cubicBezTo>
                  <a:cubicBezTo>
                    <a:pt x="748" y="1472"/>
                    <a:pt x="746" y="1472"/>
                    <a:pt x="744" y="1472"/>
                  </a:cubicBezTo>
                  <a:cubicBezTo>
                    <a:pt x="743" y="1472"/>
                    <a:pt x="742" y="1471"/>
                    <a:pt x="741" y="1470"/>
                  </a:cubicBezTo>
                  <a:cubicBezTo>
                    <a:pt x="741" y="1417"/>
                    <a:pt x="741" y="1417"/>
                    <a:pt x="741" y="1417"/>
                  </a:cubicBezTo>
                  <a:cubicBezTo>
                    <a:pt x="744" y="1419"/>
                    <a:pt x="744" y="1419"/>
                    <a:pt x="744" y="1419"/>
                  </a:cubicBezTo>
                  <a:cubicBezTo>
                    <a:pt x="741" y="1417"/>
                    <a:pt x="741" y="1417"/>
                    <a:pt x="741" y="1417"/>
                  </a:cubicBezTo>
                  <a:cubicBezTo>
                    <a:pt x="741" y="1416"/>
                    <a:pt x="741" y="1416"/>
                    <a:pt x="741" y="1416"/>
                  </a:cubicBezTo>
                  <a:cubicBezTo>
                    <a:pt x="749" y="1423"/>
                    <a:pt x="749" y="1423"/>
                    <a:pt x="749" y="1423"/>
                  </a:cubicBezTo>
                  <a:cubicBezTo>
                    <a:pt x="749" y="1423"/>
                    <a:pt x="749" y="1423"/>
                    <a:pt x="750" y="1423"/>
                  </a:cubicBezTo>
                  <a:close/>
                  <a:moveTo>
                    <a:pt x="750" y="1560"/>
                  </a:moveTo>
                  <a:cubicBezTo>
                    <a:pt x="750" y="1625"/>
                    <a:pt x="750" y="1625"/>
                    <a:pt x="750" y="1625"/>
                  </a:cubicBezTo>
                  <a:cubicBezTo>
                    <a:pt x="747" y="1626"/>
                    <a:pt x="744" y="1627"/>
                    <a:pt x="741" y="1628"/>
                  </a:cubicBezTo>
                  <a:cubicBezTo>
                    <a:pt x="741" y="1512"/>
                    <a:pt x="741" y="1512"/>
                    <a:pt x="741" y="1512"/>
                  </a:cubicBezTo>
                  <a:cubicBezTo>
                    <a:pt x="744" y="1528"/>
                    <a:pt x="746" y="1545"/>
                    <a:pt x="750" y="1560"/>
                  </a:cubicBezTo>
                  <a:close/>
                  <a:moveTo>
                    <a:pt x="750" y="1823"/>
                  </a:moveTo>
                  <a:cubicBezTo>
                    <a:pt x="750" y="1830"/>
                    <a:pt x="750" y="1830"/>
                    <a:pt x="750" y="1830"/>
                  </a:cubicBezTo>
                  <a:cubicBezTo>
                    <a:pt x="748" y="1829"/>
                    <a:pt x="748" y="1829"/>
                    <a:pt x="748" y="1829"/>
                  </a:cubicBezTo>
                  <a:cubicBezTo>
                    <a:pt x="749" y="1827"/>
                    <a:pt x="749" y="1825"/>
                    <a:pt x="750" y="1823"/>
                  </a:cubicBezTo>
                  <a:close/>
                  <a:moveTo>
                    <a:pt x="750" y="1900"/>
                  </a:moveTo>
                  <a:cubicBezTo>
                    <a:pt x="750" y="1969"/>
                    <a:pt x="750" y="1969"/>
                    <a:pt x="750" y="1969"/>
                  </a:cubicBezTo>
                  <a:cubicBezTo>
                    <a:pt x="741" y="1968"/>
                    <a:pt x="741" y="1968"/>
                    <a:pt x="741" y="1968"/>
                  </a:cubicBezTo>
                  <a:cubicBezTo>
                    <a:pt x="741" y="1897"/>
                    <a:pt x="741" y="1897"/>
                    <a:pt x="741" y="1897"/>
                  </a:cubicBezTo>
                  <a:cubicBezTo>
                    <a:pt x="750" y="1900"/>
                    <a:pt x="750" y="1900"/>
                    <a:pt x="750" y="1900"/>
                  </a:cubicBezTo>
                  <a:close/>
                  <a:moveTo>
                    <a:pt x="750" y="2037"/>
                  </a:moveTo>
                  <a:cubicBezTo>
                    <a:pt x="750" y="2103"/>
                    <a:pt x="750" y="2103"/>
                    <a:pt x="750" y="2103"/>
                  </a:cubicBezTo>
                  <a:cubicBezTo>
                    <a:pt x="741" y="2103"/>
                    <a:pt x="741" y="2103"/>
                    <a:pt x="741" y="2103"/>
                  </a:cubicBezTo>
                  <a:cubicBezTo>
                    <a:pt x="741" y="2036"/>
                    <a:pt x="741" y="2036"/>
                    <a:pt x="741" y="2036"/>
                  </a:cubicBezTo>
                  <a:cubicBezTo>
                    <a:pt x="750" y="2037"/>
                    <a:pt x="750" y="2037"/>
                    <a:pt x="750" y="2037"/>
                  </a:cubicBezTo>
                  <a:close/>
                  <a:moveTo>
                    <a:pt x="750" y="2126"/>
                  </a:moveTo>
                  <a:cubicBezTo>
                    <a:pt x="750" y="2395"/>
                    <a:pt x="750" y="2395"/>
                    <a:pt x="750" y="2395"/>
                  </a:cubicBezTo>
                  <a:cubicBezTo>
                    <a:pt x="748" y="2368"/>
                    <a:pt x="748" y="2368"/>
                    <a:pt x="748" y="2368"/>
                  </a:cubicBezTo>
                  <a:cubicBezTo>
                    <a:pt x="741" y="2369"/>
                    <a:pt x="741" y="2369"/>
                    <a:pt x="741" y="2369"/>
                  </a:cubicBezTo>
                  <a:cubicBezTo>
                    <a:pt x="741" y="2303"/>
                    <a:pt x="741" y="2303"/>
                    <a:pt x="741" y="2303"/>
                  </a:cubicBezTo>
                  <a:cubicBezTo>
                    <a:pt x="744" y="2303"/>
                    <a:pt x="744" y="2303"/>
                    <a:pt x="744" y="2303"/>
                  </a:cubicBezTo>
                  <a:cubicBezTo>
                    <a:pt x="744" y="2236"/>
                    <a:pt x="744" y="2236"/>
                    <a:pt x="744" y="2236"/>
                  </a:cubicBezTo>
                  <a:cubicBezTo>
                    <a:pt x="741" y="2236"/>
                    <a:pt x="741" y="2236"/>
                    <a:pt x="741" y="2236"/>
                  </a:cubicBezTo>
                  <a:cubicBezTo>
                    <a:pt x="741" y="2170"/>
                    <a:pt x="741" y="2170"/>
                    <a:pt x="741" y="2170"/>
                  </a:cubicBezTo>
                  <a:cubicBezTo>
                    <a:pt x="746" y="2171"/>
                    <a:pt x="746" y="2171"/>
                    <a:pt x="746" y="2171"/>
                  </a:cubicBezTo>
                  <a:cubicBezTo>
                    <a:pt x="750" y="2126"/>
                    <a:pt x="750" y="2126"/>
                    <a:pt x="750" y="2126"/>
                  </a:cubicBezTo>
                  <a:close/>
                  <a:moveTo>
                    <a:pt x="750" y="2436"/>
                  </a:moveTo>
                  <a:cubicBezTo>
                    <a:pt x="750" y="2502"/>
                    <a:pt x="750" y="2502"/>
                    <a:pt x="750" y="2502"/>
                  </a:cubicBezTo>
                  <a:cubicBezTo>
                    <a:pt x="741" y="2503"/>
                    <a:pt x="741" y="2503"/>
                    <a:pt x="741" y="2503"/>
                  </a:cubicBezTo>
                  <a:cubicBezTo>
                    <a:pt x="741" y="2436"/>
                    <a:pt x="741" y="2436"/>
                    <a:pt x="741" y="2436"/>
                  </a:cubicBezTo>
                  <a:cubicBezTo>
                    <a:pt x="750" y="2436"/>
                    <a:pt x="750" y="2436"/>
                    <a:pt x="750" y="2436"/>
                  </a:cubicBezTo>
                  <a:close/>
                  <a:moveTo>
                    <a:pt x="750" y="2570"/>
                  </a:moveTo>
                  <a:cubicBezTo>
                    <a:pt x="750" y="2640"/>
                    <a:pt x="750" y="2640"/>
                    <a:pt x="750" y="2640"/>
                  </a:cubicBezTo>
                  <a:cubicBezTo>
                    <a:pt x="741" y="2642"/>
                    <a:pt x="741" y="2642"/>
                    <a:pt x="741" y="2642"/>
                  </a:cubicBezTo>
                  <a:cubicBezTo>
                    <a:pt x="741" y="2572"/>
                    <a:pt x="741" y="2572"/>
                    <a:pt x="741" y="2572"/>
                  </a:cubicBezTo>
                  <a:cubicBezTo>
                    <a:pt x="750" y="2570"/>
                    <a:pt x="750" y="2570"/>
                    <a:pt x="750" y="2570"/>
                  </a:cubicBezTo>
                  <a:close/>
                  <a:moveTo>
                    <a:pt x="750" y="3141"/>
                  </a:moveTo>
                  <a:cubicBezTo>
                    <a:pt x="750" y="3179"/>
                    <a:pt x="750" y="3179"/>
                    <a:pt x="750" y="3179"/>
                  </a:cubicBezTo>
                  <a:cubicBezTo>
                    <a:pt x="741" y="3183"/>
                    <a:pt x="741" y="3183"/>
                    <a:pt x="741" y="3183"/>
                  </a:cubicBezTo>
                  <a:cubicBezTo>
                    <a:pt x="741" y="3145"/>
                    <a:pt x="741" y="3145"/>
                    <a:pt x="741" y="3145"/>
                  </a:cubicBezTo>
                  <a:cubicBezTo>
                    <a:pt x="750" y="3141"/>
                    <a:pt x="750" y="3141"/>
                    <a:pt x="750" y="3141"/>
                  </a:cubicBezTo>
                  <a:close/>
                  <a:moveTo>
                    <a:pt x="750" y="3245"/>
                  </a:moveTo>
                  <a:cubicBezTo>
                    <a:pt x="750" y="3281"/>
                    <a:pt x="750" y="3281"/>
                    <a:pt x="750" y="3281"/>
                  </a:cubicBezTo>
                  <a:cubicBezTo>
                    <a:pt x="747" y="3282"/>
                    <a:pt x="744" y="3283"/>
                    <a:pt x="741" y="3284"/>
                  </a:cubicBezTo>
                  <a:cubicBezTo>
                    <a:pt x="741" y="3247"/>
                    <a:pt x="741" y="3247"/>
                    <a:pt x="741" y="3247"/>
                  </a:cubicBezTo>
                  <a:cubicBezTo>
                    <a:pt x="744" y="3246"/>
                    <a:pt x="747" y="3246"/>
                    <a:pt x="750" y="3245"/>
                  </a:cubicBezTo>
                  <a:close/>
                  <a:moveTo>
                    <a:pt x="750" y="3378"/>
                  </a:moveTo>
                  <a:cubicBezTo>
                    <a:pt x="750" y="3411"/>
                    <a:pt x="750" y="3411"/>
                    <a:pt x="750" y="3411"/>
                  </a:cubicBezTo>
                  <a:cubicBezTo>
                    <a:pt x="741" y="3399"/>
                    <a:pt x="741" y="3399"/>
                    <a:pt x="741" y="3399"/>
                  </a:cubicBezTo>
                  <a:cubicBezTo>
                    <a:pt x="741" y="3384"/>
                    <a:pt x="741" y="3384"/>
                    <a:pt x="741" y="3384"/>
                  </a:cubicBezTo>
                  <a:cubicBezTo>
                    <a:pt x="750" y="3378"/>
                    <a:pt x="750" y="3378"/>
                    <a:pt x="750" y="3378"/>
                  </a:cubicBezTo>
                  <a:close/>
                  <a:moveTo>
                    <a:pt x="750" y="3472"/>
                  </a:moveTo>
                  <a:cubicBezTo>
                    <a:pt x="750" y="3519"/>
                    <a:pt x="750" y="3519"/>
                    <a:pt x="750" y="3519"/>
                  </a:cubicBezTo>
                  <a:cubicBezTo>
                    <a:pt x="741" y="3525"/>
                    <a:pt x="741" y="3525"/>
                    <a:pt x="741" y="3525"/>
                  </a:cubicBezTo>
                  <a:cubicBezTo>
                    <a:pt x="741" y="3474"/>
                    <a:pt x="741" y="3474"/>
                    <a:pt x="741" y="3474"/>
                  </a:cubicBezTo>
                  <a:cubicBezTo>
                    <a:pt x="744" y="3474"/>
                    <a:pt x="747" y="3473"/>
                    <a:pt x="750" y="3472"/>
                  </a:cubicBezTo>
                  <a:close/>
                  <a:moveTo>
                    <a:pt x="750" y="3789"/>
                  </a:moveTo>
                  <a:cubicBezTo>
                    <a:pt x="750" y="3952"/>
                    <a:pt x="750" y="3952"/>
                    <a:pt x="750" y="3952"/>
                  </a:cubicBezTo>
                  <a:cubicBezTo>
                    <a:pt x="747" y="3950"/>
                    <a:pt x="744" y="3947"/>
                    <a:pt x="741" y="3945"/>
                  </a:cubicBezTo>
                  <a:cubicBezTo>
                    <a:pt x="741" y="3780"/>
                    <a:pt x="741" y="3780"/>
                    <a:pt x="741" y="3780"/>
                  </a:cubicBezTo>
                  <a:cubicBezTo>
                    <a:pt x="744" y="3783"/>
                    <a:pt x="747" y="3786"/>
                    <a:pt x="750" y="3789"/>
                  </a:cubicBezTo>
                  <a:close/>
                  <a:moveTo>
                    <a:pt x="748" y="1282"/>
                  </a:moveTo>
                  <a:cubicBezTo>
                    <a:pt x="750" y="1284"/>
                    <a:pt x="750" y="1284"/>
                    <a:pt x="750" y="1284"/>
                  </a:cubicBezTo>
                  <a:cubicBezTo>
                    <a:pt x="748" y="1282"/>
                    <a:pt x="748" y="1282"/>
                    <a:pt x="748" y="1282"/>
                  </a:cubicBezTo>
                  <a:close/>
                  <a:moveTo>
                    <a:pt x="741" y="1470"/>
                  </a:moveTo>
                  <a:cubicBezTo>
                    <a:pt x="743" y="1471"/>
                    <a:pt x="743" y="1471"/>
                    <a:pt x="743" y="1471"/>
                  </a:cubicBezTo>
                  <a:cubicBezTo>
                    <a:pt x="741" y="1470"/>
                    <a:pt x="741" y="1470"/>
                    <a:pt x="741" y="1470"/>
                  </a:cubicBezTo>
                  <a:cubicBezTo>
                    <a:pt x="743" y="1471"/>
                    <a:pt x="743" y="1471"/>
                    <a:pt x="743" y="1471"/>
                  </a:cubicBezTo>
                  <a:cubicBezTo>
                    <a:pt x="741" y="1470"/>
                    <a:pt x="741" y="1470"/>
                    <a:pt x="741" y="1470"/>
                  </a:cubicBezTo>
                  <a:cubicBezTo>
                    <a:pt x="743" y="1471"/>
                    <a:pt x="743" y="1471"/>
                    <a:pt x="743" y="1471"/>
                  </a:cubicBezTo>
                  <a:cubicBezTo>
                    <a:pt x="741" y="1470"/>
                    <a:pt x="741" y="1470"/>
                    <a:pt x="741" y="1470"/>
                  </a:cubicBezTo>
                  <a:close/>
                  <a:moveTo>
                    <a:pt x="748" y="1282"/>
                  </a:moveTo>
                  <a:cubicBezTo>
                    <a:pt x="750" y="1284"/>
                    <a:pt x="750" y="1284"/>
                    <a:pt x="750" y="1284"/>
                  </a:cubicBezTo>
                  <a:cubicBezTo>
                    <a:pt x="748" y="1282"/>
                    <a:pt x="748" y="1282"/>
                    <a:pt x="748" y="1282"/>
                  </a:cubicBezTo>
                  <a:close/>
                  <a:moveTo>
                    <a:pt x="741" y="1417"/>
                  </a:moveTo>
                  <a:cubicBezTo>
                    <a:pt x="744" y="1419"/>
                    <a:pt x="744" y="1419"/>
                    <a:pt x="744" y="1419"/>
                  </a:cubicBezTo>
                  <a:cubicBezTo>
                    <a:pt x="741" y="1417"/>
                    <a:pt x="741" y="1417"/>
                    <a:pt x="741" y="1417"/>
                  </a:cubicBezTo>
                  <a:cubicBezTo>
                    <a:pt x="744" y="1419"/>
                    <a:pt x="744" y="1419"/>
                    <a:pt x="744" y="1419"/>
                  </a:cubicBezTo>
                  <a:cubicBezTo>
                    <a:pt x="741" y="1417"/>
                    <a:pt x="741" y="1417"/>
                    <a:pt x="741" y="1417"/>
                  </a:cubicBezTo>
                  <a:close/>
                  <a:moveTo>
                    <a:pt x="748" y="1282"/>
                  </a:moveTo>
                  <a:cubicBezTo>
                    <a:pt x="750" y="1284"/>
                    <a:pt x="750" y="1284"/>
                    <a:pt x="750" y="1284"/>
                  </a:cubicBezTo>
                  <a:lnTo>
                    <a:pt x="748" y="1282"/>
                  </a:lnTo>
                  <a:close/>
                  <a:moveTo>
                    <a:pt x="748" y="1282"/>
                  </a:moveTo>
                  <a:cubicBezTo>
                    <a:pt x="750" y="1284"/>
                    <a:pt x="750" y="1284"/>
                    <a:pt x="750" y="1284"/>
                  </a:cubicBezTo>
                  <a:lnTo>
                    <a:pt x="748" y="1282"/>
                  </a:lnTo>
                  <a:close/>
                  <a:moveTo>
                    <a:pt x="741" y="590"/>
                  </a:moveTo>
                  <a:cubicBezTo>
                    <a:pt x="741" y="754"/>
                    <a:pt x="741" y="754"/>
                    <a:pt x="741" y="754"/>
                  </a:cubicBezTo>
                  <a:cubicBezTo>
                    <a:pt x="735" y="761"/>
                    <a:pt x="728" y="767"/>
                    <a:pt x="722" y="774"/>
                  </a:cubicBezTo>
                  <a:cubicBezTo>
                    <a:pt x="722" y="608"/>
                    <a:pt x="722" y="608"/>
                    <a:pt x="722" y="608"/>
                  </a:cubicBezTo>
                  <a:cubicBezTo>
                    <a:pt x="728" y="602"/>
                    <a:pt x="735" y="596"/>
                    <a:pt x="741" y="590"/>
                  </a:cubicBezTo>
                  <a:close/>
                  <a:moveTo>
                    <a:pt x="741" y="1144"/>
                  </a:moveTo>
                  <a:cubicBezTo>
                    <a:pt x="741" y="1280"/>
                    <a:pt x="741" y="1280"/>
                    <a:pt x="741" y="1280"/>
                  </a:cubicBezTo>
                  <a:cubicBezTo>
                    <a:pt x="735" y="1279"/>
                    <a:pt x="729" y="1282"/>
                    <a:pt x="725" y="1286"/>
                  </a:cubicBezTo>
                  <a:cubicBezTo>
                    <a:pt x="725" y="1287"/>
                    <a:pt x="723" y="1290"/>
                    <a:pt x="722" y="1293"/>
                  </a:cubicBezTo>
                  <a:cubicBezTo>
                    <a:pt x="722" y="1189"/>
                    <a:pt x="722" y="1189"/>
                    <a:pt x="722" y="1189"/>
                  </a:cubicBezTo>
                  <a:cubicBezTo>
                    <a:pt x="722" y="1189"/>
                    <a:pt x="722" y="1189"/>
                    <a:pt x="723" y="1189"/>
                  </a:cubicBezTo>
                  <a:cubicBezTo>
                    <a:pt x="731" y="1194"/>
                    <a:pt x="733" y="1191"/>
                    <a:pt x="738" y="1186"/>
                  </a:cubicBezTo>
                  <a:cubicBezTo>
                    <a:pt x="743" y="1180"/>
                    <a:pt x="742" y="1177"/>
                    <a:pt x="736" y="1172"/>
                  </a:cubicBezTo>
                  <a:cubicBezTo>
                    <a:pt x="735" y="1171"/>
                    <a:pt x="729" y="1168"/>
                    <a:pt x="722" y="1166"/>
                  </a:cubicBezTo>
                  <a:cubicBezTo>
                    <a:pt x="722" y="1153"/>
                    <a:pt x="722" y="1153"/>
                    <a:pt x="722" y="1153"/>
                  </a:cubicBezTo>
                  <a:cubicBezTo>
                    <a:pt x="729" y="1150"/>
                    <a:pt x="736" y="1147"/>
                    <a:pt x="741" y="1144"/>
                  </a:cubicBezTo>
                  <a:close/>
                  <a:moveTo>
                    <a:pt x="741" y="1416"/>
                  </a:moveTo>
                  <a:cubicBezTo>
                    <a:pt x="741" y="1417"/>
                    <a:pt x="741" y="1417"/>
                    <a:pt x="741" y="1417"/>
                  </a:cubicBezTo>
                  <a:cubicBezTo>
                    <a:pt x="740" y="1416"/>
                    <a:pt x="740" y="1416"/>
                    <a:pt x="740" y="1416"/>
                  </a:cubicBezTo>
                  <a:cubicBezTo>
                    <a:pt x="741" y="1417"/>
                    <a:pt x="741" y="1417"/>
                    <a:pt x="741" y="1417"/>
                  </a:cubicBezTo>
                  <a:cubicBezTo>
                    <a:pt x="741" y="1470"/>
                    <a:pt x="741" y="1470"/>
                    <a:pt x="741" y="1470"/>
                  </a:cubicBezTo>
                  <a:cubicBezTo>
                    <a:pt x="739" y="1466"/>
                    <a:pt x="735" y="1459"/>
                    <a:pt x="731" y="1465"/>
                  </a:cubicBezTo>
                  <a:cubicBezTo>
                    <a:pt x="727" y="1469"/>
                    <a:pt x="735" y="1482"/>
                    <a:pt x="735" y="1483"/>
                  </a:cubicBezTo>
                  <a:cubicBezTo>
                    <a:pt x="738" y="1491"/>
                    <a:pt x="740" y="1501"/>
                    <a:pt x="741" y="1512"/>
                  </a:cubicBezTo>
                  <a:cubicBezTo>
                    <a:pt x="741" y="1628"/>
                    <a:pt x="741" y="1628"/>
                    <a:pt x="741" y="1628"/>
                  </a:cubicBezTo>
                  <a:cubicBezTo>
                    <a:pt x="735" y="1630"/>
                    <a:pt x="728" y="1630"/>
                    <a:pt x="722" y="1630"/>
                  </a:cubicBezTo>
                  <a:cubicBezTo>
                    <a:pt x="722" y="1580"/>
                    <a:pt x="722" y="1580"/>
                    <a:pt x="722" y="1580"/>
                  </a:cubicBezTo>
                  <a:cubicBezTo>
                    <a:pt x="723" y="1576"/>
                    <a:pt x="723" y="1572"/>
                    <a:pt x="722" y="1565"/>
                  </a:cubicBezTo>
                  <a:cubicBezTo>
                    <a:pt x="722" y="1406"/>
                    <a:pt x="722" y="1406"/>
                    <a:pt x="722" y="1406"/>
                  </a:cubicBezTo>
                  <a:cubicBezTo>
                    <a:pt x="731" y="1410"/>
                    <a:pt x="740" y="1414"/>
                    <a:pt x="741" y="1416"/>
                  </a:cubicBezTo>
                  <a:cubicBezTo>
                    <a:pt x="741" y="1416"/>
                    <a:pt x="741" y="1416"/>
                    <a:pt x="741" y="1416"/>
                  </a:cubicBezTo>
                  <a:close/>
                  <a:moveTo>
                    <a:pt x="741" y="1897"/>
                  </a:moveTo>
                  <a:cubicBezTo>
                    <a:pt x="741" y="1968"/>
                    <a:pt x="741" y="1968"/>
                    <a:pt x="741" y="1968"/>
                  </a:cubicBezTo>
                  <a:cubicBezTo>
                    <a:pt x="722" y="1964"/>
                    <a:pt x="722" y="1964"/>
                    <a:pt x="722" y="1964"/>
                  </a:cubicBezTo>
                  <a:cubicBezTo>
                    <a:pt x="722" y="1936"/>
                    <a:pt x="722" y="1936"/>
                    <a:pt x="722" y="1936"/>
                  </a:cubicBezTo>
                  <a:cubicBezTo>
                    <a:pt x="725" y="1922"/>
                    <a:pt x="728" y="1908"/>
                    <a:pt x="731" y="1894"/>
                  </a:cubicBezTo>
                  <a:cubicBezTo>
                    <a:pt x="741" y="1897"/>
                    <a:pt x="741" y="1897"/>
                    <a:pt x="741" y="1897"/>
                  </a:cubicBezTo>
                  <a:close/>
                  <a:moveTo>
                    <a:pt x="741" y="2036"/>
                  </a:moveTo>
                  <a:cubicBezTo>
                    <a:pt x="741" y="2103"/>
                    <a:pt x="741" y="2103"/>
                    <a:pt x="741" y="2103"/>
                  </a:cubicBezTo>
                  <a:cubicBezTo>
                    <a:pt x="722" y="2101"/>
                    <a:pt x="722" y="2101"/>
                    <a:pt x="722" y="2101"/>
                  </a:cubicBezTo>
                  <a:cubicBezTo>
                    <a:pt x="722" y="2032"/>
                    <a:pt x="722" y="2032"/>
                    <a:pt x="722" y="2032"/>
                  </a:cubicBezTo>
                  <a:cubicBezTo>
                    <a:pt x="741" y="2036"/>
                    <a:pt x="741" y="2036"/>
                    <a:pt x="741" y="2036"/>
                  </a:cubicBezTo>
                  <a:close/>
                  <a:moveTo>
                    <a:pt x="741" y="2170"/>
                  </a:moveTo>
                  <a:cubicBezTo>
                    <a:pt x="741" y="2236"/>
                    <a:pt x="741" y="2236"/>
                    <a:pt x="741" y="2236"/>
                  </a:cubicBezTo>
                  <a:cubicBezTo>
                    <a:pt x="722" y="2236"/>
                    <a:pt x="722" y="2236"/>
                    <a:pt x="722" y="2236"/>
                  </a:cubicBezTo>
                  <a:cubicBezTo>
                    <a:pt x="722" y="2169"/>
                    <a:pt x="722" y="2169"/>
                    <a:pt x="722" y="2169"/>
                  </a:cubicBezTo>
                  <a:cubicBezTo>
                    <a:pt x="741" y="2170"/>
                    <a:pt x="741" y="2170"/>
                    <a:pt x="741" y="2170"/>
                  </a:cubicBezTo>
                  <a:close/>
                  <a:moveTo>
                    <a:pt x="741" y="2303"/>
                  </a:moveTo>
                  <a:cubicBezTo>
                    <a:pt x="741" y="2369"/>
                    <a:pt x="741" y="2369"/>
                    <a:pt x="741" y="2369"/>
                  </a:cubicBezTo>
                  <a:cubicBezTo>
                    <a:pt x="722" y="2370"/>
                    <a:pt x="722" y="2370"/>
                    <a:pt x="722" y="2370"/>
                  </a:cubicBezTo>
                  <a:cubicBezTo>
                    <a:pt x="722" y="2303"/>
                    <a:pt x="722" y="2303"/>
                    <a:pt x="722" y="2303"/>
                  </a:cubicBezTo>
                  <a:cubicBezTo>
                    <a:pt x="741" y="2303"/>
                    <a:pt x="741" y="2303"/>
                    <a:pt x="741" y="2303"/>
                  </a:cubicBezTo>
                  <a:close/>
                  <a:moveTo>
                    <a:pt x="741" y="2436"/>
                  </a:moveTo>
                  <a:cubicBezTo>
                    <a:pt x="741" y="2503"/>
                    <a:pt x="741" y="2503"/>
                    <a:pt x="741" y="2503"/>
                  </a:cubicBezTo>
                  <a:cubicBezTo>
                    <a:pt x="722" y="2507"/>
                    <a:pt x="722" y="2507"/>
                    <a:pt x="722" y="2507"/>
                  </a:cubicBezTo>
                  <a:cubicBezTo>
                    <a:pt x="722" y="2438"/>
                    <a:pt x="722" y="2438"/>
                    <a:pt x="722" y="2438"/>
                  </a:cubicBezTo>
                  <a:cubicBezTo>
                    <a:pt x="741" y="2436"/>
                    <a:pt x="741" y="2436"/>
                    <a:pt x="741" y="2436"/>
                  </a:cubicBezTo>
                  <a:close/>
                  <a:moveTo>
                    <a:pt x="741" y="2572"/>
                  </a:moveTo>
                  <a:cubicBezTo>
                    <a:pt x="741" y="2642"/>
                    <a:pt x="741" y="2642"/>
                    <a:pt x="741" y="2642"/>
                  </a:cubicBezTo>
                  <a:cubicBezTo>
                    <a:pt x="735" y="2644"/>
                    <a:pt x="735" y="2644"/>
                    <a:pt x="735" y="2644"/>
                  </a:cubicBezTo>
                  <a:cubicBezTo>
                    <a:pt x="731" y="2624"/>
                    <a:pt x="726" y="2605"/>
                    <a:pt x="722" y="2586"/>
                  </a:cubicBezTo>
                  <a:cubicBezTo>
                    <a:pt x="722" y="2575"/>
                    <a:pt x="722" y="2575"/>
                    <a:pt x="722" y="2575"/>
                  </a:cubicBezTo>
                  <a:cubicBezTo>
                    <a:pt x="741" y="2572"/>
                    <a:pt x="741" y="2572"/>
                    <a:pt x="741" y="2572"/>
                  </a:cubicBezTo>
                  <a:close/>
                  <a:moveTo>
                    <a:pt x="741" y="3145"/>
                  </a:moveTo>
                  <a:cubicBezTo>
                    <a:pt x="741" y="3183"/>
                    <a:pt x="741" y="3183"/>
                    <a:pt x="741" y="3183"/>
                  </a:cubicBezTo>
                  <a:cubicBezTo>
                    <a:pt x="722" y="3193"/>
                    <a:pt x="722" y="3193"/>
                    <a:pt x="722" y="3193"/>
                  </a:cubicBezTo>
                  <a:cubicBezTo>
                    <a:pt x="722" y="3155"/>
                    <a:pt x="722" y="3155"/>
                    <a:pt x="722" y="3155"/>
                  </a:cubicBezTo>
                  <a:cubicBezTo>
                    <a:pt x="741" y="3145"/>
                    <a:pt x="741" y="3145"/>
                    <a:pt x="741" y="3145"/>
                  </a:cubicBezTo>
                  <a:close/>
                  <a:moveTo>
                    <a:pt x="741" y="3247"/>
                  </a:moveTo>
                  <a:cubicBezTo>
                    <a:pt x="741" y="3284"/>
                    <a:pt x="741" y="3284"/>
                    <a:pt x="741" y="3284"/>
                  </a:cubicBezTo>
                  <a:cubicBezTo>
                    <a:pt x="735" y="3286"/>
                    <a:pt x="729" y="3289"/>
                    <a:pt x="722" y="3292"/>
                  </a:cubicBezTo>
                  <a:cubicBezTo>
                    <a:pt x="722" y="3253"/>
                    <a:pt x="722" y="3253"/>
                    <a:pt x="722" y="3253"/>
                  </a:cubicBezTo>
                  <a:cubicBezTo>
                    <a:pt x="729" y="3250"/>
                    <a:pt x="735" y="3248"/>
                    <a:pt x="741" y="3247"/>
                  </a:cubicBezTo>
                  <a:close/>
                  <a:moveTo>
                    <a:pt x="741" y="3384"/>
                  </a:moveTo>
                  <a:cubicBezTo>
                    <a:pt x="741" y="3399"/>
                    <a:pt x="741" y="3399"/>
                    <a:pt x="741" y="3399"/>
                  </a:cubicBezTo>
                  <a:cubicBezTo>
                    <a:pt x="734" y="3389"/>
                    <a:pt x="734" y="3389"/>
                    <a:pt x="734" y="3389"/>
                  </a:cubicBezTo>
                  <a:cubicBezTo>
                    <a:pt x="741" y="3384"/>
                    <a:pt x="741" y="3384"/>
                    <a:pt x="741" y="3384"/>
                  </a:cubicBezTo>
                  <a:close/>
                  <a:moveTo>
                    <a:pt x="741" y="3474"/>
                  </a:moveTo>
                  <a:cubicBezTo>
                    <a:pt x="741" y="3525"/>
                    <a:pt x="741" y="3525"/>
                    <a:pt x="741" y="3525"/>
                  </a:cubicBezTo>
                  <a:cubicBezTo>
                    <a:pt x="722" y="3539"/>
                    <a:pt x="722" y="3539"/>
                    <a:pt x="722" y="3539"/>
                  </a:cubicBezTo>
                  <a:cubicBezTo>
                    <a:pt x="722" y="3476"/>
                    <a:pt x="722" y="3476"/>
                    <a:pt x="722" y="3476"/>
                  </a:cubicBezTo>
                  <a:cubicBezTo>
                    <a:pt x="728" y="3476"/>
                    <a:pt x="735" y="3476"/>
                    <a:pt x="741" y="3474"/>
                  </a:cubicBezTo>
                  <a:close/>
                  <a:moveTo>
                    <a:pt x="741" y="3780"/>
                  </a:moveTo>
                  <a:cubicBezTo>
                    <a:pt x="741" y="3945"/>
                    <a:pt x="741" y="3945"/>
                    <a:pt x="741" y="3945"/>
                  </a:cubicBezTo>
                  <a:cubicBezTo>
                    <a:pt x="735" y="3939"/>
                    <a:pt x="728" y="3932"/>
                    <a:pt x="722" y="3926"/>
                  </a:cubicBezTo>
                  <a:cubicBezTo>
                    <a:pt x="722" y="3760"/>
                    <a:pt x="722" y="3760"/>
                    <a:pt x="722" y="3760"/>
                  </a:cubicBezTo>
                  <a:cubicBezTo>
                    <a:pt x="728" y="3767"/>
                    <a:pt x="735" y="3774"/>
                    <a:pt x="741" y="3780"/>
                  </a:cubicBezTo>
                  <a:close/>
                  <a:moveTo>
                    <a:pt x="740" y="1469"/>
                  </a:moveTo>
                  <a:cubicBezTo>
                    <a:pt x="741" y="1470"/>
                    <a:pt x="741" y="1470"/>
                    <a:pt x="741" y="1470"/>
                  </a:cubicBezTo>
                  <a:lnTo>
                    <a:pt x="740" y="1469"/>
                  </a:lnTo>
                  <a:close/>
                  <a:moveTo>
                    <a:pt x="740" y="1469"/>
                  </a:moveTo>
                  <a:cubicBezTo>
                    <a:pt x="741" y="1470"/>
                    <a:pt x="741" y="1470"/>
                    <a:pt x="741" y="1470"/>
                  </a:cubicBezTo>
                  <a:cubicBezTo>
                    <a:pt x="740" y="1469"/>
                    <a:pt x="740" y="1469"/>
                    <a:pt x="740" y="1469"/>
                  </a:cubicBezTo>
                  <a:close/>
                  <a:moveTo>
                    <a:pt x="740" y="1416"/>
                  </a:moveTo>
                  <a:cubicBezTo>
                    <a:pt x="741" y="1417"/>
                    <a:pt x="741" y="1417"/>
                    <a:pt x="741" y="1417"/>
                  </a:cubicBezTo>
                  <a:cubicBezTo>
                    <a:pt x="740" y="1416"/>
                    <a:pt x="740" y="1416"/>
                    <a:pt x="740" y="1416"/>
                  </a:cubicBezTo>
                  <a:close/>
                  <a:moveTo>
                    <a:pt x="740" y="1469"/>
                  </a:moveTo>
                  <a:cubicBezTo>
                    <a:pt x="741" y="1470"/>
                    <a:pt x="741" y="1470"/>
                    <a:pt x="741" y="1470"/>
                  </a:cubicBezTo>
                  <a:cubicBezTo>
                    <a:pt x="740" y="1469"/>
                    <a:pt x="740" y="1469"/>
                    <a:pt x="740" y="1469"/>
                  </a:cubicBezTo>
                  <a:close/>
                  <a:moveTo>
                    <a:pt x="740" y="1416"/>
                  </a:moveTo>
                  <a:cubicBezTo>
                    <a:pt x="741" y="1417"/>
                    <a:pt x="741" y="1417"/>
                    <a:pt x="741" y="1417"/>
                  </a:cubicBezTo>
                  <a:lnTo>
                    <a:pt x="740" y="1416"/>
                  </a:lnTo>
                  <a:close/>
                  <a:moveTo>
                    <a:pt x="722" y="608"/>
                  </a:moveTo>
                  <a:cubicBezTo>
                    <a:pt x="722" y="774"/>
                    <a:pt x="722" y="774"/>
                    <a:pt x="722" y="774"/>
                  </a:cubicBezTo>
                  <a:cubicBezTo>
                    <a:pt x="721" y="775"/>
                    <a:pt x="720" y="776"/>
                    <a:pt x="719" y="777"/>
                  </a:cubicBezTo>
                  <a:cubicBezTo>
                    <a:pt x="719" y="611"/>
                    <a:pt x="719" y="611"/>
                    <a:pt x="719" y="611"/>
                  </a:cubicBezTo>
                  <a:cubicBezTo>
                    <a:pt x="720" y="610"/>
                    <a:pt x="721" y="609"/>
                    <a:pt x="722" y="608"/>
                  </a:cubicBezTo>
                  <a:close/>
                  <a:moveTo>
                    <a:pt x="722" y="1153"/>
                  </a:moveTo>
                  <a:cubicBezTo>
                    <a:pt x="722" y="1166"/>
                    <a:pt x="722" y="1166"/>
                    <a:pt x="722" y="1166"/>
                  </a:cubicBezTo>
                  <a:cubicBezTo>
                    <a:pt x="721" y="1165"/>
                    <a:pt x="720" y="1165"/>
                    <a:pt x="719" y="1165"/>
                  </a:cubicBezTo>
                  <a:cubicBezTo>
                    <a:pt x="719" y="1154"/>
                    <a:pt x="719" y="1154"/>
                    <a:pt x="719" y="1154"/>
                  </a:cubicBezTo>
                  <a:cubicBezTo>
                    <a:pt x="720" y="1153"/>
                    <a:pt x="721" y="1153"/>
                    <a:pt x="722" y="1153"/>
                  </a:cubicBezTo>
                  <a:close/>
                  <a:moveTo>
                    <a:pt x="722" y="1189"/>
                  </a:moveTo>
                  <a:cubicBezTo>
                    <a:pt x="722" y="1293"/>
                    <a:pt x="722" y="1293"/>
                    <a:pt x="722" y="1293"/>
                  </a:cubicBezTo>
                  <a:cubicBezTo>
                    <a:pt x="721" y="1296"/>
                    <a:pt x="720" y="1299"/>
                    <a:pt x="719" y="1301"/>
                  </a:cubicBezTo>
                  <a:cubicBezTo>
                    <a:pt x="719" y="1272"/>
                    <a:pt x="719" y="1272"/>
                    <a:pt x="719" y="1272"/>
                  </a:cubicBezTo>
                  <a:cubicBezTo>
                    <a:pt x="720" y="1268"/>
                    <a:pt x="720" y="1263"/>
                    <a:pt x="719" y="1260"/>
                  </a:cubicBezTo>
                  <a:cubicBezTo>
                    <a:pt x="719" y="1187"/>
                    <a:pt x="719" y="1187"/>
                    <a:pt x="719" y="1187"/>
                  </a:cubicBezTo>
                  <a:cubicBezTo>
                    <a:pt x="720" y="1188"/>
                    <a:pt x="721" y="1188"/>
                    <a:pt x="722" y="1189"/>
                  </a:cubicBezTo>
                  <a:close/>
                  <a:moveTo>
                    <a:pt x="722" y="1406"/>
                  </a:moveTo>
                  <a:cubicBezTo>
                    <a:pt x="722" y="1565"/>
                    <a:pt x="722" y="1565"/>
                    <a:pt x="722" y="1565"/>
                  </a:cubicBezTo>
                  <a:cubicBezTo>
                    <a:pt x="721" y="1559"/>
                    <a:pt x="720" y="1552"/>
                    <a:pt x="721" y="1542"/>
                  </a:cubicBezTo>
                  <a:cubicBezTo>
                    <a:pt x="721" y="1517"/>
                    <a:pt x="724" y="1484"/>
                    <a:pt x="719" y="1458"/>
                  </a:cubicBezTo>
                  <a:cubicBezTo>
                    <a:pt x="719" y="1405"/>
                    <a:pt x="719" y="1405"/>
                    <a:pt x="719" y="1405"/>
                  </a:cubicBezTo>
                  <a:cubicBezTo>
                    <a:pt x="720" y="1405"/>
                    <a:pt x="721" y="1406"/>
                    <a:pt x="722" y="1406"/>
                  </a:cubicBezTo>
                  <a:close/>
                  <a:moveTo>
                    <a:pt x="722" y="1580"/>
                  </a:moveTo>
                  <a:cubicBezTo>
                    <a:pt x="722" y="1630"/>
                    <a:pt x="722" y="1630"/>
                    <a:pt x="722" y="1630"/>
                  </a:cubicBezTo>
                  <a:cubicBezTo>
                    <a:pt x="721" y="1630"/>
                    <a:pt x="720" y="1630"/>
                    <a:pt x="719" y="1630"/>
                  </a:cubicBezTo>
                  <a:cubicBezTo>
                    <a:pt x="719" y="1586"/>
                    <a:pt x="719" y="1586"/>
                    <a:pt x="719" y="1586"/>
                  </a:cubicBezTo>
                  <a:cubicBezTo>
                    <a:pt x="721" y="1584"/>
                    <a:pt x="721" y="1582"/>
                    <a:pt x="722" y="1580"/>
                  </a:cubicBezTo>
                  <a:close/>
                  <a:moveTo>
                    <a:pt x="722" y="1936"/>
                  </a:moveTo>
                  <a:cubicBezTo>
                    <a:pt x="722" y="1964"/>
                    <a:pt x="722" y="1964"/>
                    <a:pt x="722" y="1964"/>
                  </a:cubicBezTo>
                  <a:cubicBezTo>
                    <a:pt x="719" y="1963"/>
                    <a:pt x="719" y="1963"/>
                    <a:pt x="719" y="1963"/>
                  </a:cubicBezTo>
                  <a:cubicBezTo>
                    <a:pt x="719" y="1949"/>
                    <a:pt x="719" y="1949"/>
                    <a:pt x="719" y="1949"/>
                  </a:cubicBezTo>
                  <a:cubicBezTo>
                    <a:pt x="720" y="1945"/>
                    <a:pt x="721" y="1940"/>
                    <a:pt x="722" y="1936"/>
                  </a:cubicBezTo>
                  <a:close/>
                  <a:moveTo>
                    <a:pt x="722" y="2032"/>
                  </a:moveTo>
                  <a:cubicBezTo>
                    <a:pt x="722" y="2101"/>
                    <a:pt x="722" y="2101"/>
                    <a:pt x="722" y="2101"/>
                  </a:cubicBezTo>
                  <a:cubicBezTo>
                    <a:pt x="719" y="2101"/>
                    <a:pt x="719" y="2101"/>
                    <a:pt x="719" y="2101"/>
                  </a:cubicBezTo>
                  <a:cubicBezTo>
                    <a:pt x="719" y="2032"/>
                    <a:pt x="719" y="2032"/>
                    <a:pt x="719" y="2032"/>
                  </a:cubicBezTo>
                  <a:cubicBezTo>
                    <a:pt x="722" y="2032"/>
                    <a:pt x="722" y="2032"/>
                    <a:pt x="722" y="2032"/>
                  </a:cubicBezTo>
                  <a:close/>
                  <a:moveTo>
                    <a:pt x="722" y="2169"/>
                  </a:moveTo>
                  <a:cubicBezTo>
                    <a:pt x="722" y="2236"/>
                    <a:pt x="722" y="2236"/>
                    <a:pt x="722" y="2236"/>
                  </a:cubicBezTo>
                  <a:cubicBezTo>
                    <a:pt x="719" y="2236"/>
                    <a:pt x="719" y="2236"/>
                    <a:pt x="719" y="2236"/>
                  </a:cubicBezTo>
                  <a:cubicBezTo>
                    <a:pt x="719" y="2168"/>
                    <a:pt x="719" y="2168"/>
                    <a:pt x="719" y="2168"/>
                  </a:cubicBezTo>
                  <a:cubicBezTo>
                    <a:pt x="722" y="2169"/>
                    <a:pt x="722" y="2169"/>
                    <a:pt x="722" y="2169"/>
                  </a:cubicBezTo>
                  <a:close/>
                  <a:moveTo>
                    <a:pt x="722" y="2303"/>
                  </a:moveTo>
                  <a:cubicBezTo>
                    <a:pt x="722" y="2370"/>
                    <a:pt x="722" y="2370"/>
                    <a:pt x="722" y="2370"/>
                  </a:cubicBezTo>
                  <a:cubicBezTo>
                    <a:pt x="719" y="2371"/>
                    <a:pt x="719" y="2371"/>
                    <a:pt x="719" y="2371"/>
                  </a:cubicBezTo>
                  <a:cubicBezTo>
                    <a:pt x="719" y="2303"/>
                    <a:pt x="719" y="2303"/>
                    <a:pt x="719" y="2303"/>
                  </a:cubicBezTo>
                  <a:cubicBezTo>
                    <a:pt x="722" y="2303"/>
                    <a:pt x="722" y="2303"/>
                    <a:pt x="722" y="2303"/>
                  </a:cubicBezTo>
                  <a:close/>
                  <a:moveTo>
                    <a:pt x="722" y="2438"/>
                  </a:moveTo>
                  <a:cubicBezTo>
                    <a:pt x="722" y="2507"/>
                    <a:pt x="722" y="2507"/>
                    <a:pt x="722" y="2507"/>
                  </a:cubicBezTo>
                  <a:cubicBezTo>
                    <a:pt x="719" y="2508"/>
                    <a:pt x="719" y="2508"/>
                    <a:pt x="719" y="2508"/>
                  </a:cubicBezTo>
                  <a:cubicBezTo>
                    <a:pt x="719" y="2438"/>
                    <a:pt x="719" y="2438"/>
                    <a:pt x="719" y="2438"/>
                  </a:cubicBezTo>
                  <a:cubicBezTo>
                    <a:pt x="722" y="2438"/>
                    <a:pt x="722" y="2438"/>
                    <a:pt x="722" y="2438"/>
                  </a:cubicBezTo>
                  <a:close/>
                  <a:moveTo>
                    <a:pt x="722" y="2575"/>
                  </a:moveTo>
                  <a:cubicBezTo>
                    <a:pt x="722" y="2586"/>
                    <a:pt x="722" y="2586"/>
                    <a:pt x="722" y="2586"/>
                  </a:cubicBezTo>
                  <a:cubicBezTo>
                    <a:pt x="721" y="2582"/>
                    <a:pt x="721" y="2579"/>
                    <a:pt x="720" y="2575"/>
                  </a:cubicBezTo>
                  <a:cubicBezTo>
                    <a:pt x="722" y="2575"/>
                    <a:pt x="722" y="2575"/>
                    <a:pt x="722" y="2575"/>
                  </a:cubicBezTo>
                  <a:close/>
                  <a:moveTo>
                    <a:pt x="722" y="3155"/>
                  </a:moveTo>
                  <a:cubicBezTo>
                    <a:pt x="722" y="3193"/>
                    <a:pt x="722" y="3193"/>
                    <a:pt x="722" y="3193"/>
                  </a:cubicBezTo>
                  <a:cubicBezTo>
                    <a:pt x="719" y="3194"/>
                    <a:pt x="719" y="3194"/>
                    <a:pt x="719" y="3194"/>
                  </a:cubicBezTo>
                  <a:cubicBezTo>
                    <a:pt x="719" y="3156"/>
                    <a:pt x="719" y="3156"/>
                    <a:pt x="719" y="3156"/>
                  </a:cubicBezTo>
                  <a:cubicBezTo>
                    <a:pt x="722" y="3155"/>
                    <a:pt x="722" y="3155"/>
                    <a:pt x="722" y="3155"/>
                  </a:cubicBezTo>
                  <a:close/>
                  <a:moveTo>
                    <a:pt x="722" y="3253"/>
                  </a:moveTo>
                  <a:cubicBezTo>
                    <a:pt x="722" y="3292"/>
                    <a:pt x="722" y="3292"/>
                    <a:pt x="722" y="3292"/>
                  </a:cubicBezTo>
                  <a:cubicBezTo>
                    <a:pt x="721" y="3292"/>
                    <a:pt x="720" y="3293"/>
                    <a:pt x="719" y="3293"/>
                  </a:cubicBezTo>
                  <a:cubicBezTo>
                    <a:pt x="719" y="3253"/>
                    <a:pt x="719" y="3253"/>
                    <a:pt x="719" y="3253"/>
                  </a:cubicBezTo>
                  <a:cubicBezTo>
                    <a:pt x="720" y="3253"/>
                    <a:pt x="721" y="3253"/>
                    <a:pt x="722" y="3253"/>
                  </a:cubicBezTo>
                  <a:close/>
                  <a:moveTo>
                    <a:pt x="722" y="3476"/>
                  </a:moveTo>
                  <a:cubicBezTo>
                    <a:pt x="722" y="3539"/>
                    <a:pt x="722" y="3539"/>
                    <a:pt x="722" y="3539"/>
                  </a:cubicBezTo>
                  <a:cubicBezTo>
                    <a:pt x="719" y="3541"/>
                    <a:pt x="719" y="3541"/>
                    <a:pt x="719" y="3541"/>
                  </a:cubicBezTo>
                  <a:cubicBezTo>
                    <a:pt x="719" y="3476"/>
                    <a:pt x="719" y="3476"/>
                    <a:pt x="719" y="3476"/>
                  </a:cubicBezTo>
                  <a:cubicBezTo>
                    <a:pt x="720" y="3476"/>
                    <a:pt x="721" y="3476"/>
                    <a:pt x="722" y="3476"/>
                  </a:cubicBezTo>
                  <a:close/>
                  <a:moveTo>
                    <a:pt x="722" y="3760"/>
                  </a:moveTo>
                  <a:cubicBezTo>
                    <a:pt x="722" y="3926"/>
                    <a:pt x="722" y="3926"/>
                    <a:pt x="722" y="3926"/>
                  </a:cubicBezTo>
                  <a:cubicBezTo>
                    <a:pt x="721" y="3925"/>
                    <a:pt x="720" y="3924"/>
                    <a:pt x="719" y="3924"/>
                  </a:cubicBezTo>
                  <a:cubicBezTo>
                    <a:pt x="719" y="3757"/>
                    <a:pt x="719" y="3757"/>
                    <a:pt x="719" y="3757"/>
                  </a:cubicBezTo>
                  <a:cubicBezTo>
                    <a:pt x="720" y="3759"/>
                    <a:pt x="721" y="3759"/>
                    <a:pt x="722" y="3760"/>
                  </a:cubicBezTo>
                  <a:close/>
                  <a:moveTo>
                    <a:pt x="719" y="1271"/>
                  </a:moveTo>
                  <a:cubicBezTo>
                    <a:pt x="720" y="1269"/>
                    <a:pt x="720" y="1267"/>
                    <a:pt x="720" y="1266"/>
                  </a:cubicBezTo>
                  <a:cubicBezTo>
                    <a:pt x="720" y="1267"/>
                    <a:pt x="719" y="1268"/>
                    <a:pt x="719" y="1269"/>
                  </a:cubicBezTo>
                  <a:cubicBezTo>
                    <a:pt x="719" y="1271"/>
                    <a:pt x="719" y="1271"/>
                    <a:pt x="719" y="1271"/>
                  </a:cubicBezTo>
                  <a:close/>
                  <a:moveTo>
                    <a:pt x="720" y="1266"/>
                  </a:moveTo>
                  <a:cubicBezTo>
                    <a:pt x="720" y="1267"/>
                    <a:pt x="720" y="1269"/>
                    <a:pt x="719" y="1271"/>
                  </a:cubicBezTo>
                  <a:cubicBezTo>
                    <a:pt x="720" y="1269"/>
                    <a:pt x="720" y="1267"/>
                    <a:pt x="720" y="1266"/>
                  </a:cubicBezTo>
                  <a:cubicBezTo>
                    <a:pt x="720" y="1267"/>
                    <a:pt x="719" y="1268"/>
                    <a:pt x="719" y="1269"/>
                  </a:cubicBezTo>
                  <a:cubicBezTo>
                    <a:pt x="719" y="1268"/>
                    <a:pt x="720" y="1267"/>
                    <a:pt x="720" y="1266"/>
                  </a:cubicBezTo>
                  <a:close/>
                  <a:moveTo>
                    <a:pt x="719" y="611"/>
                  </a:moveTo>
                  <a:cubicBezTo>
                    <a:pt x="719" y="777"/>
                    <a:pt x="719" y="777"/>
                    <a:pt x="719" y="777"/>
                  </a:cubicBezTo>
                  <a:cubicBezTo>
                    <a:pt x="718" y="778"/>
                    <a:pt x="717" y="779"/>
                    <a:pt x="716" y="780"/>
                  </a:cubicBezTo>
                  <a:cubicBezTo>
                    <a:pt x="716" y="614"/>
                    <a:pt x="716" y="614"/>
                    <a:pt x="716" y="614"/>
                  </a:cubicBezTo>
                  <a:cubicBezTo>
                    <a:pt x="717" y="613"/>
                    <a:pt x="718" y="612"/>
                    <a:pt x="719" y="611"/>
                  </a:cubicBezTo>
                  <a:close/>
                  <a:moveTo>
                    <a:pt x="719" y="1154"/>
                  </a:moveTo>
                  <a:cubicBezTo>
                    <a:pt x="719" y="1165"/>
                    <a:pt x="719" y="1165"/>
                    <a:pt x="719" y="1165"/>
                  </a:cubicBezTo>
                  <a:cubicBezTo>
                    <a:pt x="718" y="1165"/>
                    <a:pt x="717" y="1165"/>
                    <a:pt x="716" y="1165"/>
                  </a:cubicBezTo>
                  <a:cubicBezTo>
                    <a:pt x="716" y="1155"/>
                    <a:pt x="716" y="1155"/>
                    <a:pt x="716" y="1155"/>
                  </a:cubicBezTo>
                  <a:cubicBezTo>
                    <a:pt x="717" y="1155"/>
                    <a:pt x="718" y="1154"/>
                    <a:pt x="719" y="1154"/>
                  </a:cubicBezTo>
                  <a:close/>
                  <a:moveTo>
                    <a:pt x="719" y="1187"/>
                  </a:moveTo>
                  <a:cubicBezTo>
                    <a:pt x="719" y="1260"/>
                    <a:pt x="719" y="1260"/>
                    <a:pt x="719" y="1260"/>
                  </a:cubicBezTo>
                  <a:cubicBezTo>
                    <a:pt x="719" y="1259"/>
                    <a:pt x="719" y="1258"/>
                    <a:pt x="718" y="1258"/>
                  </a:cubicBezTo>
                  <a:cubicBezTo>
                    <a:pt x="717" y="1257"/>
                    <a:pt x="717" y="1256"/>
                    <a:pt x="716" y="1255"/>
                  </a:cubicBezTo>
                  <a:cubicBezTo>
                    <a:pt x="716" y="1185"/>
                    <a:pt x="716" y="1185"/>
                    <a:pt x="716" y="1185"/>
                  </a:cubicBezTo>
                  <a:cubicBezTo>
                    <a:pt x="717" y="1186"/>
                    <a:pt x="718" y="1186"/>
                    <a:pt x="719" y="1187"/>
                  </a:cubicBezTo>
                  <a:close/>
                  <a:moveTo>
                    <a:pt x="719" y="1269"/>
                  </a:moveTo>
                  <a:cubicBezTo>
                    <a:pt x="719" y="1271"/>
                    <a:pt x="719" y="1271"/>
                    <a:pt x="719" y="1271"/>
                  </a:cubicBezTo>
                  <a:cubicBezTo>
                    <a:pt x="719" y="1272"/>
                    <a:pt x="719" y="1272"/>
                    <a:pt x="718" y="1273"/>
                  </a:cubicBezTo>
                  <a:cubicBezTo>
                    <a:pt x="719" y="1272"/>
                    <a:pt x="719" y="1271"/>
                    <a:pt x="719" y="1269"/>
                  </a:cubicBezTo>
                  <a:close/>
                  <a:moveTo>
                    <a:pt x="719" y="1272"/>
                  </a:moveTo>
                  <a:cubicBezTo>
                    <a:pt x="718" y="1277"/>
                    <a:pt x="717" y="1281"/>
                    <a:pt x="716" y="1286"/>
                  </a:cubicBezTo>
                  <a:cubicBezTo>
                    <a:pt x="716" y="1304"/>
                    <a:pt x="716" y="1304"/>
                    <a:pt x="716" y="1304"/>
                  </a:cubicBezTo>
                  <a:cubicBezTo>
                    <a:pt x="716" y="1303"/>
                    <a:pt x="717" y="1303"/>
                    <a:pt x="718" y="1303"/>
                  </a:cubicBezTo>
                  <a:cubicBezTo>
                    <a:pt x="718" y="1303"/>
                    <a:pt x="718" y="1305"/>
                    <a:pt x="717" y="1305"/>
                  </a:cubicBezTo>
                  <a:cubicBezTo>
                    <a:pt x="717" y="1305"/>
                    <a:pt x="717" y="1306"/>
                    <a:pt x="716" y="1305"/>
                  </a:cubicBezTo>
                  <a:cubicBezTo>
                    <a:pt x="716" y="1305"/>
                    <a:pt x="716" y="1305"/>
                    <a:pt x="716" y="1305"/>
                  </a:cubicBezTo>
                  <a:cubicBezTo>
                    <a:pt x="717" y="1306"/>
                    <a:pt x="718" y="1305"/>
                    <a:pt x="718" y="1305"/>
                  </a:cubicBezTo>
                  <a:cubicBezTo>
                    <a:pt x="718" y="1304"/>
                    <a:pt x="719" y="1303"/>
                    <a:pt x="719" y="1301"/>
                  </a:cubicBezTo>
                  <a:cubicBezTo>
                    <a:pt x="719" y="1272"/>
                    <a:pt x="719" y="1272"/>
                    <a:pt x="719" y="1272"/>
                  </a:cubicBezTo>
                  <a:close/>
                  <a:moveTo>
                    <a:pt x="719" y="1405"/>
                  </a:moveTo>
                  <a:cubicBezTo>
                    <a:pt x="719" y="1458"/>
                    <a:pt x="719" y="1458"/>
                    <a:pt x="719" y="1458"/>
                  </a:cubicBezTo>
                  <a:cubicBezTo>
                    <a:pt x="718" y="1453"/>
                    <a:pt x="717" y="1449"/>
                    <a:pt x="716" y="1445"/>
                  </a:cubicBezTo>
                  <a:cubicBezTo>
                    <a:pt x="716" y="1403"/>
                    <a:pt x="716" y="1403"/>
                    <a:pt x="716" y="1403"/>
                  </a:cubicBezTo>
                  <a:cubicBezTo>
                    <a:pt x="717" y="1404"/>
                    <a:pt x="718" y="1404"/>
                    <a:pt x="719" y="1405"/>
                  </a:cubicBezTo>
                  <a:close/>
                  <a:moveTo>
                    <a:pt x="719" y="1586"/>
                  </a:moveTo>
                  <a:cubicBezTo>
                    <a:pt x="719" y="1630"/>
                    <a:pt x="719" y="1630"/>
                    <a:pt x="719" y="1630"/>
                  </a:cubicBezTo>
                  <a:cubicBezTo>
                    <a:pt x="718" y="1630"/>
                    <a:pt x="717" y="1630"/>
                    <a:pt x="716" y="1630"/>
                  </a:cubicBezTo>
                  <a:cubicBezTo>
                    <a:pt x="716" y="1590"/>
                    <a:pt x="716" y="1590"/>
                    <a:pt x="716" y="1590"/>
                  </a:cubicBezTo>
                  <a:cubicBezTo>
                    <a:pt x="717" y="1589"/>
                    <a:pt x="718" y="1587"/>
                    <a:pt x="719" y="1586"/>
                  </a:cubicBezTo>
                  <a:close/>
                  <a:moveTo>
                    <a:pt x="719" y="1949"/>
                  </a:moveTo>
                  <a:cubicBezTo>
                    <a:pt x="719" y="1963"/>
                    <a:pt x="719" y="1963"/>
                    <a:pt x="719" y="1963"/>
                  </a:cubicBezTo>
                  <a:cubicBezTo>
                    <a:pt x="717" y="1963"/>
                    <a:pt x="717" y="1963"/>
                    <a:pt x="717" y="1963"/>
                  </a:cubicBezTo>
                  <a:cubicBezTo>
                    <a:pt x="717" y="1959"/>
                    <a:pt x="718" y="1954"/>
                    <a:pt x="719" y="1949"/>
                  </a:cubicBezTo>
                  <a:close/>
                  <a:moveTo>
                    <a:pt x="719" y="2032"/>
                  </a:moveTo>
                  <a:cubicBezTo>
                    <a:pt x="719" y="2101"/>
                    <a:pt x="719" y="2101"/>
                    <a:pt x="719" y="2101"/>
                  </a:cubicBezTo>
                  <a:cubicBezTo>
                    <a:pt x="716" y="2101"/>
                    <a:pt x="716" y="2101"/>
                    <a:pt x="716" y="2101"/>
                  </a:cubicBezTo>
                  <a:cubicBezTo>
                    <a:pt x="716" y="2031"/>
                    <a:pt x="716" y="2031"/>
                    <a:pt x="716" y="2031"/>
                  </a:cubicBezTo>
                  <a:cubicBezTo>
                    <a:pt x="719" y="2032"/>
                    <a:pt x="719" y="2032"/>
                    <a:pt x="719" y="2032"/>
                  </a:cubicBezTo>
                  <a:close/>
                  <a:moveTo>
                    <a:pt x="719" y="2168"/>
                  </a:moveTo>
                  <a:cubicBezTo>
                    <a:pt x="719" y="2236"/>
                    <a:pt x="719" y="2236"/>
                    <a:pt x="719" y="2236"/>
                  </a:cubicBezTo>
                  <a:cubicBezTo>
                    <a:pt x="716" y="2236"/>
                    <a:pt x="716" y="2236"/>
                    <a:pt x="716" y="2236"/>
                  </a:cubicBezTo>
                  <a:cubicBezTo>
                    <a:pt x="716" y="2168"/>
                    <a:pt x="716" y="2168"/>
                    <a:pt x="716" y="2168"/>
                  </a:cubicBezTo>
                  <a:cubicBezTo>
                    <a:pt x="719" y="2168"/>
                    <a:pt x="719" y="2168"/>
                    <a:pt x="719" y="2168"/>
                  </a:cubicBezTo>
                  <a:close/>
                  <a:moveTo>
                    <a:pt x="719" y="2303"/>
                  </a:moveTo>
                  <a:cubicBezTo>
                    <a:pt x="719" y="2371"/>
                    <a:pt x="719" y="2371"/>
                    <a:pt x="719" y="2371"/>
                  </a:cubicBezTo>
                  <a:cubicBezTo>
                    <a:pt x="716" y="2371"/>
                    <a:pt x="716" y="2371"/>
                    <a:pt x="716" y="2371"/>
                  </a:cubicBezTo>
                  <a:cubicBezTo>
                    <a:pt x="716" y="2303"/>
                    <a:pt x="716" y="2303"/>
                    <a:pt x="716" y="2303"/>
                  </a:cubicBezTo>
                  <a:cubicBezTo>
                    <a:pt x="719" y="2303"/>
                    <a:pt x="719" y="2303"/>
                    <a:pt x="719" y="2303"/>
                  </a:cubicBezTo>
                  <a:close/>
                  <a:moveTo>
                    <a:pt x="719" y="2438"/>
                  </a:moveTo>
                  <a:cubicBezTo>
                    <a:pt x="719" y="2508"/>
                    <a:pt x="719" y="2508"/>
                    <a:pt x="719" y="2508"/>
                  </a:cubicBezTo>
                  <a:cubicBezTo>
                    <a:pt x="716" y="2508"/>
                    <a:pt x="716" y="2508"/>
                    <a:pt x="716" y="2508"/>
                  </a:cubicBezTo>
                  <a:cubicBezTo>
                    <a:pt x="716" y="2438"/>
                    <a:pt x="716" y="2438"/>
                    <a:pt x="716" y="2438"/>
                  </a:cubicBezTo>
                  <a:cubicBezTo>
                    <a:pt x="719" y="2438"/>
                    <a:pt x="719" y="2438"/>
                    <a:pt x="719" y="2438"/>
                  </a:cubicBezTo>
                  <a:close/>
                  <a:moveTo>
                    <a:pt x="719" y="3156"/>
                  </a:moveTo>
                  <a:cubicBezTo>
                    <a:pt x="719" y="3194"/>
                    <a:pt x="719" y="3194"/>
                    <a:pt x="719" y="3194"/>
                  </a:cubicBezTo>
                  <a:cubicBezTo>
                    <a:pt x="716" y="3196"/>
                    <a:pt x="716" y="3196"/>
                    <a:pt x="716" y="3196"/>
                  </a:cubicBezTo>
                  <a:cubicBezTo>
                    <a:pt x="716" y="3158"/>
                    <a:pt x="716" y="3158"/>
                    <a:pt x="716" y="3158"/>
                  </a:cubicBezTo>
                  <a:cubicBezTo>
                    <a:pt x="719" y="3156"/>
                    <a:pt x="719" y="3156"/>
                    <a:pt x="719" y="3156"/>
                  </a:cubicBezTo>
                  <a:close/>
                  <a:moveTo>
                    <a:pt x="719" y="3253"/>
                  </a:moveTo>
                  <a:cubicBezTo>
                    <a:pt x="719" y="3293"/>
                    <a:pt x="719" y="3293"/>
                    <a:pt x="719" y="3293"/>
                  </a:cubicBezTo>
                  <a:cubicBezTo>
                    <a:pt x="718" y="3294"/>
                    <a:pt x="717" y="3294"/>
                    <a:pt x="716" y="3295"/>
                  </a:cubicBezTo>
                  <a:cubicBezTo>
                    <a:pt x="716" y="3255"/>
                    <a:pt x="716" y="3255"/>
                    <a:pt x="716" y="3255"/>
                  </a:cubicBezTo>
                  <a:cubicBezTo>
                    <a:pt x="717" y="3254"/>
                    <a:pt x="718" y="3254"/>
                    <a:pt x="719" y="3253"/>
                  </a:cubicBezTo>
                  <a:close/>
                  <a:moveTo>
                    <a:pt x="719" y="3476"/>
                  </a:moveTo>
                  <a:cubicBezTo>
                    <a:pt x="719" y="3541"/>
                    <a:pt x="719" y="3541"/>
                    <a:pt x="719" y="3541"/>
                  </a:cubicBezTo>
                  <a:cubicBezTo>
                    <a:pt x="716" y="3543"/>
                    <a:pt x="716" y="3543"/>
                    <a:pt x="716" y="3543"/>
                  </a:cubicBezTo>
                  <a:cubicBezTo>
                    <a:pt x="716" y="3506"/>
                    <a:pt x="716" y="3506"/>
                    <a:pt x="716" y="3506"/>
                  </a:cubicBezTo>
                  <a:cubicBezTo>
                    <a:pt x="719" y="3502"/>
                    <a:pt x="719" y="3502"/>
                    <a:pt x="719" y="3502"/>
                  </a:cubicBezTo>
                  <a:cubicBezTo>
                    <a:pt x="718" y="3502"/>
                    <a:pt x="717" y="3502"/>
                    <a:pt x="716" y="3502"/>
                  </a:cubicBezTo>
                  <a:cubicBezTo>
                    <a:pt x="716" y="3475"/>
                    <a:pt x="716" y="3475"/>
                    <a:pt x="716" y="3475"/>
                  </a:cubicBezTo>
                  <a:cubicBezTo>
                    <a:pt x="717" y="3475"/>
                    <a:pt x="718" y="3475"/>
                    <a:pt x="719" y="3476"/>
                  </a:cubicBezTo>
                  <a:close/>
                  <a:moveTo>
                    <a:pt x="719" y="3757"/>
                  </a:moveTo>
                  <a:cubicBezTo>
                    <a:pt x="719" y="3924"/>
                    <a:pt x="719" y="3924"/>
                    <a:pt x="719" y="3924"/>
                  </a:cubicBezTo>
                  <a:cubicBezTo>
                    <a:pt x="718" y="3923"/>
                    <a:pt x="717" y="3922"/>
                    <a:pt x="716" y="3921"/>
                  </a:cubicBezTo>
                  <a:cubicBezTo>
                    <a:pt x="716" y="3754"/>
                    <a:pt x="716" y="3754"/>
                    <a:pt x="716" y="3754"/>
                  </a:cubicBezTo>
                  <a:cubicBezTo>
                    <a:pt x="717" y="3755"/>
                    <a:pt x="718" y="3756"/>
                    <a:pt x="719" y="3757"/>
                  </a:cubicBezTo>
                  <a:close/>
                  <a:moveTo>
                    <a:pt x="716" y="1304"/>
                  </a:moveTo>
                  <a:cubicBezTo>
                    <a:pt x="717" y="1303"/>
                    <a:pt x="717" y="1303"/>
                    <a:pt x="718" y="1301"/>
                  </a:cubicBezTo>
                  <a:cubicBezTo>
                    <a:pt x="718" y="1302"/>
                    <a:pt x="718" y="1305"/>
                    <a:pt x="717" y="1305"/>
                  </a:cubicBezTo>
                  <a:cubicBezTo>
                    <a:pt x="717" y="1305"/>
                    <a:pt x="717" y="1306"/>
                    <a:pt x="716" y="1305"/>
                  </a:cubicBezTo>
                  <a:cubicBezTo>
                    <a:pt x="717" y="1306"/>
                    <a:pt x="717" y="1305"/>
                    <a:pt x="717" y="1305"/>
                  </a:cubicBezTo>
                  <a:cubicBezTo>
                    <a:pt x="718" y="1305"/>
                    <a:pt x="718" y="1303"/>
                    <a:pt x="718" y="1303"/>
                  </a:cubicBezTo>
                  <a:cubicBezTo>
                    <a:pt x="717" y="1303"/>
                    <a:pt x="716" y="1303"/>
                    <a:pt x="716" y="1304"/>
                  </a:cubicBezTo>
                  <a:cubicBezTo>
                    <a:pt x="716" y="1303"/>
                    <a:pt x="717" y="1303"/>
                    <a:pt x="718" y="1303"/>
                  </a:cubicBezTo>
                  <a:cubicBezTo>
                    <a:pt x="718" y="1303"/>
                    <a:pt x="718" y="1305"/>
                    <a:pt x="717" y="1305"/>
                  </a:cubicBezTo>
                  <a:cubicBezTo>
                    <a:pt x="717" y="1305"/>
                    <a:pt x="717" y="1306"/>
                    <a:pt x="716" y="1305"/>
                  </a:cubicBezTo>
                  <a:cubicBezTo>
                    <a:pt x="717" y="1306"/>
                    <a:pt x="717" y="1305"/>
                    <a:pt x="717" y="1305"/>
                  </a:cubicBezTo>
                  <a:cubicBezTo>
                    <a:pt x="718" y="1305"/>
                    <a:pt x="718" y="1303"/>
                    <a:pt x="718" y="1303"/>
                  </a:cubicBezTo>
                  <a:cubicBezTo>
                    <a:pt x="717" y="1303"/>
                    <a:pt x="716" y="1303"/>
                    <a:pt x="716" y="1304"/>
                  </a:cubicBezTo>
                  <a:cubicBezTo>
                    <a:pt x="716" y="1303"/>
                    <a:pt x="717" y="1303"/>
                    <a:pt x="718" y="1303"/>
                  </a:cubicBezTo>
                  <a:cubicBezTo>
                    <a:pt x="718" y="1303"/>
                    <a:pt x="718" y="1305"/>
                    <a:pt x="717" y="1305"/>
                  </a:cubicBezTo>
                  <a:cubicBezTo>
                    <a:pt x="717" y="1305"/>
                    <a:pt x="717" y="1306"/>
                    <a:pt x="716" y="1305"/>
                  </a:cubicBezTo>
                  <a:cubicBezTo>
                    <a:pt x="717" y="1306"/>
                    <a:pt x="717" y="1305"/>
                    <a:pt x="717" y="1305"/>
                  </a:cubicBezTo>
                  <a:cubicBezTo>
                    <a:pt x="718" y="1305"/>
                    <a:pt x="718" y="1303"/>
                    <a:pt x="718" y="1303"/>
                  </a:cubicBezTo>
                  <a:cubicBezTo>
                    <a:pt x="717" y="1303"/>
                    <a:pt x="716" y="1303"/>
                    <a:pt x="716" y="1304"/>
                  </a:cubicBezTo>
                  <a:cubicBezTo>
                    <a:pt x="716" y="1303"/>
                    <a:pt x="717" y="1303"/>
                    <a:pt x="718" y="1303"/>
                  </a:cubicBezTo>
                  <a:cubicBezTo>
                    <a:pt x="718" y="1303"/>
                    <a:pt x="718" y="1305"/>
                    <a:pt x="717" y="1305"/>
                  </a:cubicBezTo>
                  <a:cubicBezTo>
                    <a:pt x="717" y="1305"/>
                    <a:pt x="717" y="1306"/>
                    <a:pt x="716" y="1305"/>
                  </a:cubicBezTo>
                  <a:cubicBezTo>
                    <a:pt x="717" y="1306"/>
                    <a:pt x="717" y="1305"/>
                    <a:pt x="717" y="1305"/>
                  </a:cubicBezTo>
                  <a:cubicBezTo>
                    <a:pt x="718" y="1305"/>
                    <a:pt x="718" y="1303"/>
                    <a:pt x="718" y="1303"/>
                  </a:cubicBezTo>
                  <a:cubicBezTo>
                    <a:pt x="717" y="1303"/>
                    <a:pt x="716" y="1303"/>
                    <a:pt x="716" y="1304"/>
                  </a:cubicBezTo>
                  <a:cubicBezTo>
                    <a:pt x="716" y="1304"/>
                    <a:pt x="716" y="1304"/>
                    <a:pt x="716" y="1304"/>
                  </a:cubicBezTo>
                  <a:close/>
                  <a:moveTo>
                    <a:pt x="719" y="1271"/>
                  </a:moveTo>
                  <a:cubicBezTo>
                    <a:pt x="719" y="1272"/>
                    <a:pt x="719" y="1272"/>
                    <a:pt x="718" y="1273"/>
                  </a:cubicBezTo>
                  <a:cubicBezTo>
                    <a:pt x="719" y="1272"/>
                    <a:pt x="719" y="1271"/>
                    <a:pt x="719" y="1269"/>
                  </a:cubicBezTo>
                  <a:cubicBezTo>
                    <a:pt x="719" y="1271"/>
                    <a:pt x="719" y="1272"/>
                    <a:pt x="718" y="1273"/>
                  </a:cubicBezTo>
                  <a:cubicBezTo>
                    <a:pt x="719" y="1272"/>
                    <a:pt x="719" y="1272"/>
                    <a:pt x="719" y="1271"/>
                  </a:cubicBezTo>
                  <a:close/>
                  <a:moveTo>
                    <a:pt x="716" y="614"/>
                  </a:moveTo>
                  <a:cubicBezTo>
                    <a:pt x="716" y="780"/>
                    <a:pt x="716" y="780"/>
                    <a:pt x="716" y="780"/>
                  </a:cubicBezTo>
                  <a:cubicBezTo>
                    <a:pt x="708" y="789"/>
                    <a:pt x="700" y="797"/>
                    <a:pt x="692" y="806"/>
                  </a:cubicBezTo>
                  <a:cubicBezTo>
                    <a:pt x="692" y="637"/>
                    <a:pt x="692" y="637"/>
                    <a:pt x="692" y="637"/>
                  </a:cubicBezTo>
                  <a:cubicBezTo>
                    <a:pt x="700" y="629"/>
                    <a:pt x="708" y="621"/>
                    <a:pt x="716" y="614"/>
                  </a:cubicBezTo>
                  <a:close/>
                  <a:moveTo>
                    <a:pt x="716" y="1155"/>
                  </a:moveTo>
                  <a:cubicBezTo>
                    <a:pt x="716" y="1165"/>
                    <a:pt x="716" y="1165"/>
                    <a:pt x="716" y="1165"/>
                  </a:cubicBezTo>
                  <a:cubicBezTo>
                    <a:pt x="711" y="1164"/>
                    <a:pt x="706" y="1164"/>
                    <a:pt x="704" y="1167"/>
                  </a:cubicBezTo>
                  <a:cubicBezTo>
                    <a:pt x="701" y="1170"/>
                    <a:pt x="705" y="1175"/>
                    <a:pt x="707" y="1177"/>
                  </a:cubicBezTo>
                  <a:cubicBezTo>
                    <a:pt x="708" y="1178"/>
                    <a:pt x="710" y="1181"/>
                    <a:pt x="716" y="1185"/>
                  </a:cubicBezTo>
                  <a:cubicBezTo>
                    <a:pt x="716" y="1255"/>
                    <a:pt x="716" y="1255"/>
                    <a:pt x="716" y="1255"/>
                  </a:cubicBezTo>
                  <a:cubicBezTo>
                    <a:pt x="712" y="1251"/>
                    <a:pt x="710" y="1250"/>
                    <a:pt x="709" y="1249"/>
                  </a:cubicBezTo>
                  <a:cubicBezTo>
                    <a:pt x="708" y="1248"/>
                    <a:pt x="700" y="1242"/>
                    <a:pt x="695" y="1239"/>
                  </a:cubicBezTo>
                  <a:cubicBezTo>
                    <a:pt x="692" y="1237"/>
                    <a:pt x="692" y="1237"/>
                    <a:pt x="692" y="1237"/>
                  </a:cubicBezTo>
                  <a:cubicBezTo>
                    <a:pt x="692" y="1161"/>
                    <a:pt x="692" y="1161"/>
                    <a:pt x="692" y="1161"/>
                  </a:cubicBezTo>
                  <a:cubicBezTo>
                    <a:pt x="696" y="1161"/>
                    <a:pt x="705" y="1159"/>
                    <a:pt x="716" y="1155"/>
                  </a:cubicBezTo>
                  <a:close/>
                  <a:moveTo>
                    <a:pt x="716" y="1286"/>
                  </a:moveTo>
                  <a:cubicBezTo>
                    <a:pt x="716" y="1304"/>
                    <a:pt x="716" y="1304"/>
                    <a:pt x="716" y="1304"/>
                  </a:cubicBezTo>
                  <a:cubicBezTo>
                    <a:pt x="715" y="1304"/>
                    <a:pt x="715" y="1304"/>
                    <a:pt x="715" y="1304"/>
                  </a:cubicBezTo>
                  <a:cubicBezTo>
                    <a:pt x="715" y="1300"/>
                    <a:pt x="715" y="1300"/>
                    <a:pt x="715" y="1300"/>
                  </a:cubicBezTo>
                  <a:cubicBezTo>
                    <a:pt x="714" y="1301"/>
                    <a:pt x="713" y="1303"/>
                    <a:pt x="715" y="1305"/>
                  </a:cubicBezTo>
                  <a:cubicBezTo>
                    <a:pt x="715" y="1305"/>
                    <a:pt x="716" y="1305"/>
                    <a:pt x="716" y="1305"/>
                  </a:cubicBezTo>
                  <a:cubicBezTo>
                    <a:pt x="716" y="1305"/>
                    <a:pt x="716" y="1305"/>
                    <a:pt x="716" y="1305"/>
                  </a:cubicBezTo>
                  <a:cubicBezTo>
                    <a:pt x="716" y="1305"/>
                    <a:pt x="716" y="1305"/>
                    <a:pt x="716" y="1305"/>
                  </a:cubicBezTo>
                  <a:cubicBezTo>
                    <a:pt x="712" y="1301"/>
                    <a:pt x="714" y="1294"/>
                    <a:pt x="716" y="1286"/>
                  </a:cubicBezTo>
                  <a:close/>
                  <a:moveTo>
                    <a:pt x="716" y="1304"/>
                  </a:moveTo>
                  <a:cubicBezTo>
                    <a:pt x="715" y="1304"/>
                    <a:pt x="715" y="1304"/>
                    <a:pt x="715" y="1304"/>
                  </a:cubicBezTo>
                  <a:cubicBezTo>
                    <a:pt x="715" y="1300"/>
                    <a:pt x="715" y="1300"/>
                    <a:pt x="715" y="1300"/>
                  </a:cubicBezTo>
                  <a:cubicBezTo>
                    <a:pt x="714" y="1301"/>
                    <a:pt x="713" y="1303"/>
                    <a:pt x="715" y="1305"/>
                  </a:cubicBezTo>
                  <a:cubicBezTo>
                    <a:pt x="715" y="1305"/>
                    <a:pt x="716" y="1305"/>
                    <a:pt x="716" y="1305"/>
                  </a:cubicBezTo>
                  <a:cubicBezTo>
                    <a:pt x="716" y="1305"/>
                    <a:pt x="715" y="1305"/>
                    <a:pt x="715" y="1305"/>
                  </a:cubicBezTo>
                  <a:cubicBezTo>
                    <a:pt x="713" y="1303"/>
                    <a:pt x="714" y="1301"/>
                    <a:pt x="715" y="1300"/>
                  </a:cubicBezTo>
                  <a:cubicBezTo>
                    <a:pt x="715" y="1301"/>
                    <a:pt x="715" y="1303"/>
                    <a:pt x="715" y="1304"/>
                  </a:cubicBezTo>
                  <a:cubicBezTo>
                    <a:pt x="715" y="1304"/>
                    <a:pt x="716" y="1304"/>
                    <a:pt x="716" y="1304"/>
                  </a:cubicBezTo>
                  <a:cubicBezTo>
                    <a:pt x="716" y="1304"/>
                    <a:pt x="716" y="1304"/>
                    <a:pt x="716" y="1304"/>
                  </a:cubicBezTo>
                  <a:close/>
                  <a:moveTo>
                    <a:pt x="716" y="1403"/>
                  </a:moveTo>
                  <a:cubicBezTo>
                    <a:pt x="716" y="1445"/>
                    <a:pt x="716" y="1445"/>
                    <a:pt x="716" y="1445"/>
                  </a:cubicBezTo>
                  <a:cubicBezTo>
                    <a:pt x="713" y="1437"/>
                    <a:pt x="709" y="1430"/>
                    <a:pt x="703" y="1425"/>
                  </a:cubicBezTo>
                  <a:cubicBezTo>
                    <a:pt x="692" y="1415"/>
                    <a:pt x="692" y="1415"/>
                    <a:pt x="692" y="1415"/>
                  </a:cubicBezTo>
                  <a:cubicBezTo>
                    <a:pt x="692" y="1415"/>
                    <a:pt x="692" y="1415"/>
                    <a:pt x="692" y="1415"/>
                  </a:cubicBezTo>
                  <a:cubicBezTo>
                    <a:pt x="692" y="1389"/>
                    <a:pt x="692" y="1389"/>
                    <a:pt x="692" y="1389"/>
                  </a:cubicBezTo>
                  <a:cubicBezTo>
                    <a:pt x="695" y="1392"/>
                    <a:pt x="695" y="1392"/>
                    <a:pt x="695" y="1392"/>
                  </a:cubicBezTo>
                  <a:cubicBezTo>
                    <a:pt x="698" y="1395"/>
                    <a:pt x="707" y="1399"/>
                    <a:pt x="716" y="1403"/>
                  </a:cubicBezTo>
                  <a:close/>
                  <a:moveTo>
                    <a:pt x="716" y="1590"/>
                  </a:moveTo>
                  <a:cubicBezTo>
                    <a:pt x="716" y="1630"/>
                    <a:pt x="716" y="1630"/>
                    <a:pt x="716" y="1630"/>
                  </a:cubicBezTo>
                  <a:cubicBezTo>
                    <a:pt x="710" y="1629"/>
                    <a:pt x="705" y="1628"/>
                    <a:pt x="702" y="1625"/>
                  </a:cubicBezTo>
                  <a:cubicBezTo>
                    <a:pt x="701" y="1624"/>
                    <a:pt x="695" y="1616"/>
                    <a:pt x="692" y="1608"/>
                  </a:cubicBezTo>
                  <a:cubicBezTo>
                    <a:pt x="692" y="1599"/>
                    <a:pt x="692" y="1599"/>
                    <a:pt x="692" y="1599"/>
                  </a:cubicBezTo>
                  <a:cubicBezTo>
                    <a:pt x="696" y="1595"/>
                    <a:pt x="707" y="1601"/>
                    <a:pt x="714" y="1593"/>
                  </a:cubicBezTo>
                  <a:cubicBezTo>
                    <a:pt x="715" y="1592"/>
                    <a:pt x="715" y="1591"/>
                    <a:pt x="716" y="1590"/>
                  </a:cubicBezTo>
                  <a:close/>
                  <a:moveTo>
                    <a:pt x="716" y="2031"/>
                  </a:moveTo>
                  <a:cubicBezTo>
                    <a:pt x="716" y="2101"/>
                    <a:pt x="716" y="2101"/>
                    <a:pt x="716" y="2101"/>
                  </a:cubicBezTo>
                  <a:cubicBezTo>
                    <a:pt x="696" y="2099"/>
                    <a:pt x="696" y="2099"/>
                    <a:pt x="696" y="2099"/>
                  </a:cubicBezTo>
                  <a:cubicBezTo>
                    <a:pt x="699" y="2076"/>
                    <a:pt x="702" y="2052"/>
                    <a:pt x="705" y="2029"/>
                  </a:cubicBezTo>
                  <a:cubicBezTo>
                    <a:pt x="716" y="2031"/>
                    <a:pt x="716" y="2031"/>
                    <a:pt x="716" y="2031"/>
                  </a:cubicBezTo>
                  <a:close/>
                  <a:moveTo>
                    <a:pt x="716" y="2168"/>
                  </a:moveTo>
                  <a:cubicBezTo>
                    <a:pt x="716" y="2236"/>
                    <a:pt x="716" y="2236"/>
                    <a:pt x="716" y="2236"/>
                  </a:cubicBezTo>
                  <a:cubicBezTo>
                    <a:pt x="692" y="2236"/>
                    <a:pt x="692" y="2236"/>
                    <a:pt x="692" y="2236"/>
                  </a:cubicBezTo>
                  <a:cubicBezTo>
                    <a:pt x="692" y="2166"/>
                    <a:pt x="692" y="2166"/>
                    <a:pt x="692" y="2166"/>
                  </a:cubicBezTo>
                  <a:cubicBezTo>
                    <a:pt x="716" y="2168"/>
                    <a:pt x="716" y="2168"/>
                    <a:pt x="716" y="2168"/>
                  </a:cubicBezTo>
                  <a:close/>
                  <a:moveTo>
                    <a:pt x="716" y="2303"/>
                  </a:moveTo>
                  <a:cubicBezTo>
                    <a:pt x="716" y="2371"/>
                    <a:pt x="716" y="2371"/>
                    <a:pt x="716" y="2371"/>
                  </a:cubicBezTo>
                  <a:cubicBezTo>
                    <a:pt x="692" y="2373"/>
                    <a:pt x="692" y="2373"/>
                    <a:pt x="692" y="2373"/>
                  </a:cubicBezTo>
                  <a:cubicBezTo>
                    <a:pt x="692" y="2371"/>
                    <a:pt x="692" y="2369"/>
                    <a:pt x="692" y="2368"/>
                  </a:cubicBezTo>
                  <a:cubicBezTo>
                    <a:pt x="692" y="2303"/>
                    <a:pt x="692" y="2303"/>
                    <a:pt x="692" y="2303"/>
                  </a:cubicBezTo>
                  <a:cubicBezTo>
                    <a:pt x="716" y="2303"/>
                    <a:pt x="716" y="2303"/>
                    <a:pt x="716" y="2303"/>
                  </a:cubicBezTo>
                  <a:close/>
                  <a:moveTo>
                    <a:pt x="716" y="2438"/>
                  </a:moveTo>
                  <a:cubicBezTo>
                    <a:pt x="716" y="2508"/>
                    <a:pt x="716" y="2508"/>
                    <a:pt x="716" y="2508"/>
                  </a:cubicBezTo>
                  <a:cubicBezTo>
                    <a:pt x="708" y="2509"/>
                    <a:pt x="708" y="2509"/>
                    <a:pt x="708" y="2509"/>
                  </a:cubicBezTo>
                  <a:cubicBezTo>
                    <a:pt x="704" y="2487"/>
                    <a:pt x="701" y="2463"/>
                    <a:pt x="698" y="2440"/>
                  </a:cubicBezTo>
                  <a:cubicBezTo>
                    <a:pt x="716" y="2438"/>
                    <a:pt x="716" y="2438"/>
                    <a:pt x="716" y="2438"/>
                  </a:cubicBezTo>
                  <a:close/>
                  <a:moveTo>
                    <a:pt x="716" y="3158"/>
                  </a:moveTo>
                  <a:cubicBezTo>
                    <a:pt x="716" y="3196"/>
                    <a:pt x="716" y="3196"/>
                    <a:pt x="716" y="3196"/>
                  </a:cubicBezTo>
                  <a:cubicBezTo>
                    <a:pt x="692" y="3208"/>
                    <a:pt x="692" y="3208"/>
                    <a:pt x="692" y="3208"/>
                  </a:cubicBezTo>
                  <a:cubicBezTo>
                    <a:pt x="692" y="3169"/>
                    <a:pt x="692" y="3169"/>
                    <a:pt x="692" y="3169"/>
                  </a:cubicBezTo>
                  <a:cubicBezTo>
                    <a:pt x="716" y="3158"/>
                    <a:pt x="716" y="3158"/>
                    <a:pt x="716" y="3158"/>
                  </a:cubicBezTo>
                  <a:close/>
                  <a:moveTo>
                    <a:pt x="716" y="3255"/>
                  </a:moveTo>
                  <a:cubicBezTo>
                    <a:pt x="716" y="3295"/>
                    <a:pt x="716" y="3295"/>
                    <a:pt x="716" y="3295"/>
                  </a:cubicBezTo>
                  <a:cubicBezTo>
                    <a:pt x="711" y="3298"/>
                    <a:pt x="706" y="3300"/>
                    <a:pt x="701" y="3304"/>
                  </a:cubicBezTo>
                  <a:cubicBezTo>
                    <a:pt x="698" y="3306"/>
                    <a:pt x="695" y="3308"/>
                    <a:pt x="692" y="3310"/>
                  </a:cubicBezTo>
                  <a:cubicBezTo>
                    <a:pt x="692" y="3266"/>
                    <a:pt x="692" y="3266"/>
                    <a:pt x="692" y="3266"/>
                  </a:cubicBezTo>
                  <a:cubicBezTo>
                    <a:pt x="700" y="3262"/>
                    <a:pt x="708" y="3258"/>
                    <a:pt x="716" y="3255"/>
                  </a:cubicBezTo>
                  <a:close/>
                  <a:moveTo>
                    <a:pt x="716" y="3475"/>
                  </a:moveTo>
                  <a:cubicBezTo>
                    <a:pt x="716" y="3502"/>
                    <a:pt x="716" y="3502"/>
                    <a:pt x="716" y="3502"/>
                  </a:cubicBezTo>
                  <a:cubicBezTo>
                    <a:pt x="708" y="3501"/>
                    <a:pt x="700" y="3499"/>
                    <a:pt x="692" y="3496"/>
                  </a:cubicBezTo>
                  <a:cubicBezTo>
                    <a:pt x="692" y="3467"/>
                    <a:pt x="692" y="3467"/>
                    <a:pt x="692" y="3467"/>
                  </a:cubicBezTo>
                  <a:cubicBezTo>
                    <a:pt x="697" y="3469"/>
                    <a:pt x="702" y="3472"/>
                    <a:pt x="708" y="3473"/>
                  </a:cubicBezTo>
                  <a:cubicBezTo>
                    <a:pt x="710" y="3474"/>
                    <a:pt x="713" y="3475"/>
                    <a:pt x="716" y="3475"/>
                  </a:cubicBezTo>
                  <a:close/>
                  <a:moveTo>
                    <a:pt x="716" y="3506"/>
                  </a:moveTo>
                  <a:cubicBezTo>
                    <a:pt x="716" y="3543"/>
                    <a:pt x="716" y="3543"/>
                    <a:pt x="716" y="3543"/>
                  </a:cubicBezTo>
                  <a:cubicBezTo>
                    <a:pt x="710" y="3547"/>
                    <a:pt x="710" y="3547"/>
                    <a:pt x="710" y="3547"/>
                  </a:cubicBezTo>
                  <a:cubicBezTo>
                    <a:pt x="697" y="3528"/>
                    <a:pt x="697" y="3528"/>
                    <a:pt x="697" y="3528"/>
                  </a:cubicBezTo>
                  <a:cubicBezTo>
                    <a:pt x="716" y="3506"/>
                    <a:pt x="716" y="3506"/>
                    <a:pt x="716" y="3506"/>
                  </a:cubicBezTo>
                  <a:close/>
                  <a:moveTo>
                    <a:pt x="716" y="3754"/>
                  </a:moveTo>
                  <a:cubicBezTo>
                    <a:pt x="716" y="3921"/>
                    <a:pt x="716" y="3921"/>
                    <a:pt x="716" y="3921"/>
                  </a:cubicBezTo>
                  <a:cubicBezTo>
                    <a:pt x="708" y="3913"/>
                    <a:pt x="700" y="3905"/>
                    <a:pt x="692" y="3898"/>
                  </a:cubicBezTo>
                  <a:cubicBezTo>
                    <a:pt x="692" y="3729"/>
                    <a:pt x="692" y="3729"/>
                    <a:pt x="692" y="3729"/>
                  </a:cubicBezTo>
                  <a:cubicBezTo>
                    <a:pt x="700" y="3737"/>
                    <a:pt x="708" y="3746"/>
                    <a:pt x="716" y="3754"/>
                  </a:cubicBezTo>
                  <a:close/>
                  <a:moveTo>
                    <a:pt x="692" y="3027"/>
                  </a:moveTo>
                  <a:cubicBezTo>
                    <a:pt x="692" y="3010"/>
                    <a:pt x="692" y="3010"/>
                    <a:pt x="692" y="3010"/>
                  </a:cubicBezTo>
                  <a:cubicBezTo>
                    <a:pt x="697" y="3019"/>
                    <a:pt x="697" y="3019"/>
                    <a:pt x="697" y="3019"/>
                  </a:cubicBezTo>
                  <a:cubicBezTo>
                    <a:pt x="692" y="3027"/>
                    <a:pt x="692" y="3027"/>
                    <a:pt x="692" y="3027"/>
                  </a:cubicBezTo>
                  <a:close/>
                  <a:moveTo>
                    <a:pt x="715" y="1300"/>
                  </a:moveTo>
                  <a:cubicBezTo>
                    <a:pt x="715" y="1304"/>
                    <a:pt x="715" y="1304"/>
                    <a:pt x="715" y="1304"/>
                  </a:cubicBezTo>
                  <a:cubicBezTo>
                    <a:pt x="715" y="1304"/>
                    <a:pt x="715" y="1304"/>
                    <a:pt x="716" y="1304"/>
                  </a:cubicBezTo>
                  <a:cubicBezTo>
                    <a:pt x="715" y="1304"/>
                    <a:pt x="715" y="1304"/>
                    <a:pt x="715" y="1304"/>
                  </a:cubicBezTo>
                  <a:cubicBezTo>
                    <a:pt x="715" y="1300"/>
                    <a:pt x="715" y="1300"/>
                    <a:pt x="715" y="1300"/>
                  </a:cubicBezTo>
                  <a:cubicBezTo>
                    <a:pt x="714" y="1301"/>
                    <a:pt x="713" y="1303"/>
                    <a:pt x="715" y="1305"/>
                  </a:cubicBezTo>
                  <a:cubicBezTo>
                    <a:pt x="715" y="1305"/>
                    <a:pt x="716" y="1305"/>
                    <a:pt x="716" y="1305"/>
                  </a:cubicBezTo>
                  <a:cubicBezTo>
                    <a:pt x="716" y="1305"/>
                    <a:pt x="715" y="1305"/>
                    <a:pt x="715" y="1305"/>
                  </a:cubicBezTo>
                  <a:cubicBezTo>
                    <a:pt x="713" y="1303"/>
                    <a:pt x="714" y="1301"/>
                    <a:pt x="715" y="1300"/>
                  </a:cubicBezTo>
                  <a:close/>
                  <a:moveTo>
                    <a:pt x="715" y="1300"/>
                  </a:moveTo>
                  <a:cubicBezTo>
                    <a:pt x="715" y="1304"/>
                    <a:pt x="715" y="1304"/>
                    <a:pt x="715" y="1304"/>
                  </a:cubicBezTo>
                  <a:cubicBezTo>
                    <a:pt x="715" y="1304"/>
                    <a:pt x="715" y="1304"/>
                    <a:pt x="716" y="1304"/>
                  </a:cubicBezTo>
                  <a:cubicBezTo>
                    <a:pt x="715" y="1304"/>
                    <a:pt x="715" y="1304"/>
                    <a:pt x="715" y="1304"/>
                  </a:cubicBezTo>
                  <a:cubicBezTo>
                    <a:pt x="715" y="1300"/>
                    <a:pt x="715" y="1300"/>
                    <a:pt x="715" y="1300"/>
                  </a:cubicBezTo>
                  <a:cubicBezTo>
                    <a:pt x="714" y="1301"/>
                    <a:pt x="713" y="1303"/>
                    <a:pt x="715" y="1305"/>
                  </a:cubicBezTo>
                  <a:cubicBezTo>
                    <a:pt x="715" y="1305"/>
                    <a:pt x="716" y="1305"/>
                    <a:pt x="716" y="1305"/>
                  </a:cubicBezTo>
                  <a:cubicBezTo>
                    <a:pt x="716" y="1305"/>
                    <a:pt x="715" y="1305"/>
                    <a:pt x="715" y="1305"/>
                  </a:cubicBezTo>
                  <a:cubicBezTo>
                    <a:pt x="713" y="1303"/>
                    <a:pt x="714" y="1301"/>
                    <a:pt x="715" y="1300"/>
                  </a:cubicBezTo>
                  <a:close/>
                  <a:moveTo>
                    <a:pt x="715" y="1300"/>
                  </a:moveTo>
                  <a:cubicBezTo>
                    <a:pt x="715" y="1304"/>
                    <a:pt x="715" y="1304"/>
                    <a:pt x="715" y="1304"/>
                  </a:cubicBezTo>
                  <a:cubicBezTo>
                    <a:pt x="715" y="1304"/>
                    <a:pt x="715" y="1304"/>
                    <a:pt x="716" y="1304"/>
                  </a:cubicBezTo>
                  <a:cubicBezTo>
                    <a:pt x="715" y="1304"/>
                    <a:pt x="715" y="1304"/>
                    <a:pt x="715" y="1304"/>
                  </a:cubicBezTo>
                  <a:cubicBezTo>
                    <a:pt x="715" y="1300"/>
                    <a:pt x="715" y="1300"/>
                    <a:pt x="715" y="1300"/>
                  </a:cubicBezTo>
                  <a:cubicBezTo>
                    <a:pt x="714" y="1301"/>
                    <a:pt x="713" y="1303"/>
                    <a:pt x="715" y="1305"/>
                  </a:cubicBezTo>
                  <a:cubicBezTo>
                    <a:pt x="715" y="1305"/>
                    <a:pt x="716" y="1305"/>
                    <a:pt x="716" y="1305"/>
                  </a:cubicBezTo>
                  <a:cubicBezTo>
                    <a:pt x="716" y="1305"/>
                    <a:pt x="715" y="1305"/>
                    <a:pt x="715" y="1305"/>
                  </a:cubicBezTo>
                  <a:cubicBezTo>
                    <a:pt x="713" y="1303"/>
                    <a:pt x="714" y="1301"/>
                    <a:pt x="715" y="1300"/>
                  </a:cubicBezTo>
                  <a:close/>
                  <a:moveTo>
                    <a:pt x="692" y="637"/>
                  </a:moveTo>
                  <a:cubicBezTo>
                    <a:pt x="692" y="806"/>
                    <a:pt x="692" y="806"/>
                    <a:pt x="692" y="806"/>
                  </a:cubicBezTo>
                  <a:cubicBezTo>
                    <a:pt x="670" y="829"/>
                    <a:pt x="649" y="853"/>
                    <a:pt x="628" y="877"/>
                  </a:cubicBezTo>
                  <a:cubicBezTo>
                    <a:pt x="628" y="700"/>
                    <a:pt x="628" y="700"/>
                    <a:pt x="628" y="700"/>
                  </a:cubicBezTo>
                  <a:cubicBezTo>
                    <a:pt x="649" y="679"/>
                    <a:pt x="670" y="657"/>
                    <a:pt x="692" y="637"/>
                  </a:cubicBezTo>
                  <a:close/>
                  <a:moveTo>
                    <a:pt x="692" y="1161"/>
                  </a:moveTo>
                  <a:cubicBezTo>
                    <a:pt x="692" y="1237"/>
                    <a:pt x="692" y="1237"/>
                    <a:pt x="692" y="1237"/>
                  </a:cubicBezTo>
                  <a:cubicBezTo>
                    <a:pt x="643" y="1190"/>
                    <a:pt x="643" y="1190"/>
                    <a:pt x="643" y="1190"/>
                  </a:cubicBezTo>
                  <a:cubicBezTo>
                    <a:pt x="639" y="1186"/>
                    <a:pt x="634" y="1179"/>
                    <a:pt x="628" y="1172"/>
                  </a:cubicBezTo>
                  <a:cubicBezTo>
                    <a:pt x="628" y="1136"/>
                    <a:pt x="628" y="1136"/>
                    <a:pt x="628" y="1136"/>
                  </a:cubicBezTo>
                  <a:cubicBezTo>
                    <a:pt x="646" y="1137"/>
                    <a:pt x="670" y="1142"/>
                    <a:pt x="671" y="1143"/>
                  </a:cubicBezTo>
                  <a:cubicBezTo>
                    <a:pt x="690" y="1161"/>
                    <a:pt x="690" y="1161"/>
                    <a:pt x="690" y="1161"/>
                  </a:cubicBezTo>
                  <a:cubicBezTo>
                    <a:pt x="691" y="1161"/>
                    <a:pt x="691" y="1161"/>
                    <a:pt x="692" y="1161"/>
                  </a:cubicBezTo>
                  <a:close/>
                  <a:moveTo>
                    <a:pt x="692" y="1389"/>
                  </a:moveTo>
                  <a:cubicBezTo>
                    <a:pt x="692" y="1415"/>
                    <a:pt x="692" y="1415"/>
                    <a:pt x="692" y="1415"/>
                  </a:cubicBezTo>
                  <a:cubicBezTo>
                    <a:pt x="690" y="1413"/>
                    <a:pt x="679" y="1399"/>
                    <a:pt x="672" y="1391"/>
                  </a:cubicBezTo>
                  <a:cubicBezTo>
                    <a:pt x="628" y="1352"/>
                    <a:pt x="628" y="1352"/>
                    <a:pt x="628" y="1352"/>
                  </a:cubicBezTo>
                  <a:cubicBezTo>
                    <a:pt x="628" y="1326"/>
                    <a:pt x="628" y="1326"/>
                    <a:pt x="628" y="1326"/>
                  </a:cubicBezTo>
                  <a:cubicBezTo>
                    <a:pt x="636" y="1337"/>
                    <a:pt x="643" y="1346"/>
                    <a:pt x="648" y="1350"/>
                  </a:cubicBezTo>
                  <a:cubicBezTo>
                    <a:pt x="692" y="1389"/>
                    <a:pt x="692" y="1389"/>
                    <a:pt x="692" y="1389"/>
                  </a:cubicBezTo>
                  <a:close/>
                  <a:moveTo>
                    <a:pt x="692" y="1599"/>
                  </a:moveTo>
                  <a:cubicBezTo>
                    <a:pt x="692" y="1608"/>
                    <a:pt x="692" y="1608"/>
                    <a:pt x="692" y="1608"/>
                  </a:cubicBezTo>
                  <a:cubicBezTo>
                    <a:pt x="691" y="1604"/>
                    <a:pt x="690" y="1601"/>
                    <a:pt x="692" y="1599"/>
                  </a:cubicBezTo>
                  <a:cubicBezTo>
                    <a:pt x="692" y="1599"/>
                    <a:pt x="692" y="1599"/>
                    <a:pt x="692" y="1599"/>
                  </a:cubicBezTo>
                  <a:close/>
                  <a:moveTo>
                    <a:pt x="692" y="2166"/>
                  </a:moveTo>
                  <a:cubicBezTo>
                    <a:pt x="692" y="2236"/>
                    <a:pt x="692" y="2236"/>
                    <a:pt x="692" y="2236"/>
                  </a:cubicBezTo>
                  <a:cubicBezTo>
                    <a:pt x="689" y="2236"/>
                    <a:pt x="689" y="2236"/>
                    <a:pt x="689" y="2236"/>
                  </a:cubicBezTo>
                  <a:cubicBezTo>
                    <a:pt x="689" y="2212"/>
                    <a:pt x="690" y="2189"/>
                    <a:pt x="691" y="2166"/>
                  </a:cubicBezTo>
                  <a:cubicBezTo>
                    <a:pt x="692" y="2166"/>
                    <a:pt x="692" y="2166"/>
                    <a:pt x="692" y="2166"/>
                  </a:cubicBezTo>
                  <a:close/>
                  <a:moveTo>
                    <a:pt x="692" y="2303"/>
                  </a:moveTo>
                  <a:cubicBezTo>
                    <a:pt x="692" y="2368"/>
                    <a:pt x="692" y="2368"/>
                    <a:pt x="692" y="2368"/>
                  </a:cubicBezTo>
                  <a:cubicBezTo>
                    <a:pt x="691" y="2346"/>
                    <a:pt x="689" y="2325"/>
                    <a:pt x="689" y="2303"/>
                  </a:cubicBezTo>
                  <a:cubicBezTo>
                    <a:pt x="692" y="2303"/>
                    <a:pt x="692" y="2303"/>
                    <a:pt x="692" y="2303"/>
                  </a:cubicBezTo>
                  <a:close/>
                  <a:moveTo>
                    <a:pt x="692" y="3010"/>
                  </a:moveTo>
                  <a:cubicBezTo>
                    <a:pt x="692" y="3027"/>
                    <a:pt x="692" y="3027"/>
                    <a:pt x="692" y="3027"/>
                  </a:cubicBezTo>
                  <a:cubicBezTo>
                    <a:pt x="628" y="3129"/>
                    <a:pt x="628" y="3129"/>
                    <a:pt x="628" y="3129"/>
                  </a:cubicBezTo>
                  <a:cubicBezTo>
                    <a:pt x="628" y="3068"/>
                    <a:pt x="628" y="3068"/>
                    <a:pt x="628" y="3068"/>
                  </a:cubicBezTo>
                  <a:cubicBezTo>
                    <a:pt x="648" y="3035"/>
                    <a:pt x="648" y="3035"/>
                    <a:pt x="648" y="3035"/>
                  </a:cubicBezTo>
                  <a:cubicBezTo>
                    <a:pt x="648" y="3034"/>
                    <a:pt x="648" y="3034"/>
                    <a:pt x="648" y="3034"/>
                  </a:cubicBezTo>
                  <a:cubicBezTo>
                    <a:pt x="628" y="3043"/>
                    <a:pt x="628" y="3043"/>
                    <a:pt x="628" y="3043"/>
                  </a:cubicBezTo>
                  <a:cubicBezTo>
                    <a:pt x="628" y="3005"/>
                    <a:pt x="628" y="3005"/>
                    <a:pt x="628" y="3005"/>
                  </a:cubicBezTo>
                  <a:cubicBezTo>
                    <a:pt x="677" y="2980"/>
                    <a:pt x="677" y="2980"/>
                    <a:pt x="677" y="2980"/>
                  </a:cubicBezTo>
                  <a:cubicBezTo>
                    <a:pt x="692" y="3010"/>
                    <a:pt x="692" y="3010"/>
                    <a:pt x="692" y="3010"/>
                  </a:cubicBezTo>
                  <a:close/>
                  <a:moveTo>
                    <a:pt x="692" y="3169"/>
                  </a:moveTo>
                  <a:cubicBezTo>
                    <a:pt x="692" y="3208"/>
                    <a:pt x="692" y="3208"/>
                    <a:pt x="692" y="3208"/>
                  </a:cubicBezTo>
                  <a:cubicBezTo>
                    <a:pt x="628" y="3240"/>
                    <a:pt x="628" y="3240"/>
                    <a:pt x="628" y="3240"/>
                  </a:cubicBezTo>
                  <a:cubicBezTo>
                    <a:pt x="628" y="3201"/>
                    <a:pt x="628" y="3201"/>
                    <a:pt x="628" y="3201"/>
                  </a:cubicBezTo>
                  <a:cubicBezTo>
                    <a:pt x="692" y="3169"/>
                    <a:pt x="692" y="3169"/>
                    <a:pt x="692" y="3169"/>
                  </a:cubicBezTo>
                  <a:close/>
                  <a:moveTo>
                    <a:pt x="692" y="3266"/>
                  </a:moveTo>
                  <a:cubicBezTo>
                    <a:pt x="692" y="3310"/>
                    <a:pt x="692" y="3310"/>
                    <a:pt x="692" y="3310"/>
                  </a:cubicBezTo>
                  <a:cubicBezTo>
                    <a:pt x="640" y="3351"/>
                    <a:pt x="630" y="3393"/>
                    <a:pt x="662" y="3439"/>
                  </a:cubicBezTo>
                  <a:cubicBezTo>
                    <a:pt x="670" y="3451"/>
                    <a:pt x="681" y="3460"/>
                    <a:pt x="692" y="3467"/>
                  </a:cubicBezTo>
                  <a:cubicBezTo>
                    <a:pt x="692" y="3496"/>
                    <a:pt x="692" y="3496"/>
                    <a:pt x="692" y="3496"/>
                  </a:cubicBezTo>
                  <a:cubicBezTo>
                    <a:pt x="672" y="3488"/>
                    <a:pt x="654" y="3474"/>
                    <a:pt x="639" y="3453"/>
                  </a:cubicBezTo>
                  <a:cubicBezTo>
                    <a:pt x="635" y="3448"/>
                    <a:pt x="632" y="3442"/>
                    <a:pt x="628" y="3437"/>
                  </a:cubicBezTo>
                  <a:cubicBezTo>
                    <a:pt x="628" y="3326"/>
                    <a:pt x="628" y="3326"/>
                    <a:pt x="628" y="3326"/>
                  </a:cubicBezTo>
                  <a:cubicBezTo>
                    <a:pt x="640" y="3306"/>
                    <a:pt x="657" y="3288"/>
                    <a:pt x="680" y="3272"/>
                  </a:cubicBezTo>
                  <a:cubicBezTo>
                    <a:pt x="684" y="3270"/>
                    <a:pt x="688" y="3268"/>
                    <a:pt x="692" y="3266"/>
                  </a:cubicBezTo>
                  <a:close/>
                  <a:moveTo>
                    <a:pt x="692" y="3729"/>
                  </a:moveTo>
                  <a:cubicBezTo>
                    <a:pt x="692" y="3898"/>
                    <a:pt x="692" y="3898"/>
                    <a:pt x="692" y="3898"/>
                  </a:cubicBezTo>
                  <a:cubicBezTo>
                    <a:pt x="670" y="3877"/>
                    <a:pt x="649" y="3856"/>
                    <a:pt x="628" y="3834"/>
                  </a:cubicBezTo>
                  <a:cubicBezTo>
                    <a:pt x="628" y="3657"/>
                    <a:pt x="628" y="3657"/>
                    <a:pt x="628" y="3657"/>
                  </a:cubicBezTo>
                  <a:cubicBezTo>
                    <a:pt x="649" y="3682"/>
                    <a:pt x="670" y="3705"/>
                    <a:pt x="692" y="3729"/>
                  </a:cubicBezTo>
                  <a:close/>
                  <a:moveTo>
                    <a:pt x="628" y="2943"/>
                  </a:moveTo>
                  <a:cubicBezTo>
                    <a:pt x="628" y="2905"/>
                    <a:pt x="628" y="2905"/>
                    <a:pt x="628" y="2905"/>
                  </a:cubicBezTo>
                  <a:cubicBezTo>
                    <a:pt x="648" y="2897"/>
                    <a:pt x="648" y="2897"/>
                    <a:pt x="648" y="2897"/>
                  </a:cubicBezTo>
                  <a:cubicBezTo>
                    <a:pt x="661" y="2931"/>
                    <a:pt x="661" y="2931"/>
                    <a:pt x="661" y="2931"/>
                  </a:cubicBezTo>
                  <a:cubicBezTo>
                    <a:pt x="628" y="2943"/>
                    <a:pt x="628" y="2943"/>
                    <a:pt x="628" y="2943"/>
                  </a:cubicBezTo>
                  <a:close/>
                  <a:moveTo>
                    <a:pt x="628" y="2849"/>
                  </a:moveTo>
                  <a:cubicBezTo>
                    <a:pt x="628" y="2843"/>
                    <a:pt x="628" y="2843"/>
                    <a:pt x="628" y="2843"/>
                  </a:cubicBezTo>
                  <a:cubicBezTo>
                    <a:pt x="630" y="2848"/>
                    <a:pt x="630" y="2848"/>
                    <a:pt x="630" y="2848"/>
                  </a:cubicBezTo>
                  <a:cubicBezTo>
                    <a:pt x="628" y="2849"/>
                    <a:pt x="628" y="2849"/>
                    <a:pt x="628" y="2849"/>
                  </a:cubicBezTo>
                  <a:close/>
                  <a:moveTo>
                    <a:pt x="628" y="1478"/>
                  </a:moveTo>
                  <a:cubicBezTo>
                    <a:pt x="628" y="1429"/>
                    <a:pt x="628" y="1429"/>
                    <a:pt x="628" y="1429"/>
                  </a:cubicBezTo>
                  <a:cubicBezTo>
                    <a:pt x="645" y="1416"/>
                    <a:pt x="665" y="1416"/>
                    <a:pt x="682" y="1432"/>
                  </a:cubicBezTo>
                  <a:cubicBezTo>
                    <a:pt x="687" y="1436"/>
                    <a:pt x="690" y="1509"/>
                    <a:pt x="681" y="1529"/>
                  </a:cubicBezTo>
                  <a:cubicBezTo>
                    <a:pt x="681" y="1529"/>
                    <a:pt x="680" y="1530"/>
                    <a:pt x="679" y="1529"/>
                  </a:cubicBezTo>
                  <a:cubicBezTo>
                    <a:pt x="678" y="1528"/>
                    <a:pt x="678" y="1514"/>
                    <a:pt x="671" y="1501"/>
                  </a:cubicBezTo>
                  <a:cubicBezTo>
                    <a:pt x="670" y="1499"/>
                    <a:pt x="670" y="1495"/>
                    <a:pt x="669" y="1494"/>
                  </a:cubicBezTo>
                  <a:cubicBezTo>
                    <a:pt x="662" y="1487"/>
                    <a:pt x="658" y="1479"/>
                    <a:pt x="651" y="1472"/>
                  </a:cubicBezTo>
                  <a:cubicBezTo>
                    <a:pt x="647" y="1468"/>
                    <a:pt x="636" y="1469"/>
                    <a:pt x="632" y="1474"/>
                  </a:cubicBezTo>
                  <a:cubicBezTo>
                    <a:pt x="632" y="1475"/>
                    <a:pt x="630" y="1477"/>
                    <a:pt x="628" y="1478"/>
                  </a:cubicBezTo>
                  <a:close/>
                  <a:moveTo>
                    <a:pt x="628" y="700"/>
                  </a:moveTo>
                  <a:cubicBezTo>
                    <a:pt x="628" y="877"/>
                    <a:pt x="628" y="877"/>
                    <a:pt x="628" y="877"/>
                  </a:cubicBezTo>
                  <a:cubicBezTo>
                    <a:pt x="612" y="897"/>
                    <a:pt x="596" y="916"/>
                    <a:pt x="580" y="936"/>
                  </a:cubicBezTo>
                  <a:cubicBezTo>
                    <a:pt x="580" y="752"/>
                    <a:pt x="580" y="752"/>
                    <a:pt x="580" y="752"/>
                  </a:cubicBezTo>
                  <a:cubicBezTo>
                    <a:pt x="596" y="735"/>
                    <a:pt x="612" y="717"/>
                    <a:pt x="628" y="700"/>
                  </a:cubicBezTo>
                  <a:close/>
                  <a:moveTo>
                    <a:pt x="628" y="1136"/>
                  </a:moveTo>
                  <a:cubicBezTo>
                    <a:pt x="628" y="1172"/>
                    <a:pt x="628" y="1172"/>
                    <a:pt x="628" y="1172"/>
                  </a:cubicBezTo>
                  <a:cubicBezTo>
                    <a:pt x="618" y="1158"/>
                    <a:pt x="607" y="1141"/>
                    <a:pt x="609" y="1139"/>
                  </a:cubicBezTo>
                  <a:cubicBezTo>
                    <a:pt x="612" y="1136"/>
                    <a:pt x="619" y="1135"/>
                    <a:pt x="628" y="1136"/>
                  </a:cubicBezTo>
                  <a:close/>
                  <a:moveTo>
                    <a:pt x="628" y="1326"/>
                  </a:moveTo>
                  <a:cubicBezTo>
                    <a:pt x="628" y="1352"/>
                    <a:pt x="628" y="1352"/>
                    <a:pt x="628" y="1352"/>
                  </a:cubicBezTo>
                  <a:cubicBezTo>
                    <a:pt x="611" y="1336"/>
                    <a:pt x="611" y="1336"/>
                    <a:pt x="611" y="1336"/>
                  </a:cubicBezTo>
                  <a:cubicBezTo>
                    <a:pt x="607" y="1333"/>
                    <a:pt x="602" y="1325"/>
                    <a:pt x="598" y="1321"/>
                  </a:cubicBezTo>
                  <a:cubicBezTo>
                    <a:pt x="587" y="1311"/>
                    <a:pt x="587" y="1311"/>
                    <a:pt x="587" y="1311"/>
                  </a:cubicBezTo>
                  <a:cubicBezTo>
                    <a:pt x="583" y="1307"/>
                    <a:pt x="581" y="1305"/>
                    <a:pt x="580" y="1303"/>
                  </a:cubicBezTo>
                  <a:cubicBezTo>
                    <a:pt x="580" y="1239"/>
                    <a:pt x="580" y="1239"/>
                    <a:pt x="580" y="1239"/>
                  </a:cubicBezTo>
                  <a:cubicBezTo>
                    <a:pt x="581" y="1239"/>
                    <a:pt x="581" y="1240"/>
                    <a:pt x="582" y="1240"/>
                  </a:cubicBezTo>
                  <a:cubicBezTo>
                    <a:pt x="581" y="1239"/>
                    <a:pt x="581" y="1239"/>
                    <a:pt x="580" y="1238"/>
                  </a:cubicBezTo>
                  <a:cubicBezTo>
                    <a:pt x="580" y="1237"/>
                    <a:pt x="580" y="1237"/>
                    <a:pt x="580" y="1237"/>
                  </a:cubicBezTo>
                  <a:cubicBezTo>
                    <a:pt x="590" y="1250"/>
                    <a:pt x="595" y="1269"/>
                    <a:pt x="602" y="1286"/>
                  </a:cubicBezTo>
                  <a:cubicBezTo>
                    <a:pt x="603" y="1288"/>
                    <a:pt x="616" y="1309"/>
                    <a:pt x="628" y="1326"/>
                  </a:cubicBezTo>
                  <a:close/>
                  <a:moveTo>
                    <a:pt x="628" y="1429"/>
                  </a:moveTo>
                  <a:cubicBezTo>
                    <a:pt x="628" y="1478"/>
                    <a:pt x="628" y="1478"/>
                    <a:pt x="628" y="1478"/>
                  </a:cubicBezTo>
                  <a:cubicBezTo>
                    <a:pt x="618" y="1485"/>
                    <a:pt x="597" y="1486"/>
                    <a:pt x="580" y="1488"/>
                  </a:cubicBezTo>
                  <a:cubicBezTo>
                    <a:pt x="580" y="1479"/>
                    <a:pt x="580" y="1479"/>
                    <a:pt x="580" y="1479"/>
                  </a:cubicBezTo>
                  <a:cubicBezTo>
                    <a:pt x="590" y="1473"/>
                    <a:pt x="601" y="1465"/>
                    <a:pt x="602" y="1464"/>
                  </a:cubicBezTo>
                  <a:cubicBezTo>
                    <a:pt x="611" y="1454"/>
                    <a:pt x="607" y="1452"/>
                    <a:pt x="620" y="1437"/>
                  </a:cubicBezTo>
                  <a:cubicBezTo>
                    <a:pt x="623" y="1434"/>
                    <a:pt x="626" y="1432"/>
                    <a:pt x="628" y="1429"/>
                  </a:cubicBezTo>
                  <a:close/>
                  <a:moveTo>
                    <a:pt x="628" y="2843"/>
                  </a:moveTo>
                  <a:cubicBezTo>
                    <a:pt x="628" y="2849"/>
                    <a:pt x="628" y="2849"/>
                    <a:pt x="628" y="2849"/>
                  </a:cubicBezTo>
                  <a:cubicBezTo>
                    <a:pt x="580" y="2863"/>
                    <a:pt x="580" y="2863"/>
                    <a:pt x="580" y="2863"/>
                  </a:cubicBezTo>
                  <a:cubicBezTo>
                    <a:pt x="580" y="2825"/>
                    <a:pt x="580" y="2825"/>
                    <a:pt x="580" y="2825"/>
                  </a:cubicBezTo>
                  <a:cubicBezTo>
                    <a:pt x="620" y="2814"/>
                    <a:pt x="620" y="2814"/>
                    <a:pt x="620" y="2814"/>
                  </a:cubicBezTo>
                  <a:cubicBezTo>
                    <a:pt x="628" y="2843"/>
                    <a:pt x="628" y="2843"/>
                    <a:pt x="628" y="2843"/>
                  </a:cubicBezTo>
                  <a:close/>
                  <a:moveTo>
                    <a:pt x="628" y="2905"/>
                  </a:moveTo>
                  <a:cubicBezTo>
                    <a:pt x="628" y="2943"/>
                    <a:pt x="628" y="2943"/>
                    <a:pt x="628" y="2943"/>
                  </a:cubicBezTo>
                  <a:cubicBezTo>
                    <a:pt x="580" y="2961"/>
                    <a:pt x="580" y="2961"/>
                    <a:pt x="580" y="2961"/>
                  </a:cubicBezTo>
                  <a:cubicBezTo>
                    <a:pt x="580" y="2923"/>
                    <a:pt x="580" y="2923"/>
                    <a:pt x="580" y="2923"/>
                  </a:cubicBezTo>
                  <a:cubicBezTo>
                    <a:pt x="628" y="2905"/>
                    <a:pt x="628" y="2905"/>
                    <a:pt x="628" y="2905"/>
                  </a:cubicBezTo>
                  <a:close/>
                  <a:moveTo>
                    <a:pt x="628" y="3005"/>
                  </a:moveTo>
                  <a:cubicBezTo>
                    <a:pt x="628" y="3043"/>
                    <a:pt x="628" y="3043"/>
                    <a:pt x="628" y="3043"/>
                  </a:cubicBezTo>
                  <a:cubicBezTo>
                    <a:pt x="580" y="3067"/>
                    <a:pt x="580" y="3067"/>
                    <a:pt x="580" y="3067"/>
                  </a:cubicBezTo>
                  <a:cubicBezTo>
                    <a:pt x="580" y="3029"/>
                    <a:pt x="580" y="3029"/>
                    <a:pt x="580" y="3029"/>
                  </a:cubicBezTo>
                  <a:cubicBezTo>
                    <a:pt x="628" y="3005"/>
                    <a:pt x="628" y="3005"/>
                    <a:pt x="628" y="3005"/>
                  </a:cubicBezTo>
                  <a:close/>
                  <a:moveTo>
                    <a:pt x="628" y="3068"/>
                  </a:moveTo>
                  <a:cubicBezTo>
                    <a:pt x="628" y="3129"/>
                    <a:pt x="628" y="3129"/>
                    <a:pt x="628" y="3129"/>
                  </a:cubicBezTo>
                  <a:cubicBezTo>
                    <a:pt x="580" y="3207"/>
                    <a:pt x="580" y="3207"/>
                    <a:pt x="580" y="3207"/>
                  </a:cubicBezTo>
                  <a:cubicBezTo>
                    <a:pt x="580" y="3146"/>
                    <a:pt x="580" y="3146"/>
                    <a:pt x="580" y="3146"/>
                  </a:cubicBezTo>
                  <a:cubicBezTo>
                    <a:pt x="628" y="3068"/>
                    <a:pt x="628" y="3068"/>
                    <a:pt x="628" y="3068"/>
                  </a:cubicBezTo>
                  <a:close/>
                  <a:moveTo>
                    <a:pt x="628" y="3201"/>
                  </a:moveTo>
                  <a:cubicBezTo>
                    <a:pt x="580" y="3225"/>
                    <a:pt x="580" y="3225"/>
                    <a:pt x="580" y="3225"/>
                  </a:cubicBezTo>
                  <a:cubicBezTo>
                    <a:pt x="580" y="3264"/>
                    <a:pt x="580" y="3264"/>
                    <a:pt x="580" y="3264"/>
                  </a:cubicBezTo>
                  <a:cubicBezTo>
                    <a:pt x="628" y="3240"/>
                    <a:pt x="628" y="3240"/>
                    <a:pt x="628" y="3240"/>
                  </a:cubicBezTo>
                  <a:cubicBezTo>
                    <a:pt x="628" y="3201"/>
                    <a:pt x="628" y="3201"/>
                    <a:pt x="628" y="3201"/>
                  </a:cubicBezTo>
                  <a:close/>
                  <a:moveTo>
                    <a:pt x="628" y="3326"/>
                  </a:moveTo>
                  <a:cubicBezTo>
                    <a:pt x="628" y="3437"/>
                    <a:pt x="628" y="3437"/>
                    <a:pt x="628" y="3437"/>
                  </a:cubicBezTo>
                  <a:cubicBezTo>
                    <a:pt x="615" y="3414"/>
                    <a:pt x="611" y="3392"/>
                    <a:pt x="614" y="3370"/>
                  </a:cubicBezTo>
                  <a:cubicBezTo>
                    <a:pt x="616" y="3355"/>
                    <a:pt x="621" y="3340"/>
                    <a:pt x="628" y="3326"/>
                  </a:cubicBezTo>
                  <a:close/>
                  <a:moveTo>
                    <a:pt x="628" y="3657"/>
                  </a:moveTo>
                  <a:cubicBezTo>
                    <a:pt x="628" y="3834"/>
                    <a:pt x="628" y="3834"/>
                    <a:pt x="628" y="3834"/>
                  </a:cubicBezTo>
                  <a:cubicBezTo>
                    <a:pt x="612" y="3817"/>
                    <a:pt x="596" y="3800"/>
                    <a:pt x="580" y="3782"/>
                  </a:cubicBezTo>
                  <a:cubicBezTo>
                    <a:pt x="580" y="3598"/>
                    <a:pt x="580" y="3598"/>
                    <a:pt x="580" y="3598"/>
                  </a:cubicBezTo>
                  <a:cubicBezTo>
                    <a:pt x="596" y="3618"/>
                    <a:pt x="612" y="3638"/>
                    <a:pt x="628" y="3657"/>
                  </a:cubicBezTo>
                  <a:close/>
                  <a:moveTo>
                    <a:pt x="580" y="2671"/>
                  </a:moveTo>
                  <a:cubicBezTo>
                    <a:pt x="580" y="2656"/>
                    <a:pt x="580" y="2656"/>
                    <a:pt x="580" y="2656"/>
                  </a:cubicBezTo>
                  <a:cubicBezTo>
                    <a:pt x="583" y="2671"/>
                    <a:pt x="583" y="2671"/>
                    <a:pt x="583" y="2671"/>
                  </a:cubicBezTo>
                  <a:cubicBezTo>
                    <a:pt x="580" y="2671"/>
                    <a:pt x="580" y="2671"/>
                    <a:pt x="580" y="2671"/>
                  </a:cubicBezTo>
                  <a:close/>
                  <a:moveTo>
                    <a:pt x="580" y="1238"/>
                  </a:moveTo>
                  <a:cubicBezTo>
                    <a:pt x="581" y="1239"/>
                    <a:pt x="581" y="1239"/>
                    <a:pt x="582" y="1240"/>
                  </a:cubicBezTo>
                  <a:cubicBezTo>
                    <a:pt x="581" y="1240"/>
                    <a:pt x="581" y="1239"/>
                    <a:pt x="580" y="1239"/>
                  </a:cubicBezTo>
                  <a:cubicBezTo>
                    <a:pt x="581" y="1239"/>
                    <a:pt x="581" y="1240"/>
                    <a:pt x="582" y="1240"/>
                  </a:cubicBezTo>
                  <a:cubicBezTo>
                    <a:pt x="581" y="1239"/>
                    <a:pt x="581" y="1239"/>
                    <a:pt x="580" y="1238"/>
                  </a:cubicBezTo>
                  <a:close/>
                  <a:moveTo>
                    <a:pt x="549" y="2161"/>
                  </a:moveTo>
                  <a:cubicBezTo>
                    <a:pt x="546" y="2278"/>
                    <a:pt x="546" y="2278"/>
                    <a:pt x="546" y="2278"/>
                  </a:cubicBezTo>
                  <a:cubicBezTo>
                    <a:pt x="542" y="2325"/>
                    <a:pt x="520" y="2349"/>
                    <a:pt x="477" y="2349"/>
                  </a:cubicBezTo>
                  <a:cubicBezTo>
                    <a:pt x="477" y="2313"/>
                    <a:pt x="477" y="2313"/>
                    <a:pt x="477" y="2313"/>
                  </a:cubicBezTo>
                  <a:cubicBezTo>
                    <a:pt x="503" y="2314"/>
                    <a:pt x="516" y="2296"/>
                    <a:pt x="518" y="2260"/>
                  </a:cubicBezTo>
                  <a:cubicBezTo>
                    <a:pt x="519" y="2196"/>
                    <a:pt x="519" y="2196"/>
                    <a:pt x="519" y="2196"/>
                  </a:cubicBezTo>
                  <a:cubicBezTo>
                    <a:pt x="477" y="2195"/>
                    <a:pt x="477" y="2195"/>
                    <a:pt x="477" y="2195"/>
                  </a:cubicBezTo>
                  <a:cubicBezTo>
                    <a:pt x="477" y="2159"/>
                    <a:pt x="477" y="2159"/>
                    <a:pt x="477" y="2159"/>
                  </a:cubicBezTo>
                  <a:cubicBezTo>
                    <a:pt x="549" y="2161"/>
                    <a:pt x="549" y="2161"/>
                    <a:pt x="549" y="2161"/>
                  </a:cubicBezTo>
                  <a:close/>
                  <a:moveTo>
                    <a:pt x="580" y="752"/>
                  </a:moveTo>
                  <a:cubicBezTo>
                    <a:pt x="580" y="936"/>
                    <a:pt x="580" y="936"/>
                    <a:pt x="580" y="936"/>
                  </a:cubicBezTo>
                  <a:cubicBezTo>
                    <a:pt x="544" y="982"/>
                    <a:pt x="510" y="1029"/>
                    <a:pt x="477" y="1078"/>
                  </a:cubicBezTo>
                  <a:cubicBezTo>
                    <a:pt x="477" y="875"/>
                    <a:pt x="477" y="875"/>
                    <a:pt x="477" y="875"/>
                  </a:cubicBezTo>
                  <a:cubicBezTo>
                    <a:pt x="510" y="833"/>
                    <a:pt x="545" y="792"/>
                    <a:pt x="580" y="752"/>
                  </a:cubicBezTo>
                  <a:close/>
                  <a:moveTo>
                    <a:pt x="580" y="1237"/>
                  </a:moveTo>
                  <a:cubicBezTo>
                    <a:pt x="580" y="1238"/>
                    <a:pt x="580" y="1238"/>
                    <a:pt x="580" y="1238"/>
                  </a:cubicBezTo>
                  <a:cubicBezTo>
                    <a:pt x="580" y="1237"/>
                    <a:pt x="579" y="1237"/>
                    <a:pt x="579" y="1236"/>
                  </a:cubicBezTo>
                  <a:cubicBezTo>
                    <a:pt x="579" y="1237"/>
                    <a:pt x="580" y="1238"/>
                    <a:pt x="580" y="1239"/>
                  </a:cubicBezTo>
                  <a:cubicBezTo>
                    <a:pt x="580" y="1303"/>
                    <a:pt x="580" y="1303"/>
                    <a:pt x="580" y="1303"/>
                  </a:cubicBezTo>
                  <a:cubicBezTo>
                    <a:pt x="579" y="1299"/>
                    <a:pt x="577" y="1296"/>
                    <a:pt x="569" y="1288"/>
                  </a:cubicBezTo>
                  <a:cubicBezTo>
                    <a:pt x="533" y="1256"/>
                    <a:pt x="533" y="1256"/>
                    <a:pt x="533" y="1256"/>
                  </a:cubicBezTo>
                  <a:cubicBezTo>
                    <a:pt x="521" y="1246"/>
                    <a:pt x="498" y="1239"/>
                    <a:pt x="477" y="1240"/>
                  </a:cubicBezTo>
                  <a:cubicBezTo>
                    <a:pt x="477" y="1216"/>
                    <a:pt x="477" y="1216"/>
                    <a:pt x="477" y="1216"/>
                  </a:cubicBezTo>
                  <a:cubicBezTo>
                    <a:pt x="481" y="1212"/>
                    <a:pt x="481" y="1212"/>
                    <a:pt x="481" y="1212"/>
                  </a:cubicBezTo>
                  <a:cubicBezTo>
                    <a:pt x="505" y="1185"/>
                    <a:pt x="555" y="1212"/>
                    <a:pt x="566" y="1222"/>
                  </a:cubicBezTo>
                  <a:cubicBezTo>
                    <a:pt x="568" y="1224"/>
                    <a:pt x="571" y="1227"/>
                    <a:pt x="579" y="1236"/>
                  </a:cubicBezTo>
                  <a:cubicBezTo>
                    <a:pt x="579" y="1236"/>
                    <a:pt x="580" y="1237"/>
                    <a:pt x="580" y="1237"/>
                  </a:cubicBezTo>
                  <a:close/>
                  <a:moveTo>
                    <a:pt x="580" y="1479"/>
                  </a:moveTo>
                  <a:cubicBezTo>
                    <a:pt x="580" y="1488"/>
                    <a:pt x="580" y="1488"/>
                    <a:pt x="580" y="1488"/>
                  </a:cubicBezTo>
                  <a:cubicBezTo>
                    <a:pt x="577" y="1488"/>
                    <a:pt x="574" y="1489"/>
                    <a:pt x="572" y="1489"/>
                  </a:cubicBezTo>
                  <a:cubicBezTo>
                    <a:pt x="571" y="1488"/>
                    <a:pt x="570" y="1487"/>
                    <a:pt x="570" y="1485"/>
                  </a:cubicBezTo>
                  <a:cubicBezTo>
                    <a:pt x="572" y="1484"/>
                    <a:pt x="576" y="1482"/>
                    <a:pt x="580" y="1479"/>
                  </a:cubicBezTo>
                  <a:close/>
                  <a:moveTo>
                    <a:pt x="580" y="2656"/>
                  </a:moveTo>
                  <a:cubicBezTo>
                    <a:pt x="580" y="2671"/>
                    <a:pt x="580" y="2671"/>
                    <a:pt x="580" y="2671"/>
                  </a:cubicBezTo>
                  <a:cubicBezTo>
                    <a:pt x="477" y="2692"/>
                    <a:pt x="477" y="2692"/>
                    <a:pt x="477" y="2692"/>
                  </a:cubicBezTo>
                  <a:cubicBezTo>
                    <a:pt x="477" y="2655"/>
                    <a:pt x="477" y="2655"/>
                    <a:pt x="477" y="2655"/>
                  </a:cubicBezTo>
                  <a:cubicBezTo>
                    <a:pt x="576" y="2635"/>
                    <a:pt x="576" y="2635"/>
                    <a:pt x="576" y="2635"/>
                  </a:cubicBezTo>
                  <a:cubicBezTo>
                    <a:pt x="580" y="2656"/>
                    <a:pt x="580" y="2656"/>
                    <a:pt x="580" y="2656"/>
                  </a:cubicBezTo>
                  <a:close/>
                  <a:moveTo>
                    <a:pt x="580" y="2825"/>
                  </a:moveTo>
                  <a:cubicBezTo>
                    <a:pt x="580" y="2863"/>
                    <a:pt x="580" y="2863"/>
                    <a:pt x="580" y="2863"/>
                  </a:cubicBezTo>
                  <a:cubicBezTo>
                    <a:pt x="477" y="2892"/>
                    <a:pt x="477" y="2892"/>
                    <a:pt x="477" y="2892"/>
                  </a:cubicBezTo>
                  <a:cubicBezTo>
                    <a:pt x="477" y="2855"/>
                    <a:pt x="477" y="2855"/>
                    <a:pt x="477" y="2855"/>
                  </a:cubicBezTo>
                  <a:cubicBezTo>
                    <a:pt x="580" y="2825"/>
                    <a:pt x="580" y="2825"/>
                    <a:pt x="580" y="2825"/>
                  </a:cubicBezTo>
                  <a:close/>
                  <a:moveTo>
                    <a:pt x="580" y="2923"/>
                  </a:moveTo>
                  <a:cubicBezTo>
                    <a:pt x="580" y="2961"/>
                    <a:pt x="580" y="2961"/>
                    <a:pt x="580" y="2961"/>
                  </a:cubicBezTo>
                  <a:cubicBezTo>
                    <a:pt x="477" y="3000"/>
                    <a:pt x="477" y="3000"/>
                    <a:pt x="477" y="3000"/>
                  </a:cubicBezTo>
                  <a:cubicBezTo>
                    <a:pt x="477" y="2961"/>
                    <a:pt x="477" y="2961"/>
                    <a:pt x="477" y="2961"/>
                  </a:cubicBezTo>
                  <a:cubicBezTo>
                    <a:pt x="580" y="2923"/>
                    <a:pt x="580" y="2923"/>
                    <a:pt x="580" y="2923"/>
                  </a:cubicBezTo>
                  <a:close/>
                  <a:moveTo>
                    <a:pt x="580" y="3029"/>
                  </a:moveTo>
                  <a:cubicBezTo>
                    <a:pt x="580" y="3067"/>
                    <a:pt x="580" y="3067"/>
                    <a:pt x="580" y="3067"/>
                  </a:cubicBezTo>
                  <a:cubicBezTo>
                    <a:pt x="477" y="3118"/>
                    <a:pt x="477" y="3118"/>
                    <a:pt x="477" y="3118"/>
                  </a:cubicBezTo>
                  <a:cubicBezTo>
                    <a:pt x="477" y="3080"/>
                    <a:pt x="477" y="3080"/>
                    <a:pt x="477" y="3080"/>
                  </a:cubicBezTo>
                  <a:cubicBezTo>
                    <a:pt x="580" y="3029"/>
                    <a:pt x="580" y="3029"/>
                    <a:pt x="580" y="3029"/>
                  </a:cubicBezTo>
                  <a:close/>
                  <a:moveTo>
                    <a:pt x="580" y="3146"/>
                  </a:moveTo>
                  <a:cubicBezTo>
                    <a:pt x="580" y="3207"/>
                    <a:pt x="580" y="3207"/>
                    <a:pt x="580" y="3207"/>
                  </a:cubicBezTo>
                  <a:cubicBezTo>
                    <a:pt x="565" y="3233"/>
                    <a:pt x="565" y="3233"/>
                    <a:pt x="565" y="3233"/>
                  </a:cubicBezTo>
                  <a:cubicBezTo>
                    <a:pt x="580" y="3225"/>
                    <a:pt x="580" y="3225"/>
                    <a:pt x="580" y="3225"/>
                  </a:cubicBezTo>
                  <a:cubicBezTo>
                    <a:pt x="580" y="3264"/>
                    <a:pt x="580" y="3264"/>
                    <a:pt x="580" y="3264"/>
                  </a:cubicBezTo>
                  <a:cubicBezTo>
                    <a:pt x="535" y="3286"/>
                    <a:pt x="535" y="3286"/>
                    <a:pt x="535" y="3286"/>
                  </a:cubicBezTo>
                  <a:cubicBezTo>
                    <a:pt x="517" y="3250"/>
                    <a:pt x="517" y="3250"/>
                    <a:pt x="517" y="3250"/>
                  </a:cubicBezTo>
                  <a:cubicBezTo>
                    <a:pt x="580" y="3146"/>
                    <a:pt x="580" y="3146"/>
                    <a:pt x="580" y="3146"/>
                  </a:cubicBezTo>
                  <a:close/>
                  <a:moveTo>
                    <a:pt x="580" y="3598"/>
                  </a:moveTo>
                  <a:cubicBezTo>
                    <a:pt x="580" y="3782"/>
                    <a:pt x="580" y="3782"/>
                    <a:pt x="580" y="3782"/>
                  </a:cubicBezTo>
                  <a:cubicBezTo>
                    <a:pt x="545" y="3742"/>
                    <a:pt x="510" y="3701"/>
                    <a:pt x="477" y="3659"/>
                  </a:cubicBezTo>
                  <a:cubicBezTo>
                    <a:pt x="477" y="3456"/>
                    <a:pt x="477" y="3456"/>
                    <a:pt x="477" y="3456"/>
                  </a:cubicBezTo>
                  <a:cubicBezTo>
                    <a:pt x="510" y="3505"/>
                    <a:pt x="544" y="3553"/>
                    <a:pt x="580" y="3598"/>
                  </a:cubicBezTo>
                  <a:close/>
                  <a:moveTo>
                    <a:pt x="477" y="2442"/>
                  </a:moveTo>
                  <a:cubicBezTo>
                    <a:pt x="477" y="2406"/>
                    <a:pt x="477" y="2406"/>
                    <a:pt x="477" y="2406"/>
                  </a:cubicBezTo>
                  <a:cubicBezTo>
                    <a:pt x="545" y="2399"/>
                    <a:pt x="545" y="2399"/>
                    <a:pt x="545" y="2399"/>
                  </a:cubicBezTo>
                  <a:cubicBezTo>
                    <a:pt x="565" y="2590"/>
                    <a:pt x="565" y="2590"/>
                    <a:pt x="565" y="2590"/>
                  </a:cubicBezTo>
                  <a:cubicBezTo>
                    <a:pt x="535" y="2593"/>
                    <a:pt x="535" y="2593"/>
                    <a:pt x="535" y="2593"/>
                  </a:cubicBezTo>
                  <a:cubicBezTo>
                    <a:pt x="519" y="2438"/>
                    <a:pt x="519" y="2438"/>
                    <a:pt x="519" y="2438"/>
                  </a:cubicBezTo>
                  <a:cubicBezTo>
                    <a:pt x="477" y="2442"/>
                    <a:pt x="477" y="2442"/>
                    <a:pt x="477" y="2442"/>
                  </a:cubicBezTo>
                  <a:close/>
                  <a:moveTo>
                    <a:pt x="579" y="1236"/>
                  </a:moveTo>
                  <a:cubicBezTo>
                    <a:pt x="579" y="1237"/>
                    <a:pt x="580" y="1237"/>
                    <a:pt x="580" y="1238"/>
                  </a:cubicBezTo>
                  <a:cubicBezTo>
                    <a:pt x="580" y="1237"/>
                    <a:pt x="579" y="1237"/>
                    <a:pt x="579" y="1236"/>
                  </a:cubicBezTo>
                  <a:cubicBezTo>
                    <a:pt x="579" y="1237"/>
                    <a:pt x="580" y="1238"/>
                    <a:pt x="580" y="1239"/>
                  </a:cubicBezTo>
                  <a:cubicBezTo>
                    <a:pt x="580" y="1238"/>
                    <a:pt x="579" y="1237"/>
                    <a:pt x="579" y="1236"/>
                  </a:cubicBezTo>
                  <a:close/>
                  <a:moveTo>
                    <a:pt x="477" y="2349"/>
                  </a:moveTo>
                  <a:cubicBezTo>
                    <a:pt x="477" y="2349"/>
                    <a:pt x="477" y="2349"/>
                    <a:pt x="477" y="2349"/>
                  </a:cubicBezTo>
                  <a:cubicBezTo>
                    <a:pt x="465" y="2349"/>
                    <a:pt x="456" y="2346"/>
                    <a:pt x="447" y="2341"/>
                  </a:cubicBezTo>
                  <a:cubicBezTo>
                    <a:pt x="447" y="2302"/>
                    <a:pt x="447" y="2302"/>
                    <a:pt x="447" y="2302"/>
                  </a:cubicBezTo>
                  <a:cubicBezTo>
                    <a:pt x="454" y="2310"/>
                    <a:pt x="464" y="2313"/>
                    <a:pt x="477" y="2313"/>
                  </a:cubicBezTo>
                  <a:cubicBezTo>
                    <a:pt x="477" y="2313"/>
                    <a:pt x="477" y="2313"/>
                    <a:pt x="477" y="2313"/>
                  </a:cubicBezTo>
                  <a:cubicBezTo>
                    <a:pt x="477" y="2349"/>
                    <a:pt x="477" y="2349"/>
                    <a:pt x="477" y="2349"/>
                  </a:cubicBezTo>
                  <a:close/>
                  <a:moveTo>
                    <a:pt x="447" y="2158"/>
                  </a:moveTo>
                  <a:cubicBezTo>
                    <a:pt x="477" y="2159"/>
                    <a:pt x="477" y="2159"/>
                    <a:pt x="477" y="2159"/>
                  </a:cubicBezTo>
                  <a:cubicBezTo>
                    <a:pt x="477" y="2195"/>
                    <a:pt x="477" y="2195"/>
                    <a:pt x="477" y="2195"/>
                  </a:cubicBezTo>
                  <a:cubicBezTo>
                    <a:pt x="447" y="2194"/>
                    <a:pt x="447" y="2194"/>
                    <a:pt x="447" y="2194"/>
                  </a:cubicBezTo>
                  <a:cubicBezTo>
                    <a:pt x="447" y="2158"/>
                    <a:pt x="447" y="2158"/>
                    <a:pt x="447" y="2158"/>
                  </a:cubicBezTo>
                  <a:close/>
                  <a:moveTo>
                    <a:pt x="477" y="875"/>
                  </a:moveTo>
                  <a:cubicBezTo>
                    <a:pt x="477" y="1078"/>
                    <a:pt x="477" y="1078"/>
                    <a:pt x="477" y="1078"/>
                  </a:cubicBezTo>
                  <a:cubicBezTo>
                    <a:pt x="467" y="1093"/>
                    <a:pt x="457" y="1109"/>
                    <a:pt x="447" y="1125"/>
                  </a:cubicBezTo>
                  <a:cubicBezTo>
                    <a:pt x="447" y="915"/>
                    <a:pt x="447" y="915"/>
                    <a:pt x="447" y="915"/>
                  </a:cubicBezTo>
                  <a:cubicBezTo>
                    <a:pt x="457" y="902"/>
                    <a:pt x="467" y="889"/>
                    <a:pt x="477" y="875"/>
                  </a:cubicBezTo>
                  <a:close/>
                  <a:moveTo>
                    <a:pt x="477" y="1216"/>
                  </a:moveTo>
                  <a:cubicBezTo>
                    <a:pt x="477" y="1240"/>
                    <a:pt x="477" y="1240"/>
                    <a:pt x="477" y="1240"/>
                  </a:cubicBezTo>
                  <a:cubicBezTo>
                    <a:pt x="465" y="1240"/>
                    <a:pt x="454" y="1243"/>
                    <a:pt x="447" y="1250"/>
                  </a:cubicBezTo>
                  <a:cubicBezTo>
                    <a:pt x="447" y="1250"/>
                    <a:pt x="447" y="1250"/>
                    <a:pt x="447" y="1250"/>
                  </a:cubicBezTo>
                  <a:cubicBezTo>
                    <a:pt x="448" y="1250"/>
                    <a:pt x="449" y="1250"/>
                    <a:pt x="449" y="1250"/>
                  </a:cubicBezTo>
                  <a:cubicBezTo>
                    <a:pt x="449" y="1250"/>
                    <a:pt x="448" y="1250"/>
                    <a:pt x="447" y="1250"/>
                  </a:cubicBezTo>
                  <a:cubicBezTo>
                    <a:pt x="447" y="1250"/>
                    <a:pt x="447" y="1250"/>
                    <a:pt x="447" y="1250"/>
                  </a:cubicBezTo>
                  <a:cubicBezTo>
                    <a:pt x="448" y="1250"/>
                    <a:pt x="449" y="1250"/>
                    <a:pt x="449" y="1250"/>
                  </a:cubicBezTo>
                  <a:cubicBezTo>
                    <a:pt x="448" y="1250"/>
                    <a:pt x="448" y="1250"/>
                    <a:pt x="447" y="1250"/>
                  </a:cubicBezTo>
                  <a:cubicBezTo>
                    <a:pt x="447" y="1243"/>
                    <a:pt x="447" y="1243"/>
                    <a:pt x="447" y="1243"/>
                  </a:cubicBezTo>
                  <a:cubicBezTo>
                    <a:pt x="450" y="1241"/>
                    <a:pt x="466" y="1229"/>
                    <a:pt x="467" y="1227"/>
                  </a:cubicBezTo>
                  <a:cubicBezTo>
                    <a:pt x="477" y="1216"/>
                    <a:pt x="477" y="1216"/>
                    <a:pt x="477" y="1216"/>
                  </a:cubicBezTo>
                  <a:close/>
                  <a:moveTo>
                    <a:pt x="477" y="2406"/>
                  </a:moveTo>
                  <a:cubicBezTo>
                    <a:pt x="477" y="2442"/>
                    <a:pt x="477" y="2442"/>
                    <a:pt x="477" y="2442"/>
                  </a:cubicBezTo>
                  <a:cubicBezTo>
                    <a:pt x="447" y="2446"/>
                    <a:pt x="447" y="2446"/>
                    <a:pt x="447" y="2446"/>
                  </a:cubicBezTo>
                  <a:cubicBezTo>
                    <a:pt x="447" y="2409"/>
                    <a:pt x="447" y="2409"/>
                    <a:pt x="447" y="2409"/>
                  </a:cubicBezTo>
                  <a:cubicBezTo>
                    <a:pt x="477" y="2406"/>
                    <a:pt x="477" y="2406"/>
                    <a:pt x="477" y="2406"/>
                  </a:cubicBezTo>
                  <a:close/>
                  <a:moveTo>
                    <a:pt x="477" y="2655"/>
                  </a:moveTo>
                  <a:cubicBezTo>
                    <a:pt x="477" y="2692"/>
                    <a:pt x="477" y="2692"/>
                    <a:pt x="477" y="2692"/>
                  </a:cubicBezTo>
                  <a:cubicBezTo>
                    <a:pt x="447" y="2698"/>
                    <a:pt x="447" y="2698"/>
                    <a:pt x="447" y="2698"/>
                  </a:cubicBezTo>
                  <a:cubicBezTo>
                    <a:pt x="447" y="2661"/>
                    <a:pt x="447" y="2661"/>
                    <a:pt x="447" y="2661"/>
                  </a:cubicBezTo>
                  <a:cubicBezTo>
                    <a:pt x="477" y="2655"/>
                    <a:pt x="477" y="2655"/>
                    <a:pt x="477" y="2655"/>
                  </a:cubicBezTo>
                  <a:close/>
                  <a:moveTo>
                    <a:pt x="477" y="2855"/>
                  </a:moveTo>
                  <a:cubicBezTo>
                    <a:pt x="477" y="2892"/>
                    <a:pt x="477" y="2892"/>
                    <a:pt x="477" y="2892"/>
                  </a:cubicBezTo>
                  <a:cubicBezTo>
                    <a:pt x="447" y="2901"/>
                    <a:pt x="447" y="2901"/>
                    <a:pt x="447" y="2901"/>
                  </a:cubicBezTo>
                  <a:cubicBezTo>
                    <a:pt x="447" y="2863"/>
                    <a:pt x="447" y="2863"/>
                    <a:pt x="447" y="2863"/>
                  </a:cubicBezTo>
                  <a:cubicBezTo>
                    <a:pt x="477" y="2855"/>
                    <a:pt x="477" y="2855"/>
                    <a:pt x="477" y="2855"/>
                  </a:cubicBezTo>
                  <a:close/>
                  <a:moveTo>
                    <a:pt x="477" y="2961"/>
                  </a:moveTo>
                  <a:cubicBezTo>
                    <a:pt x="477" y="3000"/>
                    <a:pt x="477" y="3000"/>
                    <a:pt x="477" y="3000"/>
                  </a:cubicBezTo>
                  <a:cubicBezTo>
                    <a:pt x="447" y="3011"/>
                    <a:pt x="447" y="3011"/>
                    <a:pt x="447" y="3011"/>
                  </a:cubicBezTo>
                  <a:cubicBezTo>
                    <a:pt x="447" y="2973"/>
                    <a:pt x="447" y="2973"/>
                    <a:pt x="447" y="2973"/>
                  </a:cubicBezTo>
                  <a:cubicBezTo>
                    <a:pt x="477" y="2961"/>
                    <a:pt x="477" y="2961"/>
                    <a:pt x="477" y="2961"/>
                  </a:cubicBezTo>
                  <a:close/>
                  <a:moveTo>
                    <a:pt x="477" y="3080"/>
                  </a:moveTo>
                  <a:cubicBezTo>
                    <a:pt x="477" y="3118"/>
                    <a:pt x="477" y="3118"/>
                    <a:pt x="477" y="3118"/>
                  </a:cubicBezTo>
                  <a:cubicBezTo>
                    <a:pt x="457" y="3129"/>
                    <a:pt x="457" y="3129"/>
                    <a:pt x="457" y="3129"/>
                  </a:cubicBezTo>
                  <a:cubicBezTo>
                    <a:pt x="447" y="3109"/>
                    <a:pt x="447" y="3109"/>
                    <a:pt x="447" y="3109"/>
                  </a:cubicBezTo>
                  <a:cubicBezTo>
                    <a:pt x="447" y="3095"/>
                    <a:pt x="447" y="3095"/>
                    <a:pt x="447" y="3095"/>
                  </a:cubicBezTo>
                  <a:cubicBezTo>
                    <a:pt x="477" y="3080"/>
                    <a:pt x="477" y="3080"/>
                    <a:pt x="477" y="3080"/>
                  </a:cubicBezTo>
                  <a:close/>
                  <a:moveTo>
                    <a:pt x="477" y="3456"/>
                  </a:moveTo>
                  <a:cubicBezTo>
                    <a:pt x="477" y="3659"/>
                    <a:pt x="477" y="3659"/>
                    <a:pt x="477" y="3659"/>
                  </a:cubicBezTo>
                  <a:cubicBezTo>
                    <a:pt x="467" y="3646"/>
                    <a:pt x="457" y="3633"/>
                    <a:pt x="447" y="3619"/>
                  </a:cubicBezTo>
                  <a:cubicBezTo>
                    <a:pt x="447" y="3410"/>
                    <a:pt x="447" y="3410"/>
                    <a:pt x="447" y="3410"/>
                  </a:cubicBezTo>
                  <a:cubicBezTo>
                    <a:pt x="457" y="3425"/>
                    <a:pt x="467" y="3441"/>
                    <a:pt x="477" y="3456"/>
                  </a:cubicBezTo>
                  <a:close/>
                  <a:moveTo>
                    <a:pt x="447" y="2590"/>
                  </a:moveTo>
                  <a:cubicBezTo>
                    <a:pt x="447" y="2540"/>
                    <a:pt x="447" y="2540"/>
                    <a:pt x="447" y="2540"/>
                  </a:cubicBezTo>
                  <a:cubicBezTo>
                    <a:pt x="452" y="2590"/>
                    <a:pt x="452" y="2590"/>
                    <a:pt x="452" y="2590"/>
                  </a:cubicBezTo>
                  <a:lnTo>
                    <a:pt x="447" y="2590"/>
                  </a:lnTo>
                  <a:close/>
                  <a:moveTo>
                    <a:pt x="447" y="2341"/>
                  </a:moveTo>
                  <a:cubicBezTo>
                    <a:pt x="437" y="2335"/>
                    <a:pt x="429" y="2326"/>
                    <a:pt x="424" y="2313"/>
                  </a:cubicBezTo>
                  <a:cubicBezTo>
                    <a:pt x="412" y="2344"/>
                    <a:pt x="390" y="2360"/>
                    <a:pt x="360" y="2360"/>
                  </a:cubicBezTo>
                  <a:cubicBezTo>
                    <a:pt x="360" y="2324"/>
                    <a:pt x="360" y="2324"/>
                    <a:pt x="360" y="2324"/>
                  </a:cubicBezTo>
                  <a:cubicBezTo>
                    <a:pt x="389" y="2324"/>
                    <a:pt x="404" y="2303"/>
                    <a:pt x="405" y="2262"/>
                  </a:cubicBezTo>
                  <a:cubicBezTo>
                    <a:pt x="407" y="2193"/>
                    <a:pt x="407" y="2193"/>
                    <a:pt x="407" y="2193"/>
                  </a:cubicBezTo>
                  <a:cubicBezTo>
                    <a:pt x="360" y="2191"/>
                    <a:pt x="360" y="2191"/>
                    <a:pt x="360" y="2191"/>
                  </a:cubicBezTo>
                  <a:cubicBezTo>
                    <a:pt x="360" y="2155"/>
                    <a:pt x="360" y="2155"/>
                    <a:pt x="360" y="2155"/>
                  </a:cubicBezTo>
                  <a:cubicBezTo>
                    <a:pt x="447" y="2158"/>
                    <a:pt x="447" y="2158"/>
                    <a:pt x="447" y="2158"/>
                  </a:cubicBezTo>
                  <a:cubicBezTo>
                    <a:pt x="447" y="2194"/>
                    <a:pt x="447" y="2194"/>
                    <a:pt x="447" y="2194"/>
                  </a:cubicBezTo>
                  <a:cubicBezTo>
                    <a:pt x="437" y="2194"/>
                    <a:pt x="437" y="2194"/>
                    <a:pt x="437" y="2194"/>
                  </a:cubicBezTo>
                  <a:cubicBezTo>
                    <a:pt x="435" y="2257"/>
                    <a:pt x="435" y="2257"/>
                    <a:pt x="435" y="2257"/>
                  </a:cubicBezTo>
                  <a:cubicBezTo>
                    <a:pt x="434" y="2278"/>
                    <a:pt x="438" y="2293"/>
                    <a:pt x="447" y="2302"/>
                  </a:cubicBezTo>
                  <a:cubicBezTo>
                    <a:pt x="447" y="2341"/>
                    <a:pt x="447" y="2341"/>
                    <a:pt x="447" y="2341"/>
                  </a:cubicBezTo>
                  <a:close/>
                  <a:moveTo>
                    <a:pt x="447" y="915"/>
                  </a:moveTo>
                  <a:cubicBezTo>
                    <a:pt x="447" y="1125"/>
                    <a:pt x="447" y="1125"/>
                    <a:pt x="447" y="1125"/>
                  </a:cubicBezTo>
                  <a:cubicBezTo>
                    <a:pt x="416" y="1174"/>
                    <a:pt x="387" y="1225"/>
                    <a:pt x="360" y="1277"/>
                  </a:cubicBezTo>
                  <a:cubicBezTo>
                    <a:pt x="360" y="1041"/>
                    <a:pt x="360" y="1041"/>
                    <a:pt x="360" y="1041"/>
                  </a:cubicBezTo>
                  <a:cubicBezTo>
                    <a:pt x="388" y="998"/>
                    <a:pt x="417" y="956"/>
                    <a:pt x="447" y="915"/>
                  </a:cubicBezTo>
                  <a:close/>
                  <a:moveTo>
                    <a:pt x="447" y="1243"/>
                  </a:moveTo>
                  <a:cubicBezTo>
                    <a:pt x="447" y="1243"/>
                    <a:pt x="447" y="1243"/>
                    <a:pt x="447" y="1243"/>
                  </a:cubicBezTo>
                  <a:cubicBezTo>
                    <a:pt x="446" y="1244"/>
                    <a:pt x="442" y="1248"/>
                    <a:pt x="447" y="1251"/>
                  </a:cubicBezTo>
                  <a:cubicBezTo>
                    <a:pt x="447" y="1250"/>
                    <a:pt x="447" y="1250"/>
                    <a:pt x="447" y="1250"/>
                  </a:cubicBezTo>
                  <a:cubicBezTo>
                    <a:pt x="447" y="1250"/>
                    <a:pt x="447" y="1250"/>
                    <a:pt x="447" y="1250"/>
                  </a:cubicBezTo>
                  <a:cubicBezTo>
                    <a:pt x="446" y="1250"/>
                    <a:pt x="446" y="1250"/>
                    <a:pt x="445" y="1250"/>
                  </a:cubicBezTo>
                  <a:cubicBezTo>
                    <a:pt x="444" y="1248"/>
                    <a:pt x="444" y="1247"/>
                    <a:pt x="445" y="1246"/>
                  </a:cubicBezTo>
                  <a:cubicBezTo>
                    <a:pt x="445" y="1248"/>
                    <a:pt x="444" y="1248"/>
                    <a:pt x="446" y="1249"/>
                  </a:cubicBezTo>
                  <a:cubicBezTo>
                    <a:pt x="446" y="1250"/>
                    <a:pt x="447" y="1250"/>
                    <a:pt x="447" y="1250"/>
                  </a:cubicBezTo>
                  <a:cubicBezTo>
                    <a:pt x="447" y="1250"/>
                    <a:pt x="447" y="1250"/>
                    <a:pt x="447" y="1250"/>
                  </a:cubicBezTo>
                  <a:cubicBezTo>
                    <a:pt x="446" y="1250"/>
                    <a:pt x="445" y="1250"/>
                    <a:pt x="445" y="1249"/>
                  </a:cubicBezTo>
                  <a:cubicBezTo>
                    <a:pt x="445" y="1249"/>
                    <a:pt x="446" y="1249"/>
                    <a:pt x="447" y="1250"/>
                  </a:cubicBezTo>
                  <a:cubicBezTo>
                    <a:pt x="447" y="1243"/>
                    <a:pt x="447" y="1243"/>
                    <a:pt x="447" y="1243"/>
                  </a:cubicBezTo>
                  <a:close/>
                  <a:moveTo>
                    <a:pt x="447" y="2409"/>
                  </a:moveTo>
                  <a:cubicBezTo>
                    <a:pt x="447" y="2446"/>
                    <a:pt x="447" y="2446"/>
                    <a:pt x="447" y="2446"/>
                  </a:cubicBezTo>
                  <a:cubicBezTo>
                    <a:pt x="437" y="2446"/>
                    <a:pt x="437" y="2446"/>
                    <a:pt x="437" y="2446"/>
                  </a:cubicBezTo>
                  <a:cubicBezTo>
                    <a:pt x="447" y="2540"/>
                    <a:pt x="447" y="2540"/>
                    <a:pt x="447" y="2540"/>
                  </a:cubicBezTo>
                  <a:cubicBezTo>
                    <a:pt x="447" y="2590"/>
                    <a:pt x="447" y="2590"/>
                    <a:pt x="447" y="2590"/>
                  </a:cubicBezTo>
                  <a:cubicBezTo>
                    <a:pt x="421" y="2593"/>
                    <a:pt x="421" y="2593"/>
                    <a:pt x="421" y="2593"/>
                  </a:cubicBezTo>
                  <a:cubicBezTo>
                    <a:pt x="406" y="2450"/>
                    <a:pt x="406" y="2450"/>
                    <a:pt x="406" y="2450"/>
                  </a:cubicBezTo>
                  <a:cubicBezTo>
                    <a:pt x="360" y="2455"/>
                    <a:pt x="360" y="2455"/>
                    <a:pt x="360" y="2455"/>
                  </a:cubicBezTo>
                  <a:cubicBezTo>
                    <a:pt x="360" y="2419"/>
                    <a:pt x="360" y="2419"/>
                    <a:pt x="360" y="2419"/>
                  </a:cubicBezTo>
                  <a:cubicBezTo>
                    <a:pt x="447" y="2409"/>
                    <a:pt x="447" y="2409"/>
                    <a:pt x="447" y="2409"/>
                  </a:cubicBezTo>
                  <a:close/>
                  <a:moveTo>
                    <a:pt x="447" y="2661"/>
                  </a:moveTo>
                  <a:cubicBezTo>
                    <a:pt x="447" y="2698"/>
                    <a:pt x="447" y="2698"/>
                    <a:pt x="447" y="2698"/>
                  </a:cubicBezTo>
                  <a:cubicBezTo>
                    <a:pt x="360" y="2716"/>
                    <a:pt x="360" y="2716"/>
                    <a:pt x="360" y="2716"/>
                  </a:cubicBezTo>
                  <a:cubicBezTo>
                    <a:pt x="360" y="2679"/>
                    <a:pt x="360" y="2679"/>
                    <a:pt x="360" y="2679"/>
                  </a:cubicBezTo>
                  <a:cubicBezTo>
                    <a:pt x="447" y="2661"/>
                    <a:pt x="447" y="2661"/>
                    <a:pt x="447" y="2661"/>
                  </a:cubicBezTo>
                  <a:close/>
                  <a:moveTo>
                    <a:pt x="447" y="2863"/>
                  </a:moveTo>
                  <a:cubicBezTo>
                    <a:pt x="447" y="2901"/>
                    <a:pt x="447" y="2901"/>
                    <a:pt x="447" y="2901"/>
                  </a:cubicBezTo>
                  <a:cubicBezTo>
                    <a:pt x="444" y="2902"/>
                    <a:pt x="444" y="2902"/>
                    <a:pt x="444" y="2902"/>
                  </a:cubicBezTo>
                  <a:cubicBezTo>
                    <a:pt x="420" y="2908"/>
                    <a:pt x="400" y="2908"/>
                    <a:pt x="384" y="2899"/>
                  </a:cubicBezTo>
                  <a:cubicBezTo>
                    <a:pt x="374" y="2892"/>
                    <a:pt x="366" y="2882"/>
                    <a:pt x="360" y="2870"/>
                  </a:cubicBezTo>
                  <a:cubicBezTo>
                    <a:pt x="360" y="2780"/>
                    <a:pt x="360" y="2780"/>
                    <a:pt x="360" y="2780"/>
                  </a:cubicBezTo>
                  <a:cubicBezTo>
                    <a:pt x="367" y="2771"/>
                    <a:pt x="378" y="2764"/>
                    <a:pt x="392" y="2759"/>
                  </a:cubicBezTo>
                  <a:cubicBezTo>
                    <a:pt x="417" y="2752"/>
                    <a:pt x="417" y="2752"/>
                    <a:pt x="417" y="2752"/>
                  </a:cubicBezTo>
                  <a:cubicBezTo>
                    <a:pt x="426" y="2784"/>
                    <a:pt x="426" y="2784"/>
                    <a:pt x="426" y="2784"/>
                  </a:cubicBezTo>
                  <a:cubicBezTo>
                    <a:pt x="408" y="2789"/>
                    <a:pt x="408" y="2789"/>
                    <a:pt x="408" y="2789"/>
                  </a:cubicBezTo>
                  <a:cubicBezTo>
                    <a:pt x="380" y="2797"/>
                    <a:pt x="370" y="2814"/>
                    <a:pt x="377" y="2840"/>
                  </a:cubicBezTo>
                  <a:cubicBezTo>
                    <a:pt x="385" y="2867"/>
                    <a:pt x="403" y="2876"/>
                    <a:pt x="433" y="2867"/>
                  </a:cubicBezTo>
                  <a:cubicBezTo>
                    <a:pt x="447" y="2863"/>
                    <a:pt x="447" y="2863"/>
                    <a:pt x="447" y="2863"/>
                  </a:cubicBezTo>
                  <a:close/>
                  <a:moveTo>
                    <a:pt x="447" y="2973"/>
                  </a:moveTo>
                  <a:cubicBezTo>
                    <a:pt x="447" y="3011"/>
                    <a:pt x="447" y="3011"/>
                    <a:pt x="447" y="3011"/>
                  </a:cubicBezTo>
                  <a:cubicBezTo>
                    <a:pt x="414" y="3023"/>
                    <a:pt x="414" y="3023"/>
                    <a:pt x="414" y="3023"/>
                  </a:cubicBezTo>
                  <a:cubicBezTo>
                    <a:pt x="401" y="2990"/>
                    <a:pt x="401" y="2990"/>
                    <a:pt x="401" y="2990"/>
                  </a:cubicBezTo>
                  <a:cubicBezTo>
                    <a:pt x="447" y="2973"/>
                    <a:pt x="447" y="2973"/>
                    <a:pt x="447" y="2973"/>
                  </a:cubicBezTo>
                  <a:close/>
                  <a:moveTo>
                    <a:pt x="447" y="3095"/>
                  </a:moveTo>
                  <a:cubicBezTo>
                    <a:pt x="447" y="3109"/>
                    <a:pt x="447" y="3109"/>
                    <a:pt x="447" y="3109"/>
                  </a:cubicBezTo>
                  <a:cubicBezTo>
                    <a:pt x="442" y="3098"/>
                    <a:pt x="442" y="3098"/>
                    <a:pt x="442" y="3098"/>
                  </a:cubicBezTo>
                  <a:cubicBezTo>
                    <a:pt x="447" y="3095"/>
                    <a:pt x="447" y="3095"/>
                    <a:pt x="447" y="3095"/>
                  </a:cubicBezTo>
                  <a:close/>
                  <a:moveTo>
                    <a:pt x="447" y="3410"/>
                  </a:moveTo>
                  <a:cubicBezTo>
                    <a:pt x="447" y="3619"/>
                    <a:pt x="447" y="3619"/>
                    <a:pt x="447" y="3619"/>
                  </a:cubicBezTo>
                  <a:cubicBezTo>
                    <a:pt x="417" y="3579"/>
                    <a:pt x="388" y="3537"/>
                    <a:pt x="360" y="3494"/>
                  </a:cubicBezTo>
                  <a:cubicBezTo>
                    <a:pt x="360" y="3258"/>
                    <a:pt x="360" y="3258"/>
                    <a:pt x="360" y="3258"/>
                  </a:cubicBezTo>
                  <a:cubicBezTo>
                    <a:pt x="387" y="3310"/>
                    <a:pt x="416" y="3360"/>
                    <a:pt x="447" y="3410"/>
                  </a:cubicBezTo>
                  <a:close/>
                  <a:moveTo>
                    <a:pt x="360" y="2360"/>
                  </a:moveTo>
                  <a:cubicBezTo>
                    <a:pt x="359" y="2360"/>
                    <a:pt x="358" y="2360"/>
                    <a:pt x="357" y="2360"/>
                  </a:cubicBezTo>
                  <a:cubicBezTo>
                    <a:pt x="338" y="2359"/>
                    <a:pt x="322" y="2353"/>
                    <a:pt x="309" y="2340"/>
                  </a:cubicBezTo>
                  <a:cubicBezTo>
                    <a:pt x="290" y="2323"/>
                    <a:pt x="281" y="2298"/>
                    <a:pt x="282" y="2267"/>
                  </a:cubicBezTo>
                  <a:cubicBezTo>
                    <a:pt x="286" y="2153"/>
                    <a:pt x="286" y="2153"/>
                    <a:pt x="286" y="2153"/>
                  </a:cubicBezTo>
                  <a:cubicBezTo>
                    <a:pt x="360" y="2155"/>
                    <a:pt x="360" y="2155"/>
                    <a:pt x="360" y="2155"/>
                  </a:cubicBezTo>
                  <a:cubicBezTo>
                    <a:pt x="360" y="2191"/>
                    <a:pt x="360" y="2191"/>
                    <a:pt x="360" y="2191"/>
                  </a:cubicBezTo>
                  <a:cubicBezTo>
                    <a:pt x="315" y="2190"/>
                    <a:pt x="315" y="2190"/>
                    <a:pt x="315" y="2190"/>
                  </a:cubicBezTo>
                  <a:cubicBezTo>
                    <a:pt x="313" y="2266"/>
                    <a:pt x="313" y="2266"/>
                    <a:pt x="313" y="2266"/>
                  </a:cubicBezTo>
                  <a:cubicBezTo>
                    <a:pt x="312" y="2303"/>
                    <a:pt x="328" y="2322"/>
                    <a:pt x="359" y="2324"/>
                  </a:cubicBezTo>
                  <a:cubicBezTo>
                    <a:pt x="359" y="2324"/>
                    <a:pt x="359" y="2324"/>
                    <a:pt x="360" y="2324"/>
                  </a:cubicBezTo>
                  <a:cubicBezTo>
                    <a:pt x="360" y="2360"/>
                    <a:pt x="360" y="2360"/>
                    <a:pt x="360" y="2360"/>
                  </a:cubicBezTo>
                  <a:close/>
                  <a:moveTo>
                    <a:pt x="360" y="1041"/>
                  </a:moveTo>
                  <a:cubicBezTo>
                    <a:pt x="132" y="1395"/>
                    <a:pt x="0" y="1815"/>
                    <a:pt x="0" y="2267"/>
                  </a:cubicBezTo>
                  <a:cubicBezTo>
                    <a:pt x="0" y="2719"/>
                    <a:pt x="132" y="3140"/>
                    <a:pt x="360" y="3494"/>
                  </a:cubicBezTo>
                  <a:cubicBezTo>
                    <a:pt x="360" y="3258"/>
                    <a:pt x="360" y="3258"/>
                    <a:pt x="360" y="3258"/>
                  </a:cubicBezTo>
                  <a:cubicBezTo>
                    <a:pt x="206" y="2961"/>
                    <a:pt x="118" y="2624"/>
                    <a:pt x="118" y="2267"/>
                  </a:cubicBezTo>
                  <a:cubicBezTo>
                    <a:pt x="118" y="1910"/>
                    <a:pt x="206" y="1573"/>
                    <a:pt x="360" y="1277"/>
                  </a:cubicBezTo>
                  <a:cubicBezTo>
                    <a:pt x="360" y="1041"/>
                    <a:pt x="360" y="1041"/>
                    <a:pt x="360" y="1041"/>
                  </a:cubicBezTo>
                  <a:close/>
                  <a:moveTo>
                    <a:pt x="360" y="2419"/>
                  </a:moveTo>
                  <a:cubicBezTo>
                    <a:pt x="360" y="2455"/>
                    <a:pt x="360" y="2455"/>
                    <a:pt x="360" y="2455"/>
                  </a:cubicBezTo>
                  <a:cubicBezTo>
                    <a:pt x="319" y="2459"/>
                    <a:pt x="319" y="2459"/>
                    <a:pt x="319" y="2459"/>
                  </a:cubicBezTo>
                  <a:cubicBezTo>
                    <a:pt x="335" y="2616"/>
                    <a:pt x="335" y="2616"/>
                    <a:pt x="335" y="2616"/>
                  </a:cubicBezTo>
                  <a:cubicBezTo>
                    <a:pt x="303" y="2620"/>
                    <a:pt x="303" y="2620"/>
                    <a:pt x="303" y="2620"/>
                  </a:cubicBezTo>
                  <a:cubicBezTo>
                    <a:pt x="283" y="2426"/>
                    <a:pt x="283" y="2426"/>
                    <a:pt x="283" y="2426"/>
                  </a:cubicBezTo>
                  <a:cubicBezTo>
                    <a:pt x="360" y="2419"/>
                    <a:pt x="360" y="2419"/>
                    <a:pt x="360" y="2419"/>
                  </a:cubicBezTo>
                  <a:close/>
                  <a:moveTo>
                    <a:pt x="360" y="2679"/>
                  </a:moveTo>
                  <a:cubicBezTo>
                    <a:pt x="360" y="2716"/>
                    <a:pt x="360" y="2716"/>
                    <a:pt x="360" y="2716"/>
                  </a:cubicBezTo>
                  <a:cubicBezTo>
                    <a:pt x="325" y="2723"/>
                    <a:pt x="325" y="2723"/>
                    <a:pt x="325" y="2723"/>
                  </a:cubicBezTo>
                  <a:cubicBezTo>
                    <a:pt x="318" y="2688"/>
                    <a:pt x="318" y="2688"/>
                    <a:pt x="318" y="2688"/>
                  </a:cubicBezTo>
                  <a:cubicBezTo>
                    <a:pt x="360" y="2679"/>
                    <a:pt x="360" y="2679"/>
                    <a:pt x="360" y="2679"/>
                  </a:cubicBezTo>
                  <a:close/>
                  <a:moveTo>
                    <a:pt x="360" y="2780"/>
                  </a:moveTo>
                  <a:cubicBezTo>
                    <a:pt x="360" y="2870"/>
                    <a:pt x="360" y="2870"/>
                    <a:pt x="360" y="2870"/>
                  </a:cubicBezTo>
                  <a:cubicBezTo>
                    <a:pt x="357" y="2864"/>
                    <a:pt x="354" y="2857"/>
                    <a:pt x="351" y="2849"/>
                  </a:cubicBezTo>
                  <a:cubicBezTo>
                    <a:pt x="344" y="2819"/>
                    <a:pt x="346" y="2797"/>
                    <a:pt x="360" y="2780"/>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grpSp>
          <p:nvGrpSpPr>
            <p:cNvPr id="302" name="组合 301"/>
            <p:cNvGrpSpPr/>
            <p:nvPr/>
          </p:nvGrpSpPr>
          <p:grpSpPr>
            <a:xfrm>
              <a:off x="969540" y="-230811"/>
              <a:ext cx="1490981" cy="417579"/>
              <a:chOff x="-1128713" y="-3289300"/>
              <a:chExt cx="14449425" cy="3937000"/>
            </a:xfrm>
            <a:grpFill/>
          </p:grpSpPr>
          <p:sp>
            <p:nvSpPr>
              <p:cNvPr id="304" name="Freeform 41"/>
              <p:cNvSpPr>
                <a:spLocks noEditPoints="1"/>
              </p:cNvSpPr>
              <p:nvPr userDrawn="1"/>
            </p:nvSpPr>
            <p:spPr bwMode="auto">
              <a:xfrm>
                <a:off x="10975974" y="-2814638"/>
                <a:ext cx="2344738" cy="2176463"/>
              </a:xfrm>
              <a:custGeom>
                <a:avLst/>
                <a:gdLst>
                  <a:gd name="T0" fmla="*/ 4584 w 5631"/>
                  <a:gd name="T1" fmla="*/ 3766 h 5223"/>
                  <a:gd name="T2" fmla="*/ 3517 w 5631"/>
                  <a:gd name="T3" fmla="*/ 3869 h 5223"/>
                  <a:gd name="T4" fmla="*/ 2895 w 5631"/>
                  <a:gd name="T5" fmla="*/ 4021 h 5223"/>
                  <a:gd name="T6" fmla="*/ 4098 w 5631"/>
                  <a:gd name="T7" fmla="*/ 3525 h 5223"/>
                  <a:gd name="T8" fmla="*/ 5090 w 5631"/>
                  <a:gd name="T9" fmla="*/ 3076 h 5223"/>
                  <a:gd name="T10" fmla="*/ 4470 w 5631"/>
                  <a:gd name="T11" fmla="*/ 2969 h 5223"/>
                  <a:gd name="T12" fmla="*/ 3660 w 5631"/>
                  <a:gd name="T13" fmla="*/ 3176 h 5223"/>
                  <a:gd name="T14" fmla="*/ 2554 w 5631"/>
                  <a:gd name="T15" fmla="*/ 3563 h 5223"/>
                  <a:gd name="T16" fmla="*/ 1738 w 5631"/>
                  <a:gd name="T17" fmla="*/ 3971 h 5223"/>
                  <a:gd name="T18" fmla="*/ 596 w 5631"/>
                  <a:gd name="T19" fmla="*/ 4908 h 5223"/>
                  <a:gd name="T20" fmla="*/ 67 w 5631"/>
                  <a:gd name="T21" fmla="*/ 5150 h 5223"/>
                  <a:gd name="T22" fmla="*/ 343 w 5631"/>
                  <a:gd name="T23" fmla="*/ 4280 h 5223"/>
                  <a:gd name="T24" fmla="*/ 197 w 5631"/>
                  <a:gd name="T25" fmla="*/ 4901 h 5223"/>
                  <a:gd name="T26" fmla="*/ 2319 w 5631"/>
                  <a:gd name="T27" fmla="*/ 3528 h 5223"/>
                  <a:gd name="T28" fmla="*/ 2939 w 5631"/>
                  <a:gd name="T29" fmla="*/ 3131 h 5223"/>
                  <a:gd name="T30" fmla="*/ 2508 w 5631"/>
                  <a:gd name="T31" fmla="*/ 2648 h 5223"/>
                  <a:gd name="T32" fmla="*/ 1750 w 5631"/>
                  <a:gd name="T33" fmla="*/ 3147 h 5223"/>
                  <a:gd name="T34" fmla="*/ 1613 w 5631"/>
                  <a:gd name="T35" fmla="*/ 3145 h 5223"/>
                  <a:gd name="T36" fmla="*/ 2133 w 5631"/>
                  <a:gd name="T37" fmla="*/ 2219 h 5223"/>
                  <a:gd name="T38" fmla="*/ 1563 w 5631"/>
                  <a:gd name="T39" fmla="*/ 2066 h 5223"/>
                  <a:gd name="T40" fmla="*/ 1510 w 5631"/>
                  <a:gd name="T41" fmla="*/ 1481 h 5223"/>
                  <a:gd name="T42" fmla="*/ 1077 w 5631"/>
                  <a:gd name="T43" fmla="*/ 337 h 5223"/>
                  <a:gd name="T44" fmla="*/ 1482 w 5631"/>
                  <a:gd name="T45" fmla="*/ 663 h 5223"/>
                  <a:gd name="T46" fmla="*/ 2265 w 5631"/>
                  <a:gd name="T47" fmla="*/ 1998 h 5223"/>
                  <a:gd name="T48" fmla="*/ 2536 w 5631"/>
                  <a:gd name="T49" fmla="*/ 1016 h 5223"/>
                  <a:gd name="T50" fmla="*/ 2343 w 5631"/>
                  <a:gd name="T51" fmla="*/ 727 h 5223"/>
                  <a:gd name="T52" fmla="*/ 2657 w 5631"/>
                  <a:gd name="T53" fmla="*/ 818 h 5223"/>
                  <a:gd name="T54" fmla="*/ 3738 w 5631"/>
                  <a:gd name="T55" fmla="*/ 527 h 5223"/>
                  <a:gd name="T56" fmla="*/ 5064 w 5631"/>
                  <a:gd name="T57" fmla="*/ 110 h 5223"/>
                  <a:gd name="T58" fmla="*/ 5631 w 5631"/>
                  <a:gd name="T59" fmla="*/ 292 h 5223"/>
                  <a:gd name="T60" fmla="*/ 5332 w 5631"/>
                  <a:gd name="T61" fmla="*/ 1021 h 5223"/>
                  <a:gd name="T62" fmla="*/ 3959 w 5631"/>
                  <a:gd name="T63" fmla="*/ 2752 h 5223"/>
                  <a:gd name="T64" fmla="*/ 4128 w 5631"/>
                  <a:gd name="T65" fmla="*/ 2926 h 5223"/>
                  <a:gd name="T66" fmla="*/ 5064 w 5631"/>
                  <a:gd name="T67" fmla="*/ 2750 h 5223"/>
                  <a:gd name="T68" fmla="*/ 5631 w 5631"/>
                  <a:gd name="T69" fmla="*/ 2868 h 5223"/>
                  <a:gd name="T70" fmla="*/ 4249 w 5631"/>
                  <a:gd name="T71" fmla="*/ 403 h 5223"/>
                  <a:gd name="T72" fmla="*/ 3463 w 5631"/>
                  <a:gd name="T73" fmla="*/ 841 h 5223"/>
                  <a:gd name="T74" fmla="*/ 4020 w 5631"/>
                  <a:gd name="T75" fmla="*/ 1673 h 5223"/>
                  <a:gd name="T76" fmla="*/ 3326 w 5631"/>
                  <a:gd name="T77" fmla="*/ 2305 h 5223"/>
                  <a:gd name="T78" fmla="*/ 3103 w 5631"/>
                  <a:gd name="T79" fmla="*/ 3027 h 5223"/>
                  <a:gd name="T80" fmla="*/ 3682 w 5631"/>
                  <a:gd name="T81" fmla="*/ 2810 h 5223"/>
                  <a:gd name="T82" fmla="*/ 5251 w 5631"/>
                  <a:gd name="T83" fmla="*/ 443 h 5223"/>
                  <a:gd name="T84" fmla="*/ 5059 w 5631"/>
                  <a:gd name="T85" fmla="*/ 244 h 5223"/>
                  <a:gd name="T86" fmla="*/ 3514 w 5631"/>
                  <a:gd name="T87" fmla="*/ 1044 h 5223"/>
                  <a:gd name="T88" fmla="*/ 3095 w 5631"/>
                  <a:gd name="T89" fmla="*/ 1081 h 5223"/>
                  <a:gd name="T90" fmla="*/ 2771 w 5631"/>
                  <a:gd name="T91" fmla="*/ 1876 h 5223"/>
                  <a:gd name="T92" fmla="*/ 2650 w 5631"/>
                  <a:gd name="T93" fmla="*/ 2344 h 5223"/>
                  <a:gd name="T94" fmla="*/ 3496 w 5631"/>
                  <a:gd name="T95" fmla="*/ 2068 h 5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631" h="5223">
                    <a:moveTo>
                      <a:pt x="5631" y="3012"/>
                    </a:moveTo>
                    <a:cubicBezTo>
                      <a:pt x="5588" y="3083"/>
                      <a:pt x="5530" y="3141"/>
                      <a:pt x="5469" y="3196"/>
                    </a:cubicBezTo>
                    <a:cubicBezTo>
                      <a:pt x="5449" y="3214"/>
                      <a:pt x="5430" y="3233"/>
                      <a:pt x="5412" y="3252"/>
                    </a:cubicBezTo>
                    <a:cubicBezTo>
                      <a:pt x="5180" y="3494"/>
                      <a:pt x="4898" y="3655"/>
                      <a:pt x="4584" y="3766"/>
                    </a:cubicBezTo>
                    <a:cubicBezTo>
                      <a:pt x="4496" y="3798"/>
                      <a:pt x="4405" y="3813"/>
                      <a:pt x="4310" y="3811"/>
                    </a:cubicBezTo>
                    <a:cubicBezTo>
                      <a:pt x="4198" y="3808"/>
                      <a:pt x="4086" y="3812"/>
                      <a:pt x="3974" y="3810"/>
                    </a:cubicBezTo>
                    <a:cubicBezTo>
                      <a:pt x="3920" y="3809"/>
                      <a:pt x="3867" y="3814"/>
                      <a:pt x="3816" y="3831"/>
                    </a:cubicBezTo>
                    <a:cubicBezTo>
                      <a:pt x="3719" y="3864"/>
                      <a:pt x="3619" y="3875"/>
                      <a:pt x="3517" y="3869"/>
                    </a:cubicBezTo>
                    <a:cubicBezTo>
                      <a:pt x="3454" y="3864"/>
                      <a:pt x="3396" y="3879"/>
                      <a:pt x="3340" y="3906"/>
                    </a:cubicBezTo>
                    <a:cubicBezTo>
                      <a:pt x="3236" y="3954"/>
                      <a:pt x="3131" y="4000"/>
                      <a:pt x="3026" y="4046"/>
                    </a:cubicBezTo>
                    <a:cubicBezTo>
                      <a:pt x="2992" y="4062"/>
                      <a:pt x="2955" y="4069"/>
                      <a:pt x="2917" y="4063"/>
                    </a:cubicBezTo>
                    <a:cubicBezTo>
                      <a:pt x="2898" y="4060"/>
                      <a:pt x="2885" y="4037"/>
                      <a:pt x="2895" y="4021"/>
                    </a:cubicBezTo>
                    <a:cubicBezTo>
                      <a:pt x="2905" y="4005"/>
                      <a:pt x="2918" y="3989"/>
                      <a:pt x="2933" y="3981"/>
                    </a:cubicBezTo>
                    <a:cubicBezTo>
                      <a:pt x="2970" y="3962"/>
                      <a:pt x="3009" y="3943"/>
                      <a:pt x="3050" y="3931"/>
                    </a:cubicBezTo>
                    <a:cubicBezTo>
                      <a:pt x="3114" y="3911"/>
                      <a:pt x="3174" y="3883"/>
                      <a:pt x="3233" y="3852"/>
                    </a:cubicBezTo>
                    <a:cubicBezTo>
                      <a:pt x="3509" y="3711"/>
                      <a:pt x="3796" y="3599"/>
                      <a:pt x="4098" y="3525"/>
                    </a:cubicBezTo>
                    <a:cubicBezTo>
                      <a:pt x="4315" y="3471"/>
                      <a:pt x="4529" y="3407"/>
                      <a:pt x="4736" y="3320"/>
                    </a:cubicBezTo>
                    <a:cubicBezTo>
                      <a:pt x="4804" y="3291"/>
                      <a:pt x="4872" y="3258"/>
                      <a:pt x="4937" y="3222"/>
                    </a:cubicBezTo>
                    <a:cubicBezTo>
                      <a:pt x="4976" y="3200"/>
                      <a:pt x="5012" y="3171"/>
                      <a:pt x="5045" y="3141"/>
                    </a:cubicBezTo>
                    <a:cubicBezTo>
                      <a:pt x="5064" y="3124"/>
                      <a:pt x="5080" y="3100"/>
                      <a:pt x="5090" y="3076"/>
                    </a:cubicBezTo>
                    <a:cubicBezTo>
                      <a:pt x="5109" y="3029"/>
                      <a:pt x="5092" y="2985"/>
                      <a:pt x="5047" y="2960"/>
                    </a:cubicBezTo>
                    <a:cubicBezTo>
                      <a:pt x="5036" y="2954"/>
                      <a:pt x="5023" y="2948"/>
                      <a:pt x="5010" y="2945"/>
                    </a:cubicBezTo>
                    <a:cubicBezTo>
                      <a:pt x="4976" y="2940"/>
                      <a:pt x="4942" y="2930"/>
                      <a:pt x="4908" y="2932"/>
                    </a:cubicBezTo>
                    <a:cubicBezTo>
                      <a:pt x="4762" y="2942"/>
                      <a:pt x="4615" y="2945"/>
                      <a:pt x="4470" y="2969"/>
                    </a:cubicBezTo>
                    <a:cubicBezTo>
                      <a:pt x="4323" y="2994"/>
                      <a:pt x="4176" y="3017"/>
                      <a:pt x="4028" y="3037"/>
                    </a:cubicBezTo>
                    <a:cubicBezTo>
                      <a:pt x="3959" y="3047"/>
                      <a:pt x="3890" y="3054"/>
                      <a:pt x="3821" y="3054"/>
                    </a:cubicBezTo>
                    <a:cubicBezTo>
                      <a:pt x="3760" y="3054"/>
                      <a:pt x="3720" y="3080"/>
                      <a:pt x="3689" y="3128"/>
                    </a:cubicBezTo>
                    <a:cubicBezTo>
                      <a:pt x="3679" y="3144"/>
                      <a:pt x="3669" y="3159"/>
                      <a:pt x="3660" y="3176"/>
                    </a:cubicBezTo>
                    <a:cubicBezTo>
                      <a:pt x="3621" y="3249"/>
                      <a:pt x="3562" y="3302"/>
                      <a:pt x="3488" y="3337"/>
                    </a:cubicBezTo>
                    <a:cubicBezTo>
                      <a:pt x="3367" y="3395"/>
                      <a:pt x="3240" y="3420"/>
                      <a:pt x="3108" y="3388"/>
                    </a:cubicBezTo>
                    <a:cubicBezTo>
                      <a:pt x="3051" y="3374"/>
                      <a:pt x="2997" y="3375"/>
                      <a:pt x="2944" y="3398"/>
                    </a:cubicBezTo>
                    <a:cubicBezTo>
                      <a:pt x="2814" y="3453"/>
                      <a:pt x="2684" y="3507"/>
                      <a:pt x="2554" y="3563"/>
                    </a:cubicBezTo>
                    <a:cubicBezTo>
                      <a:pt x="2471" y="3599"/>
                      <a:pt x="2390" y="3638"/>
                      <a:pt x="2307" y="3675"/>
                    </a:cubicBezTo>
                    <a:cubicBezTo>
                      <a:pt x="2241" y="3704"/>
                      <a:pt x="2175" y="3730"/>
                      <a:pt x="2105" y="3749"/>
                    </a:cubicBezTo>
                    <a:cubicBezTo>
                      <a:pt x="2049" y="3765"/>
                      <a:pt x="1995" y="3791"/>
                      <a:pt x="1946" y="3822"/>
                    </a:cubicBezTo>
                    <a:cubicBezTo>
                      <a:pt x="1874" y="3867"/>
                      <a:pt x="1805" y="3918"/>
                      <a:pt x="1738" y="3971"/>
                    </a:cubicBezTo>
                    <a:cubicBezTo>
                      <a:pt x="1661" y="4033"/>
                      <a:pt x="1588" y="4099"/>
                      <a:pt x="1514" y="4164"/>
                    </a:cubicBezTo>
                    <a:cubicBezTo>
                      <a:pt x="1425" y="4241"/>
                      <a:pt x="1333" y="4313"/>
                      <a:pt x="1237" y="4380"/>
                    </a:cubicBezTo>
                    <a:cubicBezTo>
                      <a:pt x="1136" y="4451"/>
                      <a:pt x="1038" y="4525"/>
                      <a:pt x="940" y="4598"/>
                    </a:cubicBezTo>
                    <a:cubicBezTo>
                      <a:pt x="816" y="4691"/>
                      <a:pt x="702" y="4795"/>
                      <a:pt x="596" y="4908"/>
                    </a:cubicBezTo>
                    <a:cubicBezTo>
                      <a:pt x="514" y="4995"/>
                      <a:pt x="428" y="5080"/>
                      <a:pt x="347" y="5168"/>
                    </a:cubicBezTo>
                    <a:cubicBezTo>
                      <a:pt x="311" y="5206"/>
                      <a:pt x="272" y="5223"/>
                      <a:pt x="220" y="5219"/>
                    </a:cubicBezTo>
                    <a:cubicBezTo>
                      <a:pt x="183" y="5215"/>
                      <a:pt x="145" y="5218"/>
                      <a:pt x="112" y="5218"/>
                    </a:cubicBezTo>
                    <a:cubicBezTo>
                      <a:pt x="82" y="5201"/>
                      <a:pt x="74" y="5174"/>
                      <a:pt x="67" y="5150"/>
                    </a:cubicBezTo>
                    <a:cubicBezTo>
                      <a:pt x="45" y="5078"/>
                      <a:pt x="23" y="5007"/>
                      <a:pt x="6" y="4934"/>
                    </a:cubicBezTo>
                    <a:cubicBezTo>
                      <a:pt x="0" y="4907"/>
                      <a:pt x="2" y="4876"/>
                      <a:pt x="7" y="4847"/>
                    </a:cubicBezTo>
                    <a:cubicBezTo>
                      <a:pt x="40" y="4650"/>
                      <a:pt x="126" y="4478"/>
                      <a:pt x="266" y="4335"/>
                    </a:cubicBezTo>
                    <a:cubicBezTo>
                      <a:pt x="286" y="4315"/>
                      <a:pt x="305" y="4293"/>
                      <a:pt x="343" y="4280"/>
                    </a:cubicBezTo>
                    <a:cubicBezTo>
                      <a:pt x="334" y="4309"/>
                      <a:pt x="330" y="4329"/>
                      <a:pt x="322" y="4348"/>
                    </a:cubicBezTo>
                    <a:cubicBezTo>
                      <a:pt x="290" y="4424"/>
                      <a:pt x="257" y="4499"/>
                      <a:pt x="225" y="4576"/>
                    </a:cubicBezTo>
                    <a:cubicBezTo>
                      <a:pt x="198" y="4642"/>
                      <a:pt x="174" y="4710"/>
                      <a:pt x="163" y="4782"/>
                    </a:cubicBezTo>
                    <a:cubicBezTo>
                      <a:pt x="157" y="4827"/>
                      <a:pt x="167" y="4867"/>
                      <a:pt x="197" y="4901"/>
                    </a:cubicBezTo>
                    <a:cubicBezTo>
                      <a:pt x="225" y="4933"/>
                      <a:pt x="253" y="4937"/>
                      <a:pt x="288" y="4913"/>
                    </a:cubicBezTo>
                    <a:cubicBezTo>
                      <a:pt x="332" y="4882"/>
                      <a:pt x="374" y="4850"/>
                      <a:pt x="416" y="4818"/>
                    </a:cubicBezTo>
                    <a:cubicBezTo>
                      <a:pt x="704" y="4601"/>
                      <a:pt x="991" y="4384"/>
                      <a:pt x="1279" y="4168"/>
                    </a:cubicBezTo>
                    <a:cubicBezTo>
                      <a:pt x="1606" y="3922"/>
                      <a:pt x="1958" y="3718"/>
                      <a:pt x="2319" y="3528"/>
                    </a:cubicBezTo>
                    <a:cubicBezTo>
                      <a:pt x="2414" y="3478"/>
                      <a:pt x="2512" y="3438"/>
                      <a:pt x="2617" y="3415"/>
                    </a:cubicBezTo>
                    <a:cubicBezTo>
                      <a:pt x="2671" y="3403"/>
                      <a:pt x="2725" y="3384"/>
                      <a:pt x="2777" y="3364"/>
                    </a:cubicBezTo>
                    <a:cubicBezTo>
                      <a:pt x="2820" y="3349"/>
                      <a:pt x="2859" y="3325"/>
                      <a:pt x="2891" y="3292"/>
                    </a:cubicBezTo>
                    <a:cubicBezTo>
                      <a:pt x="2934" y="3247"/>
                      <a:pt x="2954" y="3194"/>
                      <a:pt x="2939" y="3131"/>
                    </a:cubicBezTo>
                    <a:cubicBezTo>
                      <a:pt x="2914" y="3025"/>
                      <a:pt x="2878" y="2922"/>
                      <a:pt x="2828" y="2824"/>
                    </a:cubicBezTo>
                    <a:cubicBezTo>
                      <a:pt x="2819" y="2808"/>
                      <a:pt x="2809" y="2792"/>
                      <a:pt x="2799" y="2776"/>
                    </a:cubicBezTo>
                    <a:cubicBezTo>
                      <a:pt x="2771" y="2732"/>
                      <a:pt x="2732" y="2708"/>
                      <a:pt x="2680" y="2707"/>
                    </a:cubicBezTo>
                    <a:cubicBezTo>
                      <a:pt x="2616" y="2705"/>
                      <a:pt x="2561" y="2681"/>
                      <a:pt x="2508" y="2648"/>
                    </a:cubicBezTo>
                    <a:cubicBezTo>
                      <a:pt x="2469" y="2625"/>
                      <a:pt x="2431" y="2600"/>
                      <a:pt x="2392" y="2578"/>
                    </a:cubicBezTo>
                    <a:cubicBezTo>
                      <a:pt x="2317" y="2534"/>
                      <a:pt x="2307" y="2534"/>
                      <a:pt x="2246" y="2593"/>
                    </a:cubicBezTo>
                    <a:cubicBezTo>
                      <a:pt x="2208" y="2630"/>
                      <a:pt x="2171" y="2668"/>
                      <a:pt x="2135" y="2708"/>
                    </a:cubicBezTo>
                    <a:cubicBezTo>
                      <a:pt x="2006" y="2854"/>
                      <a:pt x="1879" y="3001"/>
                      <a:pt x="1750" y="3147"/>
                    </a:cubicBezTo>
                    <a:cubicBezTo>
                      <a:pt x="1734" y="3165"/>
                      <a:pt x="1719" y="3184"/>
                      <a:pt x="1701" y="3199"/>
                    </a:cubicBezTo>
                    <a:cubicBezTo>
                      <a:pt x="1689" y="3208"/>
                      <a:pt x="1673" y="3215"/>
                      <a:pt x="1659" y="3217"/>
                    </a:cubicBezTo>
                    <a:cubicBezTo>
                      <a:pt x="1638" y="3220"/>
                      <a:pt x="1615" y="3221"/>
                      <a:pt x="1603" y="3197"/>
                    </a:cubicBezTo>
                    <a:cubicBezTo>
                      <a:pt x="1593" y="3177"/>
                      <a:pt x="1603" y="3161"/>
                      <a:pt x="1613" y="3145"/>
                    </a:cubicBezTo>
                    <a:cubicBezTo>
                      <a:pt x="1649" y="3088"/>
                      <a:pt x="1685" y="3032"/>
                      <a:pt x="1721" y="2976"/>
                    </a:cubicBezTo>
                    <a:cubicBezTo>
                      <a:pt x="1841" y="2791"/>
                      <a:pt x="1962" y="2605"/>
                      <a:pt x="2082" y="2420"/>
                    </a:cubicBezTo>
                    <a:cubicBezTo>
                      <a:pt x="2098" y="2395"/>
                      <a:pt x="2112" y="2369"/>
                      <a:pt x="2130" y="2346"/>
                    </a:cubicBezTo>
                    <a:cubicBezTo>
                      <a:pt x="2163" y="2304"/>
                      <a:pt x="2157" y="2262"/>
                      <a:pt x="2133" y="2219"/>
                    </a:cubicBezTo>
                    <a:cubicBezTo>
                      <a:pt x="2107" y="2174"/>
                      <a:pt x="2069" y="2141"/>
                      <a:pt x="2021" y="2121"/>
                    </a:cubicBezTo>
                    <a:cubicBezTo>
                      <a:pt x="1988" y="2106"/>
                      <a:pt x="1954" y="2108"/>
                      <a:pt x="1920" y="2121"/>
                    </a:cubicBezTo>
                    <a:cubicBezTo>
                      <a:pt x="1873" y="2140"/>
                      <a:pt x="1825" y="2156"/>
                      <a:pt x="1779" y="2177"/>
                    </a:cubicBezTo>
                    <a:cubicBezTo>
                      <a:pt x="1677" y="2221"/>
                      <a:pt x="1585" y="2161"/>
                      <a:pt x="1563" y="2066"/>
                    </a:cubicBezTo>
                    <a:cubicBezTo>
                      <a:pt x="1557" y="2038"/>
                      <a:pt x="1553" y="2008"/>
                      <a:pt x="1553" y="1979"/>
                    </a:cubicBezTo>
                    <a:cubicBezTo>
                      <a:pt x="1551" y="1897"/>
                      <a:pt x="1551" y="1814"/>
                      <a:pt x="1553" y="1731"/>
                    </a:cubicBezTo>
                    <a:cubicBezTo>
                      <a:pt x="1554" y="1682"/>
                      <a:pt x="1547" y="1636"/>
                      <a:pt x="1519" y="1594"/>
                    </a:cubicBezTo>
                    <a:cubicBezTo>
                      <a:pt x="1495" y="1559"/>
                      <a:pt x="1489" y="1521"/>
                      <a:pt x="1510" y="1481"/>
                    </a:cubicBezTo>
                    <a:cubicBezTo>
                      <a:pt x="1527" y="1449"/>
                      <a:pt x="1524" y="1414"/>
                      <a:pt x="1513" y="1380"/>
                    </a:cubicBezTo>
                    <a:cubicBezTo>
                      <a:pt x="1496" y="1330"/>
                      <a:pt x="1481" y="1278"/>
                      <a:pt x="1463" y="1229"/>
                    </a:cubicBezTo>
                    <a:cubicBezTo>
                      <a:pt x="1359" y="951"/>
                      <a:pt x="1235" y="683"/>
                      <a:pt x="1112" y="414"/>
                    </a:cubicBezTo>
                    <a:cubicBezTo>
                      <a:pt x="1099" y="388"/>
                      <a:pt x="1088" y="361"/>
                      <a:pt x="1077" y="337"/>
                    </a:cubicBezTo>
                    <a:cubicBezTo>
                      <a:pt x="1090" y="305"/>
                      <a:pt x="1113" y="301"/>
                      <a:pt x="1138" y="304"/>
                    </a:cubicBezTo>
                    <a:cubicBezTo>
                      <a:pt x="1173" y="307"/>
                      <a:pt x="1206" y="321"/>
                      <a:pt x="1232" y="344"/>
                    </a:cubicBezTo>
                    <a:cubicBezTo>
                      <a:pt x="1266" y="374"/>
                      <a:pt x="1302" y="403"/>
                      <a:pt x="1329" y="439"/>
                    </a:cubicBezTo>
                    <a:cubicBezTo>
                      <a:pt x="1383" y="511"/>
                      <a:pt x="1436" y="585"/>
                      <a:pt x="1482" y="663"/>
                    </a:cubicBezTo>
                    <a:cubicBezTo>
                      <a:pt x="1602" y="868"/>
                      <a:pt x="1698" y="1085"/>
                      <a:pt x="1786" y="1305"/>
                    </a:cubicBezTo>
                    <a:cubicBezTo>
                      <a:pt x="1863" y="1498"/>
                      <a:pt x="1937" y="1692"/>
                      <a:pt x="2005" y="1889"/>
                    </a:cubicBezTo>
                    <a:cubicBezTo>
                      <a:pt x="2036" y="1978"/>
                      <a:pt x="2095" y="2015"/>
                      <a:pt x="2180" y="2029"/>
                    </a:cubicBezTo>
                    <a:cubicBezTo>
                      <a:pt x="2216" y="2035"/>
                      <a:pt x="2245" y="2026"/>
                      <a:pt x="2265" y="1998"/>
                    </a:cubicBezTo>
                    <a:cubicBezTo>
                      <a:pt x="2291" y="1961"/>
                      <a:pt x="2317" y="1924"/>
                      <a:pt x="2338" y="1884"/>
                    </a:cubicBezTo>
                    <a:cubicBezTo>
                      <a:pt x="2403" y="1758"/>
                      <a:pt x="2451" y="1625"/>
                      <a:pt x="2496" y="1491"/>
                    </a:cubicBezTo>
                    <a:cubicBezTo>
                      <a:pt x="2524" y="1410"/>
                      <a:pt x="2540" y="1327"/>
                      <a:pt x="2536" y="1240"/>
                    </a:cubicBezTo>
                    <a:cubicBezTo>
                      <a:pt x="2532" y="1166"/>
                      <a:pt x="2533" y="1091"/>
                      <a:pt x="2536" y="1016"/>
                    </a:cubicBezTo>
                    <a:cubicBezTo>
                      <a:pt x="2537" y="978"/>
                      <a:pt x="2523" y="950"/>
                      <a:pt x="2494" y="926"/>
                    </a:cubicBezTo>
                    <a:cubicBezTo>
                      <a:pt x="2445" y="885"/>
                      <a:pt x="2398" y="843"/>
                      <a:pt x="2350" y="800"/>
                    </a:cubicBezTo>
                    <a:cubicBezTo>
                      <a:pt x="2334" y="787"/>
                      <a:pt x="2321" y="771"/>
                      <a:pt x="2308" y="758"/>
                    </a:cubicBezTo>
                    <a:cubicBezTo>
                      <a:pt x="2313" y="734"/>
                      <a:pt x="2326" y="725"/>
                      <a:pt x="2343" y="727"/>
                    </a:cubicBezTo>
                    <a:cubicBezTo>
                      <a:pt x="2367" y="729"/>
                      <a:pt x="2391" y="733"/>
                      <a:pt x="2414" y="739"/>
                    </a:cubicBezTo>
                    <a:cubicBezTo>
                      <a:pt x="2453" y="749"/>
                      <a:pt x="2492" y="754"/>
                      <a:pt x="2530" y="734"/>
                    </a:cubicBezTo>
                    <a:cubicBezTo>
                      <a:pt x="2561" y="718"/>
                      <a:pt x="2586" y="729"/>
                      <a:pt x="2607" y="756"/>
                    </a:cubicBezTo>
                    <a:cubicBezTo>
                      <a:pt x="2623" y="777"/>
                      <a:pt x="2639" y="799"/>
                      <a:pt x="2657" y="818"/>
                    </a:cubicBezTo>
                    <a:cubicBezTo>
                      <a:pt x="2681" y="842"/>
                      <a:pt x="2705" y="868"/>
                      <a:pt x="2733" y="888"/>
                    </a:cubicBezTo>
                    <a:cubicBezTo>
                      <a:pt x="2779" y="921"/>
                      <a:pt x="2831" y="930"/>
                      <a:pt x="2885" y="909"/>
                    </a:cubicBezTo>
                    <a:cubicBezTo>
                      <a:pt x="2940" y="889"/>
                      <a:pt x="2996" y="870"/>
                      <a:pt x="3049" y="846"/>
                    </a:cubicBezTo>
                    <a:cubicBezTo>
                      <a:pt x="3279" y="741"/>
                      <a:pt x="3508" y="633"/>
                      <a:pt x="3738" y="527"/>
                    </a:cubicBezTo>
                    <a:cubicBezTo>
                      <a:pt x="3948" y="430"/>
                      <a:pt x="4159" y="334"/>
                      <a:pt x="4370" y="238"/>
                    </a:cubicBezTo>
                    <a:cubicBezTo>
                      <a:pt x="4406" y="222"/>
                      <a:pt x="4444" y="207"/>
                      <a:pt x="4482" y="196"/>
                    </a:cubicBezTo>
                    <a:cubicBezTo>
                      <a:pt x="4518" y="186"/>
                      <a:pt x="4555" y="174"/>
                      <a:pt x="4591" y="176"/>
                    </a:cubicBezTo>
                    <a:cubicBezTo>
                      <a:pt x="4754" y="185"/>
                      <a:pt x="4908" y="146"/>
                      <a:pt x="5064" y="110"/>
                    </a:cubicBezTo>
                    <a:cubicBezTo>
                      <a:pt x="5207" y="77"/>
                      <a:pt x="5350" y="46"/>
                      <a:pt x="5493" y="15"/>
                    </a:cubicBezTo>
                    <a:cubicBezTo>
                      <a:pt x="5560" y="0"/>
                      <a:pt x="5601" y="28"/>
                      <a:pt x="5609" y="96"/>
                    </a:cubicBezTo>
                    <a:cubicBezTo>
                      <a:pt x="5613" y="133"/>
                      <a:pt x="5611" y="171"/>
                      <a:pt x="5613" y="208"/>
                    </a:cubicBezTo>
                    <a:cubicBezTo>
                      <a:pt x="5615" y="237"/>
                      <a:pt x="5609" y="267"/>
                      <a:pt x="5631" y="292"/>
                    </a:cubicBezTo>
                    <a:cubicBezTo>
                      <a:pt x="5631" y="388"/>
                      <a:pt x="5631" y="484"/>
                      <a:pt x="5631" y="580"/>
                    </a:cubicBezTo>
                    <a:cubicBezTo>
                      <a:pt x="5626" y="586"/>
                      <a:pt x="5618" y="592"/>
                      <a:pt x="5617" y="599"/>
                    </a:cubicBezTo>
                    <a:cubicBezTo>
                      <a:pt x="5601" y="706"/>
                      <a:pt x="5544" y="792"/>
                      <a:pt x="5476" y="872"/>
                    </a:cubicBezTo>
                    <a:cubicBezTo>
                      <a:pt x="5431" y="925"/>
                      <a:pt x="5382" y="974"/>
                      <a:pt x="5332" y="1021"/>
                    </a:cubicBezTo>
                    <a:cubicBezTo>
                      <a:pt x="5254" y="1094"/>
                      <a:pt x="5173" y="1163"/>
                      <a:pt x="5094" y="1234"/>
                    </a:cubicBezTo>
                    <a:cubicBezTo>
                      <a:pt x="4983" y="1335"/>
                      <a:pt x="4873" y="1436"/>
                      <a:pt x="4781" y="1554"/>
                    </a:cubicBezTo>
                    <a:cubicBezTo>
                      <a:pt x="4538" y="1862"/>
                      <a:pt x="4307" y="2178"/>
                      <a:pt x="4096" y="2508"/>
                    </a:cubicBezTo>
                    <a:cubicBezTo>
                      <a:pt x="4046" y="2587"/>
                      <a:pt x="4003" y="2669"/>
                      <a:pt x="3959" y="2752"/>
                    </a:cubicBezTo>
                    <a:cubicBezTo>
                      <a:pt x="3943" y="2782"/>
                      <a:pt x="3931" y="2815"/>
                      <a:pt x="3924" y="2849"/>
                    </a:cubicBezTo>
                    <a:cubicBezTo>
                      <a:pt x="3913" y="2892"/>
                      <a:pt x="3936" y="2928"/>
                      <a:pt x="3980" y="2941"/>
                    </a:cubicBezTo>
                    <a:cubicBezTo>
                      <a:pt x="3997" y="2946"/>
                      <a:pt x="4016" y="2947"/>
                      <a:pt x="4034" y="2945"/>
                    </a:cubicBezTo>
                    <a:cubicBezTo>
                      <a:pt x="4066" y="2940"/>
                      <a:pt x="4097" y="2933"/>
                      <a:pt x="4128" y="2926"/>
                    </a:cubicBezTo>
                    <a:cubicBezTo>
                      <a:pt x="4235" y="2901"/>
                      <a:pt x="4342" y="2884"/>
                      <a:pt x="4452" y="2889"/>
                    </a:cubicBezTo>
                    <a:cubicBezTo>
                      <a:pt x="4483" y="2890"/>
                      <a:pt x="4516" y="2883"/>
                      <a:pt x="4546" y="2874"/>
                    </a:cubicBezTo>
                    <a:cubicBezTo>
                      <a:pt x="4645" y="2844"/>
                      <a:pt x="4744" y="2813"/>
                      <a:pt x="4843" y="2782"/>
                    </a:cubicBezTo>
                    <a:cubicBezTo>
                      <a:pt x="4915" y="2759"/>
                      <a:pt x="4988" y="2747"/>
                      <a:pt x="5064" y="2750"/>
                    </a:cubicBezTo>
                    <a:cubicBezTo>
                      <a:pt x="5114" y="2752"/>
                      <a:pt x="5165" y="2750"/>
                      <a:pt x="5215" y="2750"/>
                    </a:cubicBezTo>
                    <a:cubicBezTo>
                      <a:pt x="5261" y="2750"/>
                      <a:pt x="5305" y="2746"/>
                      <a:pt x="5349" y="2732"/>
                    </a:cubicBezTo>
                    <a:cubicBezTo>
                      <a:pt x="5453" y="2702"/>
                      <a:pt x="5587" y="2756"/>
                      <a:pt x="5615" y="2853"/>
                    </a:cubicBezTo>
                    <a:cubicBezTo>
                      <a:pt x="5616" y="2859"/>
                      <a:pt x="5625" y="2863"/>
                      <a:pt x="5631" y="2868"/>
                    </a:cubicBezTo>
                    <a:cubicBezTo>
                      <a:pt x="5631" y="2916"/>
                      <a:pt x="5631" y="2964"/>
                      <a:pt x="5631" y="3012"/>
                    </a:cubicBezTo>
                    <a:close/>
                    <a:moveTo>
                      <a:pt x="4860" y="277"/>
                    </a:moveTo>
                    <a:cubicBezTo>
                      <a:pt x="4778" y="275"/>
                      <a:pt x="4717" y="276"/>
                      <a:pt x="4657" y="293"/>
                    </a:cubicBezTo>
                    <a:cubicBezTo>
                      <a:pt x="4521" y="330"/>
                      <a:pt x="4384" y="364"/>
                      <a:pt x="4249" y="403"/>
                    </a:cubicBezTo>
                    <a:cubicBezTo>
                      <a:pt x="4080" y="452"/>
                      <a:pt x="3913" y="505"/>
                      <a:pt x="3752" y="575"/>
                    </a:cubicBezTo>
                    <a:cubicBezTo>
                      <a:pt x="3681" y="606"/>
                      <a:pt x="3612" y="642"/>
                      <a:pt x="3545" y="680"/>
                    </a:cubicBezTo>
                    <a:cubicBezTo>
                      <a:pt x="3516" y="697"/>
                      <a:pt x="3490" y="722"/>
                      <a:pt x="3467" y="748"/>
                    </a:cubicBezTo>
                    <a:cubicBezTo>
                      <a:pt x="3438" y="781"/>
                      <a:pt x="3438" y="805"/>
                      <a:pt x="3463" y="841"/>
                    </a:cubicBezTo>
                    <a:cubicBezTo>
                      <a:pt x="3486" y="874"/>
                      <a:pt x="3511" y="905"/>
                      <a:pt x="3536" y="936"/>
                    </a:cubicBezTo>
                    <a:cubicBezTo>
                      <a:pt x="3619" y="1041"/>
                      <a:pt x="3704" y="1143"/>
                      <a:pt x="3783" y="1250"/>
                    </a:cubicBezTo>
                    <a:cubicBezTo>
                      <a:pt x="3840" y="1327"/>
                      <a:pt x="3891" y="1409"/>
                      <a:pt x="3941" y="1491"/>
                    </a:cubicBezTo>
                    <a:cubicBezTo>
                      <a:pt x="3976" y="1547"/>
                      <a:pt x="4003" y="1609"/>
                      <a:pt x="4020" y="1673"/>
                    </a:cubicBezTo>
                    <a:cubicBezTo>
                      <a:pt x="4045" y="1765"/>
                      <a:pt x="4031" y="1848"/>
                      <a:pt x="3964" y="1918"/>
                    </a:cubicBezTo>
                    <a:cubicBezTo>
                      <a:pt x="3933" y="1951"/>
                      <a:pt x="3900" y="1983"/>
                      <a:pt x="3863" y="2008"/>
                    </a:cubicBezTo>
                    <a:cubicBezTo>
                      <a:pt x="3800" y="2052"/>
                      <a:pt x="3735" y="2094"/>
                      <a:pt x="3667" y="2131"/>
                    </a:cubicBezTo>
                    <a:cubicBezTo>
                      <a:pt x="3555" y="2192"/>
                      <a:pt x="3439" y="2246"/>
                      <a:pt x="3326" y="2305"/>
                    </a:cubicBezTo>
                    <a:cubicBezTo>
                      <a:pt x="3241" y="2350"/>
                      <a:pt x="3157" y="2396"/>
                      <a:pt x="3076" y="2448"/>
                    </a:cubicBezTo>
                    <a:cubicBezTo>
                      <a:pt x="3032" y="2476"/>
                      <a:pt x="2992" y="2513"/>
                      <a:pt x="2955" y="2551"/>
                    </a:cubicBezTo>
                    <a:cubicBezTo>
                      <a:pt x="2907" y="2601"/>
                      <a:pt x="2896" y="2661"/>
                      <a:pt x="2923" y="2728"/>
                    </a:cubicBezTo>
                    <a:cubicBezTo>
                      <a:pt x="2966" y="2839"/>
                      <a:pt x="3022" y="2940"/>
                      <a:pt x="3103" y="3027"/>
                    </a:cubicBezTo>
                    <a:cubicBezTo>
                      <a:pt x="3127" y="3052"/>
                      <a:pt x="3154" y="3075"/>
                      <a:pt x="3182" y="3094"/>
                    </a:cubicBezTo>
                    <a:cubicBezTo>
                      <a:pt x="3245" y="3138"/>
                      <a:pt x="3311" y="3142"/>
                      <a:pt x="3376" y="3100"/>
                    </a:cubicBezTo>
                    <a:cubicBezTo>
                      <a:pt x="3414" y="3075"/>
                      <a:pt x="3453" y="3050"/>
                      <a:pt x="3485" y="3018"/>
                    </a:cubicBezTo>
                    <a:cubicBezTo>
                      <a:pt x="3553" y="2951"/>
                      <a:pt x="3620" y="2882"/>
                      <a:pt x="3682" y="2810"/>
                    </a:cubicBezTo>
                    <a:cubicBezTo>
                      <a:pt x="3809" y="2662"/>
                      <a:pt x="3922" y="2504"/>
                      <a:pt x="4032" y="2343"/>
                    </a:cubicBezTo>
                    <a:cubicBezTo>
                      <a:pt x="4386" y="1829"/>
                      <a:pt x="4705" y="1294"/>
                      <a:pt x="5010" y="750"/>
                    </a:cubicBezTo>
                    <a:cubicBezTo>
                      <a:pt x="5040" y="696"/>
                      <a:pt x="5075" y="647"/>
                      <a:pt x="5117" y="601"/>
                    </a:cubicBezTo>
                    <a:cubicBezTo>
                      <a:pt x="5163" y="550"/>
                      <a:pt x="5208" y="497"/>
                      <a:pt x="5251" y="443"/>
                    </a:cubicBezTo>
                    <a:cubicBezTo>
                      <a:pt x="5270" y="418"/>
                      <a:pt x="5285" y="389"/>
                      <a:pt x="5300" y="361"/>
                    </a:cubicBezTo>
                    <a:cubicBezTo>
                      <a:pt x="5305" y="349"/>
                      <a:pt x="5309" y="335"/>
                      <a:pt x="5308" y="322"/>
                    </a:cubicBezTo>
                    <a:cubicBezTo>
                      <a:pt x="5303" y="254"/>
                      <a:pt x="5226" y="199"/>
                      <a:pt x="5158" y="214"/>
                    </a:cubicBezTo>
                    <a:cubicBezTo>
                      <a:pt x="5125" y="222"/>
                      <a:pt x="5091" y="232"/>
                      <a:pt x="5059" y="244"/>
                    </a:cubicBezTo>
                    <a:cubicBezTo>
                      <a:pt x="4988" y="269"/>
                      <a:pt x="4915" y="283"/>
                      <a:pt x="4860" y="277"/>
                    </a:cubicBezTo>
                    <a:close/>
                    <a:moveTo>
                      <a:pt x="3748" y="1608"/>
                    </a:moveTo>
                    <a:cubicBezTo>
                      <a:pt x="3745" y="1586"/>
                      <a:pt x="3744" y="1564"/>
                      <a:pt x="3739" y="1544"/>
                    </a:cubicBezTo>
                    <a:cubicBezTo>
                      <a:pt x="3695" y="1363"/>
                      <a:pt x="3623" y="1195"/>
                      <a:pt x="3514" y="1044"/>
                    </a:cubicBezTo>
                    <a:cubicBezTo>
                      <a:pt x="3483" y="1002"/>
                      <a:pt x="3445" y="963"/>
                      <a:pt x="3406" y="928"/>
                    </a:cubicBezTo>
                    <a:cubicBezTo>
                      <a:pt x="3306" y="840"/>
                      <a:pt x="3193" y="862"/>
                      <a:pt x="3088" y="924"/>
                    </a:cubicBezTo>
                    <a:cubicBezTo>
                      <a:pt x="3048" y="947"/>
                      <a:pt x="3040" y="987"/>
                      <a:pt x="3059" y="1029"/>
                    </a:cubicBezTo>
                    <a:cubicBezTo>
                      <a:pt x="3068" y="1048"/>
                      <a:pt x="3081" y="1065"/>
                      <a:pt x="3095" y="1081"/>
                    </a:cubicBezTo>
                    <a:cubicBezTo>
                      <a:pt x="3111" y="1102"/>
                      <a:pt x="3130" y="1121"/>
                      <a:pt x="3147" y="1142"/>
                    </a:cubicBezTo>
                    <a:cubicBezTo>
                      <a:pt x="3216" y="1227"/>
                      <a:pt x="3255" y="1348"/>
                      <a:pt x="3155" y="1469"/>
                    </a:cubicBezTo>
                    <a:cubicBezTo>
                      <a:pt x="3109" y="1525"/>
                      <a:pt x="3062" y="1579"/>
                      <a:pt x="3012" y="1631"/>
                    </a:cubicBezTo>
                    <a:cubicBezTo>
                      <a:pt x="2933" y="1714"/>
                      <a:pt x="2849" y="1792"/>
                      <a:pt x="2771" y="1876"/>
                    </a:cubicBezTo>
                    <a:cubicBezTo>
                      <a:pt x="2716" y="1934"/>
                      <a:pt x="2665" y="1996"/>
                      <a:pt x="2618" y="2060"/>
                    </a:cubicBezTo>
                    <a:cubicBezTo>
                      <a:pt x="2593" y="2094"/>
                      <a:pt x="2577" y="2134"/>
                      <a:pt x="2562" y="2174"/>
                    </a:cubicBezTo>
                    <a:cubicBezTo>
                      <a:pt x="2547" y="2214"/>
                      <a:pt x="2555" y="2253"/>
                      <a:pt x="2586" y="2285"/>
                    </a:cubicBezTo>
                    <a:cubicBezTo>
                      <a:pt x="2606" y="2306"/>
                      <a:pt x="2627" y="2327"/>
                      <a:pt x="2650" y="2344"/>
                    </a:cubicBezTo>
                    <a:cubicBezTo>
                      <a:pt x="2697" y="2379"/>
                      <a:pt x="2750" y="2404"/>
                      <a:pt x="2805" y="2425"/>
                    </a:cubicBezTo>
                    <a:cubicBezTo>
                      <a:pt x="2857" y="2445"/>
                      <a:pt x="2904" y="2442"/>
                      <a:pt x="2952" y="2417"/>
                    </a:cubicBezTo>
                    <a:cubicBezTo>
                      <a:pt x="2996" y="2393"/>
                      <a:pt x="3042" y="2371"/>
                      <a:pt x="3084" y="2343"/>
                    </a:cubicBezTo>
                    <a:cubicBezTo>
                      <a:pt x="3222" y="2252"/>
                      <a:pt x="3357" y="2157"/>
                      <a:pt x="3496" y="2068"/>
                    </a:cubicBezTo>
                    <a:cubicBezTo>
                      <a:pt x="3597" y="2002"/>
                      <a:pt x="3661" y="1912"/>
                      <a:pt x="3699" y="1800"/>
                    </a:cubicBezTo>
                    <a:cubicBezTo>
                      <a:pt x="3712" y="1759"/>
                      <a:pt x="3725" y="1719"/>
                      <a:pt x="3736" y="1678"/>
                    </a:cubicBezTo>
                    <a:cubicBezTo>
                      <a:pt x="3743" y="1655"/>
                      <a:pt x="3745" y="1631"/>
                      <a:pt x="3748" y="1608"/>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05" name="Freeform 43"/>
              <p:cNvSpPr/>
              <p:nvPr userDrawn="1"/>
            </p:nvSpPr>
            <p:spPr bwMode="auto">
              <a:xfrm>
                <a:off x="-1128713" y="-3055938"/>
                <a:ext cx="1522413" cy="3492500"/>
              </a:xfrm>
              <a:custGeom>
                <a:avLst/>
                <a:gdLst>
                  <a:gd name="T0" fmla="*/ 1923 w 3660"/>
                  <a:gd name="T1" fmla="*/ 16 h 8386"/>
                  <a:gd name="T2" fmla="*/ 2416 w 3660"/>
                  <a:gd name="T3" fmla="*/ 82 h 8386"/>
                  <a:gd name="T4" fmla="*/ 2783 w 3660"/>
                  <a:gd name="T5" fmla="*/ 90 h 8386"/>
                  <a:gd name="T6" fmla="*/ 3437 w 3660"/>
                  <a:gd name="T7" fmla="*/ 552 h 8386"/>
                  <a:gd name="T8" fmla="*/ 3633 w 3660"/>
                  <a:gd name="T9" fmla="*/ 1563 h 8386"/>
                  <a:gd name="T10" fmla="*/ 3312 w 3660"/>
                  <a:gd name="T11" fmla="*/ 2349 h 8386"/>
                  <a:gd name="T12" fmla="*/ 2959 w 3660"/>
                  <a:gd name="T13" fmla="*/ 3597 h 8386"/>
                  <a:gd name="T14" fmla="*/ 2932 w 3660"/>
                  <a:gd name="T15" fmla="*/ 4819 h 8386"/>
                  <a:gd name="T16" fmla="*/ 3115 w 3660"/>
                  <a:gd name="T17" fmla="*/ 5618 h 8386"/>
                  <a:gd name="T18" fmla="*/ 3182 w 3660"/>
                  <a:gd name="T19" fmla="*/ 6057 h 8386"/>
                  <a:gd name="T20" fmla="*/ 3262 w 3660"/>
                  <a:gd name="T21" fmla="*/ 6443 h 8386"/>
                  <a:gd name="T22" fmla="*/ 3091 w 3660"/>
                  <a:gd name="T23" fmla="*/ 6787 h 8386"/>
                  <a:gd name="T24" fmla="*/ 2860 w 3660"/>
                  <a:gd name="T25" fmla="*/ 6809 h 8386"/>
                  <a:gd name="T26" fmla="*/ 2472 w 3660"/>
                  <a:gd name="T27" fmla="*/ 6406 h 8386"/>
                  <a:gd name="T28" fmla="*/ 2424 w 3660"/>
                  <a:gd name="T29" fmla="*/ 6218 h 8386"/>
                  <a:gd name="T30" fmla="*/ 2316 w 3660"/>
                  <a:gd name="T31" fmla="*/ 6287 h 8386"/>
                  <a:gd name="T32" fmla="*/ 2162 w 3660"/>
                  <a:gd name="T33" fmla="*/ 6575 h 8386"/>
                  <a:gd name="T34" fmla="*/ 1489 w 3660"/>
                  <a:gd name="T35" fmla="*/ 7429 h 8386"/>
                  <a:gd name="T36" fmla="*/ 1207 w 3660"/>
                  <a:gd name="T37" fmla="*/ 7882 h 8386"/>
                  <a:gd name="T38" fmla="*/ 969 w 3660"/>
                  <a:gd name="T39" fmla="*/ 8285 h 8386"/>
                  <a:gd name="T40" fmla="*/ 540 w 3660"/>
                  <a:gd name="T41" fmla="*/ 8305 h 8386"/>
                  <a:gd name="T42" fmla="*/ 8 w 3660"/>
                  <a:gd name="T43" fmla="*/ 7743 h 8386"/>
                  <a:gd name="T44" fmla="*/ 95 w 3660"/>
                  <a:gd name="T45" fmla="*/ 7393 h 8386"/>
                  <a:gd name="T46" fmla="*/ 278 w 3660"/>
                  <a:gd name="T47" fmla="*/ 7293 h 8386"/>
                  <a:gd name="T48" fmla="*/ 373 w 3660"/>
                  <a:gd name="T49" fmla="*/ 7390 h 8386"/>
                  <a:gd name="T50" fmla="*/ 972 w 3660"/>
                  <a:gd name="T51" fmla="*/ 7305 h 8386"/>
                  <a:gd name="T52" fmla="*/ 2004 w 3660"/>
                  <a:gd name="T53" fmla="*/ 6374 h 8386"/>
                  <a:gd name="T54" fmla="*/ 2546 w 3660"/>
                  <a:gd name="T55" fmla="*/ 5690 h 8386"/>
                  <a:gd name="T56" fmla="*/ 2605 w 3660"/>
                  <a:gd name="T57" fmla="*/ 5339 h 8386"/>
                  <a:gd name="T58" fmla="*/ 2680 w 3660"/>
                  <a:gd name="T59" fmla="*/ 4681 h 8386"/>
                  <a:gd name="T60" fmla="*/ 2701 w 3660"/>
                  <a:gd name="T61" fmla="*/ 3322 h 8386"/>
                  <a:gd name="T62" fmla="*/ 2746 w 3660"/>
                  <a:gd name="T63" fmla="*/ 2774 h 8386"/>
                  <a:gd name="T64" fmla="*/ 2777 w 3660"/>
                  <a:gd name="T65" fmla="*/ 2418 h 8386"/>
                  <a:gd name="T66" fmla="*/ 2830 w 3660"/>
                  <a:gd name="T67" fmla="*/ 1265 h 8386"/>
                  <a:gd name="T68" fmla="*/ 2365 w 3660"/>
                  <a:gd name="T69" fmla="*/ 317 h 8386"/>
                  <a:gd name="T70" fmla="*/ 1927 w 3660"/>
                  <a:gd name="T71" fmla="*/ 87 h 8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660" h="8386">
                    <a:moveTo>
                      <a:pt x="1927" y="87"/>
                    </a:moveTo>
                    <a:cubicBezTo>
                      <a:pt x="1908" y="62"/>
                      <a:pt x="1905" y="41"/>
                      <a:pt x="1923" y="16"/>
                    </a:cubicBezTo>
                    <a:cubicBezTo>
                      <a:pt x="1982" y="0"/>
                      <a:pt x="2042" y="7"/>
                      <a:pt x="2102" y="20"/>
                    </a:cubicBezTo>
                    <a:cubicBezTo>
                      <a:pt x="2206" y="41"/>
                      <a:pt x="2311" y="62"/>
                      <a:pt x="2416" y="82"/>
                    </a:cubicBezTo>
                    <a:cubicBezTo>
                      <a:pt x="2444" y="87"/>
                      <a:pt x="2474" y="89"/>
                      <a:pt x="2503" y="90"/>
                    </a:cubicBezTo>
                    <a:cubicBezTo>
                      <a:pt x="2596" y="91"/>
                      <a:pt x="2689" y="92"/>
                      <a:pt x="2783" y="90"/>
                    </a:cubicBezTo>
                    <a:cubicBezTo>
                      <a:pt x="2971" y="84"/>
                      <a:pt x="3124" y="161"/>
                      <a:pt x="3252" y="293"/>
                    </a:cubicBezTo>
                    <a:cubicBezTo>
                      <a:pt x="3327" y="369"/>
                      <a:pt x="3387" y="458"/>
                      <a:pt x="3437" y="552"/>
                    </a:cubicBezTo>
                    <a:cubicBezTo>
                      <a:pt x="3555" y="777"/>
                      <a:pt x="3625" y="1016"/>
                      <a:pt x="3650" y="1268"/>
                    </a:cubicBezTo>
                    <a:cubicBezTo>
                      <a:pt x="3660" y="1367"/>
                      <a:pt x="3644" y="1465"/>
                      <a:pt x="3633" y="1563"/>
                    </a:cubicBezTo>
                    <a:cubicBezTo>
                      <a:pt x="3616" y="1701"/>
                      <a:pt x="3574" y="1833"/>
                      <a:pt x="3513" y="1959"/>
                    </a:cubicBezTo>
                    <a:cubicBezTo>
                      <a:pt x="3449" y="2090"/>
                      <a:pt x="3384" y="2222"/>
                      <a:pt x="3312" y="2349"/>
                    </a:cubicBezTo>
                    <a:cubicBezTo>
                      <a:pt x="3251" y="2460"/>
                      <a:pt x="3204" y="2574"/>
                      <a:pt x="3171" y="2695"/>
                    </a:cubicBezTo>
                    <a:cubicBezTo>
                      <a:pt x="3089" y="2994"/>
                      <a:pt x="3012" y="3293"/>
                      <a:pt x="2959" y="3597"/>
                    </a:cubicBezTo>
                    <a:cubicBezTo>
                      <a:pt x="2943" y="3689"/>
                      <a:pt x="2933" y="3782"/>
                      <a:pt x="2933" y="3875"/>
                    </a:cubicBezTo>
                    <a:cubicBezTo>
                      <a:pt x="2934" y="4190"/>
                      <a:pt x="2935" y="4505"/>
                      <a:pt x="2932" y="4819"/>
                    </a:cubicBezTo>
                    <a:cubicBezTo>
                      <a:pt x="2932" y="4930"/>
                      <a:pt x="2945" y="5037"/>
                      <a:pt x="2976" y="5143"/>
                    </a:cubicBezTo>
                    <a:cubicBezTo>
                      <a:pt x="3022" y="5301"/>
                      <a:pt x="3067" y="5460"/>
                      <a:pt x="3115" y="5618"/>
                    </a:cubicBezTo>
                    <a:cubicBezTo>
                      <a:pt x="3144" y="5713"/>
                      <a:pt x="3166" y="5808"/>
                      <a:pt x="3158" y="5908"/>
                    </a:cubicBezTo>
                    <a:cubicBezTo>
                      <a:pt x="3154" y="5960"/>
                      <a:pt x="3166" y="6008"/>
                      <a:pt x="3182" y="6057"/>
                    </a:cubicBezTo>
                    <a:cubicBezTo>
                      <a:pt x="3208" y="6138"/>
                      <a:pt x="3232" y="6220"/>
                      <a:pt x="3258" y="6301"/>
                    </a:cubicBezTo>
                    <a:cubicBezTo>
                      <a:pt x="3273" y="6348"/>
                      <a:pt x="3272" y="6395"/>
                      <a:pt x="3262" y="6443"/>
                    </a:cubicBezTo>
                    <a:cubicBezTo>
                      <a:pt x="3245" y="6530"/>
                      <a:pt x="3219" y="6614"/>
                      <a:pt x="3171" y="6689"/>
                    </a:cubicBezTo>
                    <a:cubicBezTo>
                      <a:pt x="3149" y="6724"/>
                      <a:pt x="3122" y="6759"/>
                      <a:pt x="3091" y="6787"/>
                    </a:cubicBezTo>
                    <a:cubicBezTo>
                      <a:pt x="3043" y="6831"/>
                      <a:pt x="2986" y="6849"/>
                      <a:pt x="2921" y="6828"/>
                    </a:cubicBezTo>
                    <a:cubicBezTo>
                      <a:pt x="2901" y="6822"/>
                      <a:pt x="2879" y="6817"/>
                      <a:pt x="2860" y="6809"/>
                    </a:cubicBezTo>
                    <a:cubicBezTo>
                      <a:pt x="2709" y="6745"/>
                      <a:pt x="2588" y="6643"/>
                      <a:pt x="2493" y="6510"/>
                    </a:cubicBezTo>
                    <a:cubicBezTo>
                      <a:pt x="2470" y="6478"/>
                      <a:pt x="2460" y="6446"/>
                      <a:pt x="2472" y="6406"/>
                    </a:cubicBezTo>
                    <a:cubicBezTo>
                      <a:pt x="2483" y="6371"/>
                      <a:pt x="2489" y="6333"/>
                      <a:pt x="2490" y="6296"/>
                    </a:cubicBezTo>
                    <a:cubicBezTo>
                      <a:pt x="2491" y="6254"/>
                      <a:pt x="2464" y="6225"/>
                      <a:pt x="2424" y="6218"/>
                    </a:cubicBezTo>
                    <a:cubicBezTo>
                      <a:pt x="2401" y="6214"/>
                      <a:pt x="2380" y="6219"/>
                      <a:pt x="2364" y="6234"/>
                    </a:cubicBezTo>
                    <a:cubicBezTo>
                      <a:pt x="2346" y="6250"/>
                      <a:pt x="2328" y="6267"/>
                      <a:pt x="2316" y="6287"/>
                    </a:cubicBezTo>
                    <a:cubicBezTo>
                      <a:pt x="2292" y="6328"/>
                      <a:pt x="2268" y="6370"/>
                      <a:pt x="2251" y="6415"/>
                    </a:cubicBezTo>
                    <a:cubicBezTo>
                      <a:pt x="2229" y="6473"/>
                      <a:pt x="2200" y="6526"/>
                      <a:pt x="2162" y="6575"/>
                    </a:cubicBezTo>
                    <a:cubicBezTo>
                      <a:pt x="2057" y="6713"/>
                      <a:pt x="1952" y="6850"/>
                      <a:pt x="1844" y="6986"/>
                    </a:cubicBezTo>
                    <a:cubicBezTo>
                      <a:pt x="1727" y="7134"/>
                      <a:pt x="1607" y="7280"/>
                      <a:pt x="1489" y="7429"/>
                    </a:cubicBezTo>
                    <a:cubicBezTo>
                      <a:pt x="1446" y="7483"/>
                      <a:pt x="1407" y="7541"/>
                      <a:pt x="1366" y="7597"/>
                    </a:cubicBezTo>
                    <a:cubicBezTo>
                      <a:pt x="1302" y="7685"/>
                      <a:pt x="1250" y="7780"/>
                      <a:pt x="1207" y="7882"/>
                    </a:cubicBezTo>
                    <a:cubicBezTo>
                      <a:pt x="1173" y="7965"/>
                      <a:pt x="1132" y="8047"/>
                      <a:pt x="1090" y="8127"/>
                    </a:cubicBezTo>
                    <a:cubicBezTo>
                      <a:pt x="1058" y="8186"/>
                      <a:pt x="1018" y="8239"/>
                      <a:pt x="969" y="8285"/>
                    </a:cubicBezTo>
                    <a:cubicBezTo>
                      <a:pt x="894" y="8354"/>
                      <a:pt x="808" y="8386"/>
                      <a:pt x="705" y="8363"/>
                    </a:cubicBezTo>
                    <a:cubicBezTo>
                      <a:pt x="647" y="8350"/>
                      <a:pt x="592" y="8332"/>
                      <a:pt x="540" y="8305"/>
                    </a:cubicBezTo>
                    <a:cubicBezTo>
                      <a:pt x="352" y="8207"/>
                      <a:pt x="198" y="8070"/>
                      <a:pt x="78" y="7894"/>
                    </a:cubicBezTo>
                    <a:cubicBezTo>
                      <a:pt x="47" y="7848"/>
                      <a:pt x="19" y="7799"/>
                      <a:pt x="8" y="7743"/>
                    </a:cubicBezTo>
                    <a:cubicBezTo>
                      <a:pt x="3" y="7718"/>
                      <a:pt x="0" y="7690"/>
                      <a:pt x="5" y="7665"/>
                    </a:cubicBezTo>
                    <a:cubicBezTo>
                      <a:pt x="22" y="7570"/>
                      <a:pt x="51" y="7478"/>
                      <a:pt x="95" y="7393"/>
                    </a:cubicBezTo>
                    <a:cubicBezTo>
                      <a:pt x="112" y="7360"/>
                      <a:pt x="133" y="7328"/>
                      <a:pt x="158" y="7301"/>
                    </a:cubicBezTo>
                    <a:cubicBezTo>
                      <a:pt x="194" y="7260"/>
                      <a:pt x="235" y="7259"/>
                      <a:pt x="278" y="7293"/>
                    </a:cubicBezTo>
                    <a:cubicBezTo>
                      <a:pt x="293" y="7304"/>
                      <a:pt x="306" y="7318"/>
                      <a:pt x="318" y="7331"/>
                    </a:cubicBezTo>
                    <a:cubicBezTo>
                      <a:pt x="337" y="7351"/>
                      <a:pt x="355" y="7371"/>
                      <a:pt x="373" y="7390"/>
                    </a:cubicBezTo>
                    <a:cubicBezTo>
                      <a:pt x="437" y="7459"/>
                      <a:pt x="517" y="7483"/>
                      <a:pt x="611" y="7479"/>
                    </a:cubicBezTo>
                    <a:cubicBezTo>
                      <a:pt x="758" y="7474"/>
                      <a:pt x="877" y="7420"/>
                      <a:pt x="972" y="7305"/>
                    </a:cubicBezTo>
                    <a:cubicBezTo>
                      <a:pt x="1147" y="7092"/>
                      <a:pt x="1360" y="6918"/>
                      <a:pt x="1572" y="6743"/>
                    </a:cubicBezTo>
                    <a:cubicBezTo>
                      <a:pt x="1718" y="6622"/>
                      <a:pt x="1863" y="6500"/>
                      <a:pt x="2004" y="6374"/>
                    </a:cubicBezTo>
                    <a:cubicBezTo>
                      <a:pt x="2136" y="6258"/>
                      <a:pt x="2259" y="6132"/>
                      <a:pt x="2367" y="5992"/>
                    </a:cubicBezTo>
                    <a:cubicBezTo>
                      <a:pt x="2438" y="5898"/>
                      <a:pt x="2501" y="5800"/>
                      <a:pt x="2546" y="5690"/>
                    </a:cubicBezTo>
                    <a:cubicBezTo>
                      <a:pt x="2585" y="5595"/>
                      <a:pt x="2607" y="5498"/>
                      <a:pt x="2605" y="5395"/>
                    </a:cubicBezTo>
                    <a:cubicBezTo>
                      <a:pt x="2604" y="5376"/>
                      <a:pt x="2606" y="5357"/>
                      <a:pt x="2605" y="5339"/>
                    </a:cubicBezTo>
                    <a:cubicBezTo>
                      <a:pt x="2596" y="5194"/>
                      <a:pt x="2616" y="5051"/>
                      <a:pt x="2641" y="4910"/>
                    </a:cubicBezTo>
                    <a:cubicBezTo>
                      <a:pt x="2655" y="4833"/>
                      <a:pt x="2669" y="4758"/>
                      <a:pt x="2680" y="4681"/>
                    </a:cubicBezTo>
                    <a:cubicBezTo>
                      <a:pt x="2686" y="4647"/>
                      <a:pt x="2687" y="4612"/>
                      <a:pt x="2688" y="4578"/>
                    </a:cubicBezTo>
                    <a:cubicBezTo>
                      <a:pt x="2693" y="4159"/>
                      <a:pt x="2699" y="3741"/>
                      <a:pt x="2701" y="3322"/>
                    </a:cubicBezTo>
                    <a:cubicBezTo>
                      <a:pt x="2701" y="3199"/>
                      <a:pt x="2717" y="3078"/>
                      <a:pt x="2734" y="2957"/>
                    </a:cubicBezTo>
                    <a:cubicBezTo>
                      <a:pt x="2742" y="2896"/>
                      <a:pt x="2744" y="2835"/>
                      <a:pt x="2746" y="2774"/>
                    </a:cubicBezTo>
                    <a:cubicBezTo>
                      <a:pt x="2749" y="2707"/>
                      <a:pt x="2747" y="2640"/>
                      <a:pt x="2747" y="2574"/>
                    </a:cubicBezTo>
                    <a:cubicBezTo>
                      <a:pt x="2747" y="2520"/>
                      <a:pt x="2756" y="2468"/>
                      <a:pt x="2777" y="2418"/>
                    </a:cubicBezTo>
                    <a:cubicBezTo>
                      <a:pt x="2815" y="2331"/>
                      <a:pt x="2829" y="2239"/>
                      <a:pt x="2829" y="2145"/>
                    </a:cubicBezTo>
                    <a:cubicBezTo>
                      <a:pt x="2829" y="1852"/>
                      <a:pt x="2829" y="1558"/>
                      <a:pt x="2830" y="1265"/>
                    </a:cubicBezTo>
                    <a:cubicBezTo>
                      <a:pt x="2830" y="1162"/>
                      <a:pt x="2808" y="1064"/>
                      <a:pt x="2774" y="968"/>
                    </a:cubicBezTo>
                    <a:cubicBezTo>
                      <a:pt x="2686" y="721"/>
                      <a:pt x="2550" y="503"/>
                      <a:pt x="2365" y="317"/>
                    </a:cubicBezTo>
                    <a:cubicBezTo>
                      <a:pt x="2297" y="249"/>
                      <a:pt x="2222" y="188"/>
                      <a:pt x="2136" y="143"/>
                    </a:cubicBezTo>
                    <a:cubicBezTo>
                      <a:pt x="2070" y="109"/>
                      <a:pt x="2003" y="76"/>
                      <a:pt x="1927" y="87"/>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06" name="Freeform 44"/>
              <p:cNvSpPr/>
              <p:nvPr userDrawn="1"/>
            </p:nvSpPr>
            <p:spPr bwMode="auto">
              <a:xfrm>
                <a:off x="8456612" y="-2925763"/>
                <a:ext cx="2349500" cy="2513013"/>
              </a:xfrm>
              <a:custGeom>
                <a:avLst/>
                <a:gdLst>
                  <a:gd name="T0" fmla="*/ 34 w 5644"/>
                  <a:gd name="T1" fmla="*/ 5978 h 6034"/>
                  <a:gd name="T2" fmla="*/ 777 w 5644"/>
                  <a:gd name="T3" fmla="*/ 5538 h 6034"/>
                  <a:gd name="T4" fmla="*/ 2409 w 5644"/>
                  <a:gd name="T5" fmla="*/ 3946 h 6034"/>
                  <a:gd name="T6" fmla="*/ 2876 w 5644"/>
                  <a:gd name="T7" fmla="*/ 3270 h 6034"/>
                  <a:gd name="T8" fmla="*/ 2855 w 5644"/>
                  <a:gd name="T9" fmla="*/ 2948 h 6034"/>
                  <a:gd name="T10" fmla="*/ 2686 w 5644"/>
                  <a:gd name="T11" fmla="*/ 2875 h 6034"/>
                  <a:gd name="T12" fmla="*/ 2625 w 5644"/>
                  <a:gd name="T13" fmla="*/ 2741 h 6034"/>
                  <a:gd name="T14" fmla="*/ 2466 w 5644"/>
                  <a:gd name="T15" fmla="*/ 2610 h 6034"/>
                  <a:gd name="T16" fmla="*/ 2069 w 5644"/>
                  <a:gd name="T17" fmla="*/ 2235 h 6034"/>
                  <a:gd name="T18" fmla="*/ 2156 w 5644"/>
                  <a:gd name="T19" fmla="*/ 2203 h 6034"/>
                  <a:gd name="T20" fmla="*/ 2737 w 5644"/>
                  <a:gd name="T21" fmla="*/ 2378 h 6034"/>
                  <a:gd name="T22" fmla="*/ 3246 w 5644"/>
                  <a:gd name="T23" fmla="*/ 2416 h 6034"/>
                  <a:gd name="T24" fmla="*/ 3506 w 5644"/>
                  <a:gd name="T25" fmla="*/ 2266 h 6034"/>
                  <a:gd name="T26" fmla="*/ 4214 w 5644"/>
                  <a:gd name="T27" fmla="*/ 914 h 6034"/>
                  <a:gd name="T28" fmla="*/ 4365 w 5644"/>
                  <a:gd name="T29" fmla="*/ 270 h 6034"/>
                  <a:gd name="T30" fmla="*/ 4308 w 5644"/>
                  <a:gd name="T31" fmla="*/ 47 h 6034"/>
                  <a:gd name="T32" fmla="*/ 4361 w 5644"/>
                  <a:gd name="T33" fmla="*/ 12 h 6034"/>
                  <a:gd name="T34" fmla="*/ 4770 w 5644"/>
                  <a:gd name="T35" fmla="*/ 533 h 6034"/>
                  <a:gd name="T36" fmla="*/ 4644 w 5644"/>
                  <a:gd name="T37" fmla="*/ 1126 h 6034"/>
                  <a:gd name="T38" fmla="*/ 4217 w 5644"/>
                  <a:gd name="T39" fmla="*/ 1994 h 6034"/>
                  <a:gd name="T40" fmla="*/ 4218 w 5644"/>
                  <a:gd name="T41" fmla="*/ 2205 h 6034"/>
                  <a:gd name="T42" fmla="*/ 4522 w 5644"/>
                  <a:gd name="T43" fmla="*/ 2201 h 6034"/>
                  <a:gd name="T44" fmla="*/ 5067 w 5644"/>
                  <a:gd name="T45" fmla="*/ 2015 h 6034"/>
                  <a:gd name="T46" fmla="*/ 5381 w 5644"/>
                  <a:gd name="T47" fmla="*/ 2104 h 6034"/>
                  <a:gd name="T48" fmla="*/ 5407 w 5644"/>
                  <a:gd name="T49" fmla="*/ 2273 h 6034"/>
                  <a:gd name="T50" fmla="*/ 5171 w 5644"/>
                  <a:gd name="T51" fmla="*/ 2366 h 6034"/>
                  <a:gd name="T52" fmla="*/ 4641 w 5644"/>
                  <a:gd name="T53" fmla="*/ 2510 h 6034"/>
                  <a:gd name="T54" fmla="*/ 3889 w 5644"/>
                  <a:gd name="T55" fmla="*/ 2728 h 6034"/>
                  <a:gd name="T56" fmla="*/ 3663 w 5644"/>
                  <a:gd name="T57" fmla="*/ 2982 h 6034"/>
                  <a:gd name="T58" fmla="*/ 3124 w 5644"/>
                  <a:gd name="T59" fmla="*/ 3852 h 6034"/>
                  <a:gd name="T60" fmla="*/ 3201 w 5644"/>
                  <a:gd name="T61" fmla="*/ 4018 h 6034"/>
                  <a:gd name="T62" fmla="*/ 3489 w 5644"/>
                  <a:gd name="T63" fmla="*/ 4203 h 6034"/>
                  <a:gd name="T64" fmla="*/ 4285 w 5644"/>
                  <a:gd name="T65" fmla="*/ 4896 h 6034"/>
                  <a:gd name="T66" fmla="*/ 5043 w 5644"/>
                  <a:gd name="T67" fmla="*/ 5157 h 6034"/>
                  <a:gd name="T68" fmla="*/ 5602 w 5644"/>
                  <a:gd name="T69" fmla="*/ 5137 h 6034"/>
                  <a:gd name="T70" fmla="*/ 5595 w 5644"/>
                  <a:gd name="T71" fmla="*/ 5232 h 6034"/>
                  <a:gd name="T72" fmla="*/ 5111 w 5644"/>
                  <a:gd name="T73" fmla="*/ 5409 h 6034"/>
                  <a:gd name="T74" fmla="*/ 4705 w 5644"/>
                  <a:gd name="T75" fmla="*/ 5641 h 6034"/>
                  <a:gd name="T76" fmla="*/ 4551 w 5644"/>
                  <a:gd name="T77" fmla="*/ 5727 h 6034"/>
                  <a:gd name="T78" fmla="*/ 4236 w 5644"/>
                  <a:gd name="T79" fmla="*/ 5585 h 6034"/>
                  <a:gd name="T80" fmla="*/ 3733 w 5644"/>
                  <a:gd name="T81" fmla="*/ 4799 h 6034"/>
                  <a:gd name="T82" fmla="*/ 3246 w 5644"/>
                  <a:gd name="T83" fmla="*/ 4161 h 6034"/>
                  <a:gd name="T84" fmla="*/ 2966 w 5644"/>
                  <a:gd name="T85" fmla="*/ 4098 h 6034"/>
                  <a:gd name="T86" fmla="*/ 2773 w 5644"/>
                  <a:gd name="T87" fmla="*/ 4322 h 6034"/>
                  <a:gd name="T88" fmla="*/ 2393 w 5644"/>
                  <a:gd name="T89" fmla="*/ 4750 h 6034"/>
                  <a:gd name="T90" fmla="*/ 1167 w 5644"/>
                  <a:gd name="T91" fmla="*/ 5554 h 6034"/>
                  <a:gd name="T92" fmla="*/ 40 w 5644"/>
                  <a:gd name="T93" fmla="*/ 6027 h 60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644" h="6034">
                    <a:moveTo>
                      <a:pt x="0" y="6007"/>
                    </a:moveTo>
                    <a:cubicBezTo>
                      <a:pt x="11" y="5998"/>
                      <a:pt x="21" y="5986"/>
                      <a:pt x="34" y="5978"/>
                    </a:cubicBezTo>
                    <a:cubicBezTo>
                      <a:pt x="118" y="5928"/>
                      <a:pt x="203" y="5877"/>
                      <a:pt x="288" y="5827"/>
                    </a:cubicBezTo>
                    <a:cubicBezTo>
                      <a:pt x="451" y="5731"/>
                      <a:pt x="615" y="5637"/>
                      <a:pt x="777" y="5538"/>
                    </a:cubicBezTo>
                    <a:cubicBezTo>
                      <a:pt x="927" y="5446"/>
                      <a:pt x="1066" y="5339"/>
                      <a:pt x="1195" y="5218"/>
                    </a:cubicBezTo>
                    <a:cubicBezTo>
                      <a:pt x="1623" y="4816"/>
                      <a:pt x="2034" y="4398"/>
                      <a:pt x="2409" y="3946"/>
                    </a:cubicBezTo>
                    <a:cubicBezTo>
                      <a:pt x="2516" y="3817"/>
                      <a:pt x="2615" y="3681"/>
                      <a:pt x="2715" y="3545"/>
                    </a:cubicBezTo>
                    <a:cubicBezTo>
                      <a:pt x="2778" y="3460"/>
                      <a:pt x="2833" y="3368"/>
                      <a:pt x="2876" y="3270"/>
                    </a:cubicBezTo>
                    <a:cubicBezTo>
                      <a:pt x="2897" y="3221"/>
                      <a:pt x="2913" y="3170"/>
                      <a:pt x="2926" y="3119"/>
                    </a:cubicBezTo>
                    <a:cubicBezTo>
                      <a:pt x="2945" y="3045"/>
                      <a:pt x="2918" y="2987"/>
                      <a:pt x="2855" y="2948"/>
                    </a:cubicBezTo>
                    <a:cubicBezTo>
                      <a:pt x="2828" y="2931"/>
                      <a:pt x="2798" y="2919"/>
                      <a:pt x="2768" y="2907"/>
                    </a:cubicBezTo>
                    <a:cubicBezTo>
                      <a:pt x="2741" y="2895"/>
                      <a:pt x="2713" y="2886"/>
                      <a:pt x="2686" y="2875"/>
                    </a:cubicBezTo>
                    <a:cubicBezTo>
                      <a:pt x="2649" y="2859"/>
                      <a:pt x="2626" y="2832"/>
                      <a:pt x="2626" y="2789"/>
                    </a:cubicBezTo>
                    <a:cubicBezTo>
                      <a:pt x="2627" y="2773"/>
                      <a:pt x="2626" y="2757"/>
                      <a:pt x="2625" y="2741"/>
                    </a:cubicBezTo>
                    <a:cubicBezTo>
                      <a:pt x="2619" y="2692"/>
                      <a:pt x="2595" y="2656"/>
                      <a:pt x="2549" y="2637"/>
                    </a:cubicBezTo>
                    <a:cubicBezTo>
                      <a:pt x="2522" y="2626"/>
                      <a:pt x="2494" y="2617"/>
                      <a:pt x="2466" y="2610"/>
                    </a:cubicBezTo>
                    <a:cubicBezTo>
                      <a:pt x="2431" y="2600"/>
                      <a:pt x="2401" y="2585"/>
                      <a:pt x="2375" y="2561"/>
                    </a:cubicBezTo>
                    <a:cubicBezTo>
                      <a:pt x="2264" y="2460"/>
                      <a:pt x="2162" y="2352"/>
                      <a:pt x="2069" y="2235"/>
                    </a:cubicBezTo>
                    <a:cubicBezTo>
                      <a:pt x="2063" y="2227"/>
                      <a:pt x="2060" y="2217"/>
                      <a:pt x="2054" y="2204"/>
                    </a:cubicBezTo>
                    <a:cubicBezTo>
                      <a:pt x="2091" y="2184"/>
                      <a:pt x="2124" y="2192"/>
                      <a:pt x="2156" y="2203"/>
                    </a:cubicBezTo>
                    <a:cubicBezTo>
                      <a:pt x="2207" y="2219"/>
                      <a:pt x="2257" y="2238"/>
                      <a:pt x="2307" y="2255"/>
                    </a:cubicBezTo>
                    <a:cubicBezTo>
                      <a:pt x="2448" y="2303"/>
                      <a:pt x="2590" y="2348"/>
                      <a:pt x="2737" y="2378"/>
                    </a:cubicBezTo>
                    <a:cubicBezTo>
                      <a:pt x="2852" y="2402"/>
                      <a:pt x="2968" y="2415"/>
                      <a:pt x="3086" y="2416"/>
                    </a:cubicBezTo>
                    <a:cubicBezTo>
                      <a:pt x="3139" y="2416"/>
                      <a:pt x="3192" y="2415"/>
                      <a:pt x="3246" y="2416"/>
                    </a:cubicBezTo>
                    <a:cubicBezTo>
                      <a:pt x="3307" y="2418"/>
                      <a:pt x="3361" y="2399"/>
                      <a:pt x="3408" y="2360"/>
                    </a:cubicBezTo>
                    <a:cubicBezTo>
                      <a:pt x="3442" y="2331"/>
                      <a:pt x="3477" y="2301"/>
                      <a:pt x="3506" y="2266"/>
                    </a:cubicBezTo>
                    <a:cubicBezTo>
                      <a:pt x="3557" y="2205"/>
                      <a:pt x="3608" y="2143"/>
                      <a:pt x="3652" y="2077"/>
                    </a:cubicBezTo>
                    <a:cubicBezTo>
                      <a:pt x="3892" y="1714"/>
                      <a:pt x="4081" y="1327"/>
                      <a:pt x="4214" y="914"/>
                    </a:cubicBezTo>
                    <a:cubicBezTo>
                      <a:pt x="4268" y="745"/>
                      <a:pt x="4306" y="569"/>
                      <a:pt x="4349" y="396"/>
                    </a:cubicBezTo>
                    <a:cubicBezTo>
                      <a:pt x="4359" y="355"/>
                      <a:pt x="4365" y="312"/>
                      <a:pt x="4365" y="270"/>
                    </a:cubicBezTo>
                    <a:cubicBezTo>
                      <a:pt x="4365" y="236"/>
                      <a:pt x="4358" y="201"/>
                      <a:pt x="4349" y="168"/>
                    </a:cubicBezTo>
                    <a:cubicBezTo>
                      <a:pt x="4338" y="127"/>
                      <a:pt x="4322" y="87"/>
                      <a:pt x="4308" y="47"/>
                    </a:cubicBezTo>
                    <a:cubicBezTo>
                      <a:pt x="4303" y="33"/>
                      <a:pt x="4305" y="20"/>
                      <a:pt x="4317" y="11"/>
                    </a:cubicBezTo>
                    <a:cubicBezTo>
                      <a:pt x="4331" y="2"/>
                      <a:pt x="4346" y="0"/>
                      <a:pt x="4361" y="12"/>
                    </a:cubicBezTo>
                    <a:cubicBezTo>
                      <a:pt x="4502" y="131"/>
                      <a:pt x="4636" y="257"/>
                      <a:pt x="4724" y="422"/>
                    </a:cubicBezTo>
                    <a:cubicBezTo>
                      <a:pt x="4743" y="457"/>
                      <a:pt x="4758" y="495"/>
                      <a:pt x="4770" y="533"/>
                    </a:cubicBezTo>
                    <a:cubicBezTo>
                      <a:pt x="4799" y="624"/>
                      <a:pt x="4801" y="715"/>
                      <a:pt x="4772" y="808"/>
                    </a:cubicBezTo>
                    <a:cubicBezTo>
                      <a:pt x="4739" y="918"/>
                      <a:pt x="4695" y="1024"/>
                      <a:pt x="4644" y="1126"/>
                    </a:cubicBezTo>
                    <a:cubicBezTo>
                      <a:pt x="4551" y="1315"/>
                      <a:pt x="4455" y="1503"/>
                      <a:pt x="4361" y="1691"/>
                    </a:cubicBezTo>
                    <a:cubicBezTo>
                      <a:pt x="4312" y="1791"/>
                      <a:pt x="4264" y="1893"/>
                      <a:pt x="4217" y="1994"/>
                    </a:cubicBezTo>
                    <a:cubicBezTo>
                      <a:pt x="4201" y="2028"/>
                      <a:pt x="4190" y="2064"/>
                      <a:pt x="4180" y="2100"/>
                    </a:cubicBezTo>
                    <a:cubicBezTo>
                      <a:pt x="4167" y="2143"/>
                      <a:pt x="4183" y="2178"/>
                      <a:pt x="4218" y="2205"/>
                    </a:cubicBezTo>
                    <a:cubicBezTo>
                      <a:pt x="4262" y="2240"/>
                      <a:pt x="4313" y="2254"/>
                      <a:pt x="4368" y="2241"/>
                    </a:cubicBezTo>
                    <a:cubicBezTo>
                      <a:pt x="4420" y="2229"/>
                      <a:pt x="4472" y="2218"/>
                      <a:pt x="4522" y="2201"/>
                    </a:cubicBezTo>
                    <a:cubicBezTo>
                      <a:pt x="4656" y="2156"/>
                      <a:pt x="4789" y="2108"/>
                      <a:pt x="4922" y="2062"/>
                    </a:cubicBezTo>
                    <a:cubicBezTo>
                      <a:pt x="4970" y="2046"/>
                      <a:pt x="5018" y="2029"/>
                      <a:pt x="5067" y="2015"/>
                    </a:cubicBezTo>
                    <a:cubicBezTo>
                      <a:pt x="5089" y="2009"/>
                      <a:pt x="5115" y="2005"/>
                      <a:pt x="5137" y="2009"/>
                    </a:cubicBezTo>
                    <a:cubicBezTo>
                      <a:pt x="5224" y="2025"/>
                      <a:pt x="5307" y="2055"/>
                      <a:pt x="5381" y="2104"/>
                    </a:cubicBezTo>
                    <a:cubicBezTo>
                      <a:pt x="5394" y="2113"/>
                      <a:pt x="5407" y="2124"/>
                      <a:pt x="5418" y="2135"/>
                    </a:cubicBezTo>
                    <a:cubicBezTo>
                      <a:pt x="5470" y="2187"/>
                      <a:pt x="5468" y="2232"/>
                      <a:pt x="5407" y="2273"/>
                    </a:cubicBezTo>
                    <a:cubicBezTo>
                      <a:pt x="5381" y="2291"/>
                      <a:pt x="5352" y="2306"/>
                      <a:pt x="5322" y="2317"/>
                    </a:cubicBezTo>
                    <a:cubicBezTo>
                      <a:pt x="5273" y="2336"/>
                      <a:pt x="5222" y="2354"/>
                      <a:pt x="5171" y="2366"/>
                    </a:cubicBezTo>
                    <a:cubicBezTo>
                      <a:pt x="5054" y="2394"/>
                      <a:pt x="4937" y="2421"/>
                      <a:pt x="4820" y="2445"/>
                    </a:cubicBezTo>
                    <a:cubicBezTo>
                      <a:pt x="4757" y="2458"/>
                      <a:pt x="4696" y="2477"/>
                      <a:pt x="4641" y="2510"/>
                    </a:cubicBezTo>
                    <a:cubicBezTo>
                      <a:pt x="4549" y="2564"/>
                      <a:pt x="4448" y="2585"/>
                      <a:pt x="4343" y="2592"/>
                    </a:cubicBezTo>
                    <a:cubicBezTo>
                      <a:pt x="4181" y="2601"/>
                      <a:pt x="4029" y="2644"/>
                      <a:pt x="3889" y="2728"/>
                    </a:cubicBezTo>
                    <a:cubicBezTo>
                      <a:pt x="3842" y="2756"/>
                      <a:pt x="3801" y="2788"/>
                      <a:pt x="3770" y="2833"/>
                    </a:cubicBezTo>
                    <a:cubicBezTo>
                      <a:pt x="3734" y="2883"/>
                      <a:pt x="3697" y="2932"/>
                      <a:pt x="3663" y="2982"/>
                    </a:cubicBezTo>
                    <a:cubicBezTo>
                      <a:pt x="3487" y="3243"/>
                      <a:pt x="3320" y="3510"/>
                      <a:pt x="3163" y="3782"/>
                    </a:cubicBezTo>
                    <a:cubicBezTo>
                      <a:pt x="3149" y="3805"/>
                      <a:pt x="3136" y="3828"/>
                      <a:pt x="3124" y="3852"/>
                    </a:cubicBezTo>
                    <a:cubicBezTo>
                      <a:pt x="3098" y="3903"/>
                      <a:pt x="3101" y="3925"/>
                      <a:pt x="3140" y="3967"/>
                    </a:cubicBezTo>
                    <a:cubicBezTo>
                      <a:pt x="3158" y="3986"/>
                      <a:pt x="3179" y="4004"/>
                      <a:pt x="3201" y="4018"/>
                    </a:cubicBezTo>
                    <a:cubicBezTo>
                      <a:pt x="3243" y="4046"/>
                      <a:pt x="3287" y="4072"/>
                      <a:pt x="3332" y="4094"/>
                    </a:cubicBezTo>
                    <a:cubicBezTo>
                      <a:pt x="3390" y="4123"/>
                      <a:pt x="3442" y="4159"/>
                      <a:pt x="3489" y="4203"/>
                    </a:cubicBezTo>
                    <a:cubicBezTo>
                      <a:pt x="3647" y="4347"/>
                      <a:pt x="3804" y="4491"/>
                      <a:pt x="3964" y="4632"/>
                    </a:cubicBezTo>
                    <a:cubicBezTo>
                      <a:pt x="4068" y="4723"/>
                      <a:pt x="4174" y="4813"/>
                      <a:pt x="4285" y="4896"/>
                    </a:cubicBezTo>
                    <a:cubicBezTo>
                      <a:pt x="4442" y="5014"/>
                      <a:pt x="4617" y="5098"/>
                      <a:pt x="4813" y="5132"/>
                    </a:cubicBezTo>
                    <a:cubicBezTo>
                      <a:pt x="4889" y="5145"/>
                      <a:pt x="4966" y="5153"/>
                      <a:pt x="5043" y="5157"/>
                    </a:cubicBezTo>
                    <a:cubicBezTo>
                      <a:pt x="5211" y="5165"/>
                      <a:pt x="5378" y="5151"/>
                      <a:pt x="5546" y="5139"/>
                    </a:cubicBezTo>
                    <a:cubicBezTo>
                      <a:pt x="5565" y="5138"/>
                      <a:pt x="5583" y="5136"/>
                      <a:pt x="5602" y="5137"/>
                    </a:cubicBezTo>
                    <a:cubicBezTo>
                      <a:pt x="5628" y="5139"/>
                      <a:pt x="5644" y="5168"/>
                      <a:pt x="5631" y="5191"/>
                    </a:cubicBezTo>
                    <a:cubicBezTo>
                      <a:pt x="5622" y="5206"/>
                      <a:pt x="5609" y="5222"/>
                      <a:pt x="5595" y="5232"/>
                    </a:cubicBezTo>
                    <a:cubicBezTo>
                      <a:pt x="5534" y="5277"/>
                      <a:pt x="5469" y="5312"/>
                      <a:pt x="5396" y="5331"/>
                    </a:cubicBezTo>
                    <a:cubicBezTo>
                      <a:pt x="5300" y="5356"/>
                      <a:pt x="5205" y="5380"/>
                      <a:pt x="5111" y="5409"/>
                    </a:cubicBezTo>
                    <a:cubicBezTo>
                      <a:pt x="5053" y="5427"/>
                      <a:pt x="4996" y="5452"/>
                      <a:pt x="4941" y="5477"/>
                    </a:cubicBezTo>
                    <a:cubicBezTo>
                      <a:pt x="4853" y="5518"/>
                      <a:pt x="4774" y="5572"/>
                      <a:pt x="4705" y="5641"/>
                    </a:cubicBezTo>
                    <a:cubicBezTo>
                      <a:pt x="4687" y="5660"/>
                      <a:pt x="4667" y="5678"/>
                      <a:pt x="4647" y="5695"/>
                    </a:cubicBezTo>
                    <a:cubicBezTo>
                      <a:pt x="4620" y="5719"/>
                      <a:pt x="4588" y="5729"/>
                      <a:pt x="4551" y="5727"/>
                    </a:cubicBezTo>
                    <a:cubicBezTo>
                      <a:pt x="4494" y="5724"/>
                      <a:pt x="4440" y="5710"/>
                      <a:pt x="4391" y="5684"/>
                    </a:cubicBezTo>
                    <a:cubicBezTo>
                      <a:pt x="4337" y="5654"/>
                      <a:pt x="4283" y="5623"/>
                      <a:pt x="4236" y="5585"/>
                    </a:cubicBezTo>
                    <a:cubicBezTo>
                      <a:pt x="4073" y="5450"/>
                      <a:pt x="3954" y="5283"/>
                      <a:pt x="3875" y="5085"/>
                    </a:cubicBezTo>
                    <a:cubicBezTo>
                      <a:pt x="3835" y="4987"/>
                      <a:pt x="3784" y="4892"/>
                      <a:pt x="3733" y="4799"/>
                    </a:cubicBezTo>
                    <a:cubicBezTo>
                      <a:pt x="3646" y="4640"/>
                      <a:pt x="3547" y="4488"/>
                      <a:pt x="3432" y="4347"/>
                    </a:cubicBezTo>
                    <a:cubicBezTo>
                      <a:pt x="3376" y="4279"/>
                      <a:pt x="3316" y="4215"/>
                      <a:pt x="3246" y="4161"/>
                    </a:cubicBezTo>
                    <a:cubicBezTo>
                      <a:pt x="3195" y="4121"/>
                      <a:pt x="3140" y="4090"/>
                      <a:pt x="3077" y="4073"/>
                    </a:cubicBezTo>
                    <a:cubicBezTo>
                      <a:pt x="3033" y="4061"/>
                      <a:pt x="2998" y="4069"/>
                      <a:pt x="2966" y="4098"/>
                    </a:cubicBezTo>
                    <a:cubicBezTo>
                      <a:pt x="2941" y="4122"/>
                      <a:pt x="2916" y="4146"/>
                      <a:pt x="2893" y="4172"/>
                    </a:cubicBezTo>
                    <a:cubicBezTo>
                      <a:pt x="2852" y="4221"/>
                      <a:pt x="2812" y="4271"/>
                      <a:pt x="2773" y="4322"/>
                    </a:cubicBezTo>
                    <a:cubicBezTo>
                      <a:pt x="2732" y="4375"/>
                      <a:pt x="2692" y="4428"/>
                      <a:pt x="2654" y="4482"/>
                    </a:cubicBezTo>
                    <a:cubicBezTo>
                      <a:pt x="2580" y="4585"/>
                      <a:pt x="2495" y="4674"/>
                      <a:pt x="2393" y="4750"/>
                    </a:cubicBezTo>
                    <a:cubicBezTo>
                      <a:pt x="2246" y="4860"/>
                      <a:pt x="2105" y="4979"/>
                      <a:pt x="1959" y="5090"/>
                    </a:cubicBezTo>
                    <a:cubicBezTo>
                      <a:pt x="1714" y="5277"/>
                      <a:pt x="1444" y="5423"/>
                      <a:pt x="1167" y="5554"/>
                    </a:cubicBezTo>
                    <a:cubicBezTo>
                      <a:pt x="859" y="5700"/>
                      <a:pt x="542" y="5826"/>
                      <a:pt x="225" y="5953"/>
                    </a:cubicBezTo>
                    <a:cubicBezTo>
                      <a:pt x="164" y="5977"/>
                      <a:pt x="102" y="6003"/>
                      <a:pt x="40" y="6027"/>
                    </a:cubicBezTo>
                    <a:cubicBezTo>
                      <a:pt x="23" y="6034"/>
                      <a:pt x="9" y="6030"/>
                      <a:pt x="0" y="6007"/>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07" name="Freeform 45"/>
              <p:cNvSpPr>
                <a:spLocks noEditPoints="1"/>
              </p:cNvSpPr>
              <p:nvPr userDrawn="1"/>
            </p:nvSpPr>
            <p:spPr bwMode="auto">
              <a:xfrm>
                <a:off x="657224" y="-2681288"/>
                <a:ext cx="1087438" cy="2043113"/>
              </a:xfrm>
              <a:custGeom>
                <a:avLst/>
                <a:gdLst>
                  <a:gd name="T0" fmla="*/ 232 w 2611"/>
                  <a:gd name="T1" fmla="*/ 4895 h 4904"/>
                  <a:gd name="T2" fmla="*/ 291 w 2611"/>
                  <a:gd name="T3" fmla="*/ 4740 h 4904"/>
                  <a:gd name="T4" fmla="*/ 622 w 2611"/>
                  <a:gd name="T5" fmla="*/ 3807 h 4904"/>
                  <a:gd name="T6" fmla="*/ 685 w 2611"/>
                  <a:gd name="T7" fmla="*/ 3551 h 4904"/>
                  <a:gd name="T8" fmla="*/ 609 w 2611"/>
                  <a:gd name="T9" fmla="*/ 3302 h 4904"/>
                  <a:gd name="T10" fmla="*/ 392 w 2611"/>
                  <a:gd name="T11" fmla="*/ 3193 h 4904"/>
                  <a:gd name="T12" fmla="*/ 306 w 2611"/>
                  <a:gd name="T13" fmla="*/ 3206 h 4904"/>
                  <a:gd name="T14" fmla="*/ 90 w 2611"/>
                  <a:gd name="T15" fmla="*/ 3289 h 4904"/>
                  <a:gd name="T16" fmla="*/ 33 w 2611"/>
                  <a:gd name="T17" fmla="*/ 3313 h 4904"/>
                  <a:gd name="T18" fmla="*/ 17 w 2611"/>
                  <a:gd name="T19" fmla="*/ 3251 h 4904"/>
                  <a:gd name="T20" fmla="*/ 108 w 2611"/>
                  <a:gd name="T21" fmla="*/ 3162 h 4904"/>
                  <a:gd name="T22" fmla="*/ 238 w 2611"/>
                  <a:gd name="T23" fmla="*/ 3085 h 4904"/>
                  <a:gd name="T24" fmla="*/ 367 w 2611"/>
                  <a:gd name="T25" fmla="*/ 3020 h 4904"/>
                  <a:gd name="T26" fmla="*/ 575 w 2611"/>
                  <a:gd name="T27" fmla="*/ 2887 h 4904"/>
                  <a:gd name="T28" fmla="*/ 649 w 2611"/>
                  <a:gd name="T29" fmla="*/ 2777 h 4904"/>
                  <a:gd name="T30" fmla="*/ 666 w 2611"/>
                  <a:gd name="T31" fmla="*/ 2610 h 4904"/>
                  <a:gd name="T32" fmla="*/ 630 w 2611"/>
                  <a:gd name="T33" fmla="*/ 2293 h 4904"/>
                  <a:gd name="T34" fmla="*/ 622 w 2611"/>
                  <a:gd name="T35" fmla="*/ 2198 h 4904"/>
                  <a:gd name="T36" fmla="*/ 645 w 2611"/>
                  <a:gd name="T37" fmla="*/ 1575 h 4904"/>
                  <a:gd name="T38" fmla="*/ 664 w 2611"/>
                  <a:gd name="T39" fmla="*/ 1032 h 4904"/>
                  <a:gd name="T40" fmla="*/ 696 w 2611"/>
                  <a:gd name="T41" fmla="*/ 811 h 4904"/>
                  <a:gd name="T42" fmla="*/ 855 w 2611"/>
                  <a:gd name="T43" fmla="*/ 168 h 4904"/>
                  <a:gd name="T44" fmla="*/ 911 w 2611"/>
                  <a:gd name="T45" fmla="*/ 36 h 4904"/>
                  <a:gd name="T46" fmla="*/ 979 w 2611"/>
                  <a:gd name="T47" fmla="*/ 17 h 4904"/>
                  <a:gd name="T48" fmla="*/ 1055 w 2611"/>
                  <a:gd name="T49" fmla="*/ 73 h 4904"/>
                  <a:gd name="T50" fmla="*/ 1178 w 2611"/>
                  <a:gd name="T51" fmla="*/ 210 h 4904"/>
                  <a:gd name="T52" fmla="*/ 1548 w 2611"/>
                  <a:gd name="T53" fmla="*/ 779 h 4904"/>
                  <a:gd name="T54" fmla="*/ 1585 w 2611"/>
                  <a:gd name="T55" fmla="*/ 923 h 4904"/>
                  <a:gd name="T56" fmla="*/ 1583 w 2611"/>
                  <a:gd name="T57" fmla="*/ 1259 h 4904"/>
                  <a:gd name="T58" fmla="*/ 1634 w 2611"/>
                  <a:gd name="T59" fmla="*/ 1370 h 4904"/>
                  <a:gd name="T60" fmla="*/ 1744 w 2611"/>
                  <a:gd name="T61" fmla="*/ 1450 h 4904"/>
                  <a:gd name="T62" fmla="*/ 2380 w 2611"/>
                  <a:gd name="T63" fmla="*/ 1764 h 4904"/>
                  <a:gd name="T64" fmla="*/ 2518 w 2611"/>
                  <a:gd name="T65" fmla="*/ 1805 h 4904"/>
                  <a:gd name="T66" fmla="*/ 2583 w 2611"/>
                  <a:gd name="T67" fmla="*/ 1940 h 4904"/>
                  <a:gd name="T68" fmla="*/ 2523 w 2611"/>
                  <a:gd name="T69" fmla="*/ 2043 h 4904"/>
                  <a:gd name="T70" fmla="*/ 2356 w 2611"/>
                  <a:gd name="T71" fmla="*/ 2257 h 4904"/>
                  <a:gd name="T72" fmla="*/ 1999 w 2611"/>
                  <a:gd name="T73" fmla="*/ 2668 h 4904"/>
                  <a:gd name="T74" fmla="*/ 1817 w 2611"/>
                  <a:gd name="T75" fmla="*/ 2901 h 4904"/>
                  <a:gd name="T76" fmla="*/ 1691 w 2611"/>
                  <a:gd name="T77" fmla="*/ 3008 h 4904"/>
                  <a:gd name="T78" fmla="*/ 1556 w 2611"/>
                  <a:gd name="T79" fmla="*/ 3077 h 4904"/>
                  <a:gd name="T80" fmla="*/ 1350 w 2611"/>
                  <a:gd name="T81" fmla="*/ 3312 h 4904"/>
                  <a:gd name="T82" fmla="*/ 1329 w 2611"/>
                  <a:gd name="T83" fmla="*/ 3421 h 4904"/>
                  <a:gd name="T84" fmla="*/ 1329 w 2611"/>
                  <a:gd name="T85" fmla="*/ 3533 h 4904"/>
                  <a:gd name="T86" fmla="*/ 1275 w 2611"/>
                  <a:gd name="T87" fmla="*/ 3755 h 4904"/>
                  <a:gd name="T88" fmla="*/ 1128 w 2611"/>
                  <a:gd name="T89" fmla="*/ 3982 h 4904"/>
                  <a:gd name="T90" fmla="*/ 872 w 2611"/>
                  <a:gd name="T91" fmla="*/ 4289 h 4904"/>
                  <a:gd name="T92" fmla="*/ 287 w 2611"/>
                  <a:gd name="T93" fmla="*/ 4869 h 4904"/>
                  <a:gd name="T94" fmla="*/ 244 w 2611"/>
                  <a:gd name="T95" fmla="*/ 4904 h 4904"/>
                  <a:gd name="T96" fmla="*/ 232 w 2611"/>
                  <a:gd name="T97" fmla="*/ 4895 h 4904"/>
                  <a:gd name="T98" fmla="*/ 1555 w 2611"/>
                  <a:gd name="T99" fmla="*/ 1791 h 4904"/>
                  <a:gd name="T100" fmla="*/ 1589 w 2611"/>
                  <a:gd name="T101" fmla="*/ 2075 h 4904"/>
                  <a:gd name="T102" fmla="*/ 1614 w 2611"/>
                  <a:gd name="T103" fmla="*/ 2142 h 4904"/>
                  <a:gd name="T104" fmla="*/ 1706 w 2611"/>
                  <a:gd name="T105" fmla="*/ 2211 h 4904"/>
                  <a:gd name="T106" fmla="*/ 1872 w 2611"/>
                  <a:gd name="T107" fmla="*/ 2205 h 4904"/>
                  <a:gd name="T108" fmla="*/ 1965 w 2611"/>
                  <a:gd name="T109" fmla="*/ 2107 h 4904"/>
                  <a:gd name="T110" fmla="*/ 1965 w 2611"/>
                  <a:gd name="T111" fmla="*/ 1980 h 4904"/>
                  <a:gd name="T112" fmla="*/ 1845 w 2611"/>
                  <a:gd name="T113" fmla="*/ 1694 h 4904"/>
                  <a:gd name="T114" fmla="*/ 1771 w 2611"/>
                  <a:gd name="T115" fmla="*/ 1601 h 4904"/>
                  <a:gd name="T116" fmla="*/ 1690 w 2611"/>
                  <a:gd name="T117" fmla="*/ 1551 h 4904"/>
                  <a:gd name="T118" fmla="*/ 1592 w 2611"/>
                  <a:gd name="T119" fmla="*/ 1582 h 4904"/>
                  <a:gd name="T120" fmla="*/ 1556 w 2611"/>
                  <a:gd name="T121" fmla="*/ 1687 h 4904"/>
                  <a:gd name="T122" fmla="*/ 1555 w 2611"/>
                  <a:gd name="T123" fmla="*/ 1791 h 49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611" h="4904">
                    <a:moveTo>
                      <a:pt x="232" y="4895"/>
                    </a:moveTo>
                    <a:cubicBezTo>
                      <a:pt x="252" y="4844"/>
                      <a:pt x="272" y="4792"/>
                      <a:pt x="291" y="4740"/>
                    </a:cubicBezTo>
                    <a:cubicBezTo>
                      <a:pt x="409" y="4432"/>
                      <a:pt x="527" y="4123"/>
                      <a:pt x="622" y="3807"/>
                    </a:cubicBezTo>
                    <a:cubicBezTo>
                      <a:pt x="647" y="3723"/>
                      <a:pt x="666" y="3637"/>
                      <a:pt x="685" y="3551"/>
                    </a:cubicBezTo>
                    <a:cubicBezTo>
                      <a:pt x="706" y="3455"/>
                      <a:pt x="675" y="3372"/>
                      <a:pt x="609" y="3302"/>
                    </a:cubicBezTo>
                    <a:cubicBezTo>
                      <a:pt x="550" y="3239"/>
                      <a:pt x="476" y="3204"/>
                      <a:pt x="392" y="3193"/>
                    </a:cubicBezTo>
                    <a:cubicBezTo>
                      <a:pt x="364" y="3190"/>
                      <a:pt x="333" y="3196"/>
                      <a:pt x="306" y="3206"/>
                    </a:cubicBezTo>
                    <a:cubicBezTo>
                      <a:pt x="233" y="3231"/>
                      <a:pt x="162" y="3261"/>
                      <a:pt x="90" y="3289"/>
                    </a:cubicBezTo>
                    <a:cubicBezTo>
                      <a:pt x="71" y="3297"/>
                      <a:pt x="51" y="3306"/>
                      <a:pt x="33" y="3313"/>
                    </a:cubicBezTo>
                    <a:cubicBezTo>
                      <a:pt x="5" y="3296"/>
                      <a:pt x="0" y="3272"/>
                      <a:pt x="17" y="3251"/>
                    </a:cubicBezTo>
                    <a:cubicBezTo>
                      <a:pt x="45" y="3219"/>
                      <a:pt x="74" y="3187"/>
                      <a:pt x="108" y="3162"/>
                    </a:cubicBezTo>
                    <a:cubicBezTo>
                      <a:pt x="148" y="3132"/>
                      <a:pt x="194" y="3109"/>
                      <a:pt x="238" y="3085"/>
                    </a:cubicBezTo>
                    <a:cubicBezTo>
                      <a:pt x="281" y="3062"/>
                      <a:pt x="323" y="3039"/>
                      <a:pt x="367" y="3020"/>
                    </a:cubicBezTo>
                    <a:cubicBezTo>
                      <a:pt x="444" y="2988"/>
                      <a:pt x="504" y="2930"/>
                      <a:pt x="575" y="2887"/>
                    </a:cubicBezTo>
                    <a:cubicBezTo>
                      <a:pt x="614" y="2863"/>
                      <a:pt x="637" y="2823"/>
                      <a:pt x="649" y="2777"/>
                    </a:cubicBezTo>
                    <a:cubicBezTo>
                      <a:pt x="663" y="2722"/>
                      <a:pt x="668" y="2667"/>
                      <a:pt x="666" y="2610"/>
                    </a:cubicBezTo>
                    <a:cubicBezTo>
                      <a:pt x="663" y="2504"/>
                      <a:pt x="649" y="2398"/>
                      <a:pt x="630" y="2293"/>
                    </a:cubicBezTo>
                    <a:cubicBezTo>
                      <a:pt x="624" y="2262"/>
                      <a:pt x="621" y="2230"/>
                      <a:pt x="622" y="2198"/>
                    </a:cubicBezTo>
                    <a:cubicBezTo>
                      <a:pt x="629" y="1991"/>
                      <a:pt x="638" y="1783"/>
                      <a:pt x="645" y="1575"/>
                    </a:cubicBezTo>
                    <a:cubicBezTo>
                      <a:pt x="652" y="1394"/>
                      <a:pt x="655" y="1213"/>
                      <a:pt x="664" y="1032"/>
                    </a:cubicBezTo>
                    <a:cubicBezTo>
                      <a:pt x="668" y="958"/>
                      <a:pt x="682" y="884"/>
                      <a:pt x="696" y="811"/>
                    </a:cubicBezTo>
                    <a:cubicBezTo>
                      <a:pt x="736" y="593"/>
                      <a:pt x="785" y="378"/>
                      <a:pt x="855" y="168"/>
                    </a:cubicBezTo>
                    <a:cubicBezTo>
                      <a:pt x="871" y="122"/>
                      <a:pt x="890" y="78"/>
                      <a:pt x="911" y="36"/>
                    </a:cubicBezTo>
                    <a:cubicBezTo>
                      <a:pt x="926" y="7"/>
                      <a:pt x="950" y="0"/>
                      <a:pt x="979" y="17"/>
                    </a:cubicBezTo>
                    <a:cubicBezTo>
                      <a:pt x="1006" y="33"/>
                      <a:pt x="1033" y="51"/>
                      <a:pt x="1055" y="73"/>
                    </a:cubicBezTo>
                    <a:cubicBezTo>
                      <a:pt x="1098" y="117"/>
                      <a:pt x="1140" y="162"/>
                      <a:pt x="1178" y="210"/>
                    </a:cubicBezTo>
                    <a:cubicBezTo>
                      <a:pt x="1318" y="389"/>
                      <a:pt x="1438" y="580"/>
                      <a:pt x="1548" y="779"/>
                    </a:cubicBezTo>
                    <a:cubicBezTo>
                      <a:pt x="1574" y="824"/>
                      <a:pt x="1586" y="871"/>
                      <a:pt x="1585" y="923"/>
                    </a:cubicBezTo>
                    <a:cubicBezTo>
                      <a:pt x="1582" y="1035"/>
                      <a:pt x="1586" y="1147"/>
                      <a:pt x="1583" y="1259"/>
                    </a:cubicBezTo>
                    <a:cubicBezTo>
                      <a:pt x="1582" y="1307"/>
                      <a:pt x="1598" y="1342"/>
                      <a:pt x="1634" y="1370"/>
                    </a:cubicBezTo>
                    <a:cubicBezTo>
                      <a:pt x="1670" y="1397"/>
                      <a:pt x="1706" y="1425"/>
                      <a:pt x="1744" y="1450"/>
                    </a:cubicBezTo>
                    <a:cubicBezTo>
                      <a:pt x="1944" y="1578"/>
                      <a:pt x="2157" y="1683"/>
                      <a:pt x="2380" y="1764"/>
                    </a:cubicBezTo>
                    <a:cubicBezTo>
                      <a:pt x="2425" y="1781"/>
                      <a:pt x="2472" y="1791"/>
                      <a:pt x="2518" y="1805"/>
                    </a:cubicBezTo>
                    <a:cubicBezTo>
                      <a:pt x="2586" y="1825"/>
                      <a:pt x="2611" y="1875"/>
                      <a:pt x="2583" y="1940"/>
                    </a:cubicBezTo>
                    <a:cubicBezTo>
                      <a:pt x="2567" y="1976"/>
                      <a:pt x="2546" y="2011"/>
                      <a:pt x="2523" y="2043"/>
                    </a:cubicBezTo>
                    <a:cubicBezTo>
                      <a:pt x="2469" y="2116"/>
                      <a:pt x="2414" y="2189"/>
                      <a:pt x="2356" y="2257"/>
                    </a:cubicBezTo>
                    <a:cubicBezTo>
                      <a:pt x="2238" y="2395"/>
                      <a:pt x="2118" y="2531"/>
                      <a:pt x="1999" y="2668"/>
                    </a:cubicBezTo>
                    <a:cubicBezTo>
                      <a:pt x="1934" y="2742"/>
                      <a:pt x="1869" y="2816"/>
                      <a:pt x="1817" y="2901"/>
                    </a:cubicBezTo>
                    <a:cubicBezTo>
                      <a:pt x="1788" y="2950"/>
                      <a:pt x="1741" y="2982"/>
                      <a:pt x="1691" y="3008"/>
                    </a:cubicBezTo>
                    <a:cubicBezTo>
                      <a:pt x="1646" y="3032"/>
                      <a:pt x="1601" y="3054"/>
                      <a:pt x="1556" y="3077"/>
                    </a:cubicBezTo>
                    <a:cubicBezTo>
                      <a:pt x="1456" y="3128"/>
                      <a:pt x="1390" y="3208"/>
                      <a:pt x="1350" y="3312"/>
                    </a:cubicBezTo>
                    <a:cubicBezTo>
                      <a:pt x="1336" y="3347"/>
                      <a:pt x="1327" y="3383"/>
                      <a:pt x="1329" y="3421"/>
                    </a:cubicBezTo>
                    <a:cubicBezTo>
                      <a:pt x="1330" y="3458"/>
                      <a:pt x="1327" y="3496"/>
                      <a:pt x="1329" y="3533"/>
                    </a:cubicBezTo>
                    <a:cubicBezTo>
                      <a:pt x="1335" y="3613"/>
                      <a:pt x="1315" y="3687"/>
                      <a:pt x="1275" y="3755"/>
                    </a:cubicBezTo>
                    <a:cubicBezTo>
                      <a:pt x="1229" y="3833"/>
                      <a:pt x="1183" y="3911"/>
                      <a:pt x="1128" y="3982"/>
                    </a:cubicBezTo>
                    <a:cubicBezTo>
                      <a:pt x="1047" y="4088"/>
                      <a:pt x="961" y="4190"/>
                      <a:pt x="872" y="4289"/>
                    </a:cubicBezTo>
                    <a:cubicBezTo>
                      <a:pt x="688" y="4494"/>
                      <a:pt x="491" y="4685"/>
                      <a:pt x="287" y="4869"/>
                    </a:cubicBezTo>
                    <a:cubicBezTo>
                      <a:pt x="273" y="4881"/>
                      <a:pt x="259" y="4892"/>
                      <a:pt x="244" y="4904"/>
                    </a:cubicBezTo>
                    <a:cubicBezTo>
                      <a:pt x="240" y="4901"/>
                      <a:pt x="236" y="4898"/>
                      <a:pt x="232" y="4895"/>
                    </a:cubicBezTo>
                    <a:close/>
                    <a:moveTo>
                      <a:pt x="1555" y="1791"/>
                    </a:moveTo>
                    <a:cubicBezTo>
                      <a:pt x="1550" y="1887"/>
                      <a:pt x="1568" y="1981"/>
                      <a:pt x="1589" y="2075"/>
                    </a:cubicBezTo>
                    <a:cubicBezTo>
                      <a:pt x="1594" y="2098"/>
                      <a:pt x="1604" y="2120"/>
                      <a:pt x="1614" y="2142"/>
                    </a:cubicBezTo>
                    <a:cubicBezTo>
                      <a:pt x="1631" y="2182"/>
                      <a:pt x="1664" y="2205"/>
                      <a:pt x="1706" y="2211"/>
                    </a:cubicBezTo>
                    <a:cubicBezTo>
                      <a:pt x="1761" y="2220"/>
                      <a:pt x="1817" y="2220"/>
                      <a:pt x="1872" y="2205"/>
                    </a:cubicBezTo>
                    <a:cubicBezTo>
                      <a:pt x="1924" y="2191"/>
                      <a:pt x="1954" y="2159"/>
                      <a:pt x="1965" y="2107"/>
                    </a:cubicBezTo>
                    <a:cubicBezTo>
                      <a:pt x="1973" y="2064"/>
                      <a:pt x="1976" y="2023"/>
                      <a:pt x="1965" y="1980"/>
                    </a:cubicBezTo>
                    <a:cubicBezTo>
                      <a:pt x="1938" y="1879"/>
                      <a:pt x="1900" y="1783"/>
                      <a:pt x="1845" y="1694"/>
                    </a:cubicBezTo>
                    <a:cubicBezTo>
                      <a:pt x="1824" y="1661"/>
                      <a:pt x="1799" y="1628"/>
                      <a:pt x="1771" y="1601"/>
                    </a:cubicBezTo>
                    <a:cubicBezTo>
                      <a:pt x="1748" y="1580"/>
                      <a:pt x="1719" y="1563"/>
                      <a:pt x="1690" y="1551"/>
                    </a:cubicBezTo>
                    <a:cubicBezTo>
                      <a:pt x="1651" y="1536"/>
                      <a:pt x="1617" y="1549"/>
                      <a:pt x="1592" y="1582"/>
                    </a:cubicBezTo>
                    <a:cubicBezTo>
                      <a:pt x="1570" y="1613"/>
                      <a:pt x="1558" y="1649"/>
                      <a:pt x="1556" y="1687"/>
                    </a:cubicBezTo>
                    <a:cubicBezTo>
                      <a:pt x="1553" y="1721"/>
                      <a:pt x="1555" y="1756"/>
                      <a:pt x="1555" y="1791"/>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08" name="Freeform 46"/>
              <p:cNvSpPr/>
              <p:nvPr userDrawn="1"/>
            </p:nvSpPr>
            <p:spPr bwMode="auto">
              <a:xfrm>
                <a:off x="2185987" y="-1663700"/>
                <a:ext cx="1385888" cy="1485900"/>
              </a:xfrm>
              <a:custGeom>
                <a:avLst/>
                <a:gdLst>
                  <a:gd name="T0" fmla="*/ 1746 w 3329"/>
                  <a:gd name="T1" fmla="*/ 2393 h 3569"/>
                  <a:gd name="T2" fmla="*/ 1441 w 3329"/>
                  <a:gd name="T3" fmla="*/ 2708 h 3569"/>
                  <a:gd name="T4" fmla="*/ 1279 w 3329"/>
                  <a:gd name="T5" fmla="*/ 2837 h 3569"/>
                  <a:gd name="T6" fmla="*/ 893 w 3329"/>
                  <a:gd name="T7" fmla="*/ 3195 h 3569"/>
                  <a:gd name="T8" fmla="*/ 636 w 3329"/>
                  <a:gd name="T9" fmla="*/ 3457 h 3569"/>
                  <a:gd name="T10" fmla="*/ 281 w 3329"/>
                  <a:gd name="T11" fmla="*/ 3549 h 3569"/>
                  <a:gd name="T12" fmla="*/ 126 w 3329"/>
                  <a:gd name="T13" fmla="*/ 3339 h 3569"/>
                  <a:gd name="T14" fmla="*/ 0 w 3329"/>
                  <a:gd name="T15" fmla="*/ 3136 h 3569"/>
                  <a:gd name="T16" fmla="*/ 299 w 3329"/>
                  <a:gd name="T17" fmla="*/ 2922 h 3569"/>
                  <a:gd name="T18" fmla="*/ 540 w 3329"/>
                  <a:gd name="T19" fmla="*/ 2803 h 3569"/>
                  <a:gd name="T20" fmla="*/ 1125 w 3329"/>
                  <a:gd name="T21" fmla="*/ 2398 h 3569"/>
                  <a:gd name="T22" fmla="*/ 1660 w 3329"/>
                  <a:gd name="T23" fmla="*/ 2100 h 3569"/>
                  <a:gd name="T24" fmla="*/ 1827 w 3329"/>
                  <a:gd name="T25" fmla="*/ 1932 h 3569"/>
                  <a:gd name="T26" fmla="*/ 1779 w 3329"/>
                  <a:gd name="T27" fmla="*/ 1687 h 3569"/>
                  <a:gd name="T28" fmla="*/ 1756 w 3329"/>
                  <a:gd name="T29" fmla="*/ 1576 h 3569"/>
                  <a:gd name="T30" fmla="*/ 1927 w 3329"/>
                  <a:gd name="T31" fmla="*/ 1235 h 3569"/>
                  <a:gd name="T32" fmla="*/ 1826 w 3329"/>
                  <a:gd name="T33" fmla="*/ 1163 h 3569"/>
                  <a:gd name="T34" fmla="*/ 1596 w 3329"/>
                  <a:gd name="T35" fmla="*/ 1220 h 3569"/>
                  <a:gd name="T36" fmla="*/ 1531 w 3329"/>
                  <a:gd name="T37" fmla="*/ 1736 h 3569"/>
                  <a:gd name="T38" fmla="*/ 1287 w 3329"/>
                  <a:gd name="T39" fmla="*/ 2110 h 3569"/>
                  <a:gd name="T40" fmla="*/ 1055 w 3329"/>
                  <a:gd name="T41" fmla="*/ 2164 h 3569"/>
                  <a:gd name="T42" fmla="*/ 918 w 3329"/>
                  <a:gd name="T43" fmla="*/ 1865 h 3569"/>
                  <a:gd name="T44" fmla="*/ 940 w 3329"/>
                  <a:gd name="T45" fmla="*/ 1212 h 3569"/>
                  <a:gd name="T46" fmla="*/ 940 w 3329"/>
                  <a:gd name="T47" fmla="*/ 998 h 3569"/>
                  <a:gd name="T48" fmla="*/ 956 w 3329"/>
                  <a:gd name="T49" fmla="*/ 735 h 3569"/>
                  <a:gd name="T50" fmla="*/ 1094 w 3329"/>
                  <a:gd name="T51" fmla="*/ 604 h 3569"/>
                  <a:gd name="T52" fmla="*/ 1395 w 3329"/>
                  <a:gd name="T53" fmla="*/ 775 h 3569"/>
                  <a:gd name="T54" fmla="*/ 1563 w 3329"/>
                  <a:gd name="T55" fmla="*/ 710 h 3569"/>
                  <a:gd name="T56" fmla="*/ 1858 w 3329"/>
                  <a:gd name="T57" fmla="*/ 536 h 3569"/>
                  <a:gd name="T58" fmla="*/ 2237 w 3329"/>
                  <a:gd name="T59" fmla="*/ 247 h 3569"/>
                  <a:gd name="T60" fmla="*/ 2446 w 3329"/>
                  <a:gd name="T61" fmla="*/ 131 h 3569"/>
                  <a:gd name="T62" fmla="*/ 3005 w 3329"/>
                  <a:gd name="T63" fmla="*/ 7 h 3569"/>
                  <a:gd name="T64" fmla="*/ 3252 w 3329"/>
                  <a:gd name="T65" fmla="*/ 19 h 3569"/>
                  <a:gd name="T66" fmla="*/ 3327 w 3329"/>
                  <a:gd name="T67" fmla="*/ 179 h 3569"/>
                  <a:gd name="T68" fmla="*/ 2975 w 3329"/>
                  <a:gd name="T69" fmla="*/ 458 h 3569"/>
                  <a:gd name="T70" fmla="*/ 2894 w 3329"/>
                  <a:gd name="T71" fmla="*/ 518 h 3569"/>
                  <a:gd name="T72" fmla="*/ 2402 w 3329"/>
                  <a:gd name="T73" fmla="*/ 1069 h 3569"/>
                  <a:gd name="T74" fmla="*/ 2241 w 3329"/>
                  <a:gd name="T75" fmla="*/ 1168 h 3569"/>
                  <a:gd name="T76" fmla="*/ 2222 w 3329"/>
                  <a:gd name="T77" fmla="*/ 1277 h 3569"/>
                  <a:gd name="T78" fmla="*/ 2428 w 3329"/>
                  <a:gd name="T79" fmla="*/ 1260 h 3569"/>
                  <a:gd name="T80" fmla="*/ 2561 w 3329"/>
                  <a:gd name="T81" fmla="*/ 1159 h 3569"/>
                  <a:gd name="T82" fmla="*/ 2904 w 3329"/>
                  <a:gd name="T83" fmla="*/ 1186 h 3569"/>
                  <a:gd name="T84" fmla="*/ 2909 w 3329"/>
                  <a:gd name="T85" fmla="*/ 1364 h 3569"/>
                  <a:gd name="T86" fmla="*/ 2721 w 3329"/>
                  <a:gd name="T87" fmla="*/ 1547 h 3569"/>
                  <a:gd name="T88" fmla="*/ 2336 w 3329"/>
                  <a:gd name="T89" fmla="*/ 1674 h 3569"/>
                  <a:gd name="T90" fmla="*/ 2064 w 3329"/>
                  <a:gd name="T91" fmla="*/ 1772 h 3569"/>
                  <a:gd name="T92" fmla="*/ 2010 w 3329"/>
                  <a:gd name="T93" fmla="*/ 1967 h 3569"/>
                  <a:gd name="T94" fmla="*/ 2060 w 3329"/>
                  <a:gd name="T95" fmla="*/ 2133 h 3569"/>
                  <a:gd name="T96" fmla="*/ 2144 w 3329"/>
                  <a:gd name="T97" fmla="*/ 2424 h 3569"/>
                  <a:gd name="T98" fmla="*/ 2220 w 3329"/>
                  <a:gd name="T99" fmla="*/ 2799 h 3569"/>
                  <a:gd name="T100" fmla="*/ 2205 w 3329"/>
                  <a:gd name="T101" fmla="*/ 3249 h 3569"/>
                  <a:gd name="T102" fmla="*/ 1975 w 3329"/>
                  <a:gd name="T103" fmla="*/ 3534 h 3569"/>
                  <a:gd name="T104" fmla="*/ 1757 w 3329"/>
                  <a:gd name="T105" fmla="*/ 3416 h 3569"/>
                  <a:gd name="T106" fmla="*/ 1521 w 3329"/>
                  <a:gd name="T107" fmla="*/ 2982 h 3569"/>
                  <a:gd name="T108" fmla="*/ 1584 w 3329"/>
                  <a:gd name="T109" fmla="*/ 2820 h 3569"/>
                  <a:gd name="T110" fmla="*/ 1739 w 3329"/>
                  <a:gd name="T111" fmla="*/ 2780 h 3569"/>
                  <a:gd name="T112" fmla="*/ 1849 w 3329"/>
                  <a:gd name="T113" fmla="*/ 2463 h 3569"/>
                  <a:gd name="T114" fmla="*/ 1841 w 3329"/>
                  <a:gd name="T115" fmla="*/ 2333 h 35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329" h="3569">
                    <a:moveTo>
                      <a:pt x="1841" y="2333"/>
                    </a:moveTo>
                    <a:cubicBezTo>
                      <a:pt x="1796" y="2345"/>
                      <a:pt x="1770" y="2369"/>
                      <a:pt x="1746" y="2393"/>
                    </a:cubicBezTo>
                    <a:cubicBezTo>
                      <a:pt x="1716" y="2423"/>
                      <a:pt x="1687" y="2454"/>
                      <a:pt x="1660" y="2487"/>
                    </a:cubicBezTo>
                    <a:cubicBezTo>
                      <a:pt x="1594" y="2568"/>
                      <a:pt x="1521" y="2642"/>
                      <a:pt x="1441" y="2708"/>
                    </a:cubicBezTo>
                    <a:cubicBezTo>
                      <a:pt x="1410" y="2733"/>
                      <a:pt x="1381" y="2761"/>
                      <a:pt x="1350" y="2786"/>
                    </a:cubicBezTo>
                    <a:cubicBezTo>
                      <a:pt x="1327" y="2804"/>
                      <a:pt x="1302" y="2820"/>
                      <a:pt x="1279" y="2837"/>
                    </a:cubicBezTo>
                    <a:cubicBezTo>
                      <a:pt x="1243" y="2865"/>
                      <a:pt x="1205" y="2890"/>
                      <a:pt x="1173" y="2921"/>
                    </a:cubicBezTo>
                    <a:cubicBezTo>
                      <a:pt x="1078" y="3011"/>
                      <a:pt x="987" y="3104"/>
                      <a:pt x="893" y="3195"/>
                    </a:cubicBezTo>
                    <a:cubicBezTo>
                      <a:pt x="836" y="3251"/>
                      <a:pt x="779" y="3307"/>
                      <a:pt x="729" y="3370"/>
                    </a:cubicBezTo>
                    <a:cubicBezTo>
                      <a:pt x="703" y="3403"/>
                      <a:pt x="669" y="3429"/>
                      <a:pt x="636" y="3457"/>
                    </a:cubicBezTo>
                    <a:cubicBezTo>
                      <a:pt x="618" y="3472"/>
                      <a:pt x="596" y="3482"/>
                      <a:pt x="577" y="3497"/>
                    </a:cubicBezTo>
                    <a:cubicBezTo>
                      <a:pt x="488" y="3569"/>
                      <a:pt x="385" y="3564"/>
                      <a:pt x="281" y="3549"/>
                    </a:cubicBezTo>
                    <a:cubicBezTo>
                      <a:pt x="241" y="3542"/>
                      <a:pt x="214" y="3519"/>
                      <a:pt x="197" y="3482"/>
                    </a:cubicBezTo>
                    <a:cubicBezTo>
                      <a:pt x="175" y="3434"/>
                      <a:pt x="151" y="3386"/>
                      <a:pt x="126" y="3339"/>
                    </a:cubicBezTo>
                    <a:cubicBezTo>
                      <a:pt x="94" y="3278"/>
                      <a:pt x="65" y="3215"/>
                      <a:pt x="14" y="3165"/>
                    </a:cubicBezTo>
                    <a:cubicBezTo>
                      <a:pt x="7" y="3159"/>
                      <a:pt x="5" y="3147"/>
                      <a:pt x="0" y="3136"/>
                    </a:cubicBezTo>
                    <a:cubicBezTo>
                      <a:pt x="16" y="3103"/>
                      <a:pt x="47" y="3085"/>
                      <a:pt x="70" y="3060"/>
                    </a:cubicBezTo>
                    <a:cubicBezTo>
                      <a:pt x="132" y="2989"/>
                      <a:pt x="209" y="2946"/>
                      <a:pt x="299" y="2922"/>
                    </a:cubicBezTo>
                    <a:cubicBezTo>
                      <a:pt x="324" y="2916"/>
                      <a:pt x="348" y="2904"/>
                      <a:pt x="373" y="2895"/>
                    </a:cubicBezTo>
                    <a:cubicBezTo>
                      <a:pt x="434" y="2872"/>
                      <a:pt x="489" y="2842"/>
                      <a:pt x="540" y="2803"/>
                    </a:cubicBezTo>
                    <a:cubicBezTo>
                      <a:pt x="659" y="2712"/>
                      <a:pt x="784" y="2630"/>
                      <a:pt x="910" y="2551"/>
                    </a:cubicBezTo>
                    <a:cubicBezTo>
                      <a:pt x="985" y="2505"/>
                      <a:pt x="1057" y="2454"/>
                      <a:pt x="1125" y="2398"/>
                    </a:cubicBezTo>
                    <a:cubicBezTo>
                      <a:pt x="1206" y="2332"/>
                      <a:pt x="1295" y="2281"/>
                      <a:pt x="1391" y="2238"/>
                    </a:cubicBezTo>
                    <a:cubicBezTo>
                      <a:pt x="1482" y="2196"/>
                      <a:pt x="1572" y="2149"/>
                      <a:pt x="1660" y="2100"/>
                    </a:cubicBezTo>
                    <a:cubicBezTo>
                      <a:pt x="1709" y="2072"/>
                      <a:pt x="1751" y="2035"/>
                      <a:pt x="1796" y="2002"/>
                    </a:cubicBezTo>
                    <a:cubicBezTo>
                      <a:pt x="1820" y="1984"/>
                      <a:pt x="1828" y="1961"/>
                      <a:pt x="1827" y="1932"/>
                    </a:cubicBezTo>
                    <a:cubicBezTo>
                      <a:pt x="1825" y="1900"/>
                      <a:pt x="1824" y="1868"/>
                      <a:pt x="1824" y="1836"/>
                    </a:cubicBezTo>
                    <a:cubicBezTo>
                      <a:pt x="1823" y="1782"/>
                      <a:pt x="1818" y="1731"/>
                      <a:pt x="1779" y="1687"/>
                    </a:cubicBezTo>
                    <a:cubicBezTo>
                      <a:pt x="1765" y="1672"/>
                      <a:pt x="1760" y="1649"/>
                      <a:pt x="1752" y="1630"/>
                    </a:cubicBezTo>
                    <a:cubicBezTo>
                      <a:pt x="1745" y="1612"/>
                      <a:pt x="1747" y="1594"/>
                      <a:pt x="1756" y="1576"/>
                    </a:cubicBezTo>
                    <a:cubicBezTo>
                      <a:pt x="1798" y="1487"/>
                      <a:pt x="1837" y="1397"/>
                      <a:pt x="1880" y="1308"/>
                    </a:cubicBezTo>
                    <a:cubicBezTo>
                      <a:pt x="1892" y="1282"/>
                      <a:pt x="1912" y="1259"/>
                      <a:pt x="1927" y="1235"/>
                    </a:cubicBezTo>
                    <a:cubicBezTo>
                      <a:pt x="1935" y="1222"/>
                      <a:pt x="1942" y="1209"/>
                      <a:pt x="1952" y="1190"/>
                    </a:cubicBezTo>
                    <a:cubicBezTo>
                      <a:pt x="1908" y="1172"/>
                      <a:pt x="1867" y="1163"/>
                      <a:pt x="1826" y="1163"/>
                    </a:cubicBezTo>
                    <a:cubicBezTo>
                      <a:pt x="1764" y="1163"/>
                      <a:pt x="1704" y="1175"/>
                      <a:pt x="1645" y="1195"/>
                    </a:cubicBezTo>
                    <a:cubicBezTo>
                      <a:pt x="1628" y="1201"/>
                      <a:pt x="1612" y="1211"/>
                      <a:pt x="1596" y="1220"/>
                    </a:cubicBezTo>
                    <a:cubicBezTo>
                      <a:pt x="1563" y="1238"/>
                      <a:pt x="1547" y="1265"/>
                      <a:pt x="1546" y="1304"/>
                    </a:cubicBezTo>
                    <a:cubicBezTo>
                      <a:pt x="1542" y="1448"/>
                      <a:pt x="1534" y="1592"/>
                      <a:pt x="1531" y="1736"/>
                    </a:cubicBezTo>
                    <a:cubicBezTo>
                      <a:pt x="1529" y="1829"/>
                      <a:pt x="1502" y="1908"/>
                      <a:pt x="1427" y="1967"/>
                    </a:cubicBezTo>
                    <a:cubicBezTo>
                      <a:pt x="1374" y="2008"/>
                      <a:pt x="1328" y="2056"/>
                      <a:pt x="1287" y="2110"/>
                    </a:cubicBezTo>
                    <a:cubicBezTo>
                      <a:pt x="1249" y="2160"/>
                      <a:pt x="1194" y="2187"/>
                      <a:pt x="1128" y="2189"/>
                    </a:cubicBezTo>
                    <a:cubicBezTo>
                      <a:pt x="1100" y="2190"/>
                      <a:pt x="1076" y="2182"/>
                      <a:pt x="1055" y="2164"/>
                    </a:cubicBezTo>
                    <a:cubicBezTo>
                      <a:pt x="1020" y="2134"/>
                      <a:pt x="995" y="2096"/>
                      <a:pt x="975" y="2055"/>
                    </a:cubicBezTo>
                    <a:cubicBezTo>
                      <a:pt x="944" y="1995"/>
                      <a:pt x="927" y="1931"/>
                      <a:pt x="918" y="1865"/>
                    </a:cubicBezTo>
                    <a:cubicBezTo>
                      <a:pt x="902" y="1754"/>
                      <a:pt x="892" y="1643"/>
                      <a:pt x="907" y="1530"/>
                    </a:cubicBezTo>
                    <a:cubicBezTo>
                      <a:pt x="920" y="1425"/>
                      <a:pt x="930" y="1319"/>
                      <a:pt x="940" y="1212"/>
                    </a:cubicBezTo>
                    <a:cubicBezTo>
                      <a:pt x="942" y="1184"/>
                      <a:pt x="939" y="1154"/>
                      <a:pt x="937" y="1125"/>
                    </a:cubicBezTo>
                    <a:cubicBezTo>
                      <a:pt x="933" y="1082"/>
                      <a:pt x="933" y="1041"/>
                      <a:pt x="940" y="998"/>
                    </a:cubicBezTo>
                    <a:cubicBezTo>
                      <a:pt x="948" y="948"/>
                      <a:pt x="945" y="897"/>
                      <a:pt x="948" y="846"/>
                    </a:cubicBezTo>
                    <a:cubicBezTo>
                      <a:pt x="950" y="809"/>
                      <a:pt x="952" y="772"/>
                      <a:pt x="956" y="735"/>
                    </a:cubicBezTo>
                    <a:cubicBezTo>
                      <a:pt x="960" y="702"/>
                      <a:pt x="979" y="676"/>
                      <a:pt x="1007" y="658"/>
                    </a:cubicBezTo>
                    <a:cubicBezTo>
                      <a:pt x="1036" y="640"/>
                      <a:pt x="1066" y="622"/>
                      <a:pt x="1094" y="604"/>
                    </a:cubicBezTo>
                    <a:cubicBezTo>
                      <a:pt x="1145" y="625"/>
                      <a:pt x="1190" y="649"/>
                      <a:pt x="1229" y="681"/>
                    </a:cubicBezTo>
                    <a:cubicBezTo>
                      <a:pt x="1279" y="723"/>
                      <a:pt x="1337" y="748"/>
                      <a:pt x="1395" y="775"/>
                    </a:cubicBezTo>
                    <a:cubicBezTo>
                      <a:pt x="1424" y="788"/>
                      <a:pt x="1453" y="787"/>
                      <a:pt x="1479" y="770"/>
                    </a:cubicBezTo>
                    <a:cubicBezTo>
                      <a:pt x="1508" y="751"/>
                      <a:pt x="1538" y="733"/>
                      <a:pt x="1563" y="710"/>
                    </a:cubicBezTo>
                    <a:cubicBezTo>
                      <a:pt x="1622" y="658"/>
                      <a:pt x="1687" y="618"/>
                      <a:pt x="1758" y="586"/>
                    </a:cubicBezTo>
                    <a:cubicBezTo>
                      <a:pt x="1792" y="571"/>
                      <a:pt x="1826" y="555"/>
                      <a:pt x="1858" y="536"/>
                    </a:cubicBezTo>
                    <a:cubicBezTo>
                      <a:pt x="1889" y="516"/>
                      <a:pt x="1921" y="495"/>
                      <a:pt x="1946" y="468"/>
                    </a:cubicBezTo>
                    <a:cubicBezTo>
                      <a:pt x="2030" y="377"/>
                      <a:pt x="2128" y="305"/>
                      <a:pt x="2237" y="247"/>
                    </a:cubicBezTo>
                    <a:cubicBezTo>
                      <a:pt x="2272" y="229"/>
                      <a:pt x="2309" y="212"/>
                      <a:pt x="2343" y="192"/>
                    </a:cubicBezTo>
                    <a:cubicBezTo>
                      <a:pt x="2378" y="173"/>
                      <a:pt x="2415" y="156"/>
                      <a:pt x="2446" y="131"/>
                    </a:cubicBezTo>
                    <a:cubicBezTo>
                      <a:pt x="2531" y="62"/>
                      <a:pt x="2629" y="37"/>
                      <a:pt x="2734" y="29"/>
                    </a:cubicBezTo>
                    <a:cubicBezTo>
                      <a:pt x="2825" y="23"/>
                      <a:pt x="2915" y="16"/>
                      <a:pt x="3005" y="7"/>
                    </a:cubicBezTo>
                    <a:cubicBezTo>
                      <a:pt x="3077" y="0"/>
                      <a:pt x="3149" y="6"/>
                      <a:pt x="3220" y="14"/>
                    </a:cubicBezTo>
                    <a:cubicBezTo>
                      <a:pt x="3231" y="15"/>
                      <a:pt x="3242" y="16"/>
                      <a:pt x="3252" y="19"/>
                    </a:cubicBezTo>
                    <a:cubicBezTo>
                      <a:pt x="3308" y="33"/>
                      <a:pt x="3321" y="49"/>
                      <a:pt x="3324" y="107"/>
                    </a:cubicBezTo>
                    <a:cubicBezTo>
                      <a:pt x="3326" y="131"/>
                      <a:pt x="3325" y="155"/>
                      <a:pt x="3327" y="179"/>
                    </a:cubicBezTo>
                    <a:cubicBezTo>
                      <a:pt x="3329" y="215"/>
                      <a:pt x="3313" y="242"/>
                      <a:pt x="3283" y="258"/>
                    </a:cubicBezTo>
                    <a:cubicBezTo>
                      <a:pt x="3175" y="317"/>
                      <a:pt x="3077" y="390"/>
                      <a:pt x="2975" y="458"/>
                    </a:cubicBezTo>
                    <a:cubicBezTo>
                      <a:pt x="2966" y="464"/>
                      <a:pt x="2956" y="469"/>
                      <a:pt x="2946" y="472"/>
                    </a:cubicBezTo>
                    <a:cubicBezTo>
                      <a:pt x="2921" y="479"/>
                      <a:pt x="2907" y="496"/>
                      <a:pt x="2894" y="518"/>
                    </a:cubicBezTo>
                    <a:cubicBezTo>
                      <a:pt x="2803" y="683"/>
                      <a:pt x="2681" y="823"/>
                      <a:pt x="2537" y="943"/>
                    </a:cubicBezTo>
                    <a:cubicBezTo>
                      <a:pt x="2490" y="983"/>
                      <a:pt x="2446" y="1026"/>
                      <a:pt x="2402" y="1069"/>
                    </a:cubicBezTo>
                    <a:cubicBezTo>
                      <a:pt x="2374" y="1097"/>
                      <a:pt x="2345" y="1123"/>
                      <a:pt x="2305" y="1135"/>
                    </a:cubicBezTo>
                    <a:cubicBezTo>
                      <a:pt x="2282" y="1142"/>
                      <a:pt x="2261" y="1155"/>
                      <a:pt x="2241" y="1168"/>
                    </a:cubicBezTo>
                    <a:cubicBezTo>
                      <a:pt x="2205" y="1190"/>
                      <a:pt x="2194" y="1209"/>
                      <a:pt x="2179" y="1270"/>
                    </a:cubicBezTo>
                    <a:cubicBezTo>
                      <a:pt x="2193" y="1272"/>
                      <a:pt x="2208" y="1278"/>
                      <a:pt x="2222" y="1277"/>
                    </a:cubicBezTo>
                    <a:cubicBezTo>
                      <a:pt x="2283" y="1274"/>
                      <a:pt x="2344" y="1270"/>
                      <a:pt x="2405" y="1265"/>
                    </a:cubicBezTo>
                    <a:cubicBezTo>
                      <a:pt x="2413" y="1265"/>
                      <a:pt x="2421" y="1262"/>
                      <a:pt x="2428" y="1260"/>
                    </a:cubicBezTo>
                    <a:cubicBezTo>
                      <a:pt x="2432" y="1256"/>
                      <a:pt x="2437" y="1253"/>
                      <a:pt x="2439" y="1248"/>
                    </a:cubicBezTo>
                    <a:cubicBezTo>
                      <a:pt x="2480" y="1157"/>
                      <a:pt x="2466" y="1169"/>
                      <a:pt x="2561" y="1159"/>
                    </a:cubicBezTo>
                    <a:cubicBezTo>
                      <a:pt x="2659" y="1149"/>
                      <a:pt x="2758" y="1153"/>
                      <a:pt x="2857" y="1151"/>
                    </a:cubicBezTo>
                    <a:cubicBezTo>
                      <a:pt x="2881" y="1150"/>
                      <a:pt x="2895" y="1164"/>
                      <a:pt x="2904" y="1186"/>
                    </a:cubicBezTo>
                    <a:cubicBezTo>
                      <a:pt x="2922" y="1232"/>
                      <a:pt x="2926" y="1279"/>
                      <a:pt x="2923" y="1328"/>
                    </a:cubicBezTo>
                    <a:cubicBezTo>
                      <a:pt x="2922" y="1340"/>
                      <a:pt x="2916" y="1354"/>
                      <a:pt x="2909" y="1364"/>
                    </a:cubicBezTo>
                    <a:cubicBezTo>
                      <a:pt x="2889" y="1389"/>
                      <a:pt x="2869" y="1414"/>
                      <a:pt x="2847" y="1436"/>
                    </a:cubicBezTo>
                    <a:cubicBezTo>
                      <a:pt x="2806" y="1475"/>
                      <a:pt x="2768" y="1519"/>
                      <a:pt x="2721" y="1547"/>
                    </a:cubicBezTo>
                    <a:cubicBezTo>
                      <a:pt x="2674" y="1574"/>
                      <a:pt x="2617" y="1584"/>
                      <a:pt x="2564" y="1601"/>
                    </a:cubicBezTo>
                    <a:cubicBezTo>
                      <a:pt x="2488" y="1626"/>
                      <a:pt x="2411" y="1648"/>
                      <a:pt x="2336" y="1674"/>
                    </a:cubicBezTo>
                    <a:cubicBezTo>
                      <a:pt x="2306" y="1685"/>
                      <a:pt x="2277" y="1700"/>
                      <a:pt x="2251" y="1718"/>
                    </a:cubicBezTo>
                    <a:cubicBezTo>
                      <a:pt x="2194" y="1756"/>
                      <a:pt x="2135" y="1780"/>
                      <a:pt x="2064" y="1772"/>
                    </a:cubicBezTo>
                    <a:cubicBezTo>
                      <a:pt x="2023" y="1768"/>
                      <a:pt x="2012" y="1782"/>
                      <a:pt x="2013" y="1823"/>
                    </a:cubicBezTo>
                    <a:cubicBezTo>
                      <a:pt x="2015" y="1871"/>
                      <a:pt x="2016" y="1919"/>
                      <a:pt x="2010" y="1967"/>
                    </a:cubicBezTo>
                    <a:cubicBezTo>
                      <a:pt x="2007" y="1992"/>
                      <a:pt x="2015" y="2019"/>
                      <a:pt x="2023" y="2044"/>
                    </a:cubicBezTo>
                    <a:cubicBezTo>
                      <a:pt x="2033" y="2074"/>
                      <a:pt x="2049" y="2103"/>
                      <a:pt x="2060" y="2133"/>
                    </a:cubicBezTo>
                    <a:cubicBezTo>
                      <a:pt x="2075" y="2173"/>
                      <a:pt x="2088" y="2213"/>
                      <a:pt x="2100" y="2254"/>
                    </a:cubicBezTo>
                    <a:cubicBezTo>
                      <a:pt x="2116" y="2310"/>
                      <a:pt x="2130" y="2367"/>
                      <a:pt x="2144" y="2424"/>
                    </a:cubicBezTo>
                    <a:cubicBezTo>
                      <a:pt x="2153" y="2463"/>
                      <a:pt x="2163" y="2502"/>
                      <a:pt x="2166" y="2541"/>
                    </a:cubicBezTo>
                    <a:cubicBezTo>
                      <a:pt x="2172" y="2630"/>
                      <a:pt x="2192" y="2715"/>
                      <a:pt x="2220" y="2799"/>
                    </a:cubicBezTo>
                    <a:cubicBezTo>
                      <a:pt x="2234" y="2843"/>
                      <a:pt x="2240" y="2886"/>
                      <a:pt x="2239" y="2932"/>
                    </a:cubicBezTo>
                    <a:cubicBezTo>
                      <a:pt x="2238" y="3039"/>
                      <a:pt x="2234" y="3145"/>
                      <a:pt x="2205" y="3249"/>
                    </a:cubicBezTo>
                    <a:cubicBezTo>
                      <a:pt x="2198" y="3272"/>
                      <a:pt x="2191" y="3295"/>
                      <a:pt x="2184" y="3318"/>
                    </a:cubicBezTo>
                    <a:cubicBezTo>
                      <a:pt x="2152" y="3426"/>
                      <a:pt x="2076" y="3492"/>
                      <a:pt x="1975" y="3534"/>
                    </a:cubicBezTo>
                    <a:cubicBezTo>
                      <a:pt x="1951" y="3544"/>
                      <a:pt x="1930" y="3546"/>
                      <a:pt x="1905" y="3539"/>
                    </a:cubicBezTo>
                    <a:cubicBezTo>
                      <a:pt x="1839" y="3519"/>
                      <a:pt x="1787" y="3485"/>
                      <a:pt x="1757" y="3416"/>
                    </a:cubicBezTo>
                    <a:cubicBezTo>
                      <a:pt x="1734" y="3363"/>
                      <a:pt x="1701" y="3314"/>
                      <a:pt x="1671" y="3264"/>
                    </a:cubicBezTo>
                    <a:cubicBezTo>
                      <a:pt x="1615" y="3173"/>
                      <a:pt x="1560" y="3081"/>
                      <a:pt x="1521" y="2982"/>
                    </a:cubicBezTo>
                    <a:cubicBezTo>
                      <a:pt x="1510" y="2952"/>
                      <a:pt x="1501" y="2921"/>
                      <a:pt x="1492" y="2895"/>
                    </a:cubicBezTo>
                    <a:cubicBezTo>
                      <a:pt x="1507" y="2845"/>
                      <a:pt x="1546" y="2832"/>
                      <a:pt x="1584" y="2820"/>
                    </a:cubicBezTo>
                    <a:cubicBezTo>
                      <a:pt x="1615" y="2810"/>
                      <a:pt x="1647" y="2806"/>
                      <a:pt x="1678" y="2799"/>
                    </a:cubicBezTo>
                    <a:cubicBezTo>
                      <a:pt x="1698" y="2793"/>
                      <a:pt x="1719" y="2787"/>
                      <a:pt x="1739" y="2780"/>
                    </a:cubicBezTo>
                    <a:cubicBezTo>
                      <a:pt x="1777" y="2767"/>
                      <a:pt x="1798" y="2740"/>
                      <a:pt x="1805" y="2699"/>
                    </a:cubicBezTo>
                    <a:cubicBezTo>
                      <a:pt x="1818" y="2620"/>
                      <a:pt x="1835" y="2542"/>
                      <a:pt x="1849" y="2463"/>
                    </a:cubicBezTo>
                    <a:cubicBezTo>
                      <a:pt x="1853" y="2434"/>
                      <a:pt x="1854" y="2405"/>
                      <a:pt x="1854" y="2375"/>
                    </a:cubicBezTo>
                    <a:cubicBezTo>
                      <a:pt x="1854" y="2363"/>
                      <a:pt x="1847" y="2351"/>
                      <a:pt x="1841" y="2333"/>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09" name="Freeform 47"/>
              <p:cNvSpPr/>
              <p:nvPr userDrawn="1"/>
            </p:nvSpPr>
            <p:spPr bwMode="auto">
              <a:xfrm>
                <a:off x="4097335" y="-1539873"/>
                <a:ext cx="2089147" cy="1346197"/>
              </a:xfrm>
              <a:custGeom>
                <a:avLst/>
                <a:gdLst>
                  <a:gd name="T0" fmla="*/ 1294 w 5019"/>
                  <a:gd name="T1" fmla="*/ 35 h 3229"/>
                  <a:gd name="T2" fmla="*/ 1577 w 5019"/>
                  <a:gd name="T3" fmla="*/ 151 h 3229"/>
                  <a:gd name="T4" fmla="*/ 1969 w 5019"/>
                  <a:gd name="T5" fmla="*/ 603 h 3229"/>
                  <a:gd name="T6" fmla="*/ 2194 w 5019"/>
                  <a:gd name="T7" fmla="*/ 707 h 3229"/>
                  <a:gd name="T8" fmla="*/ 2383 w 5019"/>
                  <a:gd name="T9" fmla="*/ 406 h 3229"/>
                  <a:gd name="T10" fmla="*/ 2536 w 5019"/>
                  <a:gd name="T11" fmla="*/ 0 h 3229"/>
                  <a:gd name="T12" fmla="*/ 2904 w 5019"/>
                  <a:gd name="T13" fmla="*/ 265 h 3229"/>
                  <a:gd name="T14" fmla="*/ 2990 w 5019"/>
                  <a:gd name="T15" fmla="*/ 458 h 3229"/>
                  <a:gd name="T16" fmla="*/ 2945 w 5019"/>
                  <a:gd name="T17" fmla="*/ 839 h 3229"/>
                  <a:gd name="T18" fmla="*/ 2628 w 5019"/>
                  <a:gd name="T19" fmla="*/ 1129 h 3229"/>
                  <a:gd name="T20" fmla="*/ 2549 w 5019"/>
                  <a:gd name="T21" fmla="*/ 1254 h 3229"/>
                  <a:gd name="T22" fmla="*/ 2775 w 5019"/>
                  <a:gd name="T23" fmla="*/ 1542 h 3229"/>
                  <a:gd name="T24" fmla="*/ 3954 w 5019"/>
                  <a:gd name="T25" fmla="*/ 2597 h 3229"/>
                  <a:gd name="T26" fmla="*/ 4852 w 5019"/>
                  <a:gd name="T27" fmla="*/ 3048 h 3229"/>
                  <a:gd name="T28" fmla="*/ 5010 w 5019"/>
                  <a:gd name="T29" fmla="*/ 3190 h 3229"/>
                  <a:gd name="T30" fmla="*/ 4623 w 5019"/>
                  <a:gd name="T31" fmla="*/ 3193 h 3229"/>
                  <a:gd name="T32" fmla="*/ 4189 w 5019"/>
                  <a:gd name="T33" fmla="*/ 3143 h 3229"/>
                  <a:gd name="T34" fmla="*/ 3471 w 5019"/>
                  <a:gd name="T35" fmla="*/ 3191 h 3229"/>
                  <a:gd name="T36" fmla="*/ 3111 w 5019"/>
                  <a:gd name="T37" fmla="*/ 2949 h 3229"/>
                  <a:gd name="T38" fmla="*/ 2717 w 5019"/>
                  <a:gd name="T39" fmla="*/ 2472 h 3229"/>
                  <a:gd name="T40" fmla="*/ 2559 w 5019"/>
                  <a:gd name="T41" fmla="*/ 1796 h 3229"/>
                  <a:gd name="T42" fmla="*/ 2288 w 5019"/>
                  <a:gd name="T43" fmla="*/ 1494 h 3229"/>
                  <a:gd name="T44" fmla="*/ 2062 w 5019"/>
                  <a:gd name="T45" fmla="*/ 1596 h 3229"/>
                  <a:gd name="T46" fmla="*/ 879 w 5019"/>
                  <a:gd name="T47" fmla="*/ 2654 h 3229"/>
                  <a:gd name="T48" fmla="*/ 170 w 5019"/>
                  <a:gd name="T49" fmla="*/ 2946 h 3229"/>
                  <a:gd name="T50" fmla="*/ 0 w 5019"/>
                  <a:gd name="T51" fmla="*/ 2917 h 3229"/>
                  <a:gd name="T52" fmla="*/ 229 w 5019"/>
                  <a:gd name="T53" fmla="*/ 2760 h 3229"/>
                  <a:gd name="T54" fmla="*/ 724 w 5019"/>
                  <a:gd name="T55" fmla="*/ 2502 h 3229"/>
                  <a:gd name="T56" fmla="*/ 1118 w 5019"/>
                  <a:gd name="T57" fmla="*/ 2190 h 3229"/>
                  <a:gd name="T58" fmla="*/ 1522 w 5019"/>
                  <a:gd name="T59" fmla="*/ 1661 h 3229"/>
                  <a:gd name="T60" fmla="*/ 1826 w 5019"/>
                  <a:gd name="T61" fmla="*/ 1195 h 3229"/>
                  <a:gd name="T62" fmla="*/ 1942 w 5019"/>
                  <a:gd name="T63" fmla="*/ 1043 h 3229"/>
                  <a:gd name="T64" fmla="*/ 1884 w 5019"/>
                  <a:gd name="T65" fmla="*/ 826 h 3229"/>
                  <a:gd name="T66" fmla="*/ 1289 w 5019"/>
                  <a:gd name="T67" fmla="*/ 145 h 3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019" h="3229">
                    <a:moveTo>
                      <a:pt x="1231" y="79"/>
                    </a:moveTo>
                    <a:cubicBezTo>
                      <a:pt x="1248" y="45"/>
                      <a:pt x="1268" y="36"/>
                      <a:pt x="1294" y="35"/>
                    </a:cubicBezTo>
                    <a:cubicBezTo>
                      <a:pt x="1341" y="33"/>
                      <a:pt x="1384" y="44"/>
                      <a:pt x="1427" y="61"/>
                    </a:cubicBezTo>
                    <a:cubicBezTo>
                      <a:pt x="1482" y="82"/>
                      <a:pt x="1531" y="115"/>
                      <a:pt x="1577" y="151"/>
                    </a:cubicBezTo>
                    <a:cubicBezTo>
                      <a:pt x="1648" y="208"/>
                      <a:pt x="1711" y="274"/>
                      <a:pt x="1767" y="344"/>
                    </a:cubicBezTo>
                    <a:cubicBezTo>
                      <a:pt x="1836" y="430"/>
                      <a:pt x="1901" y="517"/>
                      <a:pt x="1969" y="603"/>
                    </a:cubicBezTo>
                    <a:cubicBezTo>
                      <a:pt x="1995" y="637"/>
                      <a:pt x="2022" y="670"/>
                      <a:pt x="2053" y="700"/>
                    </a:cubicBezTo>
                    <a:cubicBezTo>
                      <a:pt x="2103" y="748"/>
                      <a:pt x="2140" y="751"/>
                      <a:pt x="2194" y="707"/>
                    </a:cubicBezTo>
                    <a:cubicBezTo>
                      <a:pt x="2227" y="680"/>
                      <a:pt x="2257" y="648"/>
                      <a:pt x="2278" y="612"/>
                    </a:cubicBezTo>
                    <a:cubicBezTo>
                      <a:pt x="2318" y="546"/>
                      <a:pt x="2354" y="477"/>
                      <a:pt x="2383" y="406"/>
                    </a:cubicBezTo>
                    <a:cubicBezTo>
                      <a:pt x="2425" y="305"/>
                      <a:pt x="2459" y="201"/>
                      <a:pt x="2497" y="99"/>
                    </a:cubicBezTo>
                    <a:cubicBezTo>
                      <a:pt x="2509" y="66"/>
                      <a:pt x="2522" y="35"/>
                      <a:pt x="2536" y="0"/>
                    </a:cubicBezTo>
                    <a:cubicBezTo>
                      <a:pt x="2556" y="6"/>
                      <a:pt x="2572" y="8"/>
                      <a:pt x="2585" y="15"/>
                    </a:cubicBezTo>
                    <a:cubicBezTo>
                      <a:pt x="2706" y="79"/>
                      <a:pt x="2814" y="162"/>
                      <a:pt x="2904" y="265"/>
                    </a:cubicBezTo>
                    <a:cubicBezTo>
                      <a:pt x="2925" y="290"/>
                      <a:pt x="2942" y="317"/>
                      <a:pt x="2959" y="344"/>
                    </a:cubicBezTo>
                    <a:cubicBezTo>
                      <a:pt x="2981" y="378"/>
                      <a:pt x="2991" y="416"/>
                      <a:pt x="2990" y="458"/>
                    </a:cubicBezTo>
                    <a:cubicBezTo>
                      <a:pt x="2990" y="540"/>
                      <a:pt x="2989" y="623"/>
                      <a:pt x="2991" y="706"/>
                    </a:cubicBezTo>
                    <a:cubicBezTo>
                      <a:pt x="2992" y="756"/>
                      <a:pt x="2977" y="801"/>
                      <a:pt x="2945" y="839"/>
                    </a:cubicBezTo>
                    <a:cubicBezTo>
                      <a:pt x="2904" y="887"/>
                      <a:pt x="2860" y="935"/>
                      <a:pt x="2813" y="977"/>
                    </a:cubicBezTo>
                    <a:cubicBezTo>
                      <a:pt x="2754" y="1031"/>
                      <a:pt x="2689" y="1078"/>
                      <a:pt x="2628" y="1129"/>
                    </a:cubicBezTo>
                    <a:cubicBezTo>
                      <a:pt x="2603" y="1150"/>
                      <a:pt x="2580" y="1172"/>
                      <a:pt x="2558" y="1195"/>
                    </a:cubicBezTo>
                    <a:cubicBezTo>
                      <a:pt x="2542" y="1212"/>
                      <a:pt x="2537" y="1233"/>
                      <a:pt x="2549" y="1254"/>
                    </a:cubicBezTo>
                    <a:cubicBezTo>
                      <a:pt x="2566" y="1284"/>
                      <a:pt x="2581" y="1316"/>
                      <a:pt x="2602" y="1343"/>
                    </a:cubicBezTo>
                    <a:cubicBezTo>
                      <a:pt x="2658" y="1411"/>
                      <a:pt x="2715" y="1479"/>
                      <a:pt x="2775" y="1542"/>
                    </a:cubicBezTo>
                    <a:cubicBezTo>
                      <a:pt x="3017" y="1798"/>
                      <a:pt x="3278" y="2034"/>
                      <a:pt x="3542" y="2268"/>
                    </a:cubicBezTo>
                    <a:cubicBezTo>
                      <a:pt x="3673" y="2385"/>
                      <a:pt x="3806" y="2500"/>
                      <a:pt x="3954" y="2597"/>
                    </a:cubicBezTo>
                    <a:cubicBezTo>
                      <a:pt x="4186" y="2749"/>
                      <a:pt x="4432" y="2877"/>
                      <a:pt x="4690" y="2981"/>
                    </a:cubicBezTo>
                    <a:cubicBezTo>
                      <a:pt x="4744" y="3003"/>
                      <a:pt x="4798" y="3025"/>
                      <a:pt x="4852" y="3048"/>
                    </a:cubicBezTo>
                    <a:cubicBezTo>
                      <a:pt x="4901" y="3070"/>
                      <a:pt x="4946" y="3099"/>
                      <a:pt x="4984" y="3137"/>
                    </a:cubicBezTo>
                    <a:cubicBezTo>
                      <a:pt x="4999" y="3151"/>
                      <a:pt x="5019" y="3165"/>
                      <a:pt x="5010" y="3190"/>
                    </a:cubicBezTo>
                    <a:cubicBezTo>
                      <a:pt x="5000" y="3214"/>
                      <a:pt x="4979" y="3217"/>
                      <a:pt x="4956" y="3217"/>
                    </a:cubicBezTo>
                    <a:cubicBezTo>
                      <a:pt x="4845" y="3218"/>
                      <a:pt x="4733" y="3218"/>
                      <a:pt x="4623" y="3193"/>
                    </a:cubicBezTo>
                    <a:cubicBezTo>
                      <a:pt x="4516" y="3169"/>
                      <a:pt x="4408" y="3155"/>
                      <a:pt x="4300" y="3138"/>
                    </a:cubicBezTo>
                    <a:cubicBezTo>
                      <a:pt x="4263" y="3132"/>
                      <a:pt x="4226" y="3135"/>
                      <a:pt x="4189" y="3143"/>
                    </a:cubicBezTo>
                    <a:cubicBezTo>
                      <a:pt x="4090" y="3165"/>
                      <a:pt x="3991" y="3184"/>
                      <a:pt x="3891" y="3203"/>
                    </a:cubicBezTo>
                    <a:cubicBezTo>
                      <a:pt x="3750" y="3229"/>
                      <a:pt x="3610" y="3222"/>
                      <a:pt x="3471" y="3191"/>
                    </a:cubicBezTo>
                    <a:cubicBezTo>
                      <a:pt x="3394" y="3174"/>
                      <a:pt x="3325" y="3138"/>
                      <a:pt x="3265" y="3088"/>
                    </a:cubicBezTo>
                    <a:cubicBezTo>
                      <a:pt x="3212" y="3044"/>
                      <a:pt x="3159" y="2999"/>
                      <a:pt x="3111" y="2949"/>
                    </a:cubicBezTo>
                    <a:cubicBezTo>
                      <a:pt x="2995" y="2827"/>
                      <a:pt x="2884" y="2701"/>
                      <a:pt x="2770" y="2578"/>
                    </a:cubicBezTo>
                    <a:cubicBezTo>
                      <a:pt x="2741" y="2548"/>
                      <a:pt x="2725" y="2512"/>
                      <a:pt x="2717" y="2472"/>
                    </a:cubicBezTo>
                    <a:cubicBezTo>
                      <a:pt x="2697" y="2373"/>
                      <a:pt x="2677" y="2274"/>
                      <a:pt x="2658" y="2174"/>
                    </a:cubicBezTo>
                    <a:cubicBezTo>
                      <a:pt x="2633" y="2046"/>
                      <a:pt x="2606" y="1918"/>
                      <a:pt x="2559" y="1796"/>
                    </a:cubicBezTo>
                    <a:cubicBezTo>
                      <a:pt x="2532" y="1726"/>
                      <a:pt x="2500" y="1659"/>
                      <a:pt x="2452" y="1600"/>
                    </a:cubicBezTo>
                    <a:cubicBezTo>
                      <a:pt x="2409" y="1547"/>
                      <a:pt x="2356" y="1510"/>
                      <a:pt x="2288" y="1494"/>
                    </a:cubicBezTo>
                    <a:cubicBezTo>
                      <a:pt x="2232" y="1480"/>
                      <a:pt x="2181" y="1490"/>
                      <a:pt x="2137" y="1524"/>
                    </a:cubicBezTo>
                    <a:cubicBezTo>
                      <a:pt x="2109" y="1545"/>
                      <a:pt x="2084" y="1569"/>
                      <a:pt x="2062" y="1596"/>
                    </a:cubicBezTo>
                    <a:cubicBezTo>
                      <a:pt x="2025" y="1641"/>
                      <a:pt x="1989" y="1688"/>
                      <a:pt x="1956" y="1737"/>
                    </a:cubicBezTo>
                    <a:cubicBezTo>
                      <a:pt x="1683" y="2143"/>
                      <a:pt x="1316" y="2439"/>
                      <a:pt x="879" y="2654"/>
                    </a:cubicBezTo>
                    <a:cubicBezTo>
                      <a:pt x="735" y="2724"/>
                      <a:pt x="588" y="2786"/>
                      <a:pt x="439" y="2843"/>
                    </a:cubicBezTo>
                    <a:cubicBezTo>
                      <a:pt x="349" y="2877"/>
                      <a:pt x="259" y="2910"/>
                      <a:pt x="170" y="2946"/>
                    </a:cubicBezTo>
                    <a:cubicBezTo>
                      <a:pt x="118" y="2967"/>
                      <a:pt x="67" y="2971"/>
                      <a:pt x="18" y="2938"/>
                    </a:cubicBezTo>
                    <a:cubicBezTo>
                      <a:pt x="12" y="2934"/>
                      <a:pt x="8" y="2927"/>
                      <a:pt x="0" y="2917"/>
                    </a:cubicBezTo>
                    <a:cubicBezTo>
                      <a:pt x="18" y="2900"/>
                      <a:pt x="33" y="2882"/>
                      <a:pt x="52" y="2869"/>
                    </a:cubicBezTo>
                    <a:cubicBezTo>
                      <a:pt x="110" y="2831"/>
                      <a:pt x="167" y="2792"/>
                      <a:pt x="229" y="2760"/>
                    </a:cubicBezTo>
                    <a:cubicBezTo>
                      <a:pt x="321" y="2713"/>
                      <a:pt x="416" y="2669"/>
                      <a:pt x="511" y="2629"/>
                    </a:cubicBezTo>
                    <a:cubicBezTo>
                      <a:pt x="588" y="2596"/>
                      <a:pt x="659" y="2554"/>
                      <a:pt x="724" y="2502"/>
                    </a:cubicBezTo>
                    <a:cubicBezTo>
                      <a:pt x="773" y="2462"/>
                      <a:pt x="822" y="2420"/>
                      <a:pt x="872" y="2381"/>
                    </a:cubicBezTo>
                    <a:cubicBezTo>
                      <a:pt x="953" y="2316"/>
                      <a:pt x="1035" y="2251"/>
                      <a:pt x="1118" y="2190"/>
                    </a:cubicBezTo>
                    <a:cubicBezTo>
                      <a:pt x="1214" y="2119"/>
                      <a:pt x="1296" y="2036"/>
                      <a:pt x="1360" y="1937"/>
                    </a:cubicBezTo>
                    <a:cubicBezTo>
                      <a:pt x="1418" y="1847"/>
                      <a:pt x="1470" y="1754"/>
                      <a:pt x="1522" y="1661"/>
                    </a:cubicBezTo>
                    <a:cubicBezTo>
                      <a:pt x="1560" y="1594"/>
                      <a:pt x="1594" y="1525"/>
                      <a:pt x="1631" y="1456"/>
                    </a:cubicBezTo>
                    <a:cubicBezTo>
                      <a:pt x="1683" y="1360"/>
                      <a:pt x="1747" y="1272"/>
                      <a:pt x="1826" y="1195"/>
                    </a:cubicBezTo>
                    <a:cubicBezTo>
                      <a:pt x="1849" y="1172"/>
                      <a:pt x="1872" y="1149"/>
                      <a:pt x="1891" y="1124"/>
                    </a:cubicBezTo>
                    <a:cubicBezTo>
                      <a:pt x="1910" y="1099"/>
                      <a:pt x="1928" y="1072"/>
                      <a:pt x="1942" y="1043"/>
                    </a:cubicBezTo>
                    <a:cubicBezTo>
                      <a:pt x="1964" y="998"/>
                      <a:pt x="1964" y="950"/>
                      <a:pt x="1936" y="906"/>
                    </a:cubicBezTo>
                    <a:cubicBezTo>
                      <a:pt x="1920" y="879"/>
                      <a:pt x="1904" y="851"/>
                      <a:pt x="1884" y="826"/>
                    </a:cubicBezTo>
                    <a:cubicBezTo>
                      <a:pt x="1825" y="750"/>
                      <a:pt x="1767" y="673"/>
                      <a:pt x="1703" y="602"/>
                    </a:cubicBezTo>
                    <a:cubicBezTo>
                      <a:pt x="1567" y="448"/>
                      <a:pt x="1427" y="297"/>
                      <a:pt x="1289" y="145"/>
                    </a:cubicBezTo>
                    <a:cubicBezTo>
                      <a:pt x="1270" y="124"/>
                      <a:pt x="1251" y="102"/>
                      <a:pt x="1231" y="79"/>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10" name="Freeform 48"/>
              <p:cNvSpPr>
                <a:spLocks noEditPoints="1"/>
              </p:cNvSpPr>
              <p:nvPr userDrawn="1"/>
            </p:nvSpPr>
            <p:spPr bwMode="auto">
              <a:xfrm>
                <a:off x="7138987" y="-1920875"/>
                <a:ext cx="1058863" cy="1406525"/>
              </a:xfrm>
              <a:custGeom>
                <a:avLst/>
                <a:gdLst>
                  <a:gd name="T0" fmla="*/ 430 w 2543"/>
                  <a:gd name="T1" fmla="*/ 883 h 3377"/>
                  <a:gd name="T2" fmla="*/ 465 w 2543"/>
                  <a:gd name="T3" fmla="*/ 987 h 3377"/>
                  <a:gd name="T4" fmla="*/ 441 w 2543"/>
                  <a:gd name="T5" fmla="*/ 1230 h 3377"/>
                  <a:gd name="T6" fmla="*/ 596 w 2543"/>
                  <a:gd name="T7" fmla="*/ 1252 h 3377"/>
                  <a:gd name="T8" fmla="*/ 1301 w 2543"/>
                  <a:gd name="T9" fmla="*/ 420 h 3377"/>
                  <a:gd name="T10" fmla="*/ 1891 w 2543"/>
                  <a:gd name="T11" fmla="*/ 97 h 3377"/>
                  <a:gd name="T12" fmla="*/ 2218 w 2543"/>
                  <a:gd name="T13" fmla="*/ 3 h 3377"/>
                  <a:gd name="T14" fmla="*/ 2419 w 2543"/>
                  <a:gd name="T15" fmla="*/ 57 h 3377"/>
                  <a:gd name="T16" fmla="*/ 2480 w 2543"/>
                  <a:gd name="T17" fmla="*/ 390 h 3377"/>
                  <a:gd name="T18" fmla="*/ 2393 w 2543"/>
                  <a:gd name="T19" fmla="*/ 889 h 3377"/>
                  <a:gd name="T20" fmla="*/ 2244 w 2543"/>
                  <a:gd name="T21" fmla="*/ 1450 h 3377"/>
                  <a:gd name="T22" fmla="*/ 2217 w 2543"/>
                  <a:gd name="T23" fmla="*/ 1654 h 3377"/>
                  <a:gd name="T24" fmla="*/ 2160 w 2543"/>
                  <a:gd name="T25" fmla="*/ 1861 h 3377"/>
                  <a:gd name="T26" fmla="*/ 2086 w 2543"/>
                  <a:gd name="T27" fmla="*/ 2809 h 3377"/>
                  <a:gd name="T28" fmla="*/ 2097 w 2543"/>
                  <a:gd name="T29" fmla="*/ 3142 h 3377"/>
                  <a:gd name="T30" fmla="*/ 1795 w 2543"/>
                  <a:gd name="T31" fmla="*/ 3321 h 3377"/>
                  <a:gd name="T32" fmla="*/ 1635 w 2543"/>
                  <a:gd name="T33" fmla="*/ 3179 h 3377"/>
                  <a:gd name="T34" fmla="*/ 1457 w 2543"/>
                  <a:gd name="T35" fmla="*/ 2957 h 3377"/>
                  <a:gd name="T36" fmla="*/ 1548 w 2543"/>
                  <a:gd name="T37" fmla="*/ 2934 h 3377"/>
                  <a:gd name="T38" fmla="*/ 1770 w 2543"/>
                  <a:gd name="T39" fmla="*/ 2960 h 3377"/>
                  <a:gd name="T40" fmla="*/ 1877 w 2543"/>
                  <a:gd name="T41" fmla="*/ 2730 h 3377"/>
                  <a:gd name="T42" fmla="*/ 1974 w 2543"/>
                  <a:gd name="T43" fmla="*/ 1548 h 3377"/>
                  <a:gd name="T44" fmla="*/ 2157 w 2543"/>
                  <a:gd name="T45" fmla="*/ 624 h 3377"/>
                  <a:gd name="T46" fmla="*/ 2149 w 2543"/>
                  <a:gd name="T47" fmla="*/ 322 h 3377"/>
                  <a:gd name="T48" fmla="*/ 1987 w 2543"/>
                  <a:gd name="T49" fmla="*/ 270 h 3377"/>
                  <a:gd name="T50" fmla="*/ 1307 w 2543"/>
                  <a:gd name="T51" fmla="*/ 659 h 3377"/>
                  <a:gd name="T52" fmla="*/ 1303 w 2543"/>
                  <a:gd name="T53" fmla="*/ 971 h 3377"/>
                  <a:gd name="T54" fmla="*/ 1353 w 2543"/>
                  <a:gd name="T55" fmla="*/ 1373 h 3377"/>
                  <a:gd name="T56" fmla="*/ 1567 w 2543"/>
                  <a:gd name="T57" fmla="*/ 1513 h 3377"/>
                  <a:gd name="T58" fmla="*/ 1660 w 2543"/>
                  <a:gd name="T59" fmla="*/ 1833 h 3377"/>
                  <a:gd name="T60" fmla="*/ 1484 w 2543"/>
                  <a:gd name="T61" fmla="*/ 2040 h 3377"/>
                  <a:gd name="T62" fmla="*/ 1282 w 2543"/>
                  <a:gd name="T63" fmla="*/ 2416 h 3377"/>
                  <a:gd name="T64" fmla="*/ 1135 w 2543"/>
                  <a:gd name="T65" fmla="*/ 3174 h 3377"/>
                  <a:gd name="T66" fmla="*/ 970 w 2543"/>
                  <a:gd name="T67" fmla="*/ 3186 h 3377"/>
                  <a:gd name="T68" fmla="*/ 938 w 2543"/>
                  <a:gd name="T69" fmla="*/ 3010 h 3377"/>
                  <a:gd name="T70" fmla="*/ 880 w 2543"/>
                  <a:gd name="T71" fmla="*/ 2256 h 3377"/>
                  <a:gd name="T72" fmla="*/ 649 w 2543"/>
                  <a:gd name="T73" fmla="*/ 2100 h 3377"/>
                  <a:gd name="T74" fmla="*/ 698 w 2543"/>
                  <a:gd name="T75" fmla="*/ 1919 h 3377"/>
                  <a:gd name="T76" fmla="*/ 871 w 2543"/>
                  <a:gd name="T77" fmla="*/ 1458 h 3377"/>
                  <a:gd name="T78" fmla="*/ 781 w 2543"/>
                  <a:gd name="T79" fmla="*/ 1320 h 3377"/>
                  <a:gd name="T80" fmla="*/ 686 w 2543"/>
                  <a:gd name="T81" fmla="*/ 1370 h 3377"/>
                  <a:gd name="T82" fmla="*/ 458 w 2543"/>
                  <a:gd name="T83" fmla="*/ 1811 h 3377"/>
                  <a:gd name="T84" fmla="*/ 432 w 2543"/>
                  <a:gd name="T85" fmla="*/ 2610 h 3377"/>
                  <a:gd name="T86" fmla="*/ 270 w 2543"/>
                  <a:gd name="T87" fmla="*/ 2813 h 3377"/>
                  <a:gd name="T88" fmla="*/ 118 w 2543"/>
                  <a:gd name="T89" fmla="*/ 2595 h 3377"/>
                  <a:gd name="T90" fmla="*/ 15 w 2543"/>
                  <a:gd name="T91" fmla="*/ 2051 h 3377"/>
                  <a:gd name="T92" fmla="*/ 281 w 2543"/>
                  <a:gd name="T93" fmla="*/ 1273 h 3377"/>
                  <a:gd name="T94" fmla="*/ 1001 w 2543"/>
                  <a:gd name="T95" fmla="*/ 954 h 3377"/>
                  <a:gd name="T96" fmla="*/ 898 w 2543"/>
                  <a:gd name="T97" fmla="*/ 1277 h 3377"/>
                  <a:gd name="T98" fmla="*/ 1095 w 2543"/>
                  <a:gd name="T99" fmla="*/ 1217 h 3377"/>
                  <a:gd name="T100" fmla="*/ 1001 w 2543"/>
                  <a:gd name="T101" fmla="*/ 954 h 3377"/>
                  <a:gd name="T102" fmla="*/ 1080 w 2543"/>
                  <a:gd name="T103" fmla="*/ 1940 h 3377"/>
                  <a:gd name="T104" fmla="*/ 951 w 2543"/>
                  <a:gd name="T105" fmla="*/ 2135 h 3377"/>
                  <a:gd name="T106" fmla="*/ 1099 w 2543"/>
                  <a:gd name="T107" fmla="*/ 1996 h 3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543" h="3377">
                    <a:moveTo>
                      <a:pt x="397" y="882"/>
                    </a:moveTo>
                    <a:cubicBezTo>
                      <a:pt x="410" y="882"/>
                      <a:pt x="423" y="879"/>
                      <a:pt x="430" y="883"/>
                    </a:cubicBezTo>
                    <a:cubicBezTo>
                      <a:pt x="443" y="891"/>
                      <a:pt x="458" y="903"/>
                      <a:pt x="461" y="916"/>
                    </a:cubicBezTo>
                    <a:cubicBezTo>
                      <a:pt x="467" y="939"/>
                      <a:pt x="469" y="964"/>
                      <a:pt x="465" y="987"/>
                    </a:cubicBezTo>
                    <a:cubicBezTo>
                      <a:pt x="459" y="1026"/>
                      <a:pt x="447" y="1064"/>
                      <a:pt x="438" y="1103"/>
                    </a:cubicBezTo>
                    <a:cubicBezTo>
                      <a:pt x="428" y="1146"/>
                      <a:pt x="426" y="1188"/>
                      <a:pt x="441" y="1230"/>
                    </a:cubicBezTo>
                    <a:cubicBezTo>
                      <a:pt x="454" y="1265"/>
                      <a:pt x="476" y="1289"/>
                      <a:pt x="515" y="1293"/>
                    </a:cubicBezTo>
                    <a:cubicBezTo>
                      <a:pt x="551" y="1297"/>
                      <a:pt x="577" y="1281"/>
                      <a:pt x="596" y="1252"/>
                    </a:cubicBezTo>
                    <a:cubicBezTo>
                      <a:pt x="604" y="1239"/>
                      <a:pt x="612" y="1225"/>
                      <a:pt x="621" y="1211"/>
                    </a:cubicBezTo>
                    <a:cubicBezTo>
                      <a:pt x="804" y="910"/>
                      <a:pt x="1031" y="647"/>
                      <a:pt x="1301" y="420"/>
                    </a:cubicBezTo>
                    <a:cubicBezTo>
                      <a:pt x="1399" y="338"/>
                      <a:pt x="1503" y="263"/>
                      <a:pt x="1616" y="203"/>
                    </a:cubicBezTo>
                    <a:cubicBezTo>
                      <a:pt x="1703" y="156"/>
                      <a:pt x="1794" y="120"/>
                      <a:pt x="1891" y="97"/>
                    </a:cubicBezTo>
                    <a:cubicBezTo>
                      <a:pt x="1953" y="82"/>
                      <a:pt x="2013" y="58"/>
                      <a:pt x="2071" y="33"/>
                    </a:cubicBezTo>
                    <a:cubicBezTo>
                      <a:pt x="2119" y="12"/>
                      <a:pt x="2167" y="0"/>
                      <a:pt x="2218" y="3"/>
                    </a:cubicBezTo>
                    <a:cubicBezTo>
                      <a:pt x="2242" y="4"/>
                      <a:pt x="2267" y="5"/>
                      <a:pt x="2290" y="3"/>
                    </a:cubicBezTo>
                    <a:cubicBezTo>
                      <a:pt x="2343" y="0"/>
                      <a:pt x="2383" y="21"/>
                      <a:pt x="2419" y="57"/>
                    </a:cubicBezTo>
                    <a:cubicBezTo>
                      <a:pt x="2473" y="113"/>
                      <a:pt x="2516" y="176"/>
                      <a:pt x="2543" y="255"/>
                    </a:cubicBezTo>
                    <a:cubicBezTo>
                      <a:pt x="2523" y="299"/>
                      <a:pt x="2504" y="346"/>
                      <a:pt x="2480" y="390"/>
                    </a:cubicBezTo>
                    <a:cubicBezTo>
                      <a:pt x="2455" y="439"/>
                      <a:pt x="2439" y="488"/>
                      <a:pt x="2444" y="543"/>
                    </a:cubicBezTo>
                    <a:cubicBezTo>
                      <a:pt x="2455" y="663"/>
                      <a:pt x="2429" y="776"/>
                      <a:pt x="2393" y="889"/>
                    </a:cubicBezTo>
                    <a:cubicBezTo>
                      <a:pt x="2350" y="1026"/>
                      <a:pt x="2309" y="1164"/>
                      <a:pt x="2266" y="1301"/>
                    </a:cubicBezTo>
                    <a:cubicBezTo>
                      <a:pt x="2250" y="1350"/>
                      <a:pt x="2241" y="1399"/>
                      <a:pt x="2244" y="1450"/>
                    </a:cubicBezTo>
                    <a:cubicBezTo>
                      <a:pt x="2245" y="1469"/>
                      <a:pt x="2243" y="1488"/>
                      <a:pt x="2244" y="1506"/>
                    </a:cubicBezTo>
                    <a:cubicBezTo>
                      <a:pt x="2247" y="1558"/>
                      <a:pt x="2238" y="1607"/>
                      <a:pt x="2217" y="1654"/>
                    </a:cubicBezTo>
                    <a:cubicBezTo>
                      <a:pt x="2204" y="1683"/>
                      <a:pt x="2191" y="1713"/>
                      <a:pt x="2183" y="1744"/>
                    </a:cubicBezTo>
                    <a:cubicBezTo>
                      <a:pt x="2173" y="1782"/>
                      <a:pt x="2163" y="1821"/>
                      <a:pt x="2160" y="1861"/>
                    </a:cubicBezTo>
                    <a:cubicBezTo>
                      <a:pt x="2147" y="2066"/>
                      <a:pt x="2139" y="2271"/>
                      <a:pt x="2124" y="2476"/>
                    </a:cubicBezTo>
                    <a:cubicBezTo>
                      <a:pt x="2116" y="2587"/>
                      <a:pt x="2101" y="2698"/>
                      <a:pt x="2086" y="2809"/>
                    </a:cubicBezTo>
                    <a:cubicBezTo>
                      <a:pt x="2079" y="2860"/>
                      <a:pt x="2077" y="2909"/>
                      <a:pt x="2088" y="2960"/>
                    </a:cubicBezTo>
                    <a:cubicBezTo>
                      <a:pt x="2102" y="3020"/>
                      <a:pt x="2110" y="3081"/>
                      <a:pt x="2097" y="3142"/>
                    </a:cubicBezTo>
                    <a:cubicBezTo>
                      <a:pt x="2093" y="3163"/>
                      <a:pt x="2088" y="3184"/>
                      <a:pt x="2081" y="3204"/>
                    </a:cubicBezTo>
                    <a:cubicBezTo>
                      <a:pt x="2040" y="3323"/>
                      <a:pt x="1920" y="3377"/>
                      <a:pt x="1795" y="3321"/>
                    </a:cubicBezTo>
                    <a:cubicBezTo>
                      <a:pt x="1767" y="3308"/>
                      <a:pt x="1740" y="3288"/>
                      <a:pt x="1717" y="3267"/>
                    </a:cubicBezTo>
                    <a:cubicBezTo>
                      <a:pt x="1687" y="3240"/>
                      <a:pt x="1661" y="3209"/>
                      <a:pt x="1635" y="3179"/>
                    </a:cubicBezTo>
                    <a:cubicBezTo>
                      <a:pt x="1584" y="3121"/>
                      <a:pt x="1533" y="3063"/>
                      <a:pt x="1483" y="3004"/>
                    </a:cubicBezTo>
                    <a:cubicBezTo>
                      <a:pt x="1472" y="2990"/>
                      <a:pt x="1462" y="2974"/>
                      <a:pt x="1457" y="2957"/>
                    </a:cubicBezTo>
                    <a:cubicBezTo>
                      <a:pt x="1451" y="2937"/>
                      <a:pt x="1468" y="2917"/>
                      <a:pt x="1487" y="2919"/>
                    </a:cubicBezTo>
                    <a:cubicBezTo>
                      <a:pt x="1508" y="2922"/>
                      <a:pt x="1529" y="2926"/>
                      <a:pt x="1548" y="2934"/>
                    </a:cubicBezTo>
                    <a:cubicBezTo>
                      <a:pt x="1585" y="2949"/>
                      <a:pt x="1620" y="2969"/>
                      <a:pt x="1657" y="2984"/>
                    </a:cubicBezTo>
                    <a:cubicBezTo>
                      <a:pt x="1709" y="3007"/>
                      <a:pt x="1734" y="3003"/>
                      <a:pt x="1770" y="2960"/>
                    </a:cubicBezTo>
                    <a:cubicBezTo>
                      <a:pt x="1791" y="2936"/>
                      <a:pt x="1809" y="2909"/>
                      <a:pt x="1822" y="2880"/>
                    </a:cubicBezTo>
                    <a:cubicBezTo>
                      <a:pt x="1843" y="2831"/>
                      <a:pt x="1863" y="2781"/>
                      <a:pt x="1877" y="2730"/>
                    </a:cubicBezTo>
                    <a:cubicBezTo>
                      <a:pt x="1936" y="2519"/>
                      <a:pt x="1973" y="2304"/>
                      <a:pt x="1975" y="2084"/>
                    </a:cubicBezTo>
                    <a:cubicBezTo>
                      <a:pt x="1976" y="1906"/>
                      <a:pt x="1976" y="1727"/>
                      <a:pt x="1974" y="1548"/>
                    </a:cubicBezTo>
                    <a:cubicBezTo>
                      <a:pt x="1973" y="1486"/>
                      <a:pt x="1986" y="1427"/>
                      <a:pt x="1999" y="1367"/>
                    </a:cubicBezTo>
                    <a:cubicBezTo>
                      <a:pt x="2052" y="1119"/>
                      <a:pt x="2106" y="872"/>
                      <a:pt x="2157" y="624"/>
                    </a:cubicBezTo>
                    <a:cubicBezTo>
                      <a:pt x="2170" y="562"/>
                      <a:pt x="2176" y="498"/>
                      <a:pt x="2183" y="435"/>
                    </a:cubicBezTo>
                    <a:cubicBezTo>
                      <a:pt x="2187" y="393"/>
                      <a:pt x="2174" y="356"/>
                      <a:pt x="2149" y="322"/>
                    </a:cubicBezTo>
                    <a:cubicBezTo>
                      <a:pt x="2112" y="271"/>
                      <a:pt x="2057" y="252"/>
                      <a:pt x="1995" y="267"/>
                    </a:cubicBezTo>
                    <a:cubicBezTo>
                      <a:pt x="1992" y="268"/>
                      <a:pt x="1990" y="269"/>
                      <a:pt x="1987" y="270"/>
                    </a:cubicBezTo>
                    <a:cubicBezTo>
                      <a:pt x="1766" y="344"/>
                      <a:pt x="1560" y="447"/>
                      <a:pt x="1375" y="592"/>
                    </a:cubicBezTo>
                    <a:cubicBezTo>
                      <a:pt x="1350" y="611"/>
                      <a:pt x="1328" y="635"/>
                      <a:pt x="1307" y="659"/>
                    </a:cubicBezTo>
                    <a:cubicBezTo>
                      <a:pt x="1268" y="701"/>
                      <a:pt x="1254" y="750"/>
                      <a:pt x="1267" y="807"/>
                    </a:cubicBezTo>
                    <a:cubicBezTo>
                      <a:pt x="1279" y="861"/>
                      <a:pt x="1289" y="916"/>
                      <a:pt x="1303" y="971"/>
                    </a:cubicBezTo>
                    <a:cubicBezTo>
                      <a:pt x="1317" y="1027"/>
                      <a:pt x="1316" y="1080"/>
                      <a:pt x="1294" y="1135"/>
                    </a:cubicBezTo>
                    <a:cubicBezTo>
                      <a:pt x="1255" y="1227"/>
                      <a:pt x="1281" y="1308"/>
                      <a:pt x="1353" y="1373"/>
                    </a:cubicBezTo>
                    <a:cubicBezTo>
                      <a:pt x="1383" y="1399"/>
                      <a:pt x="1418" y="1420"/>
                      <a:pt x="1451" y="1442"/>
                    </a:cubicBezTo>
                    <a:cubicBezTo>
                      <a:pt x="1489" y="1466"/>
                      <a:pt x="1530" y="1487"/>
                      <a:pt x="1567" y="1513"/>
                    </a:cubicBezTo>
                    <a:cubicBezTo>
                      <a:pt x="1597" y="1534"/>
                      <a:pt x="1626" y="1559"/>
                      <a:pt x="1649" y="1588"/>
                    </a:cubicBezTo>
                    <a:cubicBezTo>
                      <a:pt x="1708" y="1663"/>
                      <a:pt x="1712" y="1753"/>
                      <a:pt x="1660" y="1833"/>
                    </a:cubicBezTo>
                    <a:cubicBezTo>
                      <a:pt x="1639" y="1864"/>
                      <a:pt x="1616" y="1893"/>
                      <a:pt x="1592" y="1922"/>
                    </a:cubicBezTo>
                    <a:cubicBezTo>
                      <a:pt x="1557" y="1962"/>
                      <a:pt x="1519" y="2000"/>
                      <a:pt x="1484" y="2040"/>
                    </a:cubicBezTo>
                    <a:cubicBezTo>
                      <a:pt x="1447" y="2082"/>
                      <a:pt x="1410" y="2124"/>
                      <a:pt x="1374" y="2167"/>
                    </a:cubicBezTo>
                    <a:cubicBezTo>
                      <a:pt x="1313" y="2238"/>
                      <a:pt x="1284" y="2320"/>
                      <a:pt x="1282" y="2416"/>
                    </a:cubicBezTo>
                    <a:cubicBezTo>
                      <a:pt x="1279" y="2600"/>
                      <a:pt x="1267" y="2784"/>
                      <a:pt x="1264" y="2967"/>
                    </a:cubicBezTo>
                    <a:cubicBezTo>
                      <a:pt x="1262" y="3065"/>
                      <a:pt x="1208" y="3124"/>
                      <a:pt x="1135" y="3174"/>
                    </a:cubicBezTo>
                    <a:cubicBezTo>
                      <a:pt x="1125" y="3182"/>
                      <a:pt x="1110" y="3185"/>
                      <a:pt x="1098" y="3186"/>
                    </a:cubicBezTo>
                    <a:cubicBezTo>
                      <a:pt x="1055" y="3187"/>
                      <a:pt x="1012" y="3188"/>
                      <a:pt x="970" y="3186"/>
                    </a:cubicBezTo>
                    <a:cubicBezTo>
                      <a:pt x="934" y="3184"/>
                      <a:pt x="916" y="3164"/>
                      <a:pt x="920" y="3128"/>
                    </a:cubicBezTo>
                    <a:cubicBezTo>
                      <a:pt x="924" y="3089"/>
                      <a:pt x="932" y="3049"/>
                      <a:pt x="938" y="3010"/>
                    </a:cubicBezTo>
                    <a:cubicBezTo>
                      <a:pt x="962" y="2863"/>
                      <a:pt x="984" y="2715"/>
                      <a:pt x="1010" y="2568"/>
                    </a:cubicBezTo>
                    <a:cubicBezTo>
                      <a:pt x="1034" y="2435"/>
                      <a:pt x="989" y="2332"/>
                      <a:pt x="880" y="2256"/>
                    </a:cubicBezTo>
                    <a:cubicBezTo>
                      <a:pt x="832" y="2223"/>
                      <a:pt x="781" y="2193"/>
                      <a:pt x="733" y="2161"/>
                    </a:cubicBezTo>
                    <a:cubicBezTo>
                      <a:pt x="704" y="2142"/>
                      <a:pt x="675" y="2122"/>
                      <a:pt x="649" y="2100"/>
                    </a:cubicBezTo>
                    <a:cubicBezTo>
                      <a:pt x="623" y="2078"/>
                      <a:pt x="619" y="2049"/>
                      <a:pt x="634" y="2020"/>
                    </a:cubicBezTo>
                    <a:cubicBezTo>
                      <a:pt x="653" y="1985"/>
                      <a:pt x="676" y="1952"/>
                      <a:pt x="698" y="1919"/>
                    </a:cubicBezTo>
                    <a:cubicBezTo>
                      <a:pt x="754" y="1837"/>
                      <a:pt x="807" y="1754"/>
                      <a:pt x="843" y="1662"/>
                    </a:cubicBezTo>
                    <a:cubicBezTo>
                      <a:pt x="869" y="1596"/>
                      <a:pt x="879" y="1528"/>
                      <a:pt x="871" y="1458"/>
                    </a:cubicBezTo>
                    <a:cubicBezTo>
                      <a:pt x="868" y="1430"/>
                      <a:pt x="858" y="1401"/>
                      <a:pt x="847" y="1374"/>
                    </a:cubicBezTo>
                    <a:cubicBezTo>
                      <a:pt x="835" y="1346"/>
                      <a:pt x="810" y="1329"/>
                      <a:pt x="781" y="1320"/>
                    </a:cubicBezTo>
                    <a:cubicBezTo>
                      <a:pt x="746" y="1309"/>
                      <a:pt x="718" y="1319"/>
                      <a:pt x="698" y="1349"/>
                    </a:cubicBezTo>
                    <a:cubicBezTo>
                      <a:pt x="693" y="1356"/>
                      <a:pt x="690" y="1363"/>
                      <a:pt x="686" y="1370"/>
                    </a:cubicBezTo>
                    <a:cubicBezTo>
                      <a:pt x="661" y="1430"/>
                      <a:pt x="624" y="1482"/>
                      <a:pt x="583" y="1531"/>
                    </a:cubicBezTo>
                    <a:cubicBezTo>
                      <a:pt x="514" y="1613"/>
                      <a:pt x="468" y="1704"/>
                      <a:pt x="458" y="1811"/>
                    </a:cubicBezTo>
                    <a:cubicBezTo>
                      <a:pt x="449" y="1896"/>
                      <a:pt x="435" y="1981"/>
                      <a:pt x="433" y="2066"/>
                    </a:cubicBezTo>
                    <a:cubicBezTo>
                      <a:pt x="429" y="2247"/>
                      <a:pt x="427" y="2428"/>
                      <a:pt x="432" y="2610"/>
                    </a:cubicBezTo>
                    <a:cubicBezTo>
                      <a:pt x="434" y="2698"/>
                      <a:pt x="390" y="2755"/>
                      <a:pt x="330" y="2807"/>
                    </a:cubicBezTo>
                    <a:cubicBezTo>
                      <a:pt x="311" y="2822"/>
                      <a:pt x="290" y="2822"/>
                      <a:pt x="270" y="2813"/>
                    </a:cubicBezTo>
                    <a:cubicBezTo>
                      <a:pt x="237" y="2798"/>
                      <a:pt x="211" y="2774"/>
                      <a:pt x="194" y="2744"/>
                    </a:cubicBezTo>
                    <a:cubicBezTo>
                      <a:pt x="166" y="2695"/>
                      <a:pt x="139" y="2646"/>
                      <a:pt x="118" y="2595"/>
                    </a:cubicBezTo>
                    <a:cubicBezTo>
                      <a:pt x="64" y="2461"/>
                      <a:pt x="34" y="2320"/>
                      <a:pt x="8" y="2178"/>
                    </a:cubicBezTo>
                    <a:cubicBezTo>
                      <a:pt x="0" y="2136"/>
                      <a:pt x="6" y="2093"/>
                      <a:pt x="15" y="2051"/>
                    </a:cubicBezTo>
                    <a:cubicBezTo>
                      <a:pt x="42" y="1929"/>
                      <a:pt x="84" y="1810"/>
                      <a:pt x="126" y="1693"/>
                    </a:cubicBezTo>
                    <a:cubicBezTo>
                      <a:pt x="177" y="1552"/>
                      <a:pt x="230" y="1413"/>
                      <a:pt x="281" y="1273"/>
                    </a:cubicBezTo>
                    <a:cubicBezTo>
                      <a:pt x="327" y="1145"/>
                      <a:pt x="379" y="1020"/>
                      <a:pt x="397" y="882"/>
                    </a:cubicBezTo>
                    <a:close/>
                    <a:moveTo>
                      <a:pt x="1001" y="954"/>
                    </a:moveTo>
                    <a:cubicBezTo>
                      <a:pt x="928" y="1006"/>
                      <a:pt x="873" y="1072"/>
                      <a:pt x="846" y="1159"/>
                    </a:cubicBezTo>
                    <a:cubicBezTo>
                      <a:pt x="828" y="1212"/>
                      <a:pt x="848" y="1253"/>
                      <a:pt x="898" y="1277"/>
                    </a:cubicBezTo>
                    <a:cubicBezTo>
                      <a:pt x="937" y="1297"/>
                      <a:pt x="979" y="1299"/>
                      <a:pt x="1022" y="1291"/>
                    </a:cubicBezTo>
                    <a:cubicBezTo>
                      <a:pt x="1064" y="1283"/>
                      <a:pt x="1089" y="1259"/>
                      <a:pt x="1095" y="1217"/>
                    </a:cubicBezTo>
                    <a:cubicBezTo>
                      <a:pt x="1103" y="1166"/>
                      <a:pt x="1103" y="1115"/>
                      <a:pt x="1090" y="1066"/>
                    </a:cubicBezTo>
                    <a:cubicBezTo>
                      <a:pt x="1077" y="1019"/>
                      <a:pt x="1055" y="977"/>
                      <a:pt x="1001" y="954"/>
                    </a:cubicBezTo>
                    <a:close/>
                    <a:moveTo>
                      <a:pt x="1099" y="1996"/>
                    </a:moveTo>
                    <a:cubicBezTo>
                      <a:pt x="1095" y="1984"/>
                      <a:pt x="1091" y="1960"/>
                      <a:pt x="1080" y="1940"/>
                    </a:cubicBezTo>
                    <a:cubicBezTo>
                      <a:pt x="1053" y="1890"/>
                      <a:pt x="1006" y="1880"/>
                      <a:pt x="959" y="1911"/>
                    </a:cubicBezTo>
                    <a:cubicBezTo>
                      <a:pt x="882" y="1963"/>
                      <a:pt x="877" y="2076"/>
                      <a:pt x="951" y="2135"/>
                    </a:cubicBezTo>
                    <a:cubicBezTo>
                      <a:pt x="982" y="2160"/>
                      <a:pt x="1022" y="2159"/>
                      <a:pt x="1051" y="2130"/>
                    </a:cubicBezTo>
                    <a:cubicBezTo>
                      <a:pt x="1084" y="2096"/>
                      <a:pt x="1097" y="2054"/>
                      <a:pt x="1099" y="1996"/>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11" name="Freeform 49"/>
              <p:cNvSpPr/>
              <p:nvPr userDrawn="1"/>
            </p:nvSpPr>
            <p:spPr bwMode="auto">
              <a:xfrm>
                <a:off x="11283949" y="-809625"/>
                <a:ext cx="1633538" cy="1457325"/>
              </a:xfrm>
              <a:custGeom>
                <a:avLst/>
                <a:gdLst>
                  <a:gd name="T0" fmla="*/ 2500 w 3924"/>
                  <a:gd name="T1" fmla="*/ 810 h 3496"/>
                  <a:gd name="T2" fmla="*/ 2642 w 3924"/>
                  <a:gd name="T3" fmla="*/ 684 h 3496"/>
                  <a:gd name="T4" fmla="*/ 2550 w 3924"/>
                  <a:gd name="T5" fmla="*/ 563 h 3496"/>
                  <a:gd name="T6" fmla="*/ 2134 w 3924"/>
                  <a:gd name="T7" fmla="*/ 653 h 3496"/>
                  <a:gd name="T8" fmla="*/ 2118 w 3924"/>
                  <a:gd name="T9" fmla="*/ 791 h 3496"/>
                  <a:gd name="T10" fmla="*/ 2251 w 3924"/>
                  <a:gd name="T11" fmla="*/ 1324 h 3496"/>
                  <a:gd name="T12" fmla="*/ 2343 w 3924"/>
                  <a:gd name="T13" fmla="*/ 1898 h 3496"/>
                  <a:gd name="T14" fmla="*/ 2402 w 3924"/>
                  <a:gd name="T15" fmla="*/ 2395 h 3496"/>
                  <a:gd name="T16" fmla="*/ 2414 w 3924"/>
                  <a:gd name="T17" fmla="*/ 2528 h 3496"/>
                  <a:gd name="T18" fmla="*/ 2394 w 3924"/>
                  <a:gd name="T19" fmla="*/ 2990 h 3496"/>
                  <a:gd name="T20" fmla="*/ 2296 w 3924"/>
                  <a:gd name="T21" fmla="*/ 3334 h 3496"/>
                  <a:gd name="T22" fmla="*/ 1777 w 3924"/>
                  <a:gd name="T23" fmla="*/ 3385 h 3496"/>
                  <a:gd name="T24" fmla="*/ 1151 w 3924"/>
                  <a:gd name="T25" fmla="*/ 3016 h 3496"/>
                  <a:gd name="T26" fmla="*/ 449 w 3924"/>
                  <a:gd name="T27" fmla="*/ 2693 h 3496"/>
                  <a:gd name="T28" fmla="*/ 9 w 3924"/>
                  <a:gd name="T29" fmla="*/ 2436 h 3496"/>
                  <a:gd name="T30" fmla="*/ 37 w 3924"/>
                  <a:gd name="T31" fmla="*/ 2377 h 3496"/>
                  <a:gd name="T32" fmla="*/ 323 w 3924"/>
                  <a:gd name="T33" fmla="*/ 2497 h 3496"/>
                  <a:gd name="T34" fmla="*/ 792 w 3924"/>
                  <a:gd name="T35" fmla="*/ 2700 h 3496"/>
                  <a:gd name="T36" fmla="*/ 1135 w 3924"/>
                  <a:gd name="T37" fmla="*/ 2722 h 3496"/>
                  <a:gd name="T38" fmla="*/ 1459 w 3924"/>
                  <a:gd name="T39" fmla="*/ 2823 h 3496"/>
                  <a:gd name="T40" fmla="*/ 1749 w 3924"/>
                  <a:gd name="T41" fmla="*/ 2861 h 3496"/>
                  <a:gd name="T42" fmla="*/ 1986 w 3924"/>
                  <a:gd name="T43" fmla="*/ 2655 h 3496"/>
                  <a:gd name="T44" fmla="*/ 2035 w 3924"/>
                  <a:gd name="T45" fmla="*/ 2257 h 3496"/>
                  <a:gd name="T46" fmla="*/ 2050 w 3924"/>
                  <a:gd name="T47" fmla="*/ 986 h 3496"/>
                  <a:gd name="T48" fmla="*/ 1851 w 3924"/>
                  <a:gd name="T49" fmla="*/ 819 h 3496"/>
                  <a:gd name="T50" fmla="*/ 1533 w 3924"/>
                  <a:gd name="T51" fmla="*/ 986 h 3496"/>
                  <a:gd name="T52" fmla="*/ 821 w 3924"/>
                  <a:gd name="T53" fmla="*/ 1400 h 3496"/>
                  <a:gd name="T54" fmla="*/ 288 w 3924"/>
                  <a:gd name="T55" fmla="*/ 1431 h 3496"/>
                  <a:gd name="T56" fmla="*/ 86 w 3924"/>
                  <a:gd name="T57" fmla="*/ 1096 h 3496"/>
                  <a:gd name="T58" fmla="*/ 92 w 3924"/>
                  <a:gd name="T59" fmla="*/ 1032 h 3496"/>
                  <a:gd name="T60" fmla="*/ 246 w 3924"/>
                  <a:gd name="T61" fmla="*/ 1092 h 3496"/>
                  <a:gd name="T62" fmla="*/ 489 w 3924"/>
                  <a:gd name="T63" fmla="*/ 1161 h 3496"/>
                  <a:gd name="T64" fmla="*/ 1716 w 3924"/>
                  <a:gd name="T65" fmla="*/ 680 h 3496"/>
                  <a:gd name="T66" fmla="*/ 2008 w 3924"/>
                  <a:gd name="T67" fmla="*/ 520 h 3496"/>
                  <a:gd name="T68" fmla="*/ 2675 w 3924"/>
                  <a:gd name="T69" fmla="*/ 366 h 3496"/>
                  <a:gd name="T70" fmla="*/ 3043 w 3924"/>
                  <a:gd name="T71" fmla="*/ 81 h 3496"/>
                  <a:gd name="T72" fmla="*/ 3370 w 3924"/>
                  <a:gd name="T73" fmla="*/ 67 h 3496"/>
                  <a:gd name="T74" fmla="*/ 3715 w 3924"/>
                  <a:gd name="T75" fmla="*/ 212 h 3496"/>
                  <a:gd name="T76" fmla="*/ 3875 w 3924"/>
                  <a:gd name="T77" fmla="*/ 462 h 3496"/>
                  <a:gd name="T78" fmla="*/ 3651 w 3924"/>
                  <a:gd name="T79" fmla="*/ 537 h 3496"/>
                  <a:gd name="T80" fmla="*/ 3407 w 3924"/>
                  <a:gd name="T81" fmla="*/ 682 h 3496"/>
                  <a:gd name="T82" fmla="*/ 3203 w 3924"/>
                  <a:gd name="T83" fmla="*/ 753 h 3496"/>
                  <a:gd name="T84" fmla="*/ 2768 w 3924"/>
                  <a:gd name="T85" fmla="*/ 764 h 3496"/>
                  <a:gd name="T86" fmla="*/ 2559 w 3924"/>
                  <a:gd name="T87" fmla="*/ 879 h 3496"/>
                  <a:gd name="T88" fmla="*/ 2436 w 3924"/>
                  <a:gd name="T89" fmla="*/ 871 h 34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924" h="3496">
                    <a:moveTo>
                      <a:pt x="2436" y="871"/>
                    </a:moveTo>
                    <a:cubicBezTo>
                      <a:pt x="2453" y="836"/>
                      <a:pt x="2478" y="825"/>
                      <a:pt x="2500" y="810"/>
                    </a:cubicBezTo>
                    <a:cubicBezTo>
                      <a:pt x="2528" y="789"/>
                      <a:pt x="2558" y="771"/>
                      <a:pt x="2584" y="749"/>
                    </a:cubicBezTo>
                    <a:cubicBezTo>
                      <a:pt x="2606" y="730"/>
                      <a:pt x="2627" y="708"/>
                      <a:pt x="2642" y="684"/>
                    </a:cubicBezTo>
                    <a:cubicBezTo>
                      <a:pt x="2670" y="640"/>
                      <a:pt x="2653" y="592"/>
                      <a:pt x="2604" y="573"/>
                    </a:cubicBezTo>
                    <a:cubicBezTo>
                      <a:pt x="2587" y="566"/>
                      <a:pt x="2568" y="563"/>
                      <a:pt x="2550" y="563"/>
                    </a:cubicBezTo>
                    <a:cubicBezTo>
                      <a:pt x="2437" y="562"/>
                      <a:pt x="2326" y="575"/>
                      <a:pt x="2219" y="610"/>
                    </a:cubicBezTo>
                    <a:cubicBezTo>
                      <a:pt x="2189" y="620"/>
                      <a:pt x="2160" y="636"/>
                      <a:pt x="2134" y="653"/>
                    </a:cubicBezTo>
                    <a:cubicBezTo>
                      <a:pt x="2108" y="670"/>
                      <a:pt x="2096" y="697"/>
                      <a:pt x="2103" y="729"/>
                    </a:cubicBezTo>
                    <a:cubicBezTo>
                      <a:pt x="2107" y="750"/>
                      <a:pt x="2112" y="771"/>
                      <a:pt x="2118" y="791"/>
                    </a:cubicBezTo>
                    <a:cubicBezTo>
                      <a:pt x="2153" y="909"/>
                      <a:pt x="2188" y="1026"/>
                      <a:pt x="2225" y="1143"/>
                    </a:cubicBezTo>
                    <a:cubicBezTo>
                      <a:pt x="2243" y="1202"/>
                      <a:pt x="2256" y="1262"/>
                      <a:pt x="2251" y="1324"/>
                    </a:cubicBezTo>
                    <a:cubicBezTo>
                      <a:pt x="2240" y="1459"/>
                      <a:pt x="2278" y="1588"/>
                      <a:pt x="2304" y="1718"/>
                    </a:cubicBezTo>
                    <a:cubicBezTo>
                      <a:pt x="2316" y="1778"/>
                      <a:pt x="2329" y="1838"/>
                      <a:pt x="2343" y="1898"/>
                    </a:cubicBezTo>
                    <a:cubicBezTo>
                      <a:pt x="2359" y="1968"/>
                      <a:pt x="2367" y="2040"/>
                      <a:pt x="2363" y="2112"/>
                    </a:cubicBezTo>
                    <a:cubicBezTo>
                      <a:pt x="2357" y="2209"/>
                      <a:pt x="2371" y="2303"/>
                      <a:pt x="2402" y="2395"/>
                    </a:cubicBezTo>
                    <a:cubicBezTo>
                      <a:pt x="2407" y="2410"/>
                      <a:pt x="2409" y="2426"/>
                      <a:pt x="2414" y="2441"/>
                    </a:cubicBezTo>
                    <a:cubicBezTo>
                      <a:pt x="2424" y="2470"/>
                      <a:pt x="2423" y="2499"/>
                      <a:pt x="2414" y="2528"/>
                    </a:cubicBezTo>
                    <a:cubicBezTo>
                      <a:pt x="2398" y="2579"/>
                      <a:pt x="2398" y="2632"/>
                      <a:pt x="2399" y="2686"/>
                    </a:cubicBezTo>
                    <a:cubicBezTo>
                      <a:pt x="2399" y="2787"/>
                      <a:pt x="2396" y="2889"/>
                      <a:pt x="2394" y="2990"/>
                    </a:cubicBezTo>
                    <a:cubicBezTo>
                      <a:pt x="2394" y="2998"/>
                      <a:pt x="2394" y="3006"/>
                      <a:pt x="2393" y="3014"/>
                    </a:cubicBezTo>
                    <a:cubicBezTo>
                      <a:pt x="2364" y="3122"/>
                      <a:pt x="2345" y="3233"/>
                      <a:pt x="2296" y="3334"/>
                    </a:cubicBezTo>
                    <a:cubicBezTo>
                      <a:pt x="2240" y="3448"/>
                      <a:pt x="2134" y="3496"/>
                      <a:pt x="2010" y="3469"/>
                    </a:cubicBezTo>
                    <a:cubicBezTo>
                      <a:pt x="1928" y="3451"/>
                      <a:pt x="1852" y="3420"/>
                      <a:pt x="1777" y="3385"/>
                    </a:cubicBezTo>
                    <a:cubicBezTo>
                      <a:pt x="1640" y="3321"/>
                      <a:pt x="1509" y="3244"/>
                      <a:pt x="1380" y="3163"/>
                    </a:cubicBezTo>
                    <a:cubicBezTo>
                      <a:pt x="1303" y="3115"/>
                      <a:pt x="1226" y="3067"/>
                      <a:pt x="1151" y="3016"/>
                    </a:cubicBezTo>
                    <a:cubicBezTo>
                      <a:pt x="1054" y="2949"/>
                      <a:pt x="949" y="2897"/>
                      <a:pt x="841" y="2853"/>
                    </a:cubicBezTo>
                    <a:cubicBezTo>
                      <a:pt x="710" y="2800"/>
                      <a:pt x="579" y="2747"/>
                      <a:pt x="449" y="2693"/>
                    </a:cubicBezTo>
                    <a:cubicBezTo>
                      <a:pt x="311" y="2635"/>
                      <a:pt x="180" y="2563"/>
                      <a:pt x="58" y="2477"/>
                    </a:cubicBezTo>
                    <a:cubicBezTo>
                      <a:pt x="40" y="2464"/>
                      <a:pt x="21" y="2453"/>
                      <a:pt x="9" y="2436"/>
                    </a:cubicBezTo>
                    <a:cubicBezTo>
                      <a:pt x="1" y="2426"/>
                      <a:pt x="0" y="2405"/>
                      <a:pt x="5" y="2392"/>
                    </a:cubicBezTo>
                    <a:cubicBezTo>
                      <a:pt x="8" y="2384"/>
                      <a:pt x="26" y="2376"/>
                      <a:pt x="37" y="2377"/>
                    </a:cubicBezTo>
                    <a:cubicBezTo>
                      <a:pt x="58" y="2378"/>
                      <a:pt x="79" y="2385"/>
                      <a:pt x="98" y="2393"/>
                    </a:cubicBezTo>
                    <a:cubicBezTo>
                      <a:pt x="173" y="2427"/>
                      <a:pt x="248" y="2463"/>
                      <a:pt x="323" y="2497"/>
                    </a:cubicBezTo>
                    <a:cubicBezTo>
                      <a:pt x="442" y="2551"/>
                      <a:pt x="560" y="2605"/>
                      <a:pt x="680" y="2658"/>
                    </a:cubicBezTo>
                    <a:cubicBezTo>
                      <a:pt x="716" y="2674"/>
                      <a:pt x="755" y="2685"/>
                      <a:pt x="792" y="2700"/>
                    </a:cubicBezTo>
                    <a:cubicBezTo>
                      <a:pt x="851" y="2724"/>
                      <a:pt x="912" y="2727"/>
                      <a:pt x="972" y="2709"/>
                    </a:cubicBezTo>
                    <a:cubicBezTo>
                      <a:pt x="1029" y="2692"/>
                      <a:pt x="1081" y="2698"/>
                      <a:pt x="1135" y="2722"/>
                    </a:cubicBezTo>
                    <a:cubicBezTo>
                      <a:pt x="1193" y="2748"/>
                      <a:pt x="1253" y="2770"/>
                      <a:pt x="1312" y="2795"/>
                    </a:cubicBezTo>
                    <a:cubicBezTo>
                      <a:pt x="1359" y="2815"/>
                      <a:pt x="1407" y="2827"/>
                      <a:pt x="1459" y="2823"/>
                    </a:cubicBezTo>
                    <a:cubicBezTo>
                      <a:pt x="1481" y="2822"/>
                      <a:pt x="1502" y="2824"/>
                      <a:pt x="1523" y="2823"/>
                    </a:cubicBezTo>
                    <a:cubicBezTo>
                      <a:pt x="1602" y="2818"/>
                      <a:pt x="1677" y="2827"/>
                      <a:pt x="1749" y="2861"/>
                    </a:cubicBezTo>
                    <a:cubicBezTo>
                      <a:pt x="1846" y="2908"/>
                      <a:pt x="1968" y="2839"/>
                      <a:pt x="1990" y="2733"/>
                    </a:cubicBezTo>
                    <a:cubicBezTo>
                      <a:pt x="1996" y="2706"/>
                      <a:pt x="1995" y="2680"/>
                      <a:pt x="1986" y="2655"/>
                    </a:cubicBezTo>
                    <a:cubicBezTo>
                      <a:pt x="1961" y="2589"/>
                      <a:pt x="1970" y="2524"/>
                      <a:pt x="1987" y="2459"/>
                    </a:cubicBezTo>
                    <a:cubicBezTo>
                      <a:pt x="2004" y="2392"/>
                      <a:pt x="2020" y="2324"/>
                      <a:pt x="2035" y="2257"/>
                    </a:cubicBezTo>
                    <a:cubicBezTo>
                      <a:pt x="2043" y="2218"/>
                      <a:pt x="2049" y="2178"/>
                      <a:pt x="2049" y="2138"/>
                    </a:cubicBezTo>
                    <a:cubicBezTo>
                      <a:pt x="2050" y="1754"/>
                      <a:pt x="2049" y="1370"/>
                      <a:pt x="2050" y="986"/>
                    </a:cubicBezTo>
                    <a:cubicBezTo>
                      <a:pt x="2051" y="924"/>
                      <a:pt x="2038" y="871"/>
                      <a:pt x="1985" y="832"/>
                    </a:cubicBezTo>
                    <a:cubicBezTo>
                      <a:pt x="1942" y="801"/>
                      <a:pt x="1899" y="792"/>
                      <a:pt x="1851" y="819"/>
                    </a:cubicBezTo>
                    <a:cubicBezTo>
                      <a:pt x="1826" y="834"/>
                      <a:pt x="1800" y="849"/>
                      <a:pt x="1774" y="862"/>
                    </a:cubicBezTo>
                    <a:cubicBezTo>
                      <a:pt x="1694" y="904"/>
                      <a:pt x="1613" y="944"/>
                      <a:pt x="1533" y="986"/>
                    </a:cubicBezTo>
                    <a:cubicBezTo>
                      <a:pt x="1502" y="1002"/>
                      <a:pt x="1471" y="1018"/>
                      <a:pt x="1441" y="1035"/>
                    </a:cubicBezTo>
                    <a:cubicBezTo>
                      <a:pt x="1235" y="1157"/>
                      <a:pt x="1029" y="1280"/>
                      <a:pt x="821" y="1400"/>
                    </a:cubicBezTo>
                    <a:cubicBezTo>
                      <a:pt x="755" y="1439"/>
                      <a:pt x="685" y="1472"/>
                      <a:pt x="615" y="1505"/>
                    </a:cubicBezTo>
                    <a:cubicBezTo>
                      <a:pt x="501" y="1557"/>
                      <a:pt x="370" y="1526"/>
                      <a:pt x="288" y="1431"/>
                    </a:cubicBezTo>
                    <a:cubicBezTo>
                      <a:pt x="264" y="1403"/>
                      <a:pt x="241" y="1372"/>
                      <a:pt x="222" y="1340"/>
                    </a:cubicBezTo>
                    <a:cubicBezTo>
                      <a:pt x="175" y="1260"/>
                      <a:pt x="131" y="1178"/>
                      <a:pt x="86" y="1096"/>
                    </a:cubicBezTo>
                    <a:cubicBezTo>
                      <a:pt x="83" y="1092"/>
                      <a:pt x="81" y="1087"/>
                      <a:pt x="79" y="1082"/>
                    </a:cubicBezTo>
                    <a:cubicBezTo>
                      <a:pt x="71" y="1062"/>
                      <a:pt x="77" y="1046"/>
                      <a:pt x="92" y="1032"/>
                    </a:cubicBezTo>
                    <a:cubicBezTo>
                      <a:pt x="106" y="1019"/>
                      <a:pt x="121" y="1018"/>
                      <a:pt x="136" y="1027"/>
                    </a:cubicBezTo>
                    <a:cubicBezTo>
                      <a:pt x="173" y="1048"/>
                      <a:pt x="209" y="1072"/>
                      <a:pt x="246" y="1092"/>
                    </a:cubicBezTo>
                    <a:cubicBezTo>
                      <a:pt x="293" y="1117"/>
                      <a:pt x="341" y="1140"/>
                      <a:pt x="389" y="1163"/>
                    </a:cubicBezTo>
                    <a:cubicBezTo>
                      <a:pt x="422" y="1178"/>
                      <a:pt x="455" y="1176"/>
                      <a:pt x="489" y="1161"/>
                    </a:cubicBezTo>
                    <a:cubicBezTo>
                      <a:pt x="794" y="1027"/>
                      <a:pt x="1115" y="935"/>
                      <a:pt x="1424" y="810"/>
                    </a:cubicBezTo>
                    <a:cubicBezTo>
                      <a:pt x="1523" y="770"/>
                      <a:pt x="1621" y="728"/>
                      <a:pt x="1716" y="680"/>
                    </a:cubicBezTo>
                    <a:cubicBezTo>
                      <a:pt x="1787" y="645"/>
                      <a:pt x="1854" y="600"/>
                      <a:pt x="1921" y="557"/>
                    </a:cubicBezTo>
                    <a:cubicBezTo>
                      <a:pt x="1948" y="539"/>
                      <a:pt x="1975" y="525"/>
                      <a:pt x="2008" y="520"/>
                    </a:cubicBezTo>
                    <a:cubicBezTo>
                      <a:pt x="2123" y="501"/>
                      <a:pt x="2238" y="480"/>
                      <a:pt x="2353" y="458"/>
                    </a:cubicBezTo>
                    <a:cubicBezTo>
                      <a:pt x="2464" y="437"/>
                      <a:pt x="2572" y="410"/>
                      <a:pt x="2675" y="366"/>
                    </a:cubicBezTo>
                    <a:cubicBezTo>
                      <a:pt x="2793" y="316"/>
                      <a:pt x="2896" y="246"/>
                      <a:pt x="2970" y="141"/>
                    </a:cubicBezTo>
                    <a:cubicBezTo>
                      <a:pt x="2989" y="113"/>
                      <a:pt x="3014" y="95"/>
                      <a:pt x="3043" y="81"/>
                    </a:cubicBezTo>
                    <a:cubicBezTo>
                      <a:pt x="3048" y="79"/>
                      <a:pt x="3053" y="76"/>
                      <a:pt x="3058" y="74"/>
                    </a:cubicBezTo>
                    <a:cubicBezTo>
                      <a:pt x="3232" y="0"/>
                      <a:pt x="3234" y="14"/>
                      <a:pt x="3370" y="67"/>
                    </a:cubicBezTo>
                    <a:cubicBezTo>
                      <a:pt x="3427" y="89"/>
                      <a:pt x="3483" y="114"/>
                      <a:pt x="3538" y="141"/>
                    </a:cubicBezTo>
                    <a:cubicBezTo>
                      <a:pt x="3595" y="169"/>
                      <a:pt x="3653" y="195"/>
                      <a:pt x="3715" y="212"/>
                    </a:cubicBezTo>
                    <a:cubicBezTo>
                      <a:pt x="3794" y="233"/>
                      <a:pt x="3851" y="284"/>
                      <a:pt x="3895" y="350"/>
                    </a:cubicBezTo>
                    <a:cubicBezTo>
                      <a:pt x="3924" y="394"/>
                      <a:pt x="3918" y="431"/>
                      <a:pt x="3875" y="462"/>
                    </a:cubicBezTo>
                    <a:cubicBezTo>
                      <a:pt x="3852" y="478"/>
                      <a:pt x="3825" y="492"/>
                      <a:pt x="3798" y="501"/>
                    </a:cubicBezTo>
                    <a:cubicBezTo>
                      <a:pt x="3749" y="516"/>
                      <a:pt x="3700" y="527"/>
                      <a:pt x="3651" y="537"/>
                    </a:cubicBezTo>
                    <a:cubicBezTo>
                      <a:pt x="3597" y="548"/>
                      <a:pt x="3550" y="567"/>
                      <a:pt x="3508" y="604"/>
                    </a:cubicBezTo>
                    <a:cubicBezTo>
                      <a:pt x="3477" y="633"/>
                      <a:pt x="3442" y="658"/>
                      <a:pt x="3407" y="682"/>
                    </a:cubicBezTo>
                    <a:cubicBezTo>
                      <a:pt x="3381" y="701"/>
                      <a:pt x="3353" y="717"/>
                      <a:pt x="3326" y="734"/>
                    </a:cubicBezTo>
                    <a:cubicBezTo>
                      <a:pt x="3288" y="758"/>
                      <a:pt x="3246" y="761"/>
                      <a:pt x="3203" y="753"/>
                    </a:cubicBezTo>
                    <a:cubicBezTo>
                      <a:pt x="3192" y="751"/>
                      <a:pt x="3182" y="748"/>
                      <a:pt x="3171" y="746"/>
                    </a:cubicBezTo>
                    <a:cubicBezTo>
                      <a:pt x="3035" y="714"/>
                      <a:pt x="2901" y="737"/>
                      <a:pt x="2768" y="764"/>
                    </a:cubicBezTo>
                    <a:cubicBezTo>
                      <a:pt x="2730" y="771"/>
                      <a:pt x="2695" y="795"/>
                      <a:pt x="2660" y="814"/>
                    </a:cubicBezTo>
                    <a:cubicBezTo>
                      <a:pt x="2625" y="834"/>
                      <a:pt x="2592" y="857"/>
                      <a:pt x="2559" y="879"/>
                    </a:cubicBezTo>
                    <a:cubicBezTo>
                      <a:pt x="2533" y="895"/>
                      <a:pt x="2505" y="905"/>
                      <a:pt x="2475" y="898"/>
                    </a:cubicBezTo>
                    <a:cubicBezTo>
                      <a:pt x="2462" y="894"/>
                      <a:pt x="2450" y="882"/>
                      <a:pt x="2436" y="871"/>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12" name="Freeform 50"/>
              <p:cNvSpPr/>
              <p:nvPr userDrawn="1"/>
            </p:nvSpPr>
            <p:spPr bwMode="auto">
              <a:xfrm>
                <a:off x="7072312" y="-2886075"/>
                <a:ext cx="1328738" cy="920750"/>
              </a:xfrm>
              <a:custGeom>
                <a:avLst/>
                <a:gdLst>
                  <a:gd name="T0" fmla="*/ 1605 w 3192"/>
                  <a:gd name="T1" fmla="*/ 2170 h 2208"/>
                  <a:gd name="T2" fmla="*/ 1714 w 3192"/>
                  <a:gd name="T3" fmla="*/ 2085 h 2208"/>
                  <a:gd name="T4" fmla="*/ 1880 w 3192"/>
                  <a:gd name="T5" fmla="*/ 1960 h 2208"/>
                  <a:gd name="T6" fmla="*/ 1999 w 3192"/>
                  <a:gd name="T7" fmla="*/ 1843 h 2208"/>
                  <a:gd name="T8" fmla="*/ 2050 w 3192"/>
                  <a:gd name="T9" fmla="*/ 1627 h 2208"/>
                  <a:gd name="T10" fmla="*/ 2013 w 3192"/>
                  <a:gd name="T11" fmla="*/ 1472 h 2208"/>
                  <a:gd name="T12" fmla="*/ 2027 w 3192"/>
                  <a:gd name="T13" fmla="*/ 1356 h 2208"/>
                  <a:gd name="T14" fmla="*/ 2092 w 3192"/>
                  <a:gd name="T15" fmla="*/ 1256 h 2208"/>
                  <a:gd name="T16" fmla="*/ 2256 w 3192"/>
                  <a:gd name="T17" fmla="*/ 1060 h 2208"/>
                  <a:gd name="T18" fmla="*/ 2469 w 3192"/>
                  <a:gd name="T19" fmla="*/ 811 h 2208"/>
                  <a:gd name="T20" fmla="*/ 2554 w 3192"/>
                  <a:gd name="T21" fmla="*/ 676 h 2208"/>
                  <a:gd name="T22" fmla="*/ 2520 w 3192"/>
                  <a:gd name="T23" fmla="*/ 542 h 2208"/>
                  <a:gd name="T24" fmla="*/ 2439 w 3192"/>
                  <a:gd name="T25" fmla="*/ 536 h 2208"/>
                  <a:gd name="T26" fmla="*/ 2326 w 3192"/>
                  <a:gd name="T27" fmla="*/ 612 h 2208"/>
                  <a:gd name="T28" fmla="*/ 1787 w 3192"/>
                  <a:gd name="T29" fmla="*/ 1052 h 2208"/>
                  <a:gd name="T30" fmla="*/ 1536 w 3192"/>
                  <a:gd name="T31" fmla="*/ 1287 h 2208"/>
                  <a:gd name="T32" fmla="*/ 1337 w 3192"/>
                  <a:gd name="T33" fmla="*/ 1516 h 2208"/>
                  <a:gd name="T34" fmla="*/ 1130 w 3192"/>
                  <a:gd name="T35" fmla="*/ 1737 h 2208"/>
                  <a:gd name="T36" fmla="*/ 679 w 3192"/>
                  <a:gd name="T37" fmla="*/ 1922 h 2208"/>
                  <a:gd name="T38" fmla="*/ 376 w 3192"/>
                  <a:gd name="T39" fmla="*/ 1912 h 2208"/>
                  <a:gd name="T40" fmla="*/ 72 w 3192"/>
                  <a:gd name="T41" fmla="*/ 1905 h 2208"/>
                  <a:gd name="T42" fmla="*/ 11 w 3192"/>
                  <a:gd name="T43" fmla="*/ 1905 h 2208"/>
                  <a:gd name="T44" fmla="*/ 24 w 3192"/>
                  <a:gd name="T45" fmla="*/ 1872 h 2208"/>
                  <a:gd name="T46" fmla="*/ 251 w 3192"/>
                  <a:gd name="T47" fmla="*/ 1708 h 2208"/>
                  <a:gd name="T48" fmla="*/ 831 w 3192"/>
                  <a:gd name="T49" fmla="*/ 1268 h 2208"/>
                  <a:gd name="T50" fmla="*/ 1493 w 3192"/>
                  <a:gd name="T51" fmla="*/ 850 h 2208"/>
                  <a:gd name="T52" fmla="*/ 2072 w 3192"/>
                  <a:gd name="T53" fmla="*/ 544 h 2208"/>
                  <a:gd name="T54" fmla="*/ 2419 w 3192"/>
                  <a:gd name="T55" fmla="*/ 346 h 2208"/>
                  <a:gd name="T56" fmla="*/ 2641 w 3192"/>
                  <a:gd name="T57" fmla="*/ 141 h 2208"/>
                  <a:gd name="T58" fmla="*/ 2706 w 3192"/>
                  <a:gd name="T59" fmla="*/ 61 h 2208"/>
                  <a:gd name="T60" fmla="*/ 2866 w 3192"/>
                  <a:gd name="T61" fmla="*/ 12 h 2208"/>
                  <a:gd name="T62" fmla="*/ 3114 w 3192"/>
                  <a:gd name="T63" fmla="*/ 134 h 2208"/>
                  <a:gd name="T64" fmla="*/ 3168 w 3192"/>
                  <a:gd name="T65" fmla="*/ 312 h 2208"/>
                  <a:gd name="T66" fmla="*/ 3109 w 3192"/>
                  <a:gd name="T67" fmla="*/ 442 h 2208"/>
                  <a:gd name="T68" fmla="*/ 2954 w 3192"/>
                  <a:gd name="T69" fmla="*/ 635 h 2208"/>
                  <a:gd name="T70" fmla="*/ 2655 w 3192"/>
                  <a:gd name="T71" fmla="*/ 913 h 2208"/>
                  <a:gd name="T72" fmla="*/ 2397 w 3192"/>
                  <a:gd name="T73" fmla="*/ 1140 h 2208"/>
                  <a:gd name="T74" fmla="*/ 2295 w 3192"/>
                  <a:gd name="T75" fmla="*/ 1241 h 2208"/>
                  <a:gd name="T76" fmla="*/ 2253 w 3192"/>
                  <a:gd name="T77" fmla="*/ 1299 h 2208"/>
                  <a:gd name="T78" fmla="*/ 2256 w 3192"/>
                  <a:gd name="T79" fmla="*/ 1404 h 2208"/>
                  <a:gd name="T80" fmla="*/ 2333 w 3192"/>
                  <a:gd name="T81" fmla="*/ 1484 h 2208"/>
                  <a:gd name="T82" fmla="*/ 2459 w 3192"/>
                  <a:gd name="T83" fmla="*/ 1582 h 2208"/>
                  <a:gd name="T84" fmla="*/ 2546 w 3192"/>
                  <a:gd name="T85" fmla="*/ 1665 h 2208"/>
                  <a:gd name="T86" fmla="*/ 2533 w 3192"/>
                  <a:gd name="T87" fmla="*/ 1797 h 2208"/>
                  <a:gd name="T88" fmla="*/ 2419 w 3192"/>
                  <a:gd name="T89" fmla="*/ 1869 h 2208"/>
                  <a:gd name="T90" fmla="*/ 2147 w 3192"/>
                  <a:gd name="T91" fmla="*/ 1961 h 2208"/>
                  <a:gd name="T92" fmla="*/ 1812 w 3192"/>
                  <a:gd name="T93" fmla="*/ 2107 h 2208"/>
                  <a:gd name="T94" fmla="*/ 1652 w 3192"/>
                  <a:gd name="T95" fmla="*/ 2197 h 2208"/>
                  <a:gd name="T96" fmla="*/ 1605 w 3192"/>
                  <a:gd name="T97" fmla="*/ 2170 h 2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192" h="2208">
                    <a:moveTo>
                      <a:pt x="1605" y="2170"/>
                    </a:moveTo>
                    <a:cubicBezTo>
                      <a:pt x="1643" y="2141"/>
                      <a:pt x="1678" y="2112"/>
                      <a:pt x="1714" y="2085"/>
                    </a:cubicBezTo>
                    <a:cubicBezTo>
                      <a:pt x="1769" y="2043"/>
                      <a:pt x="1827" y="2004"/>
                      <a:pt x="1880" y="1960"/>
                    </a:cubicBezTo>
                    <a:cubicBezTo>
                      <a:pt x="1922" y="1924"/>
                      <a:pt x="1963" y="1885"/>
                      <a:pt x="1999" y="1843"/>
                    </a:cubicBezTo>
                    <a:cubicBezTo>
                      <a:pt x="2053" y="1781"/>
                      <a:pt x="2073" y="1709"/>
                      <a:pt x="2050" y="1627"/>
                    </a:cubicBezTo>
                    <a:cubicBezTo>
                      <a:pt x="2036" y="1576"/>
                      <a:pt x="2027" y="1523"/>
                      <a:pt x="2013" y="1472"/>
                    </a:cubicBezTo>
                    <a:cubicBezTo>
                      <a:pt x="2001" y="1430"/>
                      <a:pt x="2006" y="1392"/>
                      <a:pt x="2027" y="1356"/>
                    </a:cubicBezTo>
                    <a:cubicBezTo>
                      <a:pt x="2047" y="1322"/>
                      <a:pt x="2067" y="1287"/>
                      <a:pt x="2092" y="1256"/>
                    </a:cubicBezTo>
                    <a:cubicBezTo>
                      <a:pt x="2145" y="1189"/>
                      <a:pt x="2201" y="1125"/>
                      <a:pt x="2256" y="1060"/>
                    </a:cubicBezTo>
                    <a:cubicBezTo>
                      <a:pt x="2327" y="977"/>
                      <a:pt x="2401" y="896"/>
                      <a:pt x="2469" y="811"/>
                    </a:cubicBezTo>
                    <a:cubicBezTo>
                      <a:pt x="2503" y="770"/>
                      <a:pt x="2531" y="723"/>
                      <a:pt x="2554" y="676"/>
                    </a:cubicBezTo>
                    <a:cubicBezTo>
                      <a:pt x="2581" y="620"/>
                      <a:pt x="2566" y="576"/>
                      <a:pt x="2520" y="542"/>
                    </a:cubicBezTo>
                    <a:cubicBezTo>
                      <a:pt x="2494" y="523"/>
                      <a:pt x="2467" y="517"/>
                      <a:pt x="2439" y="536"/>
                    </a:cubicBezTo>
                    <a:cubicBezTo>
                      <a:pt x="2401" y="561"/>
                      <a:pt x="2362" y="585"/>
                      <a:pt x="2326" y="612"/>
                    </a:cubicBezTo>
                    <a:cubicBezTo>
                      <a:pt x="2139" y="749"/>
                      <a:pt x="1960" y="897"/>
                      <a:pt x="1787" y="1052"/>
                    </a:cubicBezTo>
                    <a:cubicBezTo>
                      <a:pt x="1702" y="1128"/>
                      <a:pt x="1619" y="1207"/>
                      <a:pt x="1536" y="1287"/>
                    </a:cubicBezTo>
                    <a:cubicBezTo>
                      <a:pt x="1464" y="1358"/>
                      <a:pt x="1397" y="1434"/>
                      <a:pt x="1337" y="1516"/>
                    </a:cubicBezTo>
                    <a:cubicBezTo>
                      <a:pt x="1277" y="1598"/>
                      <a:pt x="1209" y="1673"/>
                      <a:pt x="1130" y="1737"/>
                    </a:cubicBezTo>
                    <a:cubicBezTo>
                      <a:pt x="998" y="1845"/>
                      <a:pt x="849" y="1906"/>
                      <a:pt x="679" y="1922"/>
                    </a:cubicBezTo>
                    <a:cubicBezTo>
                      <a:pt x="576" y="1932"/>
                      <a:pt x="476" y="1921"/>
                      <a:pt x="376" y="1912"/>
                    </a:cubicBezTo>
                    <a:cubicBezTo>
                      <a:pt x="274" y="1903"/>
                      <a:pt x="174" y="1899"/>
                      <a:pt x="72" y="1905"/>
                    </a:cubicBezTo>
                    <a:cubicBezTo>
                      <a:pt x="51" y="1907"/>
                      <a:pt x="30" y="1905"/>
                      <a:pt x="11" y="1905"/>
                    </a:cubicBezTo>
                    <a:cubicBezTo>
                      <a:pt x="0" y="1885"/>
                      <a:pt x="14" y="1879"/>
                      <a:pt x="24" y="1872"/>
                    </a:cubicBezTo>
                    <a:cubicBezTo>
                      <a:pt x="100" y="1817"/>
                      <a:pt x="176" y="1764"/>
                      <a:pt x="251" y="1708"/>
                    </a:cubicBezTo>
                    <a:cubicBezTo>
                      <a:pt x="445" y="1562"/>
                      <a:pt x="639" y="1417"/>
                      <a:pt x="831" y="1268"/>
                    </a:cubicBezTo>
                    <a:cubicBezTo>
                      <a:pt x="1038" y="1108"/>
                      <a:pt x="1262" y="974"/>
                      <a:pt x="1493" y="850"/>
                    </a:cubicBezTo>
                    <a:cubicBezTo>
                      <a:pt x="1685" y="747"/>
                      <a:pt x="1880" y="648"/>
                      <a:pt x="2072" y="544"/>
                    </a:cubicBezTo>
                    <a:cubicBezTo>
                      <a:pt x="2189" y="481"/>
                      <a:pt x="2303" y="412"/>
                      <a:pt x="2419" y="346"/>
                    </a:cubicBezTo>
                    <a:cubicBezTo>
                      <a:pt x="2508" y="294"/>
                      <a:pt x="2582" y="226"/>
                      <a:pt x="2641" y="141"/>
                    </a:cubicBezTo>
                    <a:cubicBezTo>
                      <a:pt x="2660" y="113"/>
                      <a:pt x="2682" y="85"/>
                      <a:pt x="2706" y="61"/>
                    </a:cubicBezTo>
                    <a:cubicBezTo>
                      <a:pt x="2749" y="15"/>
                      <a:pt x="2804" y="0"/>
                      <a:pt x="2866" y="12"/>
                    </a:cubicBezTo>
                    <a:cubicBezTo>
                      <a:pt x="2960" y="29"/>
                      <a:pt x="3042" y="71"/>
                      <a:pt x="3114" y="134"/>
                    </a:cubicBezTo>
                    <a:cubicBezTo>
                      <a:pt x="3170" y="182"/>
                      <a:pt x="3192" y="238"/>
                      <a:pt x="3168" y="312"/>
                    </a:cubicBezTo>
                    <a:cubicBezTo>
                      <a:pt x="3153" y="358"/>
                      <a:pt x="3134" y="401"/>
                      <a:pt x="3109" y="442"/>
                    </a:cubicBezTo>
                    <a:cubicBezTo>
                      <a:pt x="3065" y="513"/>
                      <a:pt x="3013" y="577"/>
                      <a:pt x="2954" y="635"/>
                    </a:cubicBezTo>
                    <a:cubicBezTo>
                      <a:pt x="2856" y="729"/>
                      <a:pt x="2756" y="822"/>
                      <a:pt x="2655" y="913"/>
                    </a:cubicBezTo>
                    <a:cubicBezTo>
                      <a:pt x="2570" y="990"/>
                      <a:pt x="2482" y="1063"/>
                      <a:pt x="2397" y="1140"/>
                    </a:cubicBezTo>
                    <a:cubicBezTo>
                      <a:pt x="2361" y="1171"/>
                      <a:pt x="2328" y="1206"/>
                      <a:pt x="2295" y="1241"/>
                    </a:cubicBezTo>
                    <a:cubicBezTo>
                      <a:pt x="2279" y="1259"/>
                      <a:pt x="2266" y="1279"/>
                      <a:pt x="2253" y="1299"/>
                    </a:cubicBezTo>
                    <a:cubicBezTo>
                      <a:pt x="2230" y="1334"/>
                      <a:pt x="2231" y="1371"/>
                      <a:pt x="2256" y="1404"/>
                    </a:cubicBezTo>
                    <a:cubicBezTo>
                      <a:pt x="2279" y="1433"/>
                      <a:pt x="2305" y="1460"/>
                      <a:pt x="2333" y="1484"/>
                    </a:cubicBezTo>
                    <a:cubicBezTo>
                      <a:pt x="2374" y="1519"/>
                      <a:pt x="2418" y="1548"/>
                      <a:pt x="2459" y="1582"/>
                    </a:cubicBezTo>
                    <a:cubicBezTo>
                      <a:pt x="2490" y="1608"/>
                      <a:pt x="2521" y="1634"/>
                      <a:pt x="2546" y="1665"/>
                    </a:cubicBezTo>
                    <a:cubicBezTo>
                      <a:pt x="2586" y="1715"/>
                      <a:pt x="2583" y="1756"/>
                      <a:pt x="2533" y="1797"/>
                    </a:cubicBezTo>
                    <a:cubicBezTo>
                      <a:pt x="2499" y="1826"/>
                      <a:pt x="2459" y="1849"/>
                      <a:pt x="2419" y="1869"/>
                    </a:cubicBezTo>
                    <a:cubicBezTo>
                      <a:pt x="2332" y="1911"/>
                      <a:pt x="2240" y="1940"/>
                      <a:pt x="2147" y="1961"/>
                    </a:cubicBezTo>
                    <a:cubicBezTo>
                      <a:pt x="2025" y="1989"/>
                      <a:pt x="1916" y="2040"/>
                      <a:pt x="1812" y="2107"/>
                    </a:cubicBezTo>
                    <a:cubicBezTo>
                      <a:pt x="1760" y="2140"/>
                      <a:pt x="1706" y="2168"/>
                      <a:pt x="1652" y="2197"/>
                    </a:cubicBezTo>
                    <a:cubicBezTo>
                      <a:pt x="1631" y="2208"/>
                      <a:pt x="1617" y="2202"/>
                      <a:pt x="1605" y="2170"/>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13" name="Freeform 51"/>
              <p:cNvSpPr/>
              <p:nvPr userDrawn="1"/>
            </p:nvSpPr>
            <p:spPr bwMode="auto">
              <a:xfrm>
                <a:off x="6475412" y="-614363"/>
                <a:ext cx="2020888" cy="749300"/>
              </a:xfrm>
              <a:custGeom>
                <a:avLst/>
                <a:gdLst>
                  <a:gd name="T0" fmla="*/ 4854 w 4854"/>
                  <a:gd name="T1" fmla="*/ 1061 h 1801"/>
                  <a:gd name="T2" fmla="*/ 4832 w 4854"/>
                  <a:gd name="T3" fmla="*/ 1075 h 1801"/>
                  <a:gd name="T4" fmla="*/ 4120 w 4854"/>
                  <a:gd name="T5" fmla="*/ 1455 h 1801"/>
                  <a:gd name="T6" fmla="*/ 3668 w 4854"/>
                  <a:gd name="T7" fmla="*/ 1726 h 1801"/>
                  <a:gd name="T8" fmla="*/ 3606 w 4854"/>
                  <a:gd name="T9" fmla="*/ 1762 h 1801"/>
                  <a:gd name="T10" fmla="*/ 3430 w 4854"/>
                  <a:gd name="T11" fmla="*/ 1787 h 1801"/>
                  <a:gd name="T12" fmla="*/ 3188 w 4854"/>
                  <a:gd name="T13" fmla="*/ 1706 h 1801"/>
                  <a:gd name="T14" fmla="*/ 2720 w 4854"/>
                  <a:gd name="T15" fmla="*/ 1446 h 1801"/>
                  <a:gd name="T16" fmla="*/ 2176 w 4854"/>
                  <a:gd name="T17" fmla="*/ 1053 h 1801"/>
                  <a:gd name="T18" fmla="*/ 933 w 4854"/>
                  <a:gd name="T19" fmla="*/ 457 h 1801"/>
                  <a:gd name="T20" fmla="*/ 495 w 4854"/>
                  <a:gd name="T21" fmla="*/ 309 h 1801"/>
                  <a:gd name="T22" fmla="*/ 0 w 4854"/>
                  <a:gd name="T23" fmla="*/ 79 h 1801"/>
                  <a:gd name="T24" fmla="*/ 0 w 4854"/>
                  <a:gd name="T25" fmla="*/ 17 h 1801"/>
                  <a:gd name="T26" fmla="*/ 25 w 4854"/>
                  <a:gd name="T27" fmla="*/ 9 h 1801"/>
                  <a:gd name="T28" fmla="*/ 269 w 4854"/>
                  <a:gd name="T29" fmla="*/ 33 h 1801"/>
                  <a:gd name="T30" fmla="*/ 1036 w 4854"/>
                  <a:gd name="T31" fmla="*/ 256 h 1801"/>
                  <a:gd name="T32" fmla="*/ 1764 w 4854"/>
                  <a:gd name="T33" fmla="*/ 471 h 1801"/>
                  <a:gd name="T34" fmla="*/ 2113 w 4854"/>
                  <a:gd name="T35" fmla="*/ 605 h 1801"/>
                  <a:gd name="T36" fmla="*/ 2545 w 4854"/>
                  <a:gd name="T37" fmla="*/ 831 h 1801"/>
                  <a:gd name="T38" fmla="*/ 2903 w 4854"/>
                  <a:gd name="T39" fmla="*/ 989 h 1801"/>
                  <a:gd name="T40" fmla="*/ 3247 w 4854"/>
                  <a:gd name="T41" fmla="*/ 1047 h 1801"/>
                  <a:gd name="T42" fmla="*/ 3635 w 4854"/>
                  <a:gd name="T43" fmla="*/ 1088 h 1801"/>
                  <a:gd name="T44" fmla="*/ 4008 w 4854"/>
                  <a:gd name="T45" fmla="*/ 1129 h 1801"/>
                  <a:gd name="T46" fmla="*/ 4370 w 4854"/>
                  <a:gd name="T47" fmla="*/ 1074 h 1801"/>
                  <a:gd name="T48" fmla="*/ 4447 w 4854"/>
                  <a:gd name="T49" fmla="*/ 1052 h 1801"/>
                  <a:gd name="T50" fmla="*/ 4811 w 4854"/>
                  <a:gd name="T51" fmla="*/ 1017 h 1801"/>
                  <a:gd name="T52" fmla="*/ 4854 w 4854"/>
                  <a:gd name="T53" fmla="*/ 1061 h 18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54" h="1801">
                    <a:moveTo>
                      <a:pt x="4854" y="1061"/>
                    </a:moveTo>
                    <a:cubicBezTo>
                      <a:pt x="4845" y="1067"/>
                      <a:pt x="4839" y="1072"/>
                      <a:pt x="4832" y="1075"/>
                    </a:cubicBezTo>
                    <a:cubicBezTo>
                      <a:pt x="4585" y="1183"/>
                      <a:pt x="4352" y="1318"/>
                      <a:pt x="4120" y="1455"/>
                    </a:cubicBezTo>
                    <a:cubicBezTo>
                      <a:pt x="3969" y="1545"/>
                      <a:pt x="3819" y="1636"/>
                      <a:pt x="3668" y="1726"/>
                    </a:cubicBezTo>
                    <a:cubicBezTo>
                      <a:pt x="3647" y="1739"/>
                      <a:pt x="3625" y="1749"/>
                      <a:pt x="3606" y="1762"/>
                    </a:cubicBezTo>
                    <a:cubicBezTo>
                      <a:pt x="3551" y="1799"/>
                      <a:pt x="3492" y="1801"/>
                      <a:pt x="3430" y="1787"/>
                    </a:cubicBezTo>
                    <a:cubicBezTo>
                      <a:pt x="3346" y="1768"/>
                      <a:pt x="3266" y="1740"/>
                      <a:pt x="3188" y="1706"/>
                    </a:cubicBezTo>
                    <a:cubicBezTo>
                      <a:pt x="3024" y="1633"/>
                      <a:pt x="2870" y="1543"/>
                      <a:pt x="2720" y="1446"/>
                    </a:cubicBezTo>
                    <a:cubicBezTo>
                      <a:pt x="2532" y="1324"/>
                      <a:pt x="2351" y="1193"/>
                      <a:pt x="2176" y="1053"/>
                    </a:cubicBezTo>
                    <a:cubicBezTo>
                      <a:pt x="1808" y="758"/>
                      <a:pt x="1392" y="562"/>
                      <a:pt x="933" y="457"/>
                    </a:cubicBezTo>
                    <a:cubicBezTo>
                      <a:pt x="782" y="422"/>
                      <a:pt x="636" y="373"/>
                      <a:pt x="495" y="309"/>
                    </a:cubicBezTo>
                    <a:cubicBezTo>
                      <a:pt x="331" y="234"/>
                      <a:pt x="167" y="156"/>
                      <a:pt x="0" y="79"/>
                    </a:cubicBezTo>
                    <a:cubicBezTo>
                      <a:pt x="0" y="58"/>
                      <a:pt x="0" y="37"/>
                      <a:pt x="0" y="17"/>
                    </a:cubicBezTo>
                    <a:cubicBezTo>
                      <a:pt x="10" y="13"/>
                      <a:pt x="17" y="9"/>
                      <a:pt x="25" y="9"/>
                    </a:cubicBezTo>
                    <a:cubicBezTo>
                      <a:pt x="108" y="0"/>
                      <a:pt x="189" y="9"/>
                      <a:pt x="269" y="33"/>
                    </a:cubicBezTo>
                    <a:cubicBezTo>
                      <a:pt x="525" y="108"/>
                      <a:pt x="781" y="181"/>
                      <a:pt x="1036" y="256"/>
                    </a:cubicBezTo>
                    <a:cubicBezTo>
                      <a:pt x="1279" y="327"/>
                      <a:pt x="1520" y="404"/>
                      <a:pt x="1764" y="471"/>
                    </a:cubicBezTo>
                    <a:cubicBezTo>
                      <a:pt x="1885" y="504"/>
                      <a:pt x="2001" y="548"/>
                      <a:pt x="2113" y="605"/>
                    </a:cubicBezTo>
                    <a:cubicBezTo>
                      <a:pt x="2257" y="680"/>
                      <a:pt x="2400" y="757"/>
                      <a:pt x="2545" y="831"/>
                    </a:cubicBezTo>
                    <a:cubicBezTo>
                      <a:pt x="2661" y="891"/>
                      <a:pt x="2779" y="946"/>
                      <a:pt x="2903" y="989"/>
                    </a:cubicBezTo>
                    <a:cubicBezTo>
                      <a:pt x="3014" y="1028"/>
                      <a:pt x="3128" y="1054"/>
                      <a:pt x="3247" y="1047"/>
                    </a:cubicBezTo>
                    <a:cubicBezTo>
                      <a:pt x="3379" y="1039"/>
                      <a:pt x="3506" y="1068"/>
                      <a:pt x="3635" y="1088"/>
                    </a:cubicBezTo>
                    <a:cubicBezTo>
                      <a:pt x="3759" y="1107"/>
                      <a:pt x="3882" y="1131"/>
                      <a:pt x="4008" y="1129"/>
                    </a:cubicBezTo>
                    <a:cubicBezTo>
                      <a:pt x="4131" y="1128"/>
                      <a:pt x="4251" y="1101"/>
                      <a:pt x="4370" y="1074"/>
                    </a:cubicBezTo>
                    <a:cubicBezTo>
                      <a:pt x="4396" y="1068"/>
                      <a:pt x="4422" y="1061"/>
                      <a:pt x="4447" y="1052"/>
                    </a:cubicBezTo>
                    <a:cubicBezTo>
                      <a:pt x="4566" y="1012"/>
                      <a:pt x="4688" y="1015"/>
                      <a:pt x="4811" y="1017"/>
                    </a:cubicBezTo>
                    <a:cubicBezTo>
                      <a:pt x="4836" y="1018"/>
                      <a:pt x="4851" y="1028"/>
                      <a:pt x="4854" y="1061"/>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14" name="Freeform 52"/>
              <p:cNvSpPr/>
              <p:nvPr userDrawn="1"/>
            </p:nvSpPr>
            <p:spPr bwMode="auto">
              <a:xfrm>
                <a:off x="4721224" y="-2967038"/>
                <a:ext cx="1227138" cy="700088"/>
              </a:xfrm>
              <a:custGeom>
                <a:avLst/>
                <a:gdLst>
                  <a:gd name="T0" fmla="*/ 1196 w 2950"/>
                  <a:gd name="T1" fmla="*/ 1556 h 1680"/>
                  <a:gd name="T2" fmla="*/ 1297 w 2950"/>
                  <a:gd name="T3" fmla="*/ 1508 h 1680"/>
                  <a:gd name="T4" fmla="*/ 1470 w 2950"/>
                  <a:gd name="T5" fmla="*/ 1426 h 1680"/>
                  <a:gd name="T6" fmla="*/ 1560 w 2950"/>
                  <a:gd name="T7" fmla="*/ 1361 h 1680"/>
                  <a:gd name="T8" fmla="*/ 1588 w 2950"/>
                  <a:gd name="T9" fmla="*/ 1237 h 1680"/>
                  <a:gd name="T10" fmla="*/ 1478 w 2950"/>
                  <a:gd name="T11" fmla="*/ 1173 h 1680"/>
                  <a:gd name="T12" fmla="*/ 1352 w 2950"/>
                  <a:gd name="T13" fmla="*/ 1196 h 1680"/>
                  <a:gd name="T14" fmla="*/ 969 w 2950"/>
                  <a:gd name="T15" fmla="*/ 1370 h 1680"/>
                  <a:gd name="T16" fmla="*/ 510 w 2950"/>
                  <a:gd name="T17" fmla="*/ 1593 h 1680"/>
                  <a:gd name="T18" fmla="*/ 145 w 2950"/>
                  <a:gd name="T19" fmla="*/ 1676 h 1680"/>
                  <a:gd name="T20" fmla="*/ 18 w 2950"/>
                  <a:gd name="T21" fmla="*/ 1677 h 1680"/>
                  <a:gd name="T22" fmla="*/ 1 w 2950"/>
                  <a:gd name="T23" fmla="*/ 1661 h 1680"/>
                  <a:gd name="T24" fmla="*/ 7 w 2950"/>
                  <a:gd name="T25" fmla="*/ 1640 h 1680"/>
                  <a:gd name="T26" fmla="*/ 69 w 2950"/>
                  <a:gd name="T27" fmla="*/ 1604 h 1680"/>
                  <a:gd name="T28" fmla="*/ 486 w 2950"/>
                  <a:gd name="T29" fmla="*/ 1323 h 1680"/>
                  <a:gd name="T30" fmla="*/ 673 w 2950"/>
                  <a:gd name="T31" fmla="*/ 1127 h 1680"/>
                  <a:gd name="T32" fmla="*/ 758 w 2950"/>
                  <a:gd name="T33" fmla="*/ 974 h 1680"/>
                  <a:gd name="T34" fmla="*/ 736 w 2950"/>
                  <a:gd name="T35" fmla="*/ 665 h 1680"/>
                  <a:gd name="T36" fmla="*/ 629 w 2950"/>
                  <a:gd name="T37" fmla="*/ 516 h 1680"/>
                  <a:gd name="T38" fmla="*/ 453 w 2950"/>
                  <a:gd name="T39" fmla="*/ 331 h 1680"/>
                  <a:gd name="T40" fmla="*/ 314 w 2950"/>
                  <a:gd name="T41" fmla="*/ 176 h 1680"/>
                  <a:gd name="T42" fmla="*/ 250 w 2950"/>
                  <a:gd name="T43" fmla="*/ 84 h 1680"/>
                  <a:gd name="T44" fmla="*/ 232 w 2950"/>
                  <a:gd name="T45" fmla="*/ 26 h 1680"/>
                  <a:gd name="T46" fmla="*/ 296 w 2950"/>
                  <a:gd name="T47" fmla="*/ 3 h 1680"/>
                  <a:gd name="T48" fmla="*/ 390 w 2950"/>
                  <a:gd name="T49" fmla="*/ 19 h 1680"/>
                  <a:gd name="T50" fmla="*/ 905 w 2950"/>
                  <a:gd name="T51" fmla="*/ 189 h 1680"/>
                  <a:gd name="T52" fmla="*/ 1274 w 2950"/>
                  <a:gd name="T53" fmla="*/ 318 h 1680"/>
                  <a:gd name="T54" fmla="*/ 1426 w 2950"/>
                  <a:gd name="T55" fmla="*/ 503 h 1680"/>
                  <a:gd name="T56" fmla="*/ 1436 w 2950"/>
                  <a:gd name="T57" fmla="*/ 655 h 1680"/>
                  <a:gd name="T58" fmla="*/ 1442 w 2950"/>
                  <a:gd name="T59" fmla="*/ 782 h 1680"/>
                  <a:gd name="T60" fmla="*/ 1606 w 2950"/>
                  <a:gd name="T61" fmla="*/ 937 h 1680"/>
                  <a:gd name="T62" fmla="*/ 1709 w 2950"/>
                  <a:gd name="T63" fmla="*/ 930 h 1680"/>
                  <a:gd name="T64" fmla="*/ 1835 w 2950"/>
                  <a:gd name="T65" fmla="*/ 915 h 1680"/>
                  <a:gd name="T66" fmla="*/ 2027 w 2950"/>
                  <a:gd name="T67" fmla="*/ 915 h 1680"/>
                  <a:gd name="T68" fmla="*/ 2148 w 2950"/>
                  <a:gd name="T69" fmla="*/ 881 h 1680"/>
                  <a:gd name="T70" fmla="*/ 2242 w 2950"/>
                  <a:gd name="T71" fmla="*/ 820 h 1680"/>
                  <a:gd name="T72" fmla="*/ 2340 w 2950"/>
                  <a:gd name="T73" fmla="*/ 766 h 1680"/>
                  <a:gd name="T74" fmla="*/ 2488 w 2950"/>
                  <a:gd name="T75" fmla="*/ 750 h 1680"/>
                  <a:gd name="T76" fmla="*/ 2773 w 2950"/>
                  <a:gd name="T77" fmla="*/ 825 h 1680"/>
                  <a:gd name="T78" fmla="*/ 2865 w 2950"/>
                  <a:gd name="T79" fmla="*/ 872 h 1680"/>
                  <a:gd name="T80" fmla="*/ 2919 w 2950"/>
                  <a:gd name="T81" fmla="*/ 919 h 1680"/>
                  <a:gd name="T82" fmla="*/ 2914 w 2950"/>
                  <a:gd name="T83" fmla="*/ 1017 h 1680"/>
                  <a:gd name="T84" fmla="*/ 2864 w 2950"/>
                  <a:gd name="T85" fmla="*/ 1056 h 1680"/>
                  <a:gd name="T86" fmla="*/ 2612 w 2950"/>
                  <a:gd name="T87" fmla="*/ 1175 h 1680"/>
                  <a:gd name="T88" fmla="*/ 2541 w 2950"/>
                  <a:gd name="T89" fmla="*/ 1185 h 1680"/>
                  <a:gd name="T90" fmla="*/ 2373 w 2950"/>
                  <a:gd name="T91" fmla="*/ 1185 h 1680"/>
                  <a:gd name="T92" fmla="*/ 2281 w 2950"/>
                  <a:gd name="T93" fmla="*/ 1206 h 1680"/>
                  <a:gd name="T94" fmla="*/ 1985 w 2950"/>
                  <a:gd name="T95" fmla="*/ 1323 h 1680"/>
                  <a:gd name="T96" fmla="*/ 1353 w 2950"/>
                  <a:gd name="T97" fmla="*/ 1548 h 1680"/>
                  <a:gd name="T98" fmla="*/ 1240 w 2950"/>
                  <a:gd name="T99" fmla="*/ 1585 h 1680"/>
                  <a:gd name="T100" fmla="*/ 1196 w 2950"/>
                  <a:gd name="T101" fmla="*/ 15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950" h="1680">
                    <a:moveTo>
                      <a:pt x="1196" y="1556"/>
                    </a:moveTo>
                    <a:cubicBezTo>
                      <a:pt x="1235" y="1537"/>
                      <a:pt x="1266" y="1523"/>
                      <a:pt x="1297" y="1508"/>
                    </a:cubicBezTo>
                    <a:cubicBezTo>
                      <a:pt x="1355" y="1481"/>
                      <a:pt x="1414" y="1456"/>
                      <a:pt x="1470" y="1426"/>
                    </a:cubicBezTo>
                    <a:cubicBezTo>
                      <a:pt x="1502" y="1409"/>
                      <a:pt x="1533" y="1386"/>
                      <a:pt x="1560" y="1361"/>
                    </a:cubicBezTo>
                    <a:cubicBezTo>
                      <a:pt x="1600" y="1323"/>
                      <a:pt x="1609" y="1279"/>
                      <a:pt x="1588" y="1237"/>
                    </a:cubicBezTo>
                    <a:cubicBezTo>
                      <a:pt x="1566" y="1192"/>
                      <a:pt x="1526" y="1170"/>
                      <a:pt x="1478" y="1173"/>
                    </a:cubicBezTo>
                    <a:cubicBezTo>
                      <a:pt x="1435" y="1175"/>
                      <a:pt x="1393" y="1185"/>
                      <a:pt x="1352" y="1196"/>
                    </a:cubicBezTo>
                    <a:cubicBezTo>
                      <a:pt x="1214" y="1231"/>
                      <a:pt x="1086" y="1289"/>
                      <a:pt x="969" y="1370"/>
                    </a:cubicBezTo>
                    <a:cubicBezTo>
                      <a:pt x="827" y="1467"/>
                      <a:pt x="671" y="1535"/>
                      <a:pt x="510" y="1593"/>
                    </a:cubicBezTo>
                    <a:cubicBezTo>
                      <a:pt x="392" y="1635"/>
                      <a:pt x="271" y="1664"/>
                      <a:pt x="145" y="1676"/>
                    </a:cubicBezTo>
                    <a:cubicBezTo>
                      <a:pt x="103" y="1680"/>
                      <a:pt x="60" y="1678"/>
                      <a:pt x="18" y="1677"/>
                    </a:cubicBezTo>
                    <a:cubicBezTo>
                      <a:pt x="12" y="1676"/>
                      <a:pt x="3" y="1668"/>
                      <a:pt x="1" y="1661"/>
                    </a:cubicBezTo>
                    <a:cubicBezTo>
                      <a:pt x="0" y="1655"/>
                      <a:pt x="2" y="1644"/>
                      <a:pt x="7" y="1640"/>
                    </a:cubicBezTo>
                    <a:cubicBezTo>
                      <a:pt x="27" y="1627"/>
                      <a:pt x="48" y="1615"/>
                      <a:pt x="69" y="1604"/>
                    </a:cubicBezTo>
                    <a:cubicBezTo>
                      <a:pt x="216" y="1522"/>
                      <a:pt x="357" y="1432"/>
                      <a:pt x="486" y="1323"/>
                    </a:cubicBezTo>
                    <a:cubicBezTo>
                      <a:pt x="555" y="1264"/>
                      <a:pt x="619" y="1200"/>
                      <a:pt x="673" y="1127"/>
                    </a:cubicBezTo>
                    <a:cubicBezTo>
                      <a:pt x="708" y="1080"/>
                      <a:pt x="737" y="1029"/>
                      <a:pt x="758" y="974"/>
                    </a:cubicBezTo>
                    <a:cubicBezTo>
                      <a:pt x="796" y="867"/>
                      <a:pt x="792" y="763"/>
                      <a:pt x="736" y="665"/>
                    </a:cubicBezTo>
                    <a:cubicBezTo>
                      <a:pt x="705" y="612"/>
                      <a:pt x="669" y="562"/>
                      <a:pt x="629" y="516"/>
                    </a:cubicBezTo>
                    <a:cubicBezTo>
                      <a:pt x="573" y="452"/>
                      <a:pt x="511" y="393"/>
                      <a:pt x="453" y="331"/>
                    </a:cubicBezTo>
                    <a:cubicBezTo>
                      <a:pt x="405" y="280"/>
                      <a:pt x="359" y="229"/>
                      <a:pt x="314" y="176"/>
                    </a:cubicBezTo>
                    <a:cubicBezTo>
                      <a:pt x="290" y="148"/>
                      <a:pt x="270" y="116"/>
                      <a:pt x="250" y="84"/>
                    </a:cubicBezTo>
                    <a:cubicBezTo>
                      <a:pt x="240" y="67"/>
                      <a:pt x="222" y="48"/>
                      <a:pt x="232" y="26"/>
                    </a:cubicBezTo>
                    <a:cubicBezTo>
                      <a:pt x="245" y="0"/>
                      <a:pt x="272" y="0"/>
                      <a:pt x="296" y="3"/>
                    </a:cubicBezTo>
                    <a:cubicBezTo>
                      <a:pt x="327" y="6"/>
                      <a:pt x="359" y="11"/>
                      <a:pt x="390" y="19"/>
                    </a:cubicBezTo>
                    <a:cubicBezTo>
                      <a:pt x="565" y="64"/>
                      <a:pt x="734" y="129"/>
                      <a:pt x="905" y="189"/>
                    </a:cubicBezTo>
                    <a:cubicBezTo>
                      <a:pt x="1028" y="233"/>
                      <a:pt x="1151" y="277"/>
                      <a:pt x="1274" y="318"/>
                    </a:cubicBezTo>
                    <a:cubicBezTo>
                      <a:pt x="1365" y="348"/>
                      <a:pt x="1416" y="409"/>
                      <a:pt x="1426" y="503"/>
                    </a:cubicBezTo>
                    <a:cubicBezTo>
                      <a:pt x="1431" y="554"/>
                      <a:pt x="1434" y="604"/>
                      <a:pt x="1436" y="655"/>
                    </a:cubicBezTo>
                    <a:cubicBezTo>
                      <a:pt x="1438" y="697"/>
                      <a:pt x="1436" y="740"/>
                      <a:pt x="1442" y="782"/>
                    </a:cubicBezTo>
                    <a:cubicBezTo>
                      <a:pt x="1455" y="877"/>
                      <a:pt x="1510" y="929"/>
                      <a:pt x="1606" y="937"/>
                    </a:cubicBezTo>
                    <a:cubicBezTo>
                      <a:pt x="1640" y="939"/>
                      <a:pt x="1676" y="938"/>
                      <a:pt x="1709" y="930"/>
                    </a:cubicBezTo>
                    <a:cubicBezTo>
                      <a:pt x="1751" y="919"/>
                      <a:pt x="1792" y="915"/>
                      <a:pt x="1835" y="915"/>
                    </a:cubicBezTo>
                    <a:cubicBezTo>
                      <a:pt x="1899" y="915"/>
                      <a:pt x="1963" y="914"/>
                      <a:pt x="2027" y="915"/>
                    </a:cubicBezTo>
                    <a:cubicBezTo>
                      <a:pt x="2071" y="916"/>
                      <a:pt x="2111" y="904"/>
                      <a:pt x="2148" y="881"/>
                    </a:cubicBezTo>
                    <a:cubicBezTo>
                      <a:pt x="2180" y="861"/>
                      <a:pt x="2210" y="839"/>
                      <a:pt x="2242" y="820"/>
                    </a:cubicBezTo>
                    <a:cubicBezTo>
                      <a:pt x="2274" y="801"/>
                      <a:pt x="2306" y="782"/>
                      <a:pt x="2340" y="766"/>
                    </a:cubicBezTo>
                    <a:cubicBezTo>
                      <a:pt x="2387" y="745"/>
                      <a:pt x="2436" y="740"/>
                      <a:pt x="2488" y="750"/>
                    </a:cubicBezTo>
                    <a:cubicBezTo>
                      <a:pt x="2585" y="767"/>
                      <a:pt x="2681" y="788"/>
                      <a:pt x="2773" y="825"/>
                    </a:cubicBezTo>
                    <a:cubicBezTo>
                      <a:pt x="2805" y="838"/>
                      <a:pt x="2836" y="854"/>
                      <a:pt x="2865" y="872"/>
                    </a:cubicBezTo>
                    <a:cubicBezTo>
                      <a:pt x="2885" y="884"/>
                      <a:pt x="2904" y="901"/>
                      <a:pt x="2919" y="919"/>
                    </a:cubicBezTo>
                    <a:cubicBezTo>
                      <a:pt x="2950" y="956"/>
                      <a:pt x="2948" y="984"/>
                      <a:pt x="2914" y="1017"/>
                    </a:cubicBezTo>
                    <a:cubicBezTo>
                      <a:pt x="2899" y="1032"/>
                      <a:pt x="2882" y="1045"/>
                      <a:pt x="2864" y="1056"/>
                    </a:cubicBezTo>
                    <a:cubicBezTo>
                      <a:pt x="2785" y="1107"/>
                      <a:pt x="2701" y="1147"/>
                      <a:pt x="2612" y="1175"/>
                    </a:cubicBezTo>
                    <a:cubicBezTo>
                      <a:pt x="2589" y="1182"/>
                      <a:pt x="2565" y="1185"/>
                      <a:pt x="2541" y="1185"/>
                    </a:cubicBezTo>
                    <a:cubicBezTo>
                      <a:pt x="2485" y="1187"/>
                      <a:pt x="2429" y="1187"/>
                      <a:pt x="2373" y="1185"/>
                    </a:cubicBezTo>
                    <a:cubicBezTo>
                      <a:pt x="2341" y="1185"/>
                      <a:pt x="2309" y="1189"/>
                      <a:pt x="2281" y="1206"/>
                    </a:cubicBezTo>
                    <a:cubicBezTo>
                      <a:pt x="2189" y="1261"/>
                      <a:pt x="2086" y="1288"/>
                      <a:pt x="1985" y="1323"/>
                    </a:cubicBezTo>
                    <a:cubicBezTo>
                      <a:pt x="1774" y="1396"/>
                      <a:pt x="1564" y="1473"/>
                      <a:pt x="1353" y="1548"/>
                    </a:cubicBezTo>
                    <a:cubicBezTo>
                      <a:pt x="1316" y="1561"/>
                      <a:pt x="1278" y="1574"/>
                      <a:pt x="1240" y="1585"/>
                    </a:cubicBezTo>
                    <a:cubicBezTo>
                      <a:pt x="1227" y="1589"/>
                      <a:pt x="1224" y="1586"/>
                      <a:pt x="1196" y="1556"/>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15" name="Freeform 53"/>
              <p:cNvSpPr/>
              <p:nvPr userDrawn="1"/>
            </p:nvSpPr>
            <p:spPr bwMode="auto">
              <a:xfrm>
                <a:off x="-1017588" y="-1228725"/>
                <a:ext cx="836613" cy="800100"/>
              </a:xfrm>
              <a:custGeom>
                <a:avLst/>
                <a:gdLst>
                  <a:gd name="T0" fmla="*/ 0 w 2013"/>
                  <a:gd name="T1" fmla="*/ 50 h 1923"/>
                  <a:gd name="T2" fmla="*/ 27 w 2013"/>
                  <a:gd name="T3" fmla="*/ 0 h 1923"/>
                  <a:gd name="T4" fmla="*/ 104 w 2013"/>
                  <a:gd name="T5" fmla="*/ 17 h 1923"/>
                  <a:gd name="T6" fmla="*/ 575 w 2013"/>
                  <a:gd name="T7" fmla="*/ 143 h 1923"/>
                  <a:gd name="T8" fmla="*/ 850 w 2013"/>
                  <a:gd name="T9" fmla="*/ 141 h 1923"/>
                  <a:gd name="T10" fmla="*/ 1245 w 2013"/>
                  <a:gd name="T11" fmla="*/ 93 h 1923"/>
                  <a:gd name="T12" fmla="*/ 1566 w 2013"/>
                  <a:gd name="T13" fmla="*/ 150 h 1923"/>
                  <a:gd name="T14" fmla="*/ 1996 w 2013"/>
                  <a:gd name="T15" fmla="*/ 706 h 1923"/>
                  <a:gd name="T16" fmla="*/ 1914 w 2013"/>
                  <a:gd name="T17" fmla="*/ 966 h 1923"/>
                  <a:gd name="T18" fmla="*/ 1424 w 2013"/>
                  <a:gd name="T19" fmla="*/ 1449 h 1923"/>
                  <a:gd name="T20" fmla="*/ 1010 w 2013"/>
                  <a:gd name="T21" fmla="*/ 1776 h 1923"/>
                  <a:gd name="T22" fmla="*/ 833 w 2013"/>
                  <a:gd name="T23" fmla="*/ 1884 h 1923"/>
                  <a:gd name="T24" fmla="*/ 753 w 2013"/>
                  <a:gd name="T25" fmla="*/ 1920 h 1923"/>
                  <a:gd name="T26" fmla="*/ 726 w 2013"/>
                  <a:gd name="T27" fmla="*/ 1913 h 1923"/>
                  <a:gd name="T28" fmla="*/ 727 w 2013"/>
                  <a:gd name="T29" fmla="*/ 1891 h 1923"/>
                  <a:gd name="T30" fmla="*/ 766 w 2013"/>
                  <a:gd name="T31" fmla="*/ 1841 h 1923"/>
                  <a:gd name="T32" fmla="*/ 876 w 2013"/>
                  <a:gd name="T33" fmla="*/ 1694 h 1923"/>
                  <a:gd name="T34" fmla="*/ 972 w 2013"/>
                  <a:gd name="T35" fmla="*/ 1519 h 1923"/>
                  <a:gd name="T36" fmla="*/ 1025 w 2013"/>
                  <a:gd name="T37" fmla="*/ 1421 h 1923"/>
                  <a:gd name="T38" fmla="*/ 1054 w 2013"/>
                  <a:gd name="T39" fmla="*/ 1356 h 1923"/>
                  <a:gd name="T40" fmla="*/ 1113 w 2013"/>
                  <a:gd name="T41" fmla="*/ 1034 h 1923"/>
                  <a:gd name="T42" fmla="*/ 1125 w 2013"/>
                  <a:gd name="T43" fmla="*/ 899 h 1923"/>
                  <a:gd name="T44" fmla="*/ 895 w 2013"/>
                  <a:gd name="T45" fmla="*/ 665 h 1923"/>
                  <a:gd name="T46" fmla="*/ 604 w 2013"/>
                  <a:gd name="T47" fmla="*/ 572 h 1923"/>
                  <a:gd name="T48" fmla="*/ 488 w 2013"/>
                  <a:gd name="T49" fmla="*/ 487 h 1923"/>
                  <a:gd name="T50" fmla="*/ 0 w 2013"/>
                  <a:gd name="T51" fmla="*/ 50 h 19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013" h="1923">
                    <a:moveTo>
                      <a:pt x="0" y="50"/>
                    </a:moveTo>
                    <a:cubicBezTo>
                      <a:pt x="10" y="32"/>
                      <a:pt x="17" y="18"/>
                      <a:pt x="27" y="0"/>
                    </a:cubicBezTo>
                    <a:cubicBezTo>
                      <a:pt x="54" y="6"/>
                      <a:pt x="79" y="10"/>
                      <a:pt x="104" y="17"/>
                    </a:cubicBezTo>
                    <a:cubicBezTo>
                      <a:pt x="261" y="59"/>
                      <a:pt x="419" y="98"/>
                      <a:pt x="575" y="143"/>
                    </a:cubicBezTo>
                    <a:cubicBezTo>
                      <a:pt x="668" y="170"/>
                      <a:pt x="759" y="167"/>
                      <a:pt x="850" y="141"/>
                    </a:cubicBezTo>
                    <a:cubicBezTo>
                      <a:pt x="979" y="105"/>
                      <a:pt x="1111" y="89"/>
                      <a:pt x="1245" y="93"/>
                    </a:cubicBezTo>
                    <a:cubicBezTo>
                      <a:pt x="1355" y="96"/>
                      <a:pt x="1463" y="111"/>
                      <a:pt x="1566" y="150"/>
                    </a:cubicBezTo>
                    <a:cubicBezTo>
                      <a:pt x="1824" y="247"/>
                      <a:pt x="1962" y="437"/>
                      <a:pt x="1996" y="706"/>
                    </a:cubicBezTo>
                    <a:cubicBezTo>
                      <a:pt x="2013" y="848"/>
                      <a:pt x="2008" y="857"/>
                      <a:pt x="1914" y="966"/>
                    </a:cubicBezTo>
                    <a:cubicBezTo>
                      <a:pt x="1763" y="1140"/>
                      <a:pt x="1596" y="1297"/>
                      <a:pt x="1424" y="1449"/>
                    </a:cubicBezTo>
                    <a:cubicBezTo>
                      <a:pt x="1292" y="1565"/>
                      <a:pt x="1156" y="1677"/>
                      <a:pt x="1010" y="1776"/>
                    </a:cubicBezTo>
                    <a:cubicBezTo>
                      <a:pt x="953" y="1815"/>
                      <a:pt x="893" y="1850"/>
                      <a:pt x="833" y="1884"/>
                    </a:cubicBezTo>
                    <a:cubicBezTo>
                      <a:pt x="808" y="1899"/>
                      <a:pt x="781" y="1910"/>
                      <a:pt x="753" y="1920"/>
                    </a:cubicBezTo>
                    <a:cubicBezTo>
                      <a:pt x="746" y="1923"/>
                      <a:pt x="733" y="1918"/>
                      <a:pt x="726" y="1913"/>
                    </a:cubicBezTo>
                    <a:cubicBezTo>
                      <a:pt x="722" y="1911"/>
                      <a:pt x="723" y="1897"/>
                      <a:pt x="727" y="1891"/>
                    </a:cubicBezTo>
                    <a:cubicBezTo>
                      <a:pt x="739" y="1874"/>
                      <a:pt x="753" y="1858"/>
                      <a:pt x="766" y="1841"/>
                    </a:cubicBezTo>
                    <a:cubicBezTo>
                      <a:pt x="803" y="1792"/>
                      <a:pt x="843" y="1745"/>
                      <a:pt x="876" y="1694"/>
                    </a:cubicBezTo>
                    <a:cubicBezTo>
                      <a:pt x="912" y="1638"/>
                      <a:pt x="942" y="1578"/>
                      <a:pt x="972" y="1519"/>
                    </a:cubicBezTo>
                    <a:cubicBezTo>
                      <a:pt x="988" y="1485"/>
                      <a:pt x="1003" y="1452"/>
                      <a:pt x="1025" y="1421"/>
                    </a:cubicBezTo>
                    <a:cubicBezTo>
                      <a:pt x="1039" y="1403"/>
                      <a:pt x="1049" y="1379"/>
                      <a:pt x="1054" y="1356"/>
                    </a:cubicBezTo>
                    <a:cubicBezTo>
                      <a:pt x="1075" y="1249"/>
                      <a:pt x="1095" y="1142"/>
                      <a:pt x="1113" y="1034"/>
                    </a:cubicBezTo>
                    <a:cubicBezTo>
                      <a:pt x="1121" y="990"/>
                      <a:pt x="1120" y="944"/>
                      <a:pt x="1125" y="899"/>
                    </a:cubicBezTo>
                    <a:cubicBezTo>
                      <a:pt x="1136" y="799"/>
                      <a:pt x="1008" y="659"/>
                      <a:pt x="895" y="665"/>
                    </a:cubicBezTo>
                    <a:cubicBezTo>
                      <a:pt x="785" y="671"/>
                      <a:pt x="692" y="632"/>
                      <a:pt x="604" y="572"/>
                    </a:cubicBezTo>
                    <a:cubicBezTo>
                      <a:pt x="564" y="546"/>
                      <a:pt x="524" y="519"/>
                      <a:pt x="488" y="487"/>
                    </a:cubicBezTo>
                    <a:cubicBezTo>
                      <a:pt x="327" y="344"/>
                      <a:pt x="167" y="200"/>
                      <a:pt x="0" y="50"/>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16" name="Freeform 54"/>
              <p:cNvSpPr/>
              <p:nvPr userDrawn="1"/>
            </p:nvSpPr>
            <p:spPr bwMode="auto">
              <a:xfrm>
                <a:off x="788987" y="-619125"/>
                <a:ext cx="857250" cy="722313"/>
              </a:xfrm>
              <a:custGeom>
                <a:avLst/>
                <a:gdLst>
                  <a:gd name="T0" fmla="*/ 0 w 2060"/>
                  <a:gd name="T1" fmla="*/ 597 h 1734"/>
                  <a:gd name="T2" fmla="*/ 48 w 2060"/>
                  <a:gd name="T3" fmla="*/ 562 h 1734"/>
                  <a:gd name="T4" fmla="*/ 103 w 2060"/>
                  <a:gd name="T5" fmla="*/ 570 h 1734"/>
                  <a:gd name="T6" fmla="*/ 307 w 2060"/>
                  <a:gd name="T7" fmla="*/ 567 h 1734"/>
                  <a:gd name="T8" fmla="*/ 479 w 2060"/>
                  <a:gd name="T9" fmla="*/ 504 h 1734"/>
                  <a:gd name="T10" fmla="*/ 719 w 2060"/>
                  <a:gd name="T11" fmla="*/ 415 h 1734"/>
                  <a:gd name="T12" fmla="*/ 829 w 2060"/>
                  <a:gd name="T13" fmla="*/ 328 h 1734"/>
                  <a:gd name="T14" fmla="*/ 923 w 2060"/>
                  <a:gd name="T15" fmla="*/ 143 h 1734"/>
                  <a:gd name="T16" fmla="*/ 955 w 2060"/>
                  <a:gd name="T17" fmla="*/ 70 h 1734"/>
                  <a:gd name="T18" fmla="*/ 1067 w 2060"/>
                  <a:gd name="T19" fmla="*/ 19 h 1734"/>
                  <a:gd name="T20" fmla="*/ 1247 w 2060"/>
                  <a:gd name="T21" fmla="*/ 58 h 1734"/>
                  <a:gd name="T22" fmla="*/ 1341 w 2060"/>
                  <a:gd name="T23" fmla="*/ 60 h 1734"/>
                  <a:gd name="T24" fmla="*/ 1601 w 2060"/>
                  <a:gd name="T25" fmla="*/ 16 h 1734"/>
                  <a:gd name="T26" fmla="*/ 1867 w 2060"/>
                  <a:gd name="T27" fmla="*/ 97 h 1734"/>
                  <a:gd name="T28" fmla="*/ 2051 w 2060"/>
                  <a:gd name="T29" fmla="*/ 444 h 1734"/>
                  <a:gd name="T30" fmla="*/ 2021 w 2060"/>
                  <a:gd name="T31" fmla="*/ 581 h 1734"/>
                  <a:gd name="T32" fmla="*/ 1745 w 2060"/>
                  <a:gd name="T33" fmla="*/ 802 h 1734"/>
                  <a:gd name="T34" fmla="*/ 1659 w 2060"/>
                  <a:gd name="T35" fmla="*/ 814 h 1734"/>
                  <a:gd name="T36" fmla="*/ 1395 w 2060"/>
                  <a:gd name="T37" fmla="*/ 814 h 1734"/>
                  <a:gd name="T38" fmla="*/ 1300 w 2060"/>
                  <a:gd name="T39" fmla="*/ 870 h 1734"/>
                  <a:gd name="T40" fmla="*/ 1108 w 2060"/>
                  <a:gd name="T41" fmla="*/ 1193 h 1734"/>
                  <a:gd name="T42" fmla="*/ 864 w 2060"/>
                  <a:gd name="T43" fmla="*/ 1529 h 1734"/>
                  <a:gd name="T44" fmla="*/ 693 w 2060"/>
                  <a:gd name="T45" fmla="*/ 1685 h 1734"/>
                  <a:gd name="T46" fmla="*/ 463 w 2060"/>
                  <a:gd name="T47" fmla="*/ 1726 h 1734"/>
                  <a:gd name="T48" fmla="*/ 440 w 2060"/>
                  <a:gd name="T49" fmla="*/ 1678 h 1734"/>
                  <a:gd name="T50" fmla="*/ 478 w 2060"/>
                  <a:gd name="T51" fmla="*/ 1617 h 1734"/>
                  <a:gd name="T52" fmla="*/ 737 w 2060"/>
                  <a:gd name="T53" fmla="*/ 1204 h 1734"/>
                  <a:gd name="T54" fmla="*/ 852 w 2060"/>
                  <a:gd name="T55" fmla="*/ 967 h 1734"/>
                  <a:gd name="T56" fmla="*/ 878 w 2060"/>
                  <a:gd name="T57" fmla="*/ 827 h 1734"/>
                  <a:gd name="T58" fmla="*/ 821 w 2060"/>
                  <a:gd name="T59" fmla="*/ 699 h 1734"/>
                  <a:gd name="T60" fmla="*/ 698 w 2060"/>
                  <a:gd name="T61" fmla="*/ 651 h 1734"/>
                  <a:gd name="T62" fmla="*/ 517 w 2060"/>
                  <a:gd name="T63" fmla="*/ 678 h 1734"/>
                  <a:gd name="T64" fmla="*/ 239 w 2060"/>
                  <a:gd name="T65" fmla="*/ 704 h 1734"/>
                  <a:gd name="T66" fmla="*/ 7 w 2060"/>
                  <a:gd name="T67" fmla="*/ 611 h 1734"/>
                  <a:gd name="T68" fmla="*/ 0 w 2060"/>
                  <a:gd name="T69" fmla="*/ 597 h 17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60" h="1734">
                    <a:moveTo>
                      <a:pt x="0" y="597"/>
                    </a:moveTo>
                    <a:cubicBezTo>
                      <a:pt x="7" y="573"/>
                      <a:pt x="23" y="561"/>
                      <a:pt x="48" y="562"/>
                    </a:cubicBezTo>
                    <a:cubicBezTo>
                      <a:pt x="66" y="563"/>
                      <a:pt x="85" y="565"/>
                      <a:pt x="103" y="570"/>
                    </a:cubicBezTo>
                    <a:cubicBezTo>
                      <a:pt x="171" y="592"/>
                      <a:pt x="240" y="588"/>
                      <a:pt x="307" y="567"/>
                    </a:cubicBezTo>
                    <a:cubicBezTo>
                      <a:pt x="365" y="548"/>
                      <a:pt x="423" y="527"/>
                      <a:pt x="479" y="504"/>
                    </a:cubicBezTo>
                    <a:cubicBezTo>
                      <a:pt x="559" y="473"/>
                      <a:pt x="635" y="435"/>
                      <a:pt x="719" y="415"/>
                    </a:cubicBezTo>
                    <a:cubicBezTo>
                      <a:pt x="768" y="403"/>
                      <a:pt x="802" y="369"/>
                      <a:pt x="829" y="328"/>
                    </a:cubicBezTo>
                    <a:cubicBezTo>
                      <a:pt x="869" y="271"/>
                      <a:pt x="897" y="207"/>
                      <a:pt x="923" y="143"/>
                    </a:cubicBezTo>
                    <a:cubicBezTo>
                      <a:pt x="933" y="118"/>
                      <a:pt x="942" y="93"/>
                      <a:pt x="955" y="70"/>
                    </a:cubicBezTo>
                    <a:cubicBezTo>
                      <a:pt x="985" y="18"/>
                      <a:pt x="1007" y="8"/>
                      <a:pt x="1067" y="19"/>
                    </a:cubicBezTo>
                    <a:cubicBezTo>
                      <a:pt x="1127" y="31"/>
                      <a:pt x="1187" y="44"/>
                      <a:pt x="1247" y="58"/>
                    </a:cubicBezTo>
                    <a:cubicBezTo>
                      <a:pt x="1279" y="66"/>
                      <a:pt x="1309" y="66"/>
                      <a:pt x="1341" y="60"/>
                    </a:cubicBezTo>
                    <a:cubicBezTo>
                      <a:pt x="1428" y="44"/>
                      <a:pt x="1514" y="29"/>
                      <a:pt x="1601" y="16"/>
                    </a:cubicBezTo>
                    <a:cubicBezTo>
                      <a:pt x="1702" y="0"/>
                      <a:pt x="1791" y="31"/>
                      <a:pt x="1867" y="97"/>
                    </a:cubicBezTo>
                    <a:cubicBezTo>
                      <a:pt x="1972" y="189"/>
                      <a:pt x="2027" y="308"/>
                      <a:pt x="2051" y="444"/>
                    </a:cubicBezTo>
                    <a:cubicBezTo>
                      <a:pt x="2060" y="493"/>
                      <a:pt x="2049" y="539"/>
                      <a:pt x="2021" y="581"/>
                    </a:cubicBezTo>
                    <a:cubicBezTo>
                      <a:pt x="1952" y="684"/>
                      <a:pt x="1860" y="758"/>
                      <a:pt x="1745" y="802"/>
                    </a:cubicBezTo>
                    <a:cubicBezTo>
                      <a:pt x="1719" y="812"/>
                      <a:pt x="1688" y="814"/>
                      <a:pt x="1659" y="814"/>
                    </a:cubicBezTo>
                    <a:cubicBezTo>
                      <a:pt x="1571" y="816"/>
                      <a:pt x="1483" y="818"/>
                      <a:pt x="1395" y="814"/>
                    </a:cubicBezTo>
                    <a:cubicBezTo>
                      <a:pt x="1348" y="812"/>
                      <a:pt x="1322" y="831"/>
                      <a:pt x="1300" y="870"/>
                    </a:cubicBezTo>
                    <a:cubicBezTo>
                      <a:pt x="1238" y="979"/>
                      <a:pt x="1174" y="1087"/>
                      <a:pt x="1108" y="1193"/>
                    </a:cubicBezTo>
                    <a:cubicBezTo>
                      <a:pt x="1035" y="1311"/>
                      <a:pt x="956" y="1424"/>
                      <a:pt x="864" y="1529"/>
                    </a:cubicBezTo>
                    <a:cubicBezTo>
                      <a:pt x="813" y="1587"/>
                      <a:pt x="757" y="1640"/>
                      <a:pt x="693" y="1685"/>
                    </a:cubicBezTo>
                    <a:cubicBezTo>
                      <a:pt x="622" y="1734"/>
                      <a:pt x="543" y="1734"/>
                      <a:pt x="463" y="1726"/>
                    </a:cubicBezTo>
                    <a:cubicBezTo>
                      <a:pt x="439" y="1724"/>
                      <a:pt x="428" y="1699"/>
                      <a:pt x="440" y="1678"/>
                    </a:cubicBezTo>
                    <a:cubicBezTo>
                      <a:pt x="451" y="1657"/>
                      <a:pt x="465" y="1637"/>
                      <a:pt x="478" y="1617"/>
                    </a:cubicBezTo>
                    <a:cubicBezTo>
                      <a:pt x="565" y="1480"/>
                      <a:pt x="655" y="1344"/>
                      <a:pt x="737" y="1204"/>
                    </a:cubicBezTo>
                    <a:cubicBezTo>
                      <a:pt x="782" y="1129"/>
                      <a:pt x="816" y="1047"/>
                      <a:pt x="852" y="967"/>
                    </a:cubicBezTo>
                    <a:cubicBezTo>
                      <a:pt x="872" y="923"/>
                      <a:pt x="881" y="876"/>
                      <a:pt x="878" y="827"/>
                    </a:cubicBezTo>
                    <a:cubicBezTo>
                      <a:pt x="876" y="777"/>
                      <a:pt x="856" y="734"/>
                      <a:pt x="821" y="699"/>
                    </a:cubicBezTo>
                    <a:cubicBezTo>
                      <a:pt x="787" y="666"/>
                      <a:pt x="746" y="646"/>
                      <a:pt x="698" y="651"/>
                    </a:cubicBezTo>
                    <a:cubicBezTo>
                      <a:pt x="637" y="659"/>
                      <a:pt x="577" y="667"/>
                      <a:pt x="517" y="678"/>
                    </a:cubicBezTo>
                    <a:cubicBezTo>
                      <a:pt x="425" y="694"/>
                      <a:pt x="333" y="705"/>
                      <a:pt x="239" y="704"/>
                    </a:cubicBezTo>
                    <a:cubicBezTo>
                      <a:pt x="148" y="703"/>
                      <a:pt x="74" y="666"/>
                      <a:pt x="7" y="611"/>
                    </a:cubicBezTo>
                    <a:cubicBezTo>
                      <a:pt x="4" y="608"/>
                      <a:pt x="3" y="601"/>
                      <a:pt x="0" y="597"/>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17" name="Freeform 55"/>
              <p:cNvSpPr/>
              <p:nvPr userDrawn="1"/>
            </p:nvSpPr>
            <p:spPr bwMode="auto">
              <a:xfrm>
                <a:off x="4429124" y="-2095500"/>
                <a:ext cx="1252538" cy="528638"/>
              </a:xfrm>
              <a:custGeom>
                <a:avLst/>
                <a:gdLst>
                  <a:gd name="T0" fmla="*/ 1102 w 3009"/>
                  <a:gd name="T1" fmla="*/ 98 h 1267"/>
                  <a:gd name="T2" fmla="*/ 1114 w 3009"/>
                  <a:gd name="T3" fmla="*/ 167 h 1267"/>
                  <a:gd name="T4" fmla="*/ 1079 w 3009"/>
                  <a:gd name="T5" fmla="*/ 256 h 1267"/>
                  <a:gd name="T6" fmla="*/ 1057 w 3009"/>
                  <a:gd name="T7" fmla="*/ 316 h 1267"/>
                  <a:gd name="T8" fmla="*/ 1114 w 3009"/>
                  <a:gd name="T9" fmla="*/ 426 h 1267"/>
                  <a:gd name="T10" fmla="*/ 1232 w 3009"/>
                  <a:gd name="T11" fmla="*/ 435 h 1267"/>
                  <a:gd name="T12" fmla="*/ 1331 w 3009"/>
                  <a:gd name="T13" fmla="*/ 405 h 1267"/>
                  <a:gd name="T14" fmla="*/ 2060 w 3009"/>
                  <a:gd name="T15" fmla="*/ 118 h 1267"/>
                  <a:gd name="T16" fmla="*/ 2192 w 3009"/>
                  <a:gd name="T17" fmla="*/ 44 h 1267"/>
                  <a:gd name="T18" fmla="*/ 2303 w 3009"/>
                  <a:gd name="T19" fmla="*/ 5 h 1267"/>
                  <a:gd name="T20" fmla="*/ 2708 w 3009"/>
                  <a:gd name="T21" fmla="*/ 77 h 1267"/>
                  <a:gd name="T22" fmla="*/ 2851 w 3009"/>
                  <a:gd name="T23" fmla="*/ 165 h 1267"/>
                  <a:gd name="T24" fmla="*/ 3008 w 3009"/>
                  <a:gd name="T25" fmla="*/ 509 h 1267"/>
                  <a:gd name="T26" fmla="*/ 2856 w 3009"/>
                  <a:gd name="T27" fmla="*/ 704 h 1267"/>
                  <a:gd name="T28" fmla="*/ 2786 w 3009"/>
                  <a:gd name="T29" fmla="*/ 698 h 1267"/>
                  <a:gd name="T30" fmla="*/ 2590 w 3009"/>
                  <a:gd name="T31" fmla="*/ 628 h 1267"/>
                  <a:gd name="T32" fmla="*/ 2387 w 3009"/>
                  <a:gd name="T33" fmla="*/ 639 h 1267"/>
                  <a:gd name="T34" fmla="*/ 2307 w 3009"/>
                  <a:gd name="T35" fmla="*/ 676 h 1267"/>
                  <a:gd name="T36" fmla="*/ 2182 w 3009"/>
                  <a:gd name="T37" fmla="*/ 692 h 1267"/>
                  <a:gd name="T38" fmla="*/ 2150 w 3009"/>
                  <a:gd name="T39" fmla="*/ 646 h 1267"/>
                  <a:gd name="T40" fmla="*/ 2176 w 3009"/>
                  <a:gd name="T41" fmla="*/ 598 h 1267"/>
                  <a:gd name="T42" fmla="*/ 2277 w 3009"/>
                  <a:gd name="T43" fmla="*/ 474 h 1267"/>
                  <a:gd name="T44" fmla="*/ 2343 w 3009"/>
                  <a:gd name="T45" fmla="*/ 393 h 1267"/>
                  <a:gd name="T46" fmla="*/ 2348 w 3009"/>
                  <a:gd name="T47" fmla="*/ 269 h 1267"/>
                  <a:gd name="T48" fmla="*/ 2162 w 3009"/>
                  <a:gd name="T49" fmla="*/ 163 h 1267"/>
                  <a:gd name="T50" fmla="*/ 1895 w 3009"/>
                  <a:gd name="T51" fmla="*/ 283 h 1267"/>
                  <a:gd name="T52" fmla="*/ 1798 w 3009"/>
                  <a:gd name="T53" fmla="*/ 420 h 1267"/>
                  <a:gd name="T54" fmla="*/ 1694 w 3009"/>
                  <a:gd name="T55" fmla="*/ 572 h 1267"/>
                  <a:gd name="T56" fmla="*/ 1155 w 3009"/>
                  <a:gd name="T57" fmla="*/ 884 h 1267"/>
                  <a:gd name="T58" fmla="*/ 831 w 3009"/>
                  <a:gd name="T59" fmla="*/ 930 h 1267"/>
                  <a:gd name="T60" fmla="*/ 595 w 3009"/>
                  <a:gd name="T61" fmla="*/ 1004 h 1267"/>
                  <a:gd name="T62" fmla="*/ 325 w 3009"/>
                  <a:gd name="T63" fmla="*/ 1141 h 1267"/>
                  <a:gd name="T64" fmla="*/ 183 w 3009"/>
                  <a:gd name="T65" fmla="*/ 1215 h 1267"/>
                  <a:gd name="T66" fmla="*/ 125 w 3009"/>
                  <a:gd name="T67" fmla="*/ 1242 h 1267"/>
                  <a:gd name="T68" fmla="*/ 28 w 3009"/>
                  <a:gd name="T69" fmla="*/ 1238 h 1267"/>
                  <a:gd name="T70" fmla="*/ 14 w 3009"/>
                  <a:gd name="T71" fmla="*/ 1141 h 1267"/>
                  <a:gd name="T72" fmla="*/ 80 w 3009"/>
                  <a:gd name="T73" fmla="*/ 1014 h 1267"/>
                  <a:gd name="T74" fmla="*/ 208 w 3009"/>
                  <a:gd name="T75" fmla="*/ 883 h 1267"/>
                  <a:gd name="T76" fmla="*/ 468 w 3009"/>
                  <a:gd name="T77" fmla="*/ 698 h 1267"/>
                  <a:gd name="T78" fmla="*/ 816 w 3009"/>
                  <a:gd name="T79" fmla="*/ 406 h 1267"/>
                  <a:gd name="T80" fmla="*/ 1037 w 3009"/>
                  <a:gd name="T81" fmla="*/ 164 h 1267"/>
                  <a:gd name="T82" fmla="*/ 1102 w 3009"/>
                  <a:gd name="T83" fmla="*/ 98 h 1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09" h="1267">
                    <a:moveTo>
                      <a:pt x="1102" y="98"/>
                    </a:moveTo>
                    <a:cubicBezTo>
                      <a:pt x="1127" y="127"/>
                      <a:pt x="1120" y="148"/>
                      <a:pt x="1114" y="167"/>
                    </a:cubicBezTo>
                    <a:cubicBezTo>
                      <a:pt x="1104" y="197"/>
                      <a:pt x="1090" y="227"/>
                      <a:pt x="1079" y="256"/>
                    </a:cubicBezTo>
                    <a:cubicBezTo>
                      <a:pt x="1071" y="276"/>
                      <a:pt x="1062" y="296"/>
                      <a:pt x="1057" y="316"/>
                    </a:cubicBezTo>
                    <a:cubicBezTo>
                      <a:pt x="1046" y="366"/>
                      <a:pt x="1067" y="406"/>
                      <a:pt x="1114" y="426"/>
                    </a:cubicBezTo>
                    <a:cubicBezTo>
                      <a:pt x="1153" y="442"/>
                      <a:pt x="1192" y="444"/>
                      <a:pt x="1232" y="435"/>
                    </a:cubicBezTo>
                    <a:cubicBezTo>
                      <a:pt x="1266" y="427"/>
                      <a:pt x="1299" y="417"/>
                      <a:pt x="1331" y="405"/>
                    </a:cubicBezTo>
                    <a:cubicBezTo>
                      <a:pt x="1574" y="310"/>
                      <a:pt x="1818" y="215"/>
                      <a:pt x="2060" y="118"/>
                    </a:cubicBezTo>
                    <a:cubicBezTo>
                      <a:pt x="2106" y="100"/>
                      <a:pt x="2149" y="71"/>
                      <a:pt x="2192" y="44"/>
                    </a:cubicBezTo>
                    <a:cubicBezTo>
                      <a:pt x="2226" y="23"/>
                      <a:pt x="2261" y="6"/>
                      <a:pt x="2303" y="5"/>
                    </a:cubicBezTo>
                    <a:cubicBezTo>
                      <a:pt x="2444" y="0"/>
                      <a:pt x="2580" y="19"/>
                      <a:pt x="2708" y="77"/>
                    </a:cubicBezTo>
                    <a:cubicBezTo>
                      <a:pt x="2759" y="101"/>
                      <a:pt x="2808" y="130"/>
                      <a:pt x="2851" y="165"/>
                    </a:cubicBezTo>
                    <a:cubicBezTo>
                      <a:pt x="2958" y="253"/>
                      <a:pt x="3009" y="370"/>
                      <a:pt x="3008" y="509"/>
                    </a:cubicBezTo>
                    <a:cubicBezTo>
                      <a:pt x="3007" y="590"/>
                      <a:pt x="2935" y="684"/>
                      <a:pt x="2856" y="704"/>
                    </a:cubicBezTo>
                    <a:cubicBezTo>
                      <a:pt x="2834" y="709"/>
                      <a:pt x="2808" y="705"/>
                      <a:pt x="2786" y="698"/>
                    </a:cubicBezTo>
                    <a:cubicBezTo>
                      <a:pt x="2720" y="676"/>
                      <a:pt x="2656" y="650"/>
                      <a:pt x="2590" y="628"/>
                    </a:cubicBezTo>
                    <a:cubicBezTo>
                      <a:pt x="2485" y="592"/>
                      <a:pt x="2502" y="585"/>
                      <a:pt x="2387" y="639"/>
                    </a:cubicBezTo>
                    <a:cubicBezTo>
                      <a:pt x="2360" y="651"/>
                      <a:pt x="2333" y="662"/>
                      <a:pt x="2307" y="676"/>
                    </a:cubicBezTo>
                    <a:cubicBezTo>
                      <a:pt x="2267" y="697"/>
                      <a:pt x="2225" y="696"/>
                      <a:pt x="2182" y="692"/>
                    </a:cubicBezTo>
                    <a:cubicBezTo>
                      <a:pt x="2160" y="691"/>
                      <a:pt x="2143" y="667"/>
                      <a:pt x="2150" y="646"/>
                    </a:cubicBezTo>
                    <a:cubicBezTo>
                      <a:pt x="2156" y="629"/>
                      <a:pt x="2165" y="612"/>
                      <a:pt x="2176" y="598"/>
                    </a:cubicBezTo>
                    <a:cubicBezTo>
                      <a:pt x="2209" y="556"/>
                      <a:pt x="2243" y="515"/>
                      <a:pt x="2277" y="474"/>
                    </a:cubicBezTo>
                    <a:cubicBezTo>
                      <a:pt x="2299" y="447"/>
                      <a:pt x="2320" y="419"/>
                      <a:pt x="2343" y="393"/>
                    </a:cubicBezTo>
                    <a:cubicBezTo>
                      <a:pt x="2378" y="353"/>
                      <a:pt x="2377" y="311"/>
                      <a:pt x="2348" y="269"/>
                    </a:cubicBezTo>
                    <a:cubicBezTo>
                      <a:pt x="2304" y="204"/>
                      <a:pt x="2245" y="163"/>
                      <a:pt x="2162" y="163"/>
                    </a:cubicBezTo>
                    <a:cubicBezTo>
                      <a:pt x="2055" y="163"/>
                      <a:pt x="1963" y="200"/>
                      <a:pt x="1895" y="283"/>
                    </a:cubicBezTo>
                    <a:cubicBezTo>
                      <a:pt x="1859" y="326"/>
                      <a:pt x="1829" y="374"/>
                      <a:pt x="1798" y="420"/>
                    </a:cubicBezTo>
                    <a:cubicBezTo>
                      <a:pt x="1763" y="470"/>
                      <a:pt x="1731" y="523"/>
                      <a:pt x="1694" y="572"/>
                    </a:cubicBezTo>
                    <a:cubicBezTo>
                      <a:pt x="1556" y="747"/>
                      <a:pt x="1378" y="854"/>
                      <a:pt x="1155" y="884"/>
                    </a:cubicBezTo>
                    <a:cubicBezTo>
                      <a:pt x="1047" y="898"/>
                      <a:pt x="939" y="914"/>
                      <a:pt x="831" y="930"/>
                    </a:cubicBezTo>
                    <a:cubicBezTo>
                      <a:pt x="749" y="943"/>
                      <a:pt x="670" y="967"/>
                      <a:pt x="595" y="1004"/>
                    </a:cubicBezTo>
                    <a:cubicBezTo>
                      <a:pt x="505" y="1049"/>
                      <a:pt x="415" y="1095"/>
                      <a:pt x="325" y="1141"/>
                    </a:cubicBezTo>
                    <a:cubicBezTo>
                      <a:pt x="277" y="1165"/>
                      <a:pt x="230" y="1190"/>
                      <a:pt x="183" y="1215"/>
                    </a:cubicBezTo>
                    <a:cubicBezTo>
                      <a:pt x="164" y="1224"/>
                      <a:pt x="145" y="1233"/>
                      <a:pt x="125" y="1242"/>
                    </a:cubicBezTo>
                    <a:cubicBezTo>
                      <a:pt x="92" y="1256"/>
                      <a:pt x="58" y="1267"/>
                      <a:pt x="28" y="1238"/>
                    </a:cubicBezTo>
                    <a:cubicBezTo>
                      <a:pt x="0" y="1210"/>
                      <a:pt x="5" y="1176"/>
                      <a:pt x="14" y="1141"/>
                    </a:cubicBezTo>
                    <a:cubicBezTo>
                      <a:pt x="27" y="1093"/>
                      <a:pt x="48" y="1050"/>
                      <a:pt x="80" y="1014"/>
                    </a:cubicBezTo>
                    <a:cubicBezTo>
                      <a:pt x="120" y="968"/>
                      <a:pt x="160" y="921"/>
                      <a:pt x="208" y="883"/>
                    </a:cubicBezTo>
                    <a:cubicBezTo>
                      <a:pt x="292" y="817"/>
                      <a:pt x="377" y="753"/>
                      <a:pt x="468" y="698"/>
                    </a:cubicBezTo>
                    <a:cubicBezTo>
                      <a:pt x="600" y="618"/>
                      <a:pt x="713" y="519"/>
                      <a:pt x="816" y="406"/>
                    </a:cubicBezTo>
                    <a:cubicBezTo>
                      <a:pt x="890" y="326"/>
                      <a:pt x="963" y="244"/>
                      <a:pt x="1037" y="164"/>
                    </a:cubicBezTo>
                    <a:cubicBezTo>
                      <a:pt x="1056" y="142"/>
                      <a:pt x="1078" y="123"/>
                      <a:pt x="1102" y="98"/>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18" name="Freeform 56"/>
              <p:cNvSpPr/>
              <p:nvPr userDrawn="1"/>
            </p:nvSpPr>
            <p:spPr bwMode="auto">
              <a:xfrm>
                <a:off x="2649537" y="-2613025"/>
                <a:ext cx="704850" cy="601663"/>
              </a:xfrm>
              <a:custGeom>
                <a:avLst/>
                <a:gdLst>
                  <a:gd name="T0" fmla="*/ 420 w 1694"/>
                  <a:gd name="T1" fmla="*/ 1419 h 1444"/>
                  <a:gd name="T2" fmla="*/ 522 w 1694"/>
                  <a:gd name="T3" fmla="*/ 1316 h 1444"/>
                  <a:gd name="T4" fmla="*/ 708 w 1694"/>
                  <a:gd name="T5" fmla="*/ 1192 h 1444"/>
                  <a:gd name="T6" fmla="*/ 885 w 1694"/>
                  <a:gd name="T7" fmla="*/ 916 h 1444"/>
                  <a:gd name="T8" fmla="*/ 856 w 1694"/>
                  <a:gd name="T9" fmla="*/ 731 h 1444"/>
                  <a:gd name="T10" fmla="*/ 809 w 1694"/>
                  <a:gd name="T11" fmla="*/ 678 h 1444"/>
                  <a:gd name="T12" fmla="*/ 641 w 1694"/>
                  <a:gd name="T13" fmla="*/ 572 h 1444"/>
                  <a:gd name="T14" fmla="*/ 326 w 1694"/>
                  <a:gd name="T15" fmla="*/ 354 h 1444"/>
                  <a:gd name="T16" fmla="*/ 82 w 1694"/>
                  <a:gd name="T17" fmla="*/ 161 h 1444"/>
                  <a:gd name="T18" fmla="*/ 2 w 1694"/>
                  <a:gd name="T19" fmla="*/ 56 h 1444"/>
                  <a:gd name="T20" fmla="*/ 6 w 1694"/>
                  <a:gd name="T21" fmla="*/ 13 h 1444"/>
                  <a:gd name="T22" fmla="*/ 87 w 1694"/>
                  <a:gd name="T23" fmla="*/ 15 h 1444"/>
                  <a:gd name="T24" fmla="*/ 240 w 1694"/>
                  <a:gd name="T25" fmla="*/ 62 h 1444"/>
                  <a:gd name="T26" fmla="*/ 583 w 1694"/>
                  <a:gd name="T27" fmla="*/ 133 h 1444"/>
                  <a:gd name="T28" fmla="*/ 886 w 1694"/>
                  <a:gd name="T29" fmla="*/ 148 h 1444"/>
                  <a:gd name="T30" fmla="*/ 1009 w 1694"/>
                  <a:gd name="T31" fmla="*/ 175 h 1444"/>
                  <a:gd name="T32" fmla="*/ 1157 w 1694"/>
                  <a:gd name="T33" fmla="*/ 235 h 1444"/>
                  <a:gd name="T34" fmla="*/ 1257 w 1694"/>
                  <a:gd name="T35" fmla="*/ 284 h 1444"/>
                  <a:gd name="T36" fmla="*/ 1368 w 1694"/>
                  <a:gd name="T37" fmla="*/ 348 h 1444"/>
                  <a:gd name="T38" fmla="*/ 1439 w 1694"/>
                  <a:gd name="T39" fmla="*/ 400 h 1444"/>
                  <a:gd name="T40" fmla="*/ 1640 w 1694"/>
                  <a:gd name="T41" fmla="*/ 685 h 1444"/>
                  <a:gd name="T42" fmla="*/ 1537 w 1694"/>
                  <a:gd name="T43" fmla="*/ 1030 h 1444"/>
                  <a:gd name="T44" fmla="*/ 1355 w 1694"/>
                  <a:gd name="T45" fmla="*/ 1128 h 1444"/>
                  <a:gd name="T46" fmla="*/ 1222 w 1694"/>
                  <a:gd name="T47" fmla="*/ 1152 h 1444"/>
                  <a:gd name="T48" fmla="*/ 1116 w 1694"/>
                  <a:gd name="T49" fmla="*/ 1180 h 1444"/>
                  <a:gd name="T50" fmla="*/ 1039 w 1694"/>
                  <a:gd name="T51" fmla="*/ 1224 h 1444"/>
                  <a:gd name="T52" fmla="*/ 858 w 1694"/>
                  <a:gd name="T53" fmla="*/ 1280 h 1444"/>
                  <a:gd name="T54" fmla="*/ 634 w 1694"/>
                  <a:gd name="T55" fmla="*/ 1354 h 1444"/>
                  <a:gd name="T56" fmla="*/ 477 w 1694"/>
                  <a:gd name="T57" fmla="*/ 1432 h 1444"/>
                  <a:gd name="T58" fmla="*/ 420 w 1694"/>
                  <a:gd name="T59" fmla="*/ 1419 h 14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94" h="1444">
                    <a:moveTo>
                      <a:pt x="420" y="1419"/>
                    </a:moveTo>
                    <a:cubicBezTo>
                      <a:pt x="447" y="1375"/>
                      <a:pt x="481" y="1342"/>
                      <a:pt x="522" y="1316"/>
                    </a:cubicBezTo>
                    <a:cubicBezTo>
                      <a:pt x="584" y="1275"/>
                      <a:pt x="647" y="1235"/>
                      <a:pt x="708" y="1192"/>
                    </a:cubicBezTo>
                    <a:cubicBezTo>
                      <a:pt x="804" y="1125"/>
                      <a:pt x="856" y="1028"/>
                      <a:pt x="885" y="916"/>
                    </a:cubicBezTo>
                    <a:cubicBezTo>
                      <a:pt x="902" y="850"/>
                      <a:pt x="881" y="789"/>
                      <a:pt x="856" y="731"/>
                    </a:cubicBezTo>
                    <a:cubicBezTo>
                      <a:pt x="848" y="710"/>
                      <a:pt x="827" y="693"/>
                      <a:pt x="809" y="678"/>
                    </a:cubicBezTo>
                    <a:cubicBezTo>
                      <a:pt x="758" y="634"/>
                      <a:pt x="701" y="601"/>
                      <a:pt x="641" y="572"/>
                    </a:cubicBezTo>
                    <a:cubicBezTo>
                      <a:pt x="525" y="514"/>
                      <a:pt x="423" y="438"/>
                      <a:pt x="326" y="354"/>
                    </a:cubicBezTo>
                    <a:cubicBezTo>
                      <a:pt x="248" y="286"/>
                      <a:pt x="171" y="215"/>
                      <a:pt x="82" y="161"/>
                    </a:cubicBezTo>
                    <a:cubicBezTo>
                      <a:pt x="42" y="137"/>
                      <a:pt x="9" y="105"/>
                      <a:pt x="2" y="56"/>
                    </a:cubicBezTo>
                    <a:cubicBezTo>
                      <a:pt x="0" y="42"/>
                      <a:pt x="4" y="26"/>
                      <a:pt x="6" y="13"/>
                    </a:cubicBezTo>
                    <a:cubicBezTo>
                      <a:pt x="36" y="0"/>
                      <a:pt x="61" y="7"/>
                      <a:pt x="87" y="15"/>
                    </a:cubicBezTo>
                    <a:cubicBezTo>
                      <a:pt x="138" y="31"/>
                      <a:pt x="189" y="45"/>
                      <a:pt x="240" y="62"/>
                    </a:cubicBezTo>
                    <a:cubicBezTo>
                      <a:pt x="352" y="99"/>
                      <a:pt x="468" y="113"/>
                      <a:pt x="583" y="133"/>
                    </a:cubicBezTo>
                    <a:cubicBezTo>
                      <a:pt x="684" y="151"/>
                      <a:pt x="785" y="151"/>
                      <a:pt x="886" y="148"/>
                    </a:cubicBezTo>
                    <a:cubicBezTo>
                      <a:pt x="930" y="147"/>
                      <a:pt x="969" y="157"/>
                      <a:pt x="1009" y="175"/>
                    </a:cubicBezTo>
                    <a:cubicBezTo>
                      <a:pt x="1057" y="198"/>
                      <a:pt x="1108" y="214"/>
                      <a:pt x="1157" y="235"/>
                    </a:cubicBezTo>
                    <a:cubicBezTo>
                      <a:pt x="1191" y="250"/>
                      <a:pt x="1224" y="267"/>
                      <a:pt x="1257" y="284"/>
                    </a:cubicBezTo>
                    <a:cubicBezTo>
                      <a:pt x="1295" y="304"/>
                      <a:pt x="1332" y="326"/>
                      <a:pt x="1368" y="348"/>
                    </a:cubicBezTo>
                    <a:cubicBezTo>
                      <a:pt x="1393" y="364"/>
                      <a:pt x="1417" y="380"/>
                      <a:pt x="1439" y="400"/>
                    </a:cubicBezTo>
                    <a:cubicBezTo>
                      <a:pt x="1527" y="480"/>
                      <a:pt x="1594" y="575"/>
                      <a:pt x="1640" y="685"/>
                    </a:cubicBezTo>
                    <a:cubicBezTo>
                      <a:pt x="1694" y="816"/>
                      <a:pt x="1654" y="948"/>
                      <a:pt x="1537" y="1030"/>
                    </a:cubicBezTo>
                    <a:cubicBezTo>
                      <a:pt x="1480" y="1070"/>
                      <a:pt x="1421" y="1106"/>
                      <a:pt x="1355" y="1128"/>
                    </a:cubicBezTo>
                    <a:cubicBezTo>
                      <a:pt x="1312" y="1142"/>
                      <a:pt x="1269" y="1156"/>
                      <a:pt x="1222" y="1152"/>
                    </a:cubicBezTo>
                    <a:cubicBezTo>
                      <a:pt x="1184" y="1149"/>
                      <a:pt x="1149" y="1162"/>
                      <a:pt x="1116" y="1180"/>
                    </a:cubicBezTo>
                    <a:cubicBezTo>
                      <a:pt x="1090" y="1194"/>
                      <a:pt x="1065" y="1209"/>
                      <a:pt x="1039" y="1224"/>
                    </a:cubicBezTo>
                    <a:cubicBezTo>
                      <a:pt x="983" y="1257"/>
                      <a:pt x="923" y="1278"/>
                      <a:pt x="858" y="1280"/>
                    </a:cubicBezTo>
                    <a:cubicBezTo>
                      <a:pt x="776" y="1283"/>
                      <a:pt x="703" y="1308"/>
                      <a:pt x="634" y="1354"/>
                    </a:cubicBezTo>
                    <a:cubicBezTo>
                      <a:pt x="586" y="1386"/>
                      <a:pt x="530" y="1408"/>
                      <a:pt x="477" y="1432"/>
                    </a:cubicBezTo>
                    <a:cubicBezTo>
                      <a:pt x="461" y="1440"/>
                      <a:pt x="441" y="1444"/>
                      <a:pt x="420" y="1419"/>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19" name="Freeform 57"/>
              <p:cNvSpPr/>
              <p:nvPr userDrawn="1"/>
            </p:nvSpPr>
            <p:spPr bwMode="auto">
              <a:xfrm>
                <a:off x="2416174" y="-2116138"/>
                <a:ext cx="1223963" cy="495300"/>
              </a:xfrm>
              <a:custGeom>
                <a:avLst/>
                <a:gdLst>
                  <a:gd name="T0" fmla="*/ 2942 w 2942"/>
                  <a:gd name="T1" fmla="*/ 254 h 1186"/>
                  <a:gd name="T2" fmla="*/ 2893 w 2942"/>
                  <a:gd name="T3" fmla="*/ 304 h 1186"/>
                  <a:gd name="T4" fmla="*/ 2551 w 2942"/>
                  <a:gd name="T5" fmla="*/ 525 h 1186"/>
                  <a:gd name="T6" fmla="*/ 2493 w 2942"/>
                  <a:gd name="T7" fmla="*/ 551 h 1186"/>
                  <a:gd name="T8" fmla="*/ 2248 w 2942"/>
                  <a:gd name="T9" fmla="*/ 645 h 1186"/>
                  <a:gd name="T10" fmla="*/ 1977 w 2942"/>
                  <a:gd name="T11" fmla="*/ 742 h 1186"/>
                  <a:gd name="T12" fmla="*/ 1897 w 2942"/>
                  <a:gd name="T13" fmla="*/ 777 h 1186"/>
                  <a:gd name="T14" fmla="*/ 1489 w 2942"/>
                  <a:gd name="T15" fmla="*/ 956 h 1186"/>
                  <a:gd name="T16" fmla="*/ 1382 w 2942"/>
                  <a:gd name="T17" fmla="*/ 986 h 1186"/>
                  <a:gd name="T18" fmla="*/ 966 w 2942"/>
                  <a:gd name="T19" fmla="*/ 1123 h 1186"/>
                  <a:gd name="T20" fmla="*/ 827 w 2942"/>
                  <a:gd name="T21" fmla="*/ 1158 h 1186"/>
                  <a:gd name="T22" fmla="*/ 693 w 2942"/>
                  <a:gd name="T23" fmla="*/ 1175 h 1186"/>
                  <a:gd name="T24" fmla="*/ 558 w 2942"/>
                  <a:gd name="T25" fmla="*/ 1182 h 1186"/>
                  <a:gd name="T26" fmla="*/ 383 w 2942"/>
                  <a:gd name="T27" fmla="*/ 1171 h 1186"/>
                  <a:gd name="T28" fmla="*/ 133 w 2942"/>
                  <a:gd name="T29" fmla="*/ 1124 h 1186"/>
                  <a:gd name="T30" fmla="*/ 68 w 2942"/>
                  <a:gd name="T31" fmla="*/ 1095 h 1186"/>
                  <a:gd name="T32" fmla="*/ 12 w 2942"/>
                  <a:gd name="T33" fmla="*/ 1029 h 1186"/>
                  <a:gd name="T34" fmla="*/ 46 w 2942"/>
                  <a:gd name="T35" fmla="*/ 972 h 1186"/>
                  <a:gd name="T36" fmla="*/ 174 w 2942"/>
                  <a:gd name="T37" fmla="*/ 976 h 1186"/>
                  <a:gd name="T38" fmla="*/ 421 w 2942"/>
                  <a:gd name="T39" fmla="*/ 988 h 1186"/>
                  <a:gd name="T40" fmla="*/ 565 w 2942"/>
                  <a:gd name="T41" fmla="*/ 951 h 1186"/>
                  <a:gd name="T42" fmla="*/ 672 w 2942"/>
                  <a:gd name="T43" fmla="*/ 927 h 1186"/>
                  <a:gd name="T44" fmla="*/ 735 w 2942"/>
                  <a:gd name="T45" fmla="*/ 933 h 1186"/>
                  <a:gd name="T46" fmla="*/ 789 w 2942"/>
                  <a:gd name="T47" fmla="*/ 921 h 1186"/>
                  <a:gd name="T48" fmla="*/ 979 w 2942"/>
                  <a:gd name="T49" fmla="*/ 841 h 1186"/>
                  <a:gd name="T50" fmla="*/ 1237 w 2942"/>
                  <a:gd name="T51" fmla="*/ 717 h 1186"/>
                  <a:gd name="T52" fmla="*/ 1350 w 2942"/>
                  <a:gd name="T53" fmla="*/ 657 h 1186"/>
                  <a:gd name="T54" fmla="*/ 1638 w 2942"/>
                  <a:gd name="T55" fmla="*/ 539 h 1186"/>
                  <a:gd name="T56" fmla="*/ 1856 w 2942"/>
                  <a:gd name="T57" fmla="*/ 444 h 1186"/>
                  <a:gd name="T58" fmla="*/ 2068 w 2942"/>
                  <a:gd name="T59" fmla="*/ 300 h 1186"/>
                  <a:gd name="T60" fmla="*/ 2201 w 2942"/>
                  <a:gd name="T61" fmla="*/ 230 h 1186"/>
                  <a:gd name="T62" fmla="*/ 2268 w 2942"/>
                  <a:gd name="T63" fmla="*/ 206 h 1186"/>
                  <a:gd name="T64" fmla="*/ 2486 w 2942"/>
                  <a:gd name="T65" fmla="*/ 93 h 1186"/>
                  <a:gd name="T66" fmla="*/ 2738 w 2942"/>
                  <a:gd name="T67" fmla="*/ 74 h 1186"/>
                  <a:gd name="T68" fmla="*/ 2885 w 2942"/>
                  <a:gd name="T69" fmla="*/ 170 h 1186"/>
                  <a:gd name="T70" fmla="*/ 2942 w 2942"/>
                  <a:gd name="T71" fmla="*/ 2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942" h="1186">
                    <a:moveTo>
                      <a:pt x="2942" y="254"/>
                    </a:moveTo>
                    <a:cubicBezTo>
                      <a:pt x="2934" y="279"/>
                      <a:pt x="2913" y="291"/>
                      <a:pt x="2893" y="304"/>
                    </a:cubicBezTo>
                    <a:cubicBezTo>
                      <a:pt x="2779" y="378"/>
                      <a:pt x="2665" y="452"/>
                      <a:pt x="2551" y="525"/>
                    </a:cubicBezTo>
                    <a:cubicBezTo>
                      <a:pt x="2533" y="536"/>
                      <a:pt x="2513" y="543"/>
                      <a:pt x="2493" y="551"/>
                    </a:cubicBezTo>
                    <a:cubicBezTo>
                      <a:pt x="2412" y="583"/>
                      <a:pt x="2330" y="615"/>
                      <a:pt x="2248" y="645"/>
                    </a:cubicBezTo>
                    <a:cubicBezTo>
                      <a:pt x="2158" y="678"/>
                      <a:pt x="2067" y="709"/>
                      <a:pt x="1977" y="742"/>
                    </a:cubicBezTo>
                    <a:cubicBezTo>
                      <a:pt x="1950" y="752"/>
                      <a:pt x="1923" y="763"/>
                      <a:pt x="1897" y="777"/>
                    </a:cubicBezTo>
                    <a:cubicBezTo>
                      <a:pt x="1765" y="846"/>
                      <a:pt x="1632" y="913"/>
                      <a:pt x="1489" y="956"/>
                    </a:cubicBezTo>
                    <a:cubicBezTo>
                      <a:pt x="1453" y="967"/>
                      <a:pt x="1418" y="977"/>
                      <a:pt x="1382" y="986"/>
                    </a:cubicBezTo>
                    <a:cubicBezTo>
                      <a:pt x="1239" y="1020"/>
                      <a:pt x="1100" y="1063"/>
                      <a:pt x="966" y="1123"/>
                    </a:cubicBezTo>
                    <a:cubicBezTo>
                      <a:pt x="921" y="1143"/>
                      <a:pt x="876" y="1154"/>
                      <a:pt x="827" y="1158"/>
                    </a:cubicBezTo>
                    <a:cubicBezTo>
                      <a:pt x="782" y="1161"/>
                      <a:pt x="737" y="1165"/>
                      <a:pt x="693" y="1175"/>
                    </a:cubicBezTo>
                    <a:cubicBezTo>
                      <a:pt x="648" y="1186"/>
                      <a:pt x="603" y="1186"/>
                      <a:pt x="558" y="1182"/>
                    </a:cubicBezTo>
                    <a:cubicBezTo>
                      <a:pt x="500" y="1178"/>
                      <a:pt x="441" y="1171"/>
                      <a:pt x="383" y="1171"/>
                    </a:cubicBezTo>
                    <a:cubicBezTo>
                      <a:pt x="296" y="1170"/>
                      <a:pt x="214" y="1148"/>
                      <a:pt x="133" y="1124"/>
                    </a:cubicBezTo>
                    <a:cubicBezTo>
                      <a:pt x="110" y="1117"/>
                      <a:pt x="88" y="1106"/>
                      <a:pt x="68" y="1095"/>
                    </a:cubicBezTo>
                    <a:cubicBezTo>
                      <a:pt x="41" y="1080"/>
                      <a:pt x="23" y="1056"/>
                      <a:pt x="12" y="1029"/>
                    </a:cubicBezTo>
                    <a:cubicBezTo>
                      <a:pt x="0" y="999"/>
                      <a:pt x="15" y="973"/>
                      <a:pt x="46" y="972"/>
                    </a:cubicBezTo>
                    <a:cubicBezTo>
                      <a:pt x="89" y="972"/>
                      <a:pt x="131" y="974"/>
                      <a:pt x="174" y="976"/>
                    </a:cubicBezTo>
                    <a:cubicBezTo>
                      <a:pt x="256" y="979"/>
                      <a:pt x="339" y="983"/>
                      <a:pt x="421" y="988"/>
                    </a:cubicBezTo>
                    <a:cubicBezTo>
                      <a:pt x="474" y="992"/>
                      <a:pt x="522" y="981"/>
                      <a:pt x="565" y="951"/>
                    </a:cubicBezTo>
                    <a:cubicBezTo>
                      <a:pt x="598" y="929"/>
                      <a:pt x="633" y="923"/>
                      <a:pt x="672" y="927"/>
                    </a:cubicBezTo>
                    <a:cubicBezTo>
                      <a:pt x="693" y="930"/>
                      <a:pt x="714" y="933"/>
                      <a:pt x="735" y="933"/>
                    </a:cubicBezTo>
                    <a:cubicBezTo>
                      <a:pt x="753" y="932"/>
                      <a:pt x="774" y="931"/>
                      <a:pt x="789" y="921"/>
                    </a:cubicBezTo>
                    <a:cubicBezTo>
                      <a:pt x="847" y="882"/>
                      <a:pt x="914" y="864"/>
                      <a:pt x="979" y="841"/>
                    </a:cubicBezTo>
                    <a:cubicBezTo>
                      <a:pt x="1069" y="808"/>
                      <a:pt x="1158" y="772"/>
                      <a:pt x="1237" y="717"/>
                    </a:cubicBezTo>
                    <a:cubicBezTo>
                      <a:pt x="1272" y="692"/>
                      <a:pt x="1311" y="674"/>
                      <a:pt x="1350" y="657"/>
                    </a:cubicBezTo>
                    <a:cubicBezTo>
                      <a:pt x="1446" y="617"/>
                      <a:pt x="1542" y="579"/>
                      <a:pt x="1638" y="539"/>
                    </a:cubicBezTo>
                    <a:cubicBezTo>
                      <a:pt x="1711" y="509"/>
                      <a:pt x="1787" y="482"/>
                      <a:pt x="1856" y="444"/>
                    </a:cubicBezTo>
                    <a:cubicBezTo>
                      <a:pt x="1930" y="402"/>
                      <a:pt x="1999" y="351"/>
                      <a:pt x="2068" y="300"/>
                    </a:cubicBezTo>
                    <a:cubicBezTo>
                      <a:pt x="2109" y="270"/>
                      <a:pt x="2151" y="243"/>
                      <a:pt x="2201" y="230"/>
                    </a:cubicBezTo>
                    <a:cubicBezTo>
                      <a:pt x="2224" y="225"/>
                      <a:pt x="2245" y="213"/>
                      <a:pt x="2268" y="206"/>
                    </a:cubicBezTo>
                    <a:cubicBezTo>
                      <a:pt x="2349" y="183"/>
                      <a:pt x="2419" y="144"/>
                      <a:pt x="2486" y="93"/>
                    </a:cubicBezTo>
                    <a:cubicBezTo>
                      <a:pt x="2609" y="0"/>
                      <a:pt x="2623" y="16"/>
                      <a:pt x="2738" y="74"/>
                    </a:cubicBezTo>
                    <a:cubicBezTo>
                      <a:pt x="2790" y="100"/>
                      <a:pt x="2838" y="135"/>
                      <a:pt x="2885" y="170"/>
                    </a:cubicBezTo>
                    <a:cubicBezTo>
                      <a:pt x="2919" y="196"/>
                      <a:pt x="2920" y="202"/>
                      <a:pt x="2942" y="254"/>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20" name="Freeform 58"/>
              <p:cNvSpPr/>
              <p:nvPr userDrawn="1"/>
            </p:nvSpPr>
            <p:spPr bwMode="auto">
              <a:xfrm>
                <a:off x="12115799" y="-3289300"/>
                <a:ext cx="596900" cy="733425"/>
              </a:xfrm>
              <a:custGeom>
                <a:avLst/>
                <a:gdLst>
                  <a:gd name="T0" fmla="*/ 660 w 1436"/>
                  <a:gd name="T1" fmla="*/ 0 h 1758"/>
                  <a:gd name="T2" fmla="*/ 989 w 1436"/>
                  <a:gd name="T3" fmla="*/ 227 h 1758"/>
                  <a:gd name="T4" fmla="*/ 1202 w 1436"/>
                  <a:gd name="T5" fmla="*/ 396 h 1758"/>
                  <a:gd name="T6" fmla="*/ 1332 w 1436"/>
                  <a:gd name="T7" fmla="*/ 537 h 1758"/>
                  <a:gd name="T8" fmla="*/ 1417 w 1436"/>
                  <a:gd name="T9" fmla="*/ 876 h 1758"/>
                  <a:gd name="T10" fmla="*/ 1384 w 1436"/>
                  <a:gd name="T11" fmla="*/ 982 h 1758"/>
                  <a:gd name="T12" fmla="*/ 1127 w 1436"/>
                  <a:gd name="T13" fmla="*/ 1223 h 1758"/>
                  <a:gd name="T14" fmla="*/ 999 w 1436"/>
                  <a:gd name="T15" fmla="*/ 1266 h 1758"/>
                  <a:gd name="T16" fmla="*/ 779 w 1436"/>
                  <a:gd name="T17" fmla="*/ 1359 h 1758"/>
                  <a:gd name="T18" fmla="*/ 289 w 1436"/>
                  <a:gd name="T19" fmla="*/ 1629 h 1758"/>
                  <a:gd name="T20" fmla="*/ 50 w 1436"/>
                  <a:gd name="T21" fmla="*/ 1741 h 1758"/>
                  <a:gd name="T22" fmla="*/ 0 w 1436"/>
                  <a:gd name="T23" fmla="*/ 1742 h 1758"/>
                  <a:gd name="T24" fmla="*/ 5 w 1436"/>
                  <a:gd name="T25" fmla="*/ 1727 h 1758"/>
                  <a:gd name="T26" fmla="*/ 243 w 1436"/>
                  <a:gd name="T27" fmla="*/ 1448 h 1758"/>
                  <a:gd name="T28" fmla="*/ 654 w 1436"/>
                  <a:gd name="T29" fmla="*/ 754 h 1758"/>
                  <a:gd name="T30" fmla="*/ 774 w 1436"/>
                  <a:gd name="T31" fmla="*/ 441 h 1758"/>
                  <a:gd name="T32" fmla="*/ 759 w 1436"/>
                  <a:gd name="T33" fmla="*/ 279 h 1758"/>
                  <a:gd name="T34" fmla="*/ 654 w 1436"/>
                  <a:gd name="T35" fmla="*/ 81 h 1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36" h="1758">
                    <a:moveTo>
                      <a:pt x="660" y="0"/>
                    </a:moveTo>
                    <a:cubicBezTo>
                      <a:pt x="770" y="75"/>
                      <a:pt x="881" y="149"/>
                      <a:pt x="989" y="227"/>
                    </a:cubicBezTo>
                    <a:cubicBezTo>
                      <a:pt x="1063" y="280"/>
                      <a:pt x="1135" y="336"/>
                      <a:pt x="1202" y="396"/>
                    </a:cubicBezTo>
                    <a:cubicBezTo>
                      <a:pt x="1250" y="438"/>
                      <a:pt x="1292" y="487"/>
                      <a:pt x="1332" y="537"/>
                    </a:cubicBezTo>
                    <a:cubicBezTo>
                      <a:pt x="1411" y="636"/>
                      <a:pt x="1436" y="751"/>
                      <a:pt x="1417" y="876"/>
                    </a:cubicBezTo>
                    <a:cubicBezTo>
                      <a:pt x="1411" y="912"/>
                      <a:pt x="1401" y="950"/>
                      <a:pt x="1384" y="982"/>
                    </a:cubicBezTo>
                    <a:cubicBezTo>
                      <a:pt x="1326" y="1091"/>
                      <a:pt x="1245" y="1177"/>
                      <a:pt x="1127" y="1223"/>
                    </a:cubicBezTo>
                    <a:cubicBezTo>
                      <a:pt x="1085" y="1239"/>
                      <a:pt x="1042" y="1254"/>
                      <a:pt x="999" y="1266"/>
                    </a:cubicBezTo>
                    <a:cubicBezTo>
                      <a:pt x="921" y="1287"/>
                      <a:pt x="849" y="1320"/>
                      <a:pt x="779" y="1359"/>
                    </a:cubicBezTo>
                    <a:cubicBezTo>
                      <a:pt x="616" y="1450"/>
                      <a:pt x="453" y="1542"/>
                      <a:pt x="289" y="1629"/>
                    </a:cubicBezTo>
                    <a:cubicBezTo>
                      <a:pt x="212" y="1671"/>
                      <a:pt x="130" y="1704"/>
                      <a:pt x="50" y="1741"/>
                    </a:cubicBezTo>
                    <a:cubicBezTo>
                      <a:pt x="34" y="1748"/>
                      <a:pt x="17" y="1758"/>
                      <a:pt x="0" y="1742"/>
                    </a:cubicBezTo>
                    <a:cubicBezTo>
                      <a:pt x="1" y="1737"/>
                      <a:pt x="1" y="1730"/>
                      <a:pt x="5" y="1727"/>
                    </a:cubicBezTo>
                    <a:cubicBezTo>
                      <a:pt x="99" y="1647"/>
                      <a:pt x="172" y="1548"/>
                      <a:pt x="243" y="1448"/>
                    </a:cubicBezTo>
                    <a:cubicBezTo>
                      <a:pt x="400" y="1228"/>
                      <a:pt x="537" y="997"/>
                      <a:pt x="654" y="754"/>
                    </a:cubicBezTo>
                    <a:cubicBezTo>
                      <a:pt x="703" y="654"/>
                      <a:pt x="747" y="551"/>
                      <a:pt x="774" y="441"/>
                    </a:cubicBezTo>
                    <a:cubicBezTo>
                      <a:pt x="788" y="384"/>
                      <a:pt x="786" y="331"/>
                      <a:pt x="759" y="279"/>
                    </a:cubicBezTo>
                    <a:cubicBezTo>
                      <a:pt x="725" y="212"/>
                      <a:pt x="689" y="147"/>
                      <a:pt x="654" y="81"/>
                    </a:cubicBezTo>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21" name="Freeform 59"/>
              <p:cNvSpPr/>
              <p:nvPr userDrawn="1"/>
            </p:nvSpPr>
            <p:spPr bwMode="auto">
              <a:xfrm>
                <a:off x="3233737" y="-871538"/>
                <a:ext cx="433388" cy="417513"/>
              </a:xfrm>
              <a:custGeom>
                <a:avLst/>
                <a:gdLst>
                  <a:gd name="T0" fmla="*/ 737 w 1043"/>
                  <a:gd name="T1" fmla="*/ 1002 h 1002"/>
                  <a:gd name="T2" fmla="*/ 641 w 1043"/>
                  <a:gd name="T3" fmla="*/ 993 h 1002"/>
                  <a:gd name="T4" fmla="*/ 407 w 1043"/>
                  <a:gd name="T5" fmla="*/ 761 h 1002"/>
                  <a:gd name="T6" fmla="*/ 360 w 1043"/>
                  <a:gd name="T7" fmla="*/ 626 h 1002"/>
                  <a:gd name="T8" fmla="*/ 296 w 1043"/>
                  <a:gd name="T9" fmla="*/ 462 h 1002"/>
                  <a:gd name="T10" fmla="*/ 162 w 1043"/>
                  <a:gd name="T11" fmla="*/ 267 h 1002"/>
                  <a:gd name="T12" fmla="*/ 53 w 1043"/>
                  <a:gd name="T13" fmla="*/ 162 h 1002"/>
                  <a:gd name="T14" fmla="*/ 22 w 1043"/>
                  <a:gd name="T15" fmla="*/ 126 h 1002"/>
                  <a:gd name="T16" fmla="*/ 58 w 1043"/>
                  <a:gd name="T17" fmla="*/ 28 h 1002"/>
                  <a:gd name="T18" fmla="*/ 263 w 1043"/>
                  <a:gd name="T19" fmla="*/ 5 h 1002"/>
                  <a:gd name="T20" fmla="*/ 706 w 1043"/>
                  <a:gd name="T21" fmla="*/ 168 h 1002"/>
                  <a:gd name="T22" fmla="*/ 864 w 1043"/>
                  <a:gd name="T23" fmla="*/ 303 h 1002"/>
                  <a:gd name="T24" fmla="*/ 930 w 1043"/>
                  <a:gd name="T25" fmla="*/ 393 h 1002"/>
                  <a:gd name="T26" fmla="*/ 1037 w 1043"/>
                  <a:gd name="T27" fmla="*/ 701 h 1002"/>
                  <a:gd name="T28" fmla="*/ 1025 w 1043"/>
                  <a:gd name="T29" fmla="*/ 777 h 1002"/>
                  <a:gd name="T30" fmla="*/ 988 w 1043"/>
                  <a:gd name="T31" fmla="*/ 864 h 1002"/>
                  <a:gd name="T32" fmla="*/ 855 w 1043"/>
                  <a:gd name="T33" fmla="*/ 985 h 1002"/>
                  <a:gd name="T34" fmla="*/ 737 w 1043"/>
                  <a:gd name="T35" fmla="*/ 1002 h 10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43" h="1002">
                    <a:moveTo>
                      <a:pt x="737" y="1002"/>
                    </a:moveTo>
                    <a:cubicBezTo>
                      <a:pt x="699" y="998"/>
                      <a:pt x="669" y="998"/>
                      <a:pt x="641" y="993"/>
                    </a:cubicBezTo>
                    <a:cubicBezTo>
                      <a:pt x="516" y="972"/>
                      <a:pt x="435" y="879"/>
                      <a:pt x="407" y="761"/>
                    </a:cubicBezTo>
                    <a:cubicBezTo>
                      <a:pt x="396" y="715"/>
                      <a:pt x="377" y="671"/>
                      <a:pt x="360" y="626"/>
                    </a:cubicBezTo>
                    <a:cubicBezTo>
                      <a:pt x="340" y="571"/>
                      <a:pt x="318" y="517"/>
                      <a:pt x="296" y="462"/>
                    </a:cubicBezTo>
                    <a:cubicBezTo>
                      <a:pt x="266" y="387"/>
                      <a:pt x="226" y="320"/>
                      <a:pt x="162" y="267"/>
                    </a:cubicBezTo>
                    <a:cubicBezTo>
                      <a:pt x="124" y="235"/>
                      <a:pt x="89" y="198"/>
                      <a:pt x="53" y="162"/>
                    </a:cubicBezTo>
                    <a:cubicBezTo>
                      <a:pt x="41" y="151"/>
                      <a:pt x="30" y="139"/>
                      <a:pt x="22" y="126"/>
                    </a:cubicBezTo>
                    <a:cubicBezTo>
                      <a:pt x="0" y="88"/>
                      <a:pt x="17" y="41"/>
                      <a:pt x="58" y="28"/>
                    </a:cubicBezTo>
                    <a:cubicBezTo>
                      <a:pt x="125" y="8"/>
                      <a:pt x="194" y="0"/>
                      <a:pt x="263" y="5"/>
                    </a:cubicBezTo>
                    <a:cubicBezTo>
                      <a:pt x="427" y="16"/>
                      <a:pt x="575" y="71"/>
                      <a:pt x="706" y="168"/>
                    </a:cubicBezTo>
                    <a:cubicBezTo>
                      <a:pt x="762" y="209"/>
                      <a:pt x="814" y="256"/>
                      <a:pt x="864" y="303"/>
                    </a:cubicBezTo>
                    <a:cubicBezTo>
                      <a:pt x="890" y="329"/>
                      <a:pt x="913" y="360"/>
                      <a:pt x="930" y="393"/>
                    </a:cubicBezTo>
                    <a:cubicBezTo>
                      <a:pt x="982" y="489"/>
                      <a:pt x="1016" y="593"/>
                      <a:pt x="1037" y="701"/>
                    </a:cubicBezTo>
                    <a:cubicBezTo>
                      <a:pt x="1043" y="729"/>
                      <a:pt x="1039" y="752"/>
                      <a:pt x="1025" y="777"/>
                    </a:cubicBezTo>
                    <a:cubicBezTo>
                      <a:pt x="1010" y="804"/>
                      <a:pt x="995" y="834"/>
                      <a:pt x="988" y="864"/>
                    </a:cubicBezTo>
                    <a:cubicBezTo>
                      <a:pt x="972" y="938"/>
                      <a:pt x="920" y="970"/>
                      <a:pt x="855" y="985"/>
                    </a:cubicBezTo>
                    <a:cubicBezTo>
                      <a:pt x="814" y="995"/>
                      <a:pt x="771" y="997"/>
                      <a:pt x="737" y="1002"/>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22" name="Freeform 60"/>
              <p:cNvSpPr/>
              <p:nvPr userDrawn="1"/>
            </p:nvSpPr>
            <p:spPr bwMode="auto">
              <a:xfrm>
                <a:off x="6634162" y="-1477963"/>
                <a:ext cx="330200" cy="490538"/>
              </a:xfrm>
              <a:custGeom>
                <a:avLst/>
                <a:gdLst>
                  <a:gd name="T0" fmla="*/ 590 w 794"/>
                  <a:gd name="T1" fmla="*/ 1177 h 1179"/>
                  <a:gd name="T2" fmla="*/ 253 w 794"/>
                  <a:gd name="T3" fmla="*/ 964 h 1179"/>
                  <a:gd name="T4" fmla="*/ 180 w 794"/>
                  <a:gd name="T5" fmla="*/ 703 h 1179"/>
                  <a:gd name="T6" fmla="*/ 148 w 794"/>
                  <a:gd name="T7" fmla="*/ 466 h 1179"/>
                  <a:gd name="T8" fmla="*/ 65 w 794"/>
                  <a:gd name="T9" fmla="*/ 218 h 1179"/>
                  <a:gd name="T10" fmla="*/ 11 w 794"/>
                  <a:gd name="T11" fmla="*/ 103 h 1179"/>
                  <a:gd name="T12" fmla="*/ 25 w 794"/>
                  <a:gd name="T13" fmla="*/ 22 h 1179"/>
                  <a:gd name="T14" fmla="*/ 108 w 794"/>
                  <a:gd name="T15" fmla="*/ 22 h 1179"/>
                  <a:gd name="T16" fmla="*/ 187 w 794"/>
                  <a:gd name="T17" fmla="*/ 75 h 1179"/>
                  <a:gd name="T18" fmla="*/ 353 w 794"/>
                  <a:gd name="T19" fmla="*/ 237 h 1179"/>
                  <a:gd name="T20" fmla="*/ 669 w 794"/>
                  <a:gd name="T21" fmla="*/ 668 h 1179"/>
                  <a:gd name="T22" fmla="*/ 779 w 794"/>
                  <a:gd name="T23" fmla="*/ 1000 h 1179"/>
                  <a:gd name="T24" fmla="*/ 780 w 794"/>
                  <a:gd name="T25" fmla="*/ 1008 h 1179"/>
                  <a:gd name="T26" fmla="*/ 646 w 794"/>
                  <a:gd name="T27" fmla="*/ 1176 h 1179"/>
                  <a:gd name="T28" fmla="*/ 590 w 794"/>
                  <a:gd name="T29" fmla="*/ 1177 h 1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94" h="1179">
                    <a:moveTo>
                      <a:pt x="590" y="1177"/>
                    </a:moveTo>
                    <a:cubicBezTo>
                      <a:pt x="435" y="1175"/>
                      <a:pt x="321" y="1105"/>
                      <a:pt x="253" y="964"/>
                    </a:cubicBezTo>
                    <a:cubicBezTo>
                      <a:pt x="214" y="881"/>
                      <a:pt x="194" y="793"/>
                      <a:pt x="180" y="703"/>
                    </a:cubicBezTo>
                    <a:cubicBezTo>
                      <a:pt x="168" y="625"/>
                      <a:pt x="157" y="545"/>
                      <a:pt x="148" y="466"/>
                    </a:cubicBezTo>
                    <a:cubicBezTo>
                      <a:pt x="138" y="377"/>
                      <a:pt x="113" y="295"/>
                      <a:pt x="65" y="218"/>
                    </a:cubicBezTo>
                    <a:cubicBezTo>
                      <a:pt x="43" y="182"/>
                      <a:pt x="27" y="142"/>
                      <a:pt x="11" y="103"/>
                    </a:cubicBezTo>
                    <a:cubicBezTo>
                      <a:pt x="0" y="75"/>
                      <a:pt x="0" y="43"/>
                      <a:pt x="25" y="22"/>
                    </a:cubicBezTo>
                    <a:cubicBezTo>
                      <a:pt x="51" y="0"/>
                      <a:pt x="82" y="8"/>
                      <a:pt x="108" y="22"/>
                    </a:cubicBezTo>
                    <a:cubicBezTo>
                      <a:pt x="136" y="37"/>
                      <a:pt x="164" y="54"/>
                      <a:pt x="187" y="75"/>
                    </a:cubicBezTo>
                    <a:cubicBezTo>
                      <a:pt x="244" y="127"/>
                      <a:pt x="301" y="180"/>
                      <a:pt x="353" y="237"/>
                    </a:cubicBezTo>
                    <a:cubicBezTo>
                      <a:pt x="474" y="369"/>
                      <a:pt x="578" y="514"/>
                      <a:pt x="669" y="668"/>
                    </a:cubicBezTo>
                    <a:cubicBezTo>
                      <a:pt x="730" y="771"/>
                      <a:pt x="762" y="883"/>
                      <a:pt x="779" y="1000"/>
                    </a:cubicBezTo>
                    <a:cubicBezTo>
                      <a:pt x="779" y="1002"/>
                      <a:pt x="779" y="1005"/>
                      <a:pt x="780" y="1008"/>
                    </a:cubicBezTo>
                    <a:cubicBezTo>
                      <a:pt x="794" y="1101"/>
                      <a:pt x="763" y="1156"/>
                      <a:pt x="646" y="1176"/>
                    </a:cubicBezTo>
                    <a:cubicBezTo>
                      <a:pt x="628" y="1179"/>
                      <a:pt x="609" y="1177"/>
                      <a:pt x="590" y="1177"/>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23" name="Freeform 61"/>
              <p:cNvSpPr/>
              <p:nvPr userDrawn="1"/>
            </p:nvSpPr>
            <p:spPr bwMode="auto">
              <a:xfrm>
                <a:off x="11664949" y="-1009650"/>
                <a:ext cx="733425" cy="317500"/>
              </a:xfrm>
              <a:custGeom>
                <a:avLst/>
                <a:gdLst>
                  <a:gd name="T0" fmla="*/ 0 w 1763"/>
                  <a:gd name="T1" fmla="*/ 312 h 762"/>
                  <a:gd name="T2" fmla="*/ 268 w 1763"/>
                  <a:gd name="T3" fmla="*/ 346 h 762"/>
                  <a:gd name="T4" fmla="*/ 480 w 1763"/>
                  <a:gd name="T5" fmla="*/ 310 h 762"/>
                  <a:gd name="T6" fmla="*/ 714 w 1763"/>
                  <a:gd name="T7" fmla="*/ 263 h 762"/>
                  <a:gd name="T8" fmla="*/ 832 w 1763"/>
                  <a:gd name="T9" fmla="*/ 219 h 762"/>
                  <a:gd name="T10" fmla="*/ 911 w 1763"/>
                  <a:gd name="T11" fmla="*/ 182 h 762"/>
                  <a:gd name="T12" fmla="*/ 1027 w 1763"/>
                  <a:gd name="T13" fmla="*/ 153 h 762"/>
                  <a:gd name="T14" fmla="*/ 1252 w 1763"/>
                  <a:gd name="T15" fmla="*/ 54 h 762"/>
                  <a:gd name="T16" fmla="*/ 1448 w 1763"/>
                  <a:gd name="T17" fmla="*/ 24 h 762"/>
                  <a:gd name="T18" fmla="*/ 1681 w 1763"/>
                  <a:gd name="T19" fmla="*/ 74 h 762"/>
                  <a:gd name="T20" fmla="*/ 1725 w 1763"/>
                  <a:gd name="T21" fmla="*/ 90 h 762"/>
                  <a:gd name="T22" fmla="*/ 1747 w 1763"/>
                  <a:gd name="T23" fmla="*/ 166 h 762"/>
                  <a:gd name="T24" fmla="*/ 1705 w 1763"/>
                  <a:gd name="T25" fmla="*/ 223 h 762"/>
                  <a:gd name="T26" fmla="*/ 1572 w 1763"/>
                  <a:gd name="T27" fmla="*/ 338 h 762"/>
                  <a:gd name="T28" fmla="*/ 1305 w 1763"/>
                  <a:gd name="T29" fmla="*/ 528 h 762"/>
                  <a:gd name="T30" fmla="*/ 1022 w 1763"/>
                  <a:gd name="T31" fmla="*/ 737 h 762"/>
                  <a:gd name="T32" fmla="*/ 944 w 1763"/>
                  <a:gd name="T33" fmla="*/ 726 h 762"/>
                  <a:gd name="T34" fmla="*/ 985 w 1763"/>
                  <a:gd name="T35" fmla="*/ 670 h 762"/>
                  <a:gd name="T36" fmla="*/ 1098 w 1763"/>
                  <a:gd name="T37" fmla="*/ 535 h 762"/>
                  <a:gd name="T38" fmla="*/ 1153 w 1763"/>
                  <a:gd name="T39" fmla="*/ 438 h 762"/>
                  <a:gd name="T40" fmla="*/ 1077 w 1763"/>
                  <a:gd name="T41" fmla="*/ 275 h 762"/>
                  <a:gd name="T42" fmla="*/ 1014 w 1763"/>
                  <a:gd name="T43" fmla="*/ 278 h 762"/>
                  <a:gd name="T44" fmla="*/ 856 w 1763"/>
                  <a:gd name="T45" fmla="*/ 333 h 762"/>
                  <a:gd name="T46" fmla="*/ 377 w 1763"/>
                  <a:gd name="T47" fmla="*/ 487 h 762"/>
                  <a:gd name="T48" fmla="*/ 0 w 1763"/>
                  <a:gd name="T49" fmla="*/ 312 h 7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63" h="762">
                    <a:moveTo>
                      <a:pt x="0" y="312"/>
                    </a:moveTo>
                    <a:cubicBezTo>
                      <a:pt x="143" y="348"/>
                      <a:pt x="143" y="348"/>
                      <a:pt x="268" y="346"/>
                    </a:cubicBezTo>
                    <a:cubicBezTo>
                      <a:pt x="341" y="345"/>
                      <a:pt x="411" y="329"/>
                      <a:pt x="480" y="310"/>
                    </a:cubicBezTo>
                    <a:cubicBezTo>
                      <a:pt x="557" y="289"/>
                      <a:pt x="633" y="267"/>
                      <a:pt x="714" y="263"/>
                    </a:cubicBezTo>
                    <a:cubicBezTo>
                      <a:pt x="757" y="261"/>
                      <a:pt x="797" y="246"/>
                      <a:pt x="832" y="219"/>
                    </a:cubicBezTo>
                    <a:cubicBezTo>
                      <a:pt x="855" y="202"/>
                      <a:pt x="884" y="191"/>
                      <a:pt x="911" y="182"/>
                    </a:cubicBezTo>
                    <a:cubicBezTo>
                      <a:pt x="949" y="170"/>
                      <a:pt x="988" y="162"/>
                      <a:pt x="1027" y="153"/>
                    </a:cubicBezTo>
                    <a:cubicBezTo>
                      <a:pt x="1108" y="133"/>
                      <a:pt x="1186" y="105"/>
                      <a:pt x="1252" y="54"/>
                    </a:cubicBezTo>
                    <a:cubicBezTo>
                      <a:pt x="1313" y="7"/>
                      <a:pt x="1376" y="0"/>
                      <a:pt x="1448" y="24"/>
                    </a:cubicBezTo>
                    <a:cubicBezTo>
                      <a:pt x="1523" y="48"/>
                      <a:pt x="1601" y="69"/>
                      <a:pt x="1681" y="74"/>
                    </a:cubicBezTo>
                    <a:cubicBezTo>
                      <a:pt x="1696" y="74"/>
                      <a:pt x="1712" y="82"/>
                      <a:pt x="1725" y="90"/>
                    </a:cubicBezTo>
                    <a:cubicBezTo>
                      <a:pt x="1754" y="107"/>
                      <a:pt x="1763" y="136"/>
                      <a:pt x="1747" y="166"/>
                    </a:cubicBezTo>
                    <a:cubicBezTo>
                      <a:pt x="1736" y="187"/>
                      <a:pt x="1722" y="207"/>
                      <a:pt x="1705" y="223"/>
                    </a:cubicBezTo>
                    <a:cubicBezTo>
                      <a:pt x="1662" y="263"/>
                      <a:pt x="1619" y="303"/>
                      <a:pt x="1572" y="338"/>
                    </a:cubicBezTo>
                    <a:cubicBezTo>
                      <a:pt x="1484" y="403"/>
                      <a:pt x="1393" y="464"/>
                      <a:pt x="1305" y="528"/>
                    </a:cubicBezTo>
                    <a:cubicBezTo>
                      <a:pt x="1210" y="597"/>
                      <a:pt x="1116" y="667"/>
                      <a:pt x="1022" y="737"/>
                    </a:cubicBezTo>
                    <a:cubicBezTo>
                      <a:pt x="989" y="761"/>
                      <a:pt x="990" y="762"/>
                      <a:pt x="944" y="726"/>
                    </a:cubicBezTo>
                    <a:cubicBezTo>
                      <a:pt x="958" y="707"/>
                      <a:pt x="970" y="687"/>
                      <a:pt x="985" y="670"/>
                    </a:cubicBezTo>
                    <a:cubicBezTo>
                      <a:pt x="1022" y="624"/>
                      <a:pt x="1062" y="581"/>
                      <a:pt x="1098" y="535"/>
                    </a:cubicBezTo>
                    <a:cubicBezTo>
                      <a:pt x="1120" y="505"/>
                      <a:pt x="1140" y="472"/>
                      <a:pt x="1153" y="438"/>
                    </a:cubicBezTo>
                    <a:cubicBezTo>
                      <a:pt x="1178" y="377"/>
                      <a:pt x="1138" y="297"/>
                      <a:pt x="1077" y="275"/>
                    </a:cubicBezTo>
                    <a:cubicBezTo>
                      <a:pt x="1055" y="266"/>
                      <a:pt x="1034" y="271"/>
                      <a:pt x="1014" y="278"/>
                    </a:cubicBezTo>
                    <a:cubicBezTo>
                      <a:pt x="961" y="296"/>
                      <a:pt x="909" y="316"/>
                      <a:pt x="856" y="333"/>
                    </a:cubicBezTo>
                    <a:cubicBezTo>
                      <a:pt x="696" y="385"/>
                      <a:pt x="538" y="441"/>
                      <a:pt x="377" y="487"/>
                    </a:cubicBezTo>
                    <a:cubicBezTo>
                      <a:pt x="224" y="532"/>
                      <a:pt x="81" y="463"/>
                      <a:pt x="0" y="312"/>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24" name="Freeform 62"/>
              <p:cNvSpPr/>
              <p:nvPr userDrawn="1"/>
            </p:nvSpPr>
            <p:spPr bwMode="auto">
              <a:xfrm>
                <a:off x="11223624" y="-2146300"/>
                <a:ext cx="298450" cy="514350"/>
              </a:xfrm>
              <a:custGeom>
                <a:avLst/>
                <a:gdLst>
                  <a:gd name="T0" fmla="*/ 11 w 717"/>
                  <a:gd name="T1" fmla="*/ 0 h 1234"/>
                  <a:gd name="T2" fmla="*/ 48 w 717"/>
                  <a:gd name="T3" fmla="*/ 20 h 1234"/>
                  <a:gd name="T4" fmla="*/ 137 w 717"/>
                  <a:gd name="T5" fmla="*/ 123 h 1234"/>
                  <a:gd name="T6" fmla="*/ 492 w 717"/>
                  <a:gd name="T7" fmla="*/ 564 h 1234"/>
                  <a:gd name="T8" fmla="*/ 637 w 717"/>
                  <a:gd name="T9" fmla="*/ 783 h 1234"/>
                  <a:gd name="T10" fmla="*/ 605 w 717"/>
                  <a:gd name="T11" fmla="*/ 1167 h 1234"/>
                  <a:gd name="T12" fmla="*/ 460 w 717"/>
                  <a:gd name="T13" fmla="*/ 1204 h 1234"/>
                  <a:gd name="T14" fmla="*/ 278 w 717"/>
                  <a:gd name="T15" fmla="*/ 1064 h 1234"/>
                  <a:gd name="T16" fmla="*/ 240 w 717"/>
                  <a:gd name="T17" fmla="*/ 954 h 1234"/>
                  <a:gd name="T18" fmla="*/ 240 w 717"/>
                  <a:gd name="T19" fmla="*/ 882 h 1234"/>
                  <a:gd name="T20" fmla="*/ 198 w 717"/>
                  <a:gd name="T21" fmla="*/ 592 h 1234"/>
                  <a:gd name="T22" fmla="*/ 23 w 717"/>
                  <a:gd name="T23" fmla="*/ 79 h 1234"/>
                  <a:gd name="T24" fmla="*/ 0 w 717"/>
                  <a:gd name="T25" fmla="*/ 12 h 1234"/>
                  <a:gd name="T26" fmla="*/ 11 w 717"/>
                  <a:gd name="T27" fmla="*/ 0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17" h="1234">
                    <a:moveTo>
                      <a:pt x="11" y="0"/>
                    </a:moveTo>
                    <a:cubicBezTo>
                      <a:pt x="24" y="6"/>
                      <a:pt x="39" y="10"/>
                      <a:pt x="48" y="20"/>
                    </a:cubicBezTo>
                    <a:cubicBezTo>
                      <a:pt x="79" y="53"/>
                      <a:pt x="108" y="87"/>
                      <a:pt x="137" y="123"/>
                    </a:cubicBezTo>
                    <a:cubicBezTo>
                      <a:pt x="256" y="269"/>
                      <a:pt x="376" y="415"/>
                      <a:pt x="492" y="564"/>
                    </a:cubicBezTo>
                    <a:cubicBezTo>
                      <a:pt x="546" y="633"/>
                      <a:pt x="592" y="708"/>
                      <a:pt x="637" y="783"/>
                    </a:cubicBezTo>
                    <a:cubicBezTo>
                      <a:pt x="717" y="918"/>
                      <a:pt x="677" y="1046"/>
                      <a:pt x="605" y="1167"/>
                    </a:cubicBezTo>
                    <a:cubicBezTo>
                      <a:pt x="572" y="1225"/>
                      <a:pt x="522" y="1234"/>
                      <a:pt x="460" y="1204"/>
                    </a:cubicBezTo>
                    <a:cubicBezTo>
                      <a:pt x="390" y="1171"/>
                      <a:pt x="329" y="1123"/>
                      <a:pt x="278" y="1064"/>
                    </a:cubicBezTo>
                    <a:cubicBezTo>
                      <a:pt x="251" y="1032"/>
                      <a:pt x="236" y="997"/>
                      <a:pt x="240" y="954"/>
                    </a:cubicBezTo>
                    <a:cubicBezTo>
                      <a:pt x="241" y="930"/>
                      <a:pt x="239" y="906"/>
                      <a:pt x="240" y="882"/>
                    </a:cubicBezTo>
                    <a:cubicBezTo>
                      <a:pt x="247" y="782"/>
                      <a:pt x="229" y="686"/>
                      <a:pt x="198" y="592"/>
                    </a:cubicBezTo>
                    <a:cubicBezTo>
                      <a:pt x="140" y="421"/>
                      <a:pt x="81" y="250"/>
                      <a:pt x="23" y="79"/>
                    </a:cubicBezTo>
                    <a:cubicBezTo>
                      <a:pt x="15" y="57"/>
                      <a:pt x="7" y="35"/>
                      <a:pt x="0" y="12"/>
                    </a:cubicBezTo>
                    <a:cubicBezTo>
                      <a:pt x="3" y="8"/>
                      <a:pt x="7" y="4"/>
                      <a:pt x="11" y="0"/>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25" name="Freeform 63"/>
              <p:cNvSpPr/>
              <p:nvPr userDrawn="1"/>
            </p:nvSpPr>
            <p:spPr bwMode="auto">
              <a:xfrm>
                <a:off x="6835774" y="-860425"/>
                <a:ext cx="211138" cy="295275"/>
              </a:xfrm>
              <a:custGeom>
                <a:avLst/>
                <a:gdLst>
                  <a:gd name="T0" fmla="*/ 508 w 509"/>
                  <a:gd name="T1" fmla="*/ 557 h 709"/>
                  <a:gd name="T2" fmla="*/ 475 w 509"/>
                  <a:gd name="T3" fmla="*/ 649 h 709"/>
                  <a:gd name="T4" fmla="*/ 283 w 509"/>
                  <a:gd name="T5" fmla="*/ 675 h 709"/>
                  <a:gd name="T6" fmla="*/ 231 w 509"/>
                  <a:gd name="T7" fmla="*/ 616 h 709"/>
                  <a:gd name="T8" fmla="*/ 198 w 509"/>
                  <a:gd name="T9" fmla="*/ 510 h 709"/>
                  <a:gd name="T10" fmla="*/ 177 w 509"/>
                  <a:gd name="T11" fmla="*/ 416 h 709"/>
                  <a:gd name="T12" fmla="*/ 91 w 509"/>
                  <a:gd name="T13" fmla="*/ 203 h 709"/>
                  <a:gd name="T14" fmla="*/ 26 w 509"/>
                  <a:gd name="T15" fmla="*/ 93 h 709"/>
                  <a:gd name="T16" fmla="*/ 86 w 509"/>
                  <a:gd name="T17" fmla="*/ 7 h 709"/>
                  <a:gd name="T18" fmla="*/ 160 w 509"/>
                  <a:gd name="T19" fmla="*/ 32 h 709"/>
                  <a:gd name="T20" fmla="*/ 269 w 509"/>
                  <a:gd name="T21" fmla="*/ 126 h 709"/>
                  <a:gd name="T22" fmla="*/ 492 w 509"/>
                  <a:gd name="T23" fmla="*/ 502 h 709"/>
                  <a:gd name="T24" fmla="*/ 508 w 509"/>
                  <a:gd name="T25" fmla="*/ 557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9" h="709">
                    <a:moveTo>
                      <a:pt x="508" y="557"/>
                    </a:moveTo>
                    <a:cubicBezTo>
                      <a:pt x="509" y="602"/>
                      <a:pt x="497" y="628"/>
                      <a:pt x="475" y="649"/>
                    </a:cubicBezTo>
                    <a:cubicBezTo>
                      <a:pt x="422" y="700"/>
                      <a:pt x="347" y="709"/>
                      <a:pt x="283" y="675"/>
                    </a:cubicBezTo>
                    <a:cubicBezTo>
                      <a:pt x="258" y="661"/>
                      <a:pt x="241" y="642"/>
                      <a:pt x="231" y="616"/>
                    </a:cubicBezTo>
                    <a:cubicBezTo>
                      <a:pt x="219" y="581"/>
                      <a:pt x="208" y="546"/>
                      <a:pt x="198" y="510"/>
                    </a:cubicBezTo>
                    <a:cubicBezTo>
                      <a:pt x="189" y="479"/>
                      <a:pt x="182" y="448"/>
                      <a:pt x="177" y="416"/>
                    </a:cubicBezTo>
                    <a:cubicBezTo>
                      <a:pt x="163" y="339"/>
                      <a:pt x="132" y="269"/>
                      <a:pt x="91" y="203"/>
                    </a:cubicBezTo>
                    <a:cubicBezTo>
                      <a:pt x="68" y="166"/>
                      <a:pt x="45" y="130"/>
                      <a:pt x="26" y="93"/>
                    </a:cubicBezTo>
                    <a:cubicBezTo>
                      <a:pt x="0" y="42"/>
                      <a:pt x="29" y="0"/>
                      <a:pt x="86" y="7"/>
                    </a:cubicBezTo>
                    <a:cubicBezTo>
                      <a:pt x="112" y="9"/>
                      <a:pt x="140" y="18"/>
                      <a:pt x="160" y="32"/>
                    </a:cubicBezTo>
                    <a:cubicBezTo>
                      <a:pt x="199" y="60"/>
                      <a:pt x="237" y="90"/>
                      <a:pt x="269" y="126"/>
                    </a:cubicBezTo>
                    <a:cubicBezTo>
                      <a:pt x="366" y="237"/>
                      <a:pt x="438" y="364"/>
                      <a:pt x="492" y="502"/>
                    </a:cubicBezTo>
                    <a:cubicBezTo>
                      <a:pt x="501" y="524"/>
                      <a:pt x="505" y="547"/>
                      <a:pt x="508" y="557"/>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26" name="Freeform 64"/>
              <p:cNvSpPr/>
              <p:nvPr userDrawn="1"/>
            </p:nvSpPr>
            <p:spPr bwMode="auto">
              <a:xfrm>
                <a:off x="11182349" y="-1403350"/>
                <a:ext cx="254000" cy="296863"/>
              </a:xfrm>
              <a:custGeom>
                <a:avLst/>
                <a:gdLst>
                  <a:gd name="T0" fmla="*/ 0 w 611"/>
                  <a:gd name="T1" fmla="*/ 710 h 712"/>
                  <a:gd name="T2" fmla="*/ 3 w 611"/>
                  <a:gd name="T3" fmla="*/ 690 h 712"/>
                  <a:gd name="T4" fmla="*/ 534 w 611"/>
                  <a:gd name="T5" fmla="*/ 21 h 712"/>
                  <a:gd name="T6" fmla="*/ 556 w 611"/>
                  <a:gd name="T7" fmla="*/ 0 h 712"/>
                  <a:gd name="T8" fmla="*/ 605 w 611"/>
                  <a:gd name="T9" fmla="*/ 39 h 712"/>
                  <a:gd name="T10" fmla="*/ 595 w 611"/>
                  <a:gd name="T11" fmla="*/ 92 h 712"/>
                  <a:gd name="T12" fmla="*/ 554 w 611"/>
                  <a:gd name="T13" fmla="*/ 151 h 712"/>
                  <a:gd name="T14" fmla="*/ 72 w 611"/>
                  <a:gd name="T15" fmla="*/ 672 h 712"/>
                  <a:gd name="T16" fmla="*/ 29 w 611"/>
                  <a:gd name="T17" fmla="*/ 707 h 712"/>
                  <a:gd name="T18" fmla="*/ 0 w 611"/>
                  <a:gd name="T19" fmla="*/ 710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1" h="712">
                    <a:moveTo>
                      <a:pt x="0" y="710"/>
                    </a:moveTo>
                    <a:cubicBezTo>
                      <a:pt x="1" y="699"/>
                      <a:pt x="0" y="693"/>
                      <a:pt x="3" y="690"/>
                    </a:cubicBezTo>
                    <a:cubicBezTo>
                      <a:pt x="180" y="466"/>
                      <a:pt x="357" y="244"/>
                      <a:pt x="534" y="21"/>
                    </a:cubicBezTo>
                    <a:cubicBezTo>
                      <a:pt x="540" y="13"/>
                      <a:pt x="549" y="7"/>
                      <a:pt x="556" y="0"/>
                    </a:cubicBezTo>
                    <a:cubicBezTo>
                      <a:pt x="581" y="4"/>
                      <a:pt x="597" y="17"/>
                      <a:pt x="605" y="39"/>
                    </a:cubicBezTo>
                    <a:cubicBezTo>
                      <a:pt x="611" y="58"/>
                      <a:pt x="605" y="76"/>
                      <a:pt x="595" y="92"/>
                    </a:cubicBezTo>
                    <a:cubicBezTo>
                      <a:pt x="581" y="112"/>
                      <a:pt x="569" y="132"/>
                      <a:pt x="554" y="151"/>
                    </a:cubicBezTo>
                    <a:cubicBezTo>
                      <a:pt x="406" y="337"/>
                      <a:pt x="244" y="509"/>
                      <a:pt x="72" y="672"/>
                    </a:cubicBezTo>
                    <a:cubicBezTo>
                      <a:pt x="59" y="685"/>
                      <a:pt x="45" y="698"/>
                      <a:pt x="29" y="707"/>
                    </a:cubicBezTo>
                    <a:cubicBezTo>
                      <a:pt x="22" y="712"/>
                      <a:pt x="10" y="709"/>
                      <a:pt x="0" y="710"/>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27" name="Freeform 67"/>
              <p:cNvSpPr/>
              <p:nvPr userDrawn="1"/>
            </p:nvSpPr>
            <p:spPr bwMode="auto">
              <a:xfrm>
                <a:off x="1303337" y="-2041525"/>
                <a:ext cx="176213" cy="284163"/>
              </a:xfrm>
              <a:custGeom>
                <a:avLst/>
                <a:gdLst>
                  <a:gd name="T0" fmla="*/ 5 w 426"/>
                  <a:gd name="T1" fmla="*/ 255 h 684"/>
                  <a:gd name="T2" fmla="*/ 6 w 426"/>
                  <a:gd name="T3" fmla="*/ 151 h 684"/>
                  <a:gd name="T4" fmla="*/ 42 w 426"/>
                  <a:gd name="T5" fmla="*/ 46 h 684"/>
                  <a:gd name="T6" fmla="*/ 140 w 426"/>
                  <a:gd name="T7" fmla="*/ 15 h 684"/>
                  <a:gd name="T8" fmla="*/ 221 w 426"/>
                  <a:gd name="T9" fmla="*/ 65 h 684"/>
                  <a:gd name="T10" fmla="*/ 295 w 426"/>
                  <a:gd name="T11" fmla="*/ 158 h 684"/>
                  <a:gd name="T12" fmla="*/ 415 w 426"/>
                  <a:gd name="T13" fmla="*/ 444 h 684"/>
                  <a:gd name="T14" fmla="*/ 415 w 426"/>
                  <a:gd name="T15" fmla="*/ 571 h 684"/>
                  <a:gd name="T16" fmla="*/ 322 w 426"/>
                  <a:gd name="T17" fmla="*/ 669 h 684"/>
                  <a:gd name="T18" fmla="*/ 156 w 426"/>
                  <a:gd name="T19" fmla="*/ 675 h 684"/>
                  <a:gd name="T20" fmla="*/ 64 w 426"/>
                  <a:gd name="T21" fmla="*/ 606 h 684"/>
                  <a:gd name="T22" fmla="*/ 39 w 426"/>
                  <a:gd name="T23" fmla="*/ 539 h 684"/>
                  <a:gd name="T24" fmla="*/ 5 w 426"/>
                  <a:gd name="T25" fmla="*/ 255 h 6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26" h="684">
                    <a:moveTo>
                      <a:pt x="5" y="255"/>
                    </a:moveTo>
                    <a:cubicBezTo>
                      <a:pt x="5" y="220"/>
                      <a:pt x="3" y="185"/>
                      <a:pt x="6" y="151"/>
                    </a:cubicBezTo>
                    <a:cubicBezTo>
                      <a:pt x="8" y="113"/>
                      <a:pt x="20" y="77"/>
                      <a:pt x="42" y="46"/>
                    </a:cubicBezTo>
                    <a:cubicBezTo>
                      <a:pt x="67" y="13"/>
                      <a:pt x="101" y="0"/>
                      <a:pt x="140" y="15"/>
                    </a:cubicBezTo>
                    <a:cubicBezTo>
                      <a:pt x="169" y="27"/>
                      <a:pt x="198" y="44"/>
                      <a:pt x="221" y="65"/>
                    </a:cubicBezTo>
                    <a:cubicBezTo>
                      <a:pt x="249" y="92"/>
                      <a:pt x="274" y="125"/>
                      <a:pt x="295" y="158"/>
                    </a:cubicBezTo>
                    <a:cubicBezTo>
                      <a:pt x="350" y="247"/>
                      <a:pt x="388" y="343"/>
                      <a:pt x="415" y="444"/>
                    </a:cubicBezTo>
                    <a:cubicBezTo>
                      <a:pt x="426" y="487"/>
                      <a:pt x="423" y="528"/>
                      <a:pt x="415" y="571"/>
                    </a:cubicBezTo>
                    <a:cubicBezTo>
                      <a:pt x="404" y="623"/>
                      <a:pt x="374" y="655"/>
                      <a:pt x="322" y="669"/>
                    </a:cubicBezTo>
                    <a:cubicBezTo>
                      <a:pt x="267" y="684"/>
                      <a:pt x="211" y="684"/>
                      <a:pt x="156" y="675"/>
                    </a:cubicBezTo>
                    <a:cubicBezTo>
                      <a:pt x="114" y="669"/>
                      <a:pt x="81" y="646"/>
                      <a:pt x="64" y="606"/>
                    </a:cubicBezTo>
                    <a:cubicBezTo>
                      <a:pt x="54" y="584"/>
                      <a:pt x="44" y="562"/>
                      <a:pt x="39" y="539"/>
                    </a:cubicBezTo>
                    <a:cubicBezTo>
                      <a:pt x="18" y="445"/>
                      <a:pt x="0" y="351"/>
                      <a:pt x="5" y="255"/>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28" name="Freeform 68"/>
              <p:cNvSpPr/>
              <p:nvPr userDrawn="1"/>
            </p:nvSpPr>
            <p:spPr bwMode="auto">
              <a:xfrm>
                <a:off x="7483474" y="-1524000"/>
                <a:ext cx="114300" cy="144463"/>
              </a:xfrm>
              <a:custGeom>
                <a:avLst/>
                <a:gdLst>
                  <a:gd name="T0" fmla="*/ 173 w 275"/>
                  <a:gd name="T1" fmla="*/ 0 h 345"/>
                  <a:gd name="T2" fmla="*/ 262 w 275"/>
                  <a:gd name="T3" fmla="*/ 112 h 345"/>
                  <a:gd name="T4" fmla="*/ 267 w 275"/>
                  <a:gd name="T5" fmla="*/ 263 h 345"/>
                  <a:gd name="T6" fmla="*/ 194 w 275"/>
                  <a:gd name="T7" fmla="*/ 337 h 345"/>
                  <a:gd name="T8" fmla="*/ 70 w 275"/>
                  <a:gd name="T9" fmla="*/ 323 h 345"/>
                  <a:gd name="T10" fmla="*/ 18 w 275"/>
                  <a:gd name="T11" fmla="*/ 205 h 345"/>
                  <a:gd name="T12" fmla="*/ 173 w 275"/>
                  <a:gd name="T13" fmla="*/ 0 h 345"/>
                </a:gdLst>
                <a:ahLst/>
                <a:cxnLst>
                  <a:cxn ang="0">
                    <a:pos x="T0" y="T1"/>
                  </a:cxn>
                  <a:cxn ang="0">
                    <a:pos x="T2" y="T3"/>
                  </a:cxn>
                  <a:cxn ang="0">
                    <a:pos x="T4" y="T5"/>
                  </a:cxn>
                  <a:cxn ang="0">
                    <a:pos x="T6" y="T7"/>
                  </a:cxn>
                  <a:cxn ang="0">
                    <a:pos x="T8" y="T9"/>
                  </a:cxn>
                  <a:cxn ang="0">
                    <a:pos x="T10" y="T11"/>
                  </a:cxn>
                  <a:cxn ang="0">
                    <a:pos x="T12" y="T13"/>
                  </a:cxn>
                </a:cxnLst>
                <a:rect l="0" t="0" r="r" b="b"/>
                <a:pathLst>
                  <a:path w="275" h="345">
                    <a:moveTo>
                      <a:pt x="173" y="0"/>
                    </a:moveTo>
                    <a:cubicBezTo>
                      <a:pt x="227" y="23"/>
                      <a:pt x="249" y="65"/>
                      <a:pt x="262" y="112"/>
                    </a:cubicBezTo>
                    <a:cubicBezTo>
                      <a:pt x="275" y="161"/>
                      <a:pt x="275" y="212"/>
                      <a:pt x="267" y="263"/>
                    </a:cubicBezTo>
                    <a:cubicBezTo>
                      <a:pt x="261" y="305"/>
                      <a:pt x="236" y="329"/>
                      <a:pt x="194" y="337"/>
                    </a:cubicBezTo>
                    <a:cubicBezTo>
                      <a:pt x="151" y="345"/>
                      <a:pt x="109" y="343"/>
                      <a:pt x="70" y="323"/>
                    </a:cubicBezTo>
                    <a:cubicBezTo>
                      <a:pt x="20" y="299"/>
                      <a:pt x="0" y="258"/>
                      <a:pt x="18" y="205"/>
                    </a:cubicBezTo>
                    <a:cubicBezTo>
                      <a:pt x="45" y="118"/>
                      <a:pt x="100" y="52"/>
                      <a:pt x="173" y="0"/>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sp>
            <p:nvSpPr>
              <p:cNvPr id="329" name="Freeform 69"/>
              <p:cNvSpPr/>
              <p:nvPr userDrawn="1"/>
            </p:nvSpPr>
            <p:spPr bwMode="auto">
              <a:xfrm>
                <a:off x="7504112" y="-1138238"/>
                <a:ext cx="92075" cy="115888"/>
              </a:xfrm>
              <a:custGeom>
                <a:avLst/>
                <a:gdLst>
                  <a:gd name="T0" fmla="*/ 222 w 222"/>
                  <a:gd name="T1" fmla="*/ 116 h 280"/>
                  <a:gd name="T2" fmla="*/ 174 w 222"/>
                  <a:gd name="T3" fmla="*/ 250 h 280"/>
                  <a:gd name="T4" fmla="*/ 74 w 222"/>
                  <a:gd name="T5" fmla="*/ 255 h 280"/>
                  <a:gd name="T6" fmla="*/ 82 w 222"/>
                  <a:gd name="T7" fmla="*/ 31 h 280"/>
                  <a:gd name="T8" fmla="*/ 203 w 222"/>
                  <a:gd name="T9" fmla="*/ 60 h 280"/>
                  <a:gd name="T10" fmla="*/ 222 w 222"/>
                  <a:gd name="T11" fmla="*/ 116 h 280"/>
                </a:gdLst>
                <a:ahLst/>
                <a:cxnLst>
                  <a:cxn ang="0">
                    <a:pos x="T0" y="T1"/>
                  </a:cxn>
                  <a:cxn ang="0">
                    <a:pos x="T2" y="T3"/>
                  </a:cxn>
                  <a:cxn ang="0">
                    <a:pos x="T4" y="T5"/>
                  </a:cxn>
                  <a:cxn ang="0">
                    <a:pos x="T6" y="T7"/>
                  </a:cxn>
                  <a:cxn ang="0">
                    <a:pos x="T8" y="T9"/>
                  </a:cxn>
                  <a:cxn ang="0">
                    <a:pos x="T10" y="T11"/>
                  </a:cxn>
                </a:cxnLst>
                <a:rect l="0" t="0" r="r" b="b"/>
                <a:pathLst>
                  <a:path w="222" h="280">
                    <a:moveTo>
                      <a:pt x="222" y="116"/>
                    </a:moveTo>
                    <a:cubicBezTo>
                      <a:pt x="220" y="174"/>
                      <a:pt x="207" y="216"/>
                      <a:pt x="174" y="250"/>
                    </a:cubicBezTo>
                    <a:cubicBezTo>
                      <a:pt x="145" y="279"/>
                      <a:pt x="105" y="280"/>
                      <a:pt x="74" y="255"/>
                    </a:cubicBezTo>
                    <a:cubicBezTo>
                      <a:pt x="0" y="196"/>
                      <a:pt x="5" y="83"/>
                      <a:pt x="82" y="31"/>
                    </a:cubicBezTo>
                    <a:cubicBezTo>
                      <a:pt x="129" y="0"/>
                      <a:pt x="176" y="10"/>
                      <a:pt x="203" y="60"/>
                    </a:cubicBezTo>
                    <a:cubicBezTo>
                      <a:pt x="214" y="80"/>
                      <a:pt x="218" y="104"/>
                      <a:pt x="222" y="116"/>
                    </a:cubicBezTo>
                    <a:close/>
                  </a:path>
                </a:pathLst>
              </a:custGeom>
              <a:grpFill/>
              <a:ln>
                <a:noFill/>
              </a:ln>
            </p:spPr>
            <p:txBody>
              <a:bodyPr vert="horz" wrap="square" lIns="91440" tIns="45720" rIns="91440" bIns="45720" numCol="1" anchor="t" anchorCtr="0" compatLnSpc="1"/>
              <a:lstStyle/>
              <a:p>
                <a:endParaRPr lang="zh-CN" altLang="en-US">
                  <a:solidFill>
                    <a:schemeClr val="bg1"/>
                  </a:solidFill>
                </a:endParaRPr>
              </a:p>
            </p:txBody>
          </p:sp>
        </p:grpSp>
        <p:sp>
          <p:nvSpPr>
            <p:cNvPr id="303" name="任意多边形 302"/>
            <p:cNvSpPr/>
            <p:nvPr/>
          </p:nvSpPr>
          <p:spPr>
            <a:xfrm>
              <a:off x="1002460" y="222287"/>
              <a:ext cx="1413668" cy="60326"/>
            </a:xfrm>
            <a:custGeom>
              <a:avLst/>
              <a:gdLst/>
              <a:ahLst/>
              <a:cxnLst/>
              <a:rect l="l" t="t" r="r" b="b"/>
              <a:pathLst>
                <a:path w="1413668" h="60326">
                  <a:moveTo>
                    <a:pt x="10172" y="32649"/>
                  </a:moveTo>
                  <a:lnTo>
                    <a:pt x="10172" y="52490"/>
                  </a:lnTo>
                  <a:lnTo>
                    <a:pt x="17915" y="52490"/>
                  </a:lnTo>
                  <a:cubicBezTo>
                    <a:pt x="22352" y="52490"/>
                    <a:pt x="25659" y="51618"/>
                    <a:pt x="27836" y="49874"/>
                  </a:cubicBezTo>
                  <a:cubicBezTo>
                    <a:pt x="30012" y="48129"/>
                    <a:pt x="31101" y="45611"/>
                    <a:pt x="31101" y="42318"/>
                  </a:cubicBezTo>
                  <a:cubicBezTo>
                    <a:pt x="31101" y="39137"/>
                    <a:pt x="29894" y="36730"/>
                    <a:pt x="27480" y="35098"/>
                  </a:cubicBezTo>
                  <a:cubicBezTo>
                    <a:pt x="25066" y="33465"/>
                    <a:pt x="21683" y="32649"/>
                    <a:pt x="17329" y="32649"/>
                  </a:cubicBezTo>
                  <a:close/>
                  <a:moveTo>
                    <a:pt x="478631" y="8539"/>
                  </a:moveTo>
                  <a:cubicBezTo>
                    <a:pt x="478129" y="10157"/>
                    <a:pt x="477655" y="11664"/>
                    <a:pt x="477208" y="13060"/>
                  </a:cubicBezTo>
                  <a:cubicBezTo>
                    <a:pt x="476762" y="14455"/>
                    <a:pt x="476232" y="15990"/>
                    <a:pt x="475618" y="17664"/>
                  </a:cubicBezTo>
                  <a:lnTo>
                    <a:pt x="469046" y="35998"/>
                  </a:lnTo>
                  <a:lnTo>
                    <a:pt x="488217" y="35998"/>
                  </a:lnTo>
                  <a:lnTo>
                    <a:pt x="481603" y="17706"/>
                  </a:lnTo>
                  <a:cubicBezTo>
                    <a:pt x="480683" y="15194"/>
                    <a:pt x="479692" y="12139"/>
                    <a:pt x="478631" y="8539"/>
                  </a:cubicBezTo>
                  <a:close/>
                  <a:moveTo>
                    <a:pt x="1191272" y="8246"/>
                  </a:moveTo>
                  <a:lnTo>
                    <a:pt x="1191272" y="28589"/>
                  </a:lnTo>
                  <a:lnTo>
                    <a:pt x="1201150" y="28589"/>
                  </a:lnTo>
                  <a:cubicBezTo>
                    <a:pt x="1204862" y="28589"/>
                    <a:pt x="1207771" y="27675"/>
                    <a:pt x="1209878" y="25847"/>
                  </a:cubicBezTo>
                  <a:cubicBezTo>
                    <a:pt x="1211985" y="24019"/>
                    <a:pt x="1213038" y="21473"/>
                    <a:pt x="1213038" y="18208"/>
                  </a:cubicBezTo>
                  <a:cubicBezTo>
                    <a:pt x="1213038" y="14971"/>
                    <a:pt x="1211978" y="12501"/>
                    <a:pt x="1209857" y="10799"/>
                  </a:cubicBezTo>
                  <a:cubicBezTo>
                    <a:pt x="1207736" y="9097"/>
                    <a:pt x="1204722" y="8246"/>
                    <a:pt x="1200815" y="8246"/>
                  </a:cubicBezTo>
                  <a:close/>
                  <a:moveTo>
                    <a:pt x="10172" y="8246"/>
                  </a:moveTo>
                  <a:lnTo>
                    <a:pt x="10172" y="25617"/>
                  </a:lnTo>
                  <a:lnTo>
                    <a:pt x="16199" y="25617"/>
                  </a:lnTo>
                  <a:cubicBezTo>
                    <a:pt x="19966" y="25617"/>
                    <a:pt x="22827" y="24843"/>
                    <a:pt x="24780" y="23294"/>
                  </a:cubicBezTo>
                  <a:cubicBezTo>
                    <a:pt x="26733" y="21745"/>
                    <a:pt x="27710" y="19506"/>
                    <a:pt x="27710" y="16576"/>
                  </a:cubicBezTo>
                  <a:cubicBezTo>
                    <a:pt x="27710" y="13701"/>
                    <a:pt x="26754" y="11594"/>
                    <a:pt x="24843" y="10255"/>
                  </a:cubicBezTo>
                  <a:cubicBezTo>
                    <a:pt x="22931" y="8916"/>
                    <a:pt x="20022" y="8246"/>
                    <a:pt x="16115" y="8246"/>
                  </a:cubicBezTo>
                  <a:close/>
                  <a:moveTo>
                    <a:pt x="672815" y="8120"/>
                  </a:moveTo>
                  <a:cubicBezTo>
                    <a:pt x="666899" y="8120"/>
                    <a:pt x="662406" y="10011"/>
                    <a:pt x="659337" y="13792"/>
                  </a:cubicBezTo>
                  <a:cubicBezTo>
                    <a:pt x="656267" y="17573"/>
                    <a:pt x="654732" y="23008"/>
                    <a:pt x="654732" y="30096"/>
                  </a:cubicBezTo>
                  <a:cubicBezTo>
                    <a:pt x="654732" y="37184"/>
                    <a:pt x="656288" y="42709"/>
                    <a:pt x="659399" y="46671"/>
                  </a:cubicBezTo>
                  <a:cubicBezTo>
                    <a:pt x="662511" y="50634"/>
                    <a:pt x="666955" y="52615"/>
                    <a:pt x="672731" y="52615"/>
                  </a:cubicBezTo>
                  <a:cubicBezTo>
                    <a:pt x="678647" y="52615"/>
                    <a:pt x="683126" y="50704"/>
                    <a:pt x="686168" y="46881"/>
                  </a:cubicBezTo>
                  <a:cubicBezTo>
                    <a:pt x="689209" y="43058"/>
                    <a:pt x="690730" y="37463"/>
                    <a:pt x="690730" y="30096"/>
                  </a:cubicBezTo>
                  <a:cubicBezTo>
                    <a:pt x="690730" y="23064"/>
                    <a:pt x="689195" y="17643"/>
                    <a:pt x="686126" y="13834"/>
                  </a:cubicBezTo>
                  <a:cubicBezTo>
                    <a:pt x="683056" y="10025"/>
                    <a:pt x="678619" y="8120"/>
                    <a:pt x="672815" y="8120"/>
                  </a:cubicBezTo>
                  <a:close/>
                  <a:moveTo>
                    <a:pt x="548990" y="8120"/>
                  </a:moveTo>
                  <a:cubicBezTo>
                    <a:pt x="543074" y="8120"/>
                    <a:pt x="538581" y="10011"/>
                    <a:pt x="535512" y="13792"/>
                  </a:cubicBezTo>
                  <a:cubicBezTo>
                    <a:pt x="532442" y="17573"/>
                    <a:pt x="530907" y="23008"/>
                    <a:pt x="530907" y="30096"/>
                  </a:cubicBezTo>
                  <a:cubicBezTo>
                    <a:pt x="530907" y="37184"/>
                    <a:pt x="532463" y="42709"/>
                    <a:pt x="535574" y="46671"/>
                  </a:cubicBezTo>
                  <a:cubicBezTo>
                    <a:pt x="538686" y="50634"/>
                    <a:pt x="543130" y="52615"/>
                    <a:pt x="548906" y="52615"/>
                  </a:cubicBezTo>
                  <a:cubicBezTo>
                    <a:pt x="554822" y="52615"/>
                    <a:pt x="559301" y="50704"/>
                    <a:pt x="562343" y="46881"/>
                  </a:cubicBezTo>
                  <a:cubicBezTo>
                    <a:pt x="565384" y="43058"/>
                    <a:pt x="566905" y="37463"/>
                    <a:pt x="566905" y="30096"/>
                  </a:cubicBezTo>
                  <a:cubicBezTo>
                    <a:pt x="566905" y="23064"/>
                    <a:pt x="565370" y="17643"/>
                    <a:pt x="562301" y="13834"/>
                  </a:cubicBezTo>
                  <a:cubicBezTo>
                    <a:pt x="559231" y="10025"/>
                    <a:pt x="554794" y="8120"/>
                    <a:pt x="548990" y="8120"/>
                  </a:cubicBezTo>
                  <a:close/>
                  <a:moveTo>
                    <a:pt x="1364317" y="879"/>
                  </a:moveTo>
                  <a:lnTo>
                    <a:pt x="1375284" y="879"/>
                  </a:lnTo>
                  <a:lnTo>
                    <a:pt x="1389097" y="27375"/>
                  </a:lnTo>
                  <a:lnTo>
                    <a:pt x="1403078" y="879"/>
                  </a:lnTo>
                  <a:lnTo>
                    <a:pt x="1413668" y="879"/>
                  </a:lnTo>
                  <a:lnTo>
                    <a:pt x="1394036" y="35579"/>
                  </a:lnTo>
                  <a:lnTo>
                    <a:pt x="1394036" y="59857"/>
                  </a:lnTo>
                  <a:lnTo>
                    <a:pt x="1383948" y="59857"/>
                  </a:lnTo>
                  <a:lnTo>
                    <a:pt x="1383948" y="35579"/>
                  </a:lnTo>
                  <a:close/>
                  <a:moveTo>
                    <a:pt x="1317739" y="879"/>
                  </a:moveTo>
                  <a:lnTo>
                    <a:pt x="1362861" y="879"/>
                  </a:lnTo>
                  <a:lnTo>
                    <a:pt x="1362861" y="9083"/>
                  </a:lnTo>
                  <a:lnTo>
                    <a:pt x="1345239" y="9083"/>
                  </a:lnTo>
                  <a:lnTo>
                    <a:pt x="1345239" y="59857"/>
                  </a:lnTo>
                  <a:lnTo>
                    <a:pt x="1335110" y="59857"/>
                  </a:lnTo>
                  <a:lnTo>
                    <a:pt x="1335110" y="9083"/>
                  </a:lnTo>
                  <a:lnTo>
                    <a:pt x="1317739" y="9083"/>
                  </a:lnTo>
                  <a:close/>
                  <a:moveTo>
                    <a:pt x="1295442" y="879"/>
                  </a:moveTo>
                  <a:lnTo>
                    <a:pt x="1305656" y="879"/>
                  </a:lnTo>
                  <a:lnTo>
                    <a:pt x="1305656" y="59857"/>
                  </a:lnTo>
                  <a:lnTo>
                    <a:pt x="1295442" y="59857"/>
                  </a:lnTo>
                  <a:close/>
                  <a:moveTo>
                    <a:pt x="1181100" y="879"/>
                  </a:moveTo>
                  <a:lnTo>
                    <a:pt x="1201820" y="879"/>
                  </a:lnTo>
                  <a:cubicBezTo>
                    <a:pt x="1208657" y="879"/>
                    <a:pt x="1213931" y="2379"/>
                    <a:pt x="1217642" y="5379"/>
                  </a:cubicBezTo>
                  <a:cubicBezTo>
                    <a:pt x="1221354" y="8378"/>
                    <a:pt x="1223209" y="12627"/>
                    <a:pt x="1223209" y="18124"/>
                  </a:cubicBezTo>
                  <a:cubicBezTo>
                    <a:pt x="1223209" y="22310"/>
                    <a:pt x="1222016" y="25868"/>
                    <a:pt x="1219631" y="28798"/>
                  </a:cubicBezTo>
                  <a:cubicBezTo>
                    <a:pt x="1217245" y="31728"/>
                    <a:pt x="1213875" y="33682"/>
                    <a:pt x="1209522" y="34658"/>
                  </a:cubicBezTo>
                  <a:lnTo>
                    <a:pt x="1225888" y="59857"/>
                  </a:lnTo>
                  <a:lnTo>
                    <a:pt x="1214294" y="59857"/>
                  </a:lnTo>
                  <a:lnTo>
                    <a:pt x="1199853" y="35830"/>
                  </a:lnTo>
                  <a:lnTo>
                    <a:pt x="1191272" y="35830"/>
                  </a:lnTo>
                  <a:lnTo>
                    <a:pt x="1191272" y="59857"/>
                  </a:lnTo>
                  <a:lnTo>
                    <a:pt x="1181100" y="59857"/>
                  </a:lnTo>
                  <a:close/>
                  <a:moveTo>
                    <a:pt x="1133475" y="879"/>
                  </a:moveTo>
                  <a:lnTo>
                    <a:pt x="1165622" y="879"/>
                  </a:lnTo>
                  <a:lnTo>
                    <a:pt x="1165622" y="8957"/>
                  </a:lnTo>
                  <a:lnTo>
                    <a:pt x="1143647" y="8957"/>
                  </a:lnTo>
                  <a:lnTo>
                    <a:pt x="1143647" y="25868"/>
                  </a:lnTo>
                  <a:lnTo>
                    <a:pt x="1163027" y="25868"/>
                  </a:lnTo>
                  <a:lnTo>
                    <a:pt x="1163027" y="33737"/>
                  </a:lnTo>
                  <a:lnTo>
                    <a:pt x="1143647" y="33737"/>
                  </a:lnTo>
                  <a:lnTo>
                    <a:pt x="1143647" y="51862"/>
                  </a:lnTo>
                  <a:lnTo>
                    <a:pt x="1167338" y="51862"/>
                  </a:lnTo>
                  <a:lnTo>
                    <a:pt x="1167338" y="59857"/>
                  </a:lnTo>
                  <a:lnTo>
                    <a:pt x="1133475" y="59857"/>
                  </a:lnTo>
                  <a:close/>
                  <a:moveTo>
                    <a:pt x="1059935" y="879"/>
                  </a:moveTo>
                  <a:lnTo>
                    <a:pt x="1070526" y="879"/>
                  </a:lnTo>
                  <a:lnTo>
                    <a:pt x="1083753" y="40351"/>
                  </a:lnTo>
                  <a:cubicBezTo>
                    <a:pt x="1085008" y="44118"/>
                    <a:pt x="1086111" y="47899"/>
                    <a:pt x="1087059" y="51694"/>
                  </a:cubicBezTo>
                  <a:cubicBezTo>
                    <a:pt x="1088204" y="47369"/>
                    <a:pt x="1089278" y="43658"/>
                    <a:pt x="1090282" y="40560"/>
                  </a:cubicBezTo>
                  <a:lnTo>
                    <a:pt x="1103426" y="879"/>
                  </a:lnTo>
                  <a:lnTo>
                    <a:pt x="1114016" y="879"/>
                  </a:lnTo>
                  <a:lnTo>
                    <a:pt x="1092417" y="59857"/>
                  </a:lnTo>
                  <a:lnTo>
                    <a:pt x="1081576" y="59857"/>
                  </a:lnTo>
                  <a:close/>
                  <a:moveTo>
                    <a:pt x="1038267" y="879"/>
                  </a:moveTo>
                  <a:lnTo>
                    <a:pt x="1048480" y="879"/>
                  </a:lnTo>
                  <a:lnTo>
                    <a:pt x="1048480" y="59857"/>
                  </a:lnTo>
                  <a:lnTo>
                    <a:pt x="1038267" y="59857"/>
                  </a:lnTo>
                  <a:close/>
                  <a:moveTo>
                    <a:pt x="971550" y="879"/>
                  </a:moveTo>
                  <a:lnTo>
                    <a:pt x="983689" y="879"/>
                  </a:lnTo>
                  <a:lnTo>
                    <a:pt x="1013827" y="48974"/>
                  </a:lnTo>
                  <a:cubicBezTo>
                    <a:pt x="1013715" y="47439"/>
                    <a:pt x="1013617" y="45751"/>
                    <a:pt x="1013534" y="43909"/>
                  </a:cubicBezTo>
                  <a:cubicBezTo>
                    <a:pt x="1013450" y="42067"/>
                    <a:pt x="1013408" y="39876"/>
                    <a:pt x="1013408" y="37337"/>
                  </a:cubicBezTo>
                  <a:lnTo>
                    <a:pt x="1013408" y="879"/>
                  </a:lnTo>
                  <a:lnTo>
                    <a:pt x="1022659" y="879"/>
                  </a:lnTo>
                  <a:lnTo>
                    <a:pt x="1022659" y="59857"/>
                  </a:lnTo>
                  <a:lnTo>
                    <a:pt x="1010227" y="59857"/>
                  </a:lnTo>
                  <a:lnTo>
                    <a:pt x="980424" y="12097"/>
                  </a:lnTo>
                  <a:cubicBezTo>
                    <a:pt x="980508" y="13911"/>
                    <a:pt x="980585" y="15704"/>
                    <a:pt x="980654" y="17476"/>
                  </a:cubicBezTo>
                  <a:cubicBezTo>
                    <a:pt x="980724" y="19248"/>
                    <a:pt x="980759" y="21040"/>
                    <a:pt x="980759" y="22854"/>
                  </a:cubicBezTo>
                  <a:lnTo>
                    <a:pt x="980759" y="59857"/>
                  </a:lnTo>
                  <a:lnTo>
                    <a:pt x="971550" y="59857"/>
                  </a:lnTo>
                  <a:close/>
                  <a:moveTo>
                    <a:pt x="903829" y="879"/>
                  </a:moveTo>
                  <a:lnTo>
                    <a:pt x="914000" y="879"/>
                  </a:lnTo>
                  <a:lnTo>
                    <a:pt x="914000" y="37337"/>
                  </a:lnTo>
                  <a:cubicBezTo>
                    <a:pt x="914000" y="42193"/>
                    <a:pt x="915193" y="45953"/>
                    <a:pt x="917579" y="48618"/>
                  </a:cubicBezTo>
                  <a:cubicBezTo>
                    <a:pt x="919965" y="51283"/>
                    <a:pt x="923279" y="52615"/>
                    <a:pt x="927520" y="52615"/>
                  </a:cubicBezTo>
                  <a:cubicBezTo>
                    <a:pt x="932013" y="52615"/>
                    <a:pt x="935445" y="51234"/>
                    <a:pt x="937817" y="48471"/>
                  </a:cubicBezTo>
                  <a:cubicBezTo>
                    <a:pt x="940189" y="45709"/>
                    <a:pt x="941375" y="41830"/>
                    <a:pt x="941375" y="36835"/>
                  </a:cubicBezTo>
                  <a:lnTo>
                    <a:pt x="941375" y="879"/>
                  </a:lnTo>
                  <a:lnTo>
                    <a:pt x="951505" y="879"/>
                  </a:lnTo>
                  <a:lnTo>
                    <a:pt x="951505" y="37421"/>
                  </a:lnTo>
                  <a:cubicBezTo>
                    <a:pt x="951505" y="44927"/>
                    <a:pt x="949419" y="50683"/>
                    <a:pt x="945247" y="54687"/>
                  </a:cubicBezTo>
                  <a:lnTo>
                    <a:pt x="928331" y="60326"/>
                  </a:lnTo>
                  <a:lnTo>
                    <a:pt x="926119" y="60326"/>
                  </a:lnTo>
                  <a:lnTo>
                    <a:pt x="909814" y="54917"/>
                  </a:lnTo>
                  <a:cubicBezTo>
                    <a:pt x="905824" y="51066"/>
                    <a:pt x="903829" y="45458"/>
                    <a:pt x="903829" y="38091"/>
                  </a:cubicBezTo>
                  <a:close/>
                  <a:moveTo>
                    <a:pt x="714375" y="879"/>
                  </a:moveTo>
                  <a:lnTo>
                    <a:pt x="726514" y="879"/>
                  </a:lnTo>
                  <a:lnTo>
                    <a:pt x="756652" y="48974"/>
                  </a:lnTo>
                  <a:cubicBezTo>
                    <a:pt x="756540" y="47439"/>
                    <a:pt x="756442" y="45751"/>
                    <a:pt x="756359" y="43909"/>
                  </a:cubicBezTo>
                  <a:cubicBezTo>
                    <a:pt x="756275" y="42067"/>
                    <a:pt x="756233" y="39876"/>
                    <a:pt x="756233" y="37337"/>
                  </a:cubicBezTo>
                  <a:lnTo>
                    <a:pt x="756233" y="879"/>
                  </a:lnTo>
                  <a:lnTo>
                    <a:pt x="765484" y="879"/>
                  </a:lnTo>
                  <a:lnTo>
                    <a:pt x="765484" y="59857"/>
                  </a:lnTo>
                  <a:lnTo>
                    <a:pt x="753052" y="59857"/>
                  </a:lnTo>
                  <a:lnTo>
                    <a:pt x="723249" y="12097"/>
                  </a:lnTo>
                  <a:cubicBezTo>
                    <a:pt x="723333" y="13911"/>
                    <a:pt x="723410" y="15704"/>
                    <a:pt x="723479" y="17476"/>
                  </a:cubicBezTo>
                  <a:cubicBezTo>
                    <a:pt x="723549" y="19248"/>
                    <a:pt x="723584" y="21040"/>
                    <a:pt x="723584" y="22854"/>
                  </a:cubicBezTo>
                  <a:lnTo>
                    <a:pt x="723584" y="59857"/>
                  </a:lnTo>
                  <a:lnTo>
                    <a:pt x="714375" y="59857"/>
                  </a:lnTo>
                  <a:close/>
                  <a:moveTo>
                    <a:pt x="584313" y="879"/>
                  </a:moveTo>
                  <a:lnTo>
                    <a:pt x="629436" y="879"/>
                  </a:lnTo>
                  <a:lnTo>
                    <a:pt x="629436" y="9083"/>
                  </a:lnTo>
                  <a:lnTo>
                    <a:pt x="611814" y="9083"/>
                  </a:lnTo>
                  <a:lnTo>
                    <a:pt x="611814" y="59857"/>
                  </a:lnTo>
                  <a:lnTo>
                    <a:pt x="601684" y="59857"/>
                  </a:lnTo>
                  <a:lnTo>
                    <a:pt x="601684" y="9083"/>
                  </a:lnTo>
                  <a:lnTo>
                    <a:pt x="584313" y="9083"/>
                  </a:lnTo>
                  <a:close/>
                  <a:moveTo>
                    <a:pt x="472646" y="879"/>
                  </a:moveTo>
                  <a:lnTo>
                    <a:pt x="484575" y="879"/>
                  </a:lnTo>
                  <a:lnTo>
                    <a:pt x="506551" y="59857"/>
                  </a:lnTo>
                  <a:lnTo>
                    <a:pt x="496337" y="59857"/>
                  </a:lnTo>
                  <a:lnTo>
                    <a:pt x="490477" y="43741"/>
                  </a:lnTo>
                  <a:lnTo>
                    <a:pt x="466660" y="43741"/>
                  </a:lnTo>
                  <a:lnTo>
                    <a:pt x="460842" y="59857"/>
                  </a:lnTo>
                  <a:lnTo>
                    <a:pt x="450629" y="59857"/>
                  </a:lnTo>
                  <a:close/>
                  <a:moveTo>
                    <a:pt x="428667" y="879"/>
                  </a:moveTo>
                  <a:lnTo>
                    <a:pt x="438880" y="879"/>
                  </a:lnTo>
                  <a:lnTo>
                    <a:pt x="438880" y="59857"/>
                  </a:lnTo>
                  <a:lnTo>
                    <a:pt x="428667" y="59857"/>
                  </a:lnTo>
                  <a:close/>
                  <a:moveTo>
                    <a:pt x="381461" y="879"/>
                  </a:moveTo>
                  <a:lnTo>
                    <a:pt x="401511" y="879"/>
                  </a:lnTo>
                  <a:lnTo>
                    <a:pt x="401511" y="41732"/>
                  </a:lnTo>
                  <a:cubicBezTo>
                    <a:pt x="401511" y="47481"/>
                    <a:pt x="399941" y="52078"/>
                    <a:pt x="396802" y="55524"/>
                  </a:cubicBezTo>
                  <a:lnTo>
                    <a:pt x="385274" y="60326"/>
                  </a:lnTo>
                  <a:lnTo>
                    <a:pt x="380646" y="60326"/>
                  </a:lnTo>
                  <a:lnTo>
                    <a:pt x="375015" y="59773"/>
                  </a:lnTo>
                  <a:lnTo>
                    <a:pt x="375015" y="50941"/>
                  </a:lnTo>
                  <a:cubicBezTo>
                    <a:pt x="375880" y="51499"/>
                    <a:pt x="376982" y="51918"/>
                    <a:pt x="378321" y="52197"/>
                  </a:cubicBezTo>
                  <a:cubicBezTo>
                    <a:pt x="379661" y="52476"/>
                    <a:pt x="380930" y="52615"/>
                    <a:pt x="382130" y="52615"/>
                  </a:cubicBezTo>
                  <a:cubicBezTo>
                    <a:pt x="385088" y="52615"/>
                    <a:pt x="387370" y="51701"/>
                    <a:pt x="388974" y="49874"/>
                  </a:cubicBezTo>
                  <a:cubicBezTo>
                    <a:pt x="390579" y="48046"/>
                    <a:pt x="391381" y="45332"/>
                    <a:pt x="391381" y="41732"/>
                  </a:cubicBezTo>
                  <a:lnTo>
                    <a:pt x="391381" y="8999"/>
                  </a:lnTo>
                  <a:lnTo>
                    <a:pt x="381461" y="8999"/>
                  </a:lnTo>
                  <a:close/>
                  <a:moveTo>
                    <a:pt x="200025" y="879"/>
                  </a:moveTo>
                  <a:lnTo>
                    <a:pt x="212164" y="879"/>
                  </a:lnTo>
                  <a:lnTo>
                    <a:pt x="242302" y="48974"/>
                  </a:lnTo>
                  <a:cubicBezTo>
                    <a:pt x="242190" y="47439"/>
                    <a:pt x="242092" y="45751"/>
                    <a:pt x="242009" y="43909"/>
                  </a:cubicBezTo>
                  <a:cubicBezTo>
                    <a:pt x="241925" y="42067"/>
                    <a:pt x="241883" y="39876"/>
                    <a:pt x="241883" y="37337"/>
                  </a:cubicBezTo>
                  <a:lnTo>
                    <a:pt x="241883" y="879"/>
                  </a:lnTo>
                  <a:lnTo>
                    <a:pt x="251134" y="879"/>
                  </a:lnTo>
                  <a:lnTo>
                    <a:pt x="251134" y="59857"/>
                  </a:lnTo>
                  <a:lnTo>
                    <a:pt x="238702" y="59857"/>
                  </a:lnTo>
                  <a:lnTo>
                    <a:pt x="208899" y="12097"/>
                  </a:lnTo>
                  <a:cubicBezTo>
                    <a:pt x="208983" y="13911"/>
                    <a:pt x="209060" y="15704"/>
                    <a:pt x="209129" y="17476"/>
                  </a:cubicBezTo>
                  <a:cubicBezTo>
                    <a:pt x="209199" y="19248"/>
                    <a:pt x="209234" y="21040"/>
                    <a:pt x="209234" y="22854"/>
                  </a:cubicBezTo>
                  <a:lnTo>
                    <a:pt x="209234" y="59857"/>
                  </a:lnTo>
                  <a:lnTo>
                    <a:pt x="200025" y="59857"/>
                  </a:lnTo>
                  <a:close/>
                  <a:moveTo>
                    <a:pt x="171492" y="879"/>
                  </a:moveTo>
                  <a:lnTo>
                    <a:pt x="181705" y="879"/>
                  </a:lnTo>
                  <a:lnTo>
                    <a:pt x="181705" y="59857"/>
                  </a:lnTo>
                  <a:lnTo>
                    <a:pt x="171492" y="59857"/>
                  </a:lnTo>
                  <a:close/>
                  <a:moveTo>
                    <a:pt x="133811" y="879"/>
                  </a:moveTo>
                  <a:lnTo>
                    <a:pt x="153861" y="879"/>
                  </a:lnTo>
                  <a:lnTo>
                    <a:pt x="153861" y="41732"/>
                  </a:lnTo>
                  <a:cubicBezTo>
                    <a:pt x="153861" y="47481"/>
                    <a:pt x="152291" y="52078"/>
                    <a:pt x="149152" y="55524"/>
                  </a:cubicBezTo>
                  <a:lnTo>
                    <a:pt x="137624" y="60326"/>
                  </a:lnTo>
                  <a:lnTo>
                    <a:pt x="132996" y="60326"/>
                  </a:lnTo>
                  <a:lnTo>
                    <a:pt x="127365" y="59773"/>
                  </a:lnTo>
                  <a:lnTo>
                    <a:pt x="127365" y="50941"/>
                  </a:lnTo>
                  <a:cubicBezTo>
                    <a:pt x="128230" y="51499"/>
                    <a:pt x="129332" y="51918"/>
                    <a:pt x="130671" y="52197"/>
                  </a:cubicBezTo>
                  <a:cubicBezTo>
                    <a:pt x="132011" y="52476"/>
                    <a:pt x="133280" y="52615"/>
                    <a:pt x="134480" y="52615"/>
                  </a:cubicBezTo>
                  <a:cubicBezTo>
                    <a:pt x="137438" y="52615"/>
                    <a:pt x="139720" y="51701"/>
                    <a:pt x="141324" y="49874"/>
                  </a:cubicBezTo>
                  <a:cubicBezTo>
                    <a:pt x="142929" y="48046"/>
                    <a:pt x="143731" y="45332"/>
                    <a:pt x="143731" y="41732"/>
                  </a:cubicBezTo>
                  <a:lnTo>
                    <a:pt x="143731" y="8999"/>
                  </a:lnTo>
                  <a:lnTo>
                    <a:pt x="133811" y="8999"/>
                  </a:lnTo>
                  <a:close/>
                  <a:moveTo>
                    <a:pt x="95292" y="879"/>
                  </a:moveTo>
                  <a:lnTo>
                    <a:pt x="105505" y="879"/>
                  </a:lnTo>
                  <a:lnTo>
                    <a:pt x="105505" y="59857"/>
                  </a:lnTo>
                  <a:lnTo>
                    <a:pt x="95292" y="59857"/>
                  </a:lnTo>
                  <a:close/>
                  <a:moveTo>
                    <a:pt x="47625" y="879"/>
                  </a:moveTo>
                  <a:lnTo>
                    <a:pt x="79772" y="879"/>
                  </a:lnTo>
                  <a:lnTo>
                    <a:pt x="79772" y="8957"/>
                  </a:lnTo>
                  <a:lnTo>
                    <a:pt x="57797" y="8957"/>
                  </a:lnTo>
                  <a:lnTo>
                    <a:pt x="57797" y="25868"/>
                  </a:lnTo>
                  <a:lnTo>
                    <a:pt x="77177" y="25868"/>
                  </a:lnTo>
                  <a:lnTo>
                    <a:pt x="77177" y="33737"/>
                  </a:lnTo>
                  <a:lnTo>
                    <a:pt x="57797" y="33737"/>
                  </a:lnTo>
                  <a:lnTo>
                    <a:pt x="57797" y="51862"/>
                  </a:lnTo>
                  <a:lnTo>
                    <a:pt x="81488" y="51862"/>
                  </a:lnTo>
                  <a:lnTo>
                    <a:pt x="81488" y="59857"/>
                  </a:lnTo>
                  <a:lnTo>
                    <a:pt x="47625" y="59857"/>
                  </a:lnTo>
                  <a:close/>
                  <a:moveTo>
                    <a:pt x="0" y="879"/>
                  </a:moveTo>
                  <a:lnTo>
                    <a:pt x="16618" y="879"/>
                  </a:lnTo>
                  <a:cubicBezTo>
                    <a:pt x="30822" y="879"/>
                    <a:pt x="37923" y="5665"/>
                    <a:pt x="37923" y="15236"/>
                  </a:cubicBezTo>
                  <a:cubicBezTo>
                    <a:pt x="37923" y="18752"/>
                    <a:pt x="36947" y="21696"/>
                    <a:pt x="34993" y="24068"/>
                  </a:cubicBezTo>
                  <a:cubicBezTo>
                    <a:pt x="33040" y="26440"/>
                    <a:pt x="30277" y="28031"/>
                    <a:pt x="26706" y="28840"/>
                  </a:cubicBezTo>
                  <a:cubicBezTo>
                    <a:pt x="31310" y="29314"/>
                    <a:pt x="34903" y="30828"/>
                    <a:pt x="37484" y="33382"/>
                  </a:cubicBezTo>
                  <a:cubicBezTo>
                    <a:pt x="40065" y="35935"/>
                    <a:pt x="41356" y="39235"/>
                    <a:pt x="41356" y="43281"/>
                  </a:cubicBezTo>
                  <a:cubicBezTo>
                    <a:pt x="41356" y="48555"/>
                    <a:pt x="39402" y="52636"/>
                    <a:pt x="35496" y="55524"/>
                  </a:cubicBezTo>
                  <a:cubicBezTo>
                    <a:pt x="31589" y="58413"/>
                    <a:pt x="26133" y="59857"/>
                    <a:pt x="19129" y="59857"/>
                  </a:cubicBezTo>
                  <a:lnTo>
                    <a:pt x="0" y="59857"/>
                  </a:lnTo>
                  <a:close/>
                  <a:moveTo>
                    <a:pt x="1253863" y="0"/>
                  </a:moveTo>
                  <a:cubicBezTo>
                    <a:pt x="1259444" y="0"/>
                    <a:pt x="1263805" y="1109"/>
                    <a:pt x="1266944" y="3328"/>
                  </a:cubicBezTo>
                  <a:cubicBezTo>
                    <a:pt x="1270083" y="5546"/>
                    <a:pt x="1272253" y="9027"/>
                    <a:pt x="1273453" y="13771"/>
                  </a:cubicBezTo>
                  <a:lnTo>
                    <a:pt x="1263867" y="15487"/>
                  </a:lnTo>
                  <a:cubicBezTo>
                    <a:pt x="1262612" y="10102"/>
                    <a:pt x="1259249" y="7409"/>
                    <a:pt x="1253780" y="7409"/>
                  </a:cubicBezTo>
                  <a:cubicBezTo>
                    <a:pt x="1250961" y="7409"/>
                    <a:pt x="1248792" y="8099"/>
                    <a:pt x="1247271" y="9481"/>
                  </a:cubicBezTo>
                  <a:cubicBezTo>
                    <a:pt x="1245750" y="10862"/>
                    <a:pt x="1244990" y="12780"/>
                    <a:pt x="1244990" y="15236"/>
                  </a:cubicBezTo>
                  <a:cubicBezTo>
                    <a:pt x="1244990" y="16938"/>
                    <a:pt x="1245331" y="18341"/>
                    <a:pt x="1246015" y="19443"/>
                  </a:cubicBezTo>
                  <a:cubicBezTo>
                    <a:pt x="1246699" y="20545"/>
                    <a:pt x="1247724" y="21501"/>
                    <a:pt x="1249092" y="22310"/>
                  </a:cubicBezTo>
                  <a:cubicBezTo>
                    <a:pt x="1250459" y="23119"/>
                    <a:pt x="1253096" y="24124"/>
                    <a:pt x="1257003" y="25324"/>
                  </a:cubicBezTo>
                  <a:cubicBezTo>
                    <a:pt x="1261579" y="26747"/>
                    <a:pt x="1264844" y="27996"/>
                    <a:pt x="1266797" y="29070"/>
                  </a:cubicBezTo>
                  <a:cubicBezTo>
                    <a:pt x="1268751" y="30145"/>
                    <a:pt x="1270300" y="31337"/>
                    <a:pt x="1271444" y="32649"/>
                  </a:cubicBezTo>
                  <a:cubicBezTo>
                    <a:pt x="1272588" y="33961"/>
                    <a:pt x="1273453" y="35481"/>
                    <a:pt x="1274039" y="37212"/>
                  </a:cubicBezTo>
                  <a:cubicBezTo>
                    <a:pt x="1274625" y="38942"/>
                    <a:pt x="1274918" y="40951"/>
                    <a:pt x="1274918" y="43239"/>
                  </a:cubicBezTo>
                  <a:cubicBezTo>
                    <a:pt x="1274918" y="48876"/>
                    <a:pt x="1273125" y="53194"/>
                    <a:pt x="1269539" y="56194"/>
                  </a:cubicBezTo>
                  <a:lnTo>
                    <a:pt x="1255260" y="60326"/>
                  </a:lnTo>
                  <a:lnTo>
                    <a:pt x="1252658" y="60326"/>
                  </a:lnTo>
                  <a:lnTo>
                    <a:pt x="1239904" y="56801"/>
                  </a:lnTo>
                  <a:cubicBezTo>
                    <a:pt x="1236485" y="54206"/>
                    <a:pt x="1234260" y="50285"/>
                    <a:pt x="1233227" y="45039"/>
                  </a:cubicBezTo>
                  <a:lnTo>
                    <a:pt x="1242687" y="43406"/>
                  </a:lnTo>
                  <a:cubicBezTo>
                    <a:pt x="1244055" y="49797"/>
                    <a:pt x="1247989" y="52992"/>
                    <a:pt x="1254491" y="52992"/>
                  </a:cubicBezTo>
                  <a:cubicBezTo>
                    <a:pt x="1261579" y="52992"/>
                    <a:pt x="1265123" y="49936"/>
                    <a:pt x="1265123" y="43825"/>
                  </a:cubicBezTo>
                  <a:cubicBezTo>
                    <a:pt x="1265123" y="42067"/>
                    <a:pt x="1264774" y="40630"/>
                    <a:pt x="1264077" y="39514"/>
                  </a:cubicBezTo>
                  <a:cubicBezTo>
                    <a:pt x="1263379" y="38397"/>
                    <a:pt x="1262416" y="37463"/>
                    <a:pt x="1261189" y="36709"/>
                  </a:cubicBezTo>
                  <a:cubicBezTo>
                    <a:pt x="1259961" y="35956"/>
                    <a:pt x="1258517" y="35321"/>
                    <a:pt x="1256856" y="34805"/>
                  </a:cubicBezTo>
                  <a:cubicBezTo>
                    <a:pt x="1255196" y="34288"/>
                    <a:pt x="1253417" y="33751"/>
                    <a:pt x="1251519" y="33193"/>
                  </a:cubicBezTo>
                  <a:cubicBezTo>
                    <a:pt x="1246943" y="31882"/>
                    <a:pt x="1243629" y="30514"/>
                    <a:pt x="1241578" y="29091"/>
                  </a:cubicBezTo>
                  <a:cubicBezTo>
                    <a:pt x="1239527" y="27668"/>
                    <a:pt x="1237950" y="25882"/>
                    <a:pt x="1236848" y="23733"/>
                  </a:cubicBezTo>
                  <a:cubicBezTo>
                    <a:pt x="1235746" y="21585"/>
                    <a:pt x="1235195" y="18906"/>
                    <a:pt x="1235195" y="15697"/>
                  </a:cubicBezTo>
                  <a:cubicBezTo>
                    <a:pt x="1235195" y="10757"/>
                    <a:pt x="1236841" y="6906"/>
                    <a:pt x="1240134" y="4144"/>
                  </a:cubicBezTo>
                  <a:cubicBezTo>
                    <a:pt x="1243427" y="1381"/>
                    <a:pt x="1248003" y="0"/>
                    <a:pt x="1253863" y="0"/>
                  </a:cubicBezTo>
                  <a:close/>
                  <a:moveTo>
                    <a:pt x="814183" y="0"/>
                  </a:moveTo>
                  <a:cubicBezTo>
                    <a:pt x="820071" y="0"/>
                    <a:pt x="824913" y="1165"/>
                    <a:pt x="828708" y="3495"/>
                  </a:cubicBezTo>
                  <a:cubicBezTo>
                    <a:pt x="832503" y="5825"/>
                    <a:pt x="835279" y="9376"/>
                    <a:pt x="837037" y="14148"/>
                  </a:cubicBezTo>
                  <a:lnTo>
                    <a:pt x="827661" y="16994"/>
                  </a:lnTo>
                  <a:cubicBezTo>
                    <a:pt x="825485" y="11078"/>
                    <a:pt x="820950" y="8120"/>
                    <a:pt x="814058" y="8120"/>
                  </a:cubicBezTo>
                  <a:cubicBezTo>
                    <a:pt x="808755" y="8120"/>
                    <a:pt x="804730" y="10011"/>
                    <a:pt x="801981" y="13792"/>
                  </a:cubicBezTo>
                  <a:cubicBezTo>
                    <a:pt x="799233" y="17573"/>
                    <a:pt x="797858" y="23008"/>
                    <a:pt x="797858" y="30096"/>
                  </a:cubicBezTo>
                  <a:cubicBezTo>
                    <a:pt x="797858" y="37184"/>
                    <a:pt x="799330" y="42709"/>
                    <a:pt x="802274" y="46671"/>
                  </a:cubicBezTo>
                  <a:cubicBezTo>
                    <a:pt x="805219" y="50634"/>
                    <a:pt x="809314" y="52615"/>
                    <a:pt x="814560" y="52615"/>
                  </a:cubicBezTo>
                  <a:cubicBezTo>
                    <a:pt x="820001" y="52615"/>
                    <a:pt x="824536" y="50885"/>
                    <a:pt x="828164" y="47425"/>
                  </a:cubicBezTo>
                  <a:lnTo>
                    <a:pt x="828164" y="37044"/>
                  </a:lnTo>
                  <a:lnTo>
                    <a:pt x="814267" y="37044"/>
                  </a:lnTo>
                  <a:lnTo>
                    <a:pt x="814267" y="29552"/>
                  </a:lnTo>
                  <a:lnTo>
                    <a:pt x="837707" y="29552"/>
                  </a:lnTo>
                  <a:lnTo>
                    <a:pt x="837707" y="51066"/>
                  </a:lnTo>
                  <a:cubicBezTo>
                    <a:pt x="835112" y="53997"/>
                    <a:pt x="831749" y="56334"/>
                    <a:pt x="827619" y="58078"/>
                  </a:cubicBezTo>
                  <a:lnTo>
                    <a:pt x="816324" y="60326"/>
                  </a:lnTo>
                  <a:lnTo>
                    <a:pt x="813570" y="60326"/>
                  </a:lnTo>
                  <a:lnTo>
                    <a:pt x="794615" y="52636"/>
                  </a:lnTo>
                  <a:cubicBezTo>
                    <a:pt x="789912" y="47264"/>
                    <a:pt x="787561" y="39751"/>
                    <a:pt x="787561" y="30096"/>
                  </a:cubicBezTo>
                  <a:cubicBezTo>
                    <a:pt x="787561" y="20385"/>
                    <a:pt x="789864" y="12941"/>
                    <a:pt x="794468" y="7764"/>
                  </a:cubicBezTo>
                  <a:cubicBezTo>
                    <a:pt x="799072" y="2588"/>
                    <a:pt x="805644" y="0"/>
                    <a:pt x="814183" y="0"/>
                  </a:cubicBezTo>
                  <a:close/>
                  <a:moveTo>
                    <a:pt x="672815" y="0"/>
                  </a:moveTo>
                  <a:cubicBezTo>
                    <a:pt x="681800" y="0"/>
                    <a:pt x="688763" y="2651"/>
                    <a:pt x="693702" y="7953"/>
                  </a:cubicBezTo>
                  <a:cubicBezTo>
                    <a:pt x="698641" y="13255"/>
                    <a:pt x="701111" y="20636"/>
                    <a:pt x="701111" y="30096"/>
                  </a:cubicBezTo>
                  <a:cubicBezTo>
                    <a:pt x="701111" y="36319"/>
                    <a:pt x="699974" y="41753"/>
                    <a:pt x="697699" y="46399"/>
                  </a:cubicBezTo>
                  <a:cubicBezTo>
                    <a:pt x="695425" y="51046"/>
                    <a:pt x="692160" y="54590"/>
                    <a:pt x="687905" y="57031"/>
                  </a:cubicBezTo>
                  <a:lnTo>
                    <a:pt x="674255" y="60326"/>
                  </a:lnTo>
                  <a:lnTo>
                    <a:pt x="671778" y="60326"/>
                  </a:lnTo>
                  <a:lnTo>
                    <a:pt x="651844" y="52636"/>
                  </a:lnTo>
                  <a:cubicBezTo>
                    <a:pt x="646905" y="47264"/>
                    <a:pt x="644435" y="39751"/>
                    <a:pt x="644435" y="30096"/>
                  </a:cubicBezTo>
                  <a:cubicBezTo>
                    <a:pt x="644435" y="20524"/>
                    <a:pt x="646919" y="13115"/>
                    <a:pt x="651886" y="7869"/>
                  </a:cubicBezTo>
                  <a:cubicBezTo>
                    <a:pt x="656853" y="2623"/>
                    <a:pt x="663829" y="0"/>
                    <a:pt x="672815" y="0"/>
                  </a:cubicBezTo>
                  <a:close/>
                  <a:moveTo>
                    <a:pt x="548990" y="0"/>
                  </a:moveTo>
                  <a:cubicBezTo>
                    <a:pt x="557975" y="0"/>
                    <a:pt x="564938" y="2651"/>
                    <a:pt x="569877" y="7953"/>
                  </a:cubicBezTo>
                  <a:cubicBezTo>
                    <a:pt x="574816" y="13255"/>
                    <a:pt x="577286" y="20636"/>
                    <a:pt x="577286" y="30096"/>
                  </a:cubicBezTo>
                  <a:cubicBezTo>
                    <a:pt x="577286" y="36319"/>
                    <a:pt x="576149" y="41753"/>
                    <a:pt x="573874" y="46399"/>
                  </a:cubicBezTo>
                  <a:cubicBezTo>
                    <a:pt x="571600" y="51046"/>
                    <a:pt x="568335" y="54590"/>
                    <a:pt x="564080" y="57031"/>
                  </a:cubicBezTo>
                  <a:lnTo>
                    <a:pt x="550430" y="60326"/>
                  </a:lnTo>
                  <a:lnTo>
                    <a:pt x="547953" y="60326"/>
                  </a:lnTo>
                  <a:lnTo>
                    <a:pt x="528019" y="52636"/>
                  </a:lnTo>
                  <a:cubicBezTo>
                    <a:pt x="523080" y="47264"/>
                    <a:pt x="520610" y="39751"/>
                    <a:pt x="520610" y="30096"/>
                  </a:cubicBezTo>
                  <a:cubicBezTo>
                    <a:pt x="520610" y="20524"/>
                    <a:pt x="523094" y="13115"/>
                    <a:pt x="528061" y="7869"/>
                  </a:cubicBezTo>
                  <a:cubicBezTo>
                    <a:pt x="533028" y="2623"/>
                    <a:pt x="540004" y="0"/>
                    <a:pt x="548990" y="0"/>
                  </a:cubicBezTo>
                  <a:close/>
                  <a:moveTo>
                    <a:pt x="299833" y="0"/>
                  </a:moveTo>
                  <a:cubicBezTo>
                    <a:pt x="305721" y="0"/>
                    <a:pt x="310563" y="1165"/>
                    <a:pt x="314358" y="3495"/>
                  </a:cubicBezTo>
                  <a:cubicBezTo>
                    <a:pt x="318153" y="5825"/>
                    <a:pt x="320929" y="9376"/>
                    <a:pt x="322687" y="14148"/>
                  </a:cubicBezTo>
                  <a:lnTo>
                    <a:pt x="313311" y="16994"/>
                  </a:lnTo>
                  <a:cubicBezTo>
                    <a:pt x="311135" y="11078"/>
                    <a:pt x="306600" y="8120"/>
                    <a:pt x="299707" y="8120"/>
                  </a:cubicBezTo>
                  <a:cubicBezTo>
                    <a:pt x="294405" y="8120"/>
                    <a:pt x="290380" y="10011"/>
                    <a:pt x="287631" y="13792"/>
                  </a:cubicBezTo>
                  <a:cubicBezTo>
                    <a:pt x="284883" y="17573"/>
                    <a:pt x="283508" y="23008"/>
                    <a:pt x="283508" y="30096"/>
                  </a:cubicBezTo>
                  <a:cubicBezTo>
                    <a:pt x="283508" y="37184"/>
                    <a:pt x="284980" y="42709"/>
                    <a:pt x="287924" y="46671"/>
                  </a:cubicBezTo>
                  <a:cubicBezTo>
                    <a:pt x="290868" y="50634"/>
                    <a:pt x="294964" y="52615"/>
                    <a:pt x="300210" y="52615"/>
                  </a:cubicBezTo>
                  <a:cubicBezTo>
                    <a:pt x="305651" y="52615"/>
                    <a:pt x="310186" y="50885"/>
                    <a:pt x="313814" y="47425"/>
                  </a:cubicBezTo>
                  <a:lnTo>
                    <a:pt x="313814" y="37044"/>
                  </a:lnTo>
                  <a:lnTo>
                    <a:pt x="299917" y="37044"/>
                  </a:lnTo>
                  <a:lnTo>
                    <a:pt x="299917" y="29552"/>
                  </a:lnTo>
                  <a:lnTo>
                    <a:pt x="323357" y="29552"/>
                  </a:lnTo>
                  <a:lnTo>
                    <a:pt x="323357" y="51066"/>
                  </a:lnTo>
                  <a:cubicBezTo>
                    <a:pt x="320762" y="53997"/>
                    <a:pt x="317399" y="56334"/>
                    <a:pt x="313269" y="58078"/>
                  </a:cubicBezTo>
                  <a:lnTo>
                    <a:pt x="301974" y="60326"/>
                  </a:lnTo>
                  <a:lnTo>
                    <a:pt x="299220" y="60326"/>
                  </a:lnTo>
                  <a:lnTo>
                    <a:pt x="280264" y="52636"/>
                  </a:lnTo>
                  <a:cubicBezTo>
                    <a:pt x="275562" y="47264"/>
                    <a:pt x="273211" y="39751"/>
                    <a:pt x="273211" y="30096"/>
                  </a:cubicBezTo>
                  <a:cubicBezTo>
                    <a:pt x="273211" y="20385"/>
                    <a:pt x="275514" y="12941"/>
                    <a:pt x="280118" y="7764"/>
                  </a:cubicBezTo>
                  <a:cubicBezTo>
                    <a:pt x="284722" y="2588"/>
                    <a:pt x="291294" y="0"/>
                    <a:pt x="299833" y="0"/>
                  </a:cubicBezTo>
                  <a:close/>
                </a:path>
              </a:pathLst>
            </a:cu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dist"/>
              <a:endParaRPr lang="zh-CN" altLang="en-US" sz="700" b="1" kern="700" dirty="0">
                <a:solidFill>
                  <a:schemeClr val="bg1"/>
                </a:solidFill>
              </a:endParaRPr>
            </a:p>
          </p:txBody>
        </p:sp>
      </p:grpSp>
      <p:sp>
        <p:nvSpPr>
          <p:cNvPr id="331" name="矩形 330"/>
          <p:cNvSpPr/>
          <p:nvPr userDrawn="1"/>
        </p:nvSpPr>
        <p:spPr>
          <a:xfrm>
            <a:off x="0" y="3616823"/>
            <a:ext cx="12192000" cy="3257524"/>
          </a:xfrm>
          <a:prstGeom prst="rect">
            <a:avLst/>
          </a:prstGeom>
          <a:blipFill dpi="0" rotWithShape="1">
            <a:blip r:embed="rId2"/>
            <a:srcRect/>
            <a:tile tx="0" ty="101600" sx="100000" sy="100000" flip="none"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3996206"/>
      </p:ext>
    </p:extLst>
  </p:cSld>
  <p:clrMapOvr>
    <a:masterClrMapping/>
  </p:clrMapOvr>
  <p:transition spd="slow">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7122D1E-0493-479B-A251-6200FE783CA2}" type="datetimeFigureOut">
              <a:rPr lang="zh-CN" altLang="en-US" smtClean="0"/>
              <a:t>2020/5/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C31CADE-0F4D-4387-A4CE-F38F0E369431}" type="slidenum">
              <a:rPr lang="zh-CN" altLang="en-US" smtClean="0"/>
              <a:t>‹#›</a:t>
            </a:fld>
            <a:endParaRPr lang="zh-CN" altLang="en-US"/>
          </a:p>
        </p:txBody>
      </p:sp>
    </p:spTree>
    <p:extLst>
      <p:ext uri="{BB962C8B-B14F-4D97-AF65-F5344CB8AC3E}">
        <p14:creationId xmlns:p14="http://schemas.microsoft.com/office/powerpoint/2010/main" val="31099709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7122D1E-0493-479B-A251-6200FE783CA2}" type="datetimeFigureOut">
              <a:rPr lang="zh-CN" altLang="en-US" smtClean="0"/>
              <a:t>2020/5/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C31CADE-0F4D-4387-A4CE-F38F0E369431}" type="slidenum">
              <a:rPr lang="zh-CN" altLang="en-US" smtClean="0"/>
              <a:t>‹#›</a:t>
            </a:fld>
            <a:endParaRPr lang="zh-CN" altLang="en-US"/>
          </a:p>
        </p:txBody>
      </p:sp>
    </p:spTree>
    <p:extLst>
      <p:ext uri="{BB962C8B-B14F-4D97-AF65-F5344CB8AC3E}">
        <p14:creationId xmlns:p14="http://schemas.microsoft.com/office/powerpoint/2010/main" val="17631025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7122D1E-0493-479B-A251-6200FE783CA2}" type="datetimeFigureOut">
              <a:rPr lang="zh-CN" altLang="en-US" smtClean="0"/>
              <a:t>2020/5/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C31CADE-0F4D-4387-A4CE-F38F0E369431}" type="slidenum">
              <a:rPr lang="zh-CN" altLang="en-US" smtClean="0"/>
              <a:t>‹#›</a:t>
            </a:fld>
            <a:endParaRPr lang="zh-CN" altLang="en-US"/>
          </a:p>
        </p:txBody>
      </p:sp>
    </p:spTree>
    <p:extLst>
      <p:ext uri="{BB962C8B-B14F-4D97-AF65-F5344CB8AC3E}">
        <p14:creationId xmlns:p14="http://schemas.microsoft.com/office/powerpoint/2010/main" val="30138042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7122D1E-0493-479B-A251-6200FE783CA2}" type="datetimeFigureOut">
              <a:rPr lang="zh-CN" altLang="en-US" smtClean="0"/>
              <a:t>2020/5/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C31CADE-0F4D-4387-A4CE-F38F0E369431}" type="slidenum">
              <a:rPr lang="zh-CN" altLang="en-US" smtClean="0"/>
              <a:t>‹#›</a:t>
            </a:fld>
            <a:endParaRPr lang="zh-CN" altLang="en-US"/>
          </a:p>
        </p:txBody>
      </p:sp>
    </p:spTree>
    <p:extLst>
      <p:ext uri="{BB962C8B-B14F-4D97-AF65-F5344CB8AC3E}">
        <p14:creationId xmlns:p14="http://schemas.microsoft.com/office/powerpoint/2010/main" val="15033133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7122D1E-0493-479B-A251-6200FE783CA2}" type="datetimeFigureOut">
              <a:rPr lang="zh-CN" altLang="en-US" smtClean="0"/>
              <a:t>2020/5/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C31CADE-0F4D-4387-A4CE-F38F0E369431}" type="slidenum">
              <a:rPr lang="zh-CN" altLang="en-US" smtClean="0"/>
              <a:t>‹#›</a:t>
            </a:fld>
            <a:endParaRPr lang="zh-CN" altLang="en-US"/>
          </a:p>
        </p:txBody>
      </p:sp>
    </p:spTree>
    <p:extLst>
      <p:ext uri="{BB962C8B-B14F-4D97-AF65-F5344CB8AC3E}">
        <p14:creationId xmlns:p14="http://schemas.microsoft.com/office/powerpoint/2010/main" val="15685615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7122D1E-0493-479B-A251-6200FE783CA2}" type="datetimeFigureOut">
              <a:rPr lang="zh-CN" altLang="en-US" smtClean="0"/>
              <a:t>2020/5/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C31CADE-0F4D-4387-A4CE-F38F0E369431}" type="slidenum">
              <a:rPr lang="zh-CN" altLang="en-US" smtClean="0"/>
              <a:t>‹#›</a:t>
            </a:fld>
            <a:endParaRPr lang="zh-CN" altLang="en-US"/>
          </a:p>
        </p:txBody>
      </p:sp>
    </p:spTree>
    <p:extLst>
      <p:ext uri="{BB962C8B-B14F-4D97-AF65-F5344CB8AC3E}">
        <p14:creationId xmlns:p14="http://schemas.microsoft.com/office/powerpoint/2010/main" val="37430059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7122D1E-0493-479B-A251-6200FE783CA2}" type="datetimeFigureOut">
              <a:rPr lang="zh-CN" altLang="en-US" smtClean="0"/>
              <a:t>2020/5/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C31CADE-0F4D-4387-A4CE-F38F0E369431}" type="slidenum">
              <a:rPr lang="zh-CN" altLang="en-US" smtClean="0"/>
              <a:t>‹#›</a:t>
            </a:fld>
            <a:endParaRPr lang="zh-CN" altLang="en-US"/>
          </a:p>
        </p:txBody>
      </p:sp>
    </p:spTree>
    <p:extLst>
      <p:ext uri="{BB962C8B-B14F-4D97-AF65-F5344CB8AC3E}">
        <p14:creationId xmlns:p14="http://schemas.microsoft.com/office/powerpoint/2010/main" val="6471054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7122D1E-0493-479B-A251-6200FE783CA2}" type="datetimeFigureOut">
              <a:rPr lang="zh-CN" altLang="en-US" smtClean="0"/>
              <a:t>2020/5/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C31CADE-0F4D-4387-A4CE-F38F0E369431}" type="slidenum">
              <a:rPr lang="zh-CN" altLang="en-US" smtClean="0"/>
              <a:t>‹#›</a:t>
            </a:fld>
            <a:endParaRPr lang="zh-CN" altLang="en-US"/>
          </a:p>
        </p:txBody>
      </p:sp>
    </p:spTree>
    <p:extLst>
      <p:ext uri="{BB962C8B-B14F-4D97-AF65-F5344CB8AC3E}">
        <p14:creationId xmlns:p14="http://schemas.microsoft.com/office/powerpoint/2010/main" val="15580488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122D1E-0493-479B-A251-6200FE783CA2}" type="datetimeFigureOut">
              <a:rPr lang="zh-CN" altLang="en-US" smtClean="0"/>
              <a:t>2020/5/2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31CADE-0F4D-4387-A4CE-F38F0E369431}" type="slidenum">
              <a:rPr lang="zh-CN" altLang="en-US" smtClean="0"/>
              <a:t>‹#›</a:t>
            </a:fld>
            <a:endParaRPr lang="zh-CN" altLang="en-US"/>
          </a:p>
        </p:txBody>
      </p:sp>
    </p:spTree>
    <p:extLst>
      <p:ext uri="{BB962C8B-B14F-4D97-AF65-F5344CB8AC3E}">
        <p14:creationId xmlns:p14="http://schemas.microsoft.com/office/powerpoint/2010/main" val="25300415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9.wmf"/><Relationship Id="rId18" Type="http://schemas.openxmlformats.org/officeDocument/2006/relationships/image" Target="../media/image24.wmf"/><Relationship Id="rId26" Type="http://schemas.openxmlformats.org/officeDocument/2006/relationships/image" Target="../media/image32.wmf"/><Relationship Id="rId3" Type="http://schemas.openxmlformats.org/officeDocument/2006/relationships/image" Target="../media/image4.png"/><Relationship Id="rId21" Type="http://schemas.openxmlformats.org/officeDocument/2006/relationships/image" Target="../media/image27.wmf"/><Relationship Id="rId7" Type="http://schemas.openxmlformats.org/officeDocument/2006/relationships/image" Target="../media/image13.png"/><Relationship Id="rId12" Type="http://schemas.openxmlformats.org/officeDocument/2006/relationships/image" Target="../media/image18.wmf"/><Relationship Id="rId17" Type="http://schemas.openxmlformats.org/officeDocument/2006/relationships/image" Target="../media/image23.wmf"/><Relationship Id="rId25" Type="http://schemas.openxmlformats.org/officeDocument/2006/relationships/image" Target="../media/image31.wmf"/><Relationship Id="rId2" Type="http://schemas.openxmlformats.org/officeDocument/2006/relationships/notesSlide" Target="../notesSlides/notesSlide11.xml"/><Relationship Id="rId16" Type="http://schemas.openxmlformats.org/officeDocument/2006/relationships/image" Target="../media/image22.wmf"/><Relationship Id="rId20" Type="http://schemas.openxmlformats.org/officeDocument/2006/relationships/image" Target="../media/image26.wmf"/><Relationship Id="rId29" Type="http://schemas.openxmlformats.org/officeDocument/2006/relationships/image" Target="../media/image35.wmf"/><Relationship Id="rId1" Type="http://schemas.openxmlformats.org/officeDocument/2006/relationships/slideLayout" Target="../slideLayouts/slideLayout7.xml"/><Relationship Id="rId6" Type="http://schemas.openxmlformats.org/officeDocument/2006/relationships/image" Target="../media/image7.png"/><Relationship Id="rId11" Type="http://schemas.openxmlformats.org/officeDocument/2006/relationships/image" Target="../media/image17.wmf"/><Relationship Id="rId24" Type="http://schemas.openxmlformats.org/officeDocument/2006/relationships/image" Target="../media/image30.wmf"/><Relationship Id="rId5" Type="http://schemas.openxmlformats.org/officeDocument/2006/relationships/image" Target="../media/image6.png"/><Relationship Id="rId15" Type="http://schemas.openxmlformats.org/officeDocument/2006/relationships/image" Target="../media/image21.wmf"/><Relationship Id="rId23" Type="http://schemas.openxmlformats.org/officeDocument/2006/relationships/image" Target="../media/image29.wmf"/><Relationship Id="rId28" Type="http://schemas.openxmlformats.org/officeDocument/2006/relationships/image" Target="../media/image34.wmf"/><Relationship Id="rId10" Type="http://schemas.openxmlformats.org/officeDocument/2006/relationships/image" Target="../media/image16.wmf"/><Relationship Id="rId19" Type="http://schemas.openxmlformats.org/officeDocument/2006/relationships/image" Target="../media/image25.wmf"/><Relationship Id="rId4" Type="http://schemas.openxmlformats.org/officeDocument/2006/relationships/image" Target="../media/image5.png"/><Relationship Id="rId9" Type="http://schemas.openxmlformats.org/officeDocument/2006/relationships/image" Target="../media/image15.wmf"/><Relationship Id="rId14" Type="http://schemas.openxmlformats.org/officeDocument/2006/relationships/image" Target="../media/image20.wmf"/><Relationship Id="rId22" Type="http://schemas.openxmlformats.org/officeDocument/2006/relationships/image" Target="../media/image28.wmf"/><Relationship Id="rId27" Type="http://schemas.openxmlformats.org/officeDocument/2006/relationships/image" Target="../media/image33.wmf"/><Relationship Id="rId30" Type="http://schemas.openxmlformats.org/officeDocument/2006/relationships/image" Target="../media/image36.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9.jp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6.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png"/><Relationship Id="rId11" Type="http://schemas.openxmlformats.org/officeDocument/2006/relationships/image" Target="../media/image41.jpg"/><Relationship Id="rId5" Type="http://schemas.openxmlformats.org/officeDocument/2006/relationships/image" Target="../media/image5.png"/><Relationship Id="rId10" Type="http://schemas.openxmlformats.org/officeDocument/2006/relationships/image" Target="../media/image39.jpg"/><Relationship Id="rId4" Type="http://schemas.openxmlformats.org/officeDocument/2006/relationships/image" Target="../media/image4.png"/><Relationship Id="rId9" Type="http://schemas.openxmlformats.org/officeDocument/2006/relationships/image" Target="../media/image40.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7.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42.jpeg"/><Relationship Id="rId4" Type="http://schemas.openxmlformats.org/officeDocument/2006/relationships/image" Target="../media/image4.png"/><Relationship Id="rId9" Type="http://schemas.openxmlformats.org/officeDocument/2006/relationships/image" Target="../media/image40.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8.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43.jpeg"/><Relationship Id="rId4" Type="http://schemas.openxmlformats.org/officeDocument/2006/relationships/image" Target="../media/image4.png"/><Relationship Id="rId9" Type="http://schemas.openxmlformats.org/officeDocument/2006/relationships/image" Target="../media/image40.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9.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4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44.jpg"/><Relationship Id="rId3" Type="http://schemas.openxmlformats.org/officeDocument/2006/relationships/image" Target="../media/image4.png"/><Relationship Id="rId7" Type="http://schemas.openxmlformats.org/officeDocument/2006/relationships/image" Target="../media/image41.jp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45.jpg"/><Relationship Id="rId4" Type="http://schemas.openxmlformats.org/officeDocument/2006/relationships/image" Target="../media/image5.png"/><Relationship Id="rId9" Type="http://schemas.openxmlformats.org/officeDocument/2006/relationships/image" Target="../media/image39.jpg"/></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8.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3.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40.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24.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46.jpeg"/><Relationship Id="rId4" Type="http://schemas.openxmlformats.org/officeDocument/2006/relationships/image" Target="../media/image4.png"/><Relationship Id="rId9" Type="http://schemas.openxmlformats.org/officeDocument/2006/relationships/image" Target="../media/image40.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5.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47.jpeg"/><Relationship Id="rId4" Type="http://schemas.openxmlformats.org/officeDocument/2006/relationships/image" Target="../media/image4.png"/><Relationship Id="rId9" Type="http://schemas.openxmlformats.org/officeDocument/2006/relationships/image" Target="../media/image40.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6.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40.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49.jpg"/><Relationship Id="rId3" Type="http://schemas.openxmlformats.org/officeDocument/2006/relationships/notesSlide" Target="../notesSlides/notesSlide27.xml"/><Relationship Id="rId7" Type="http://schemas.openxmlformats.org/officeDocument/2006/relationships/image" Target="../media/image7.png"/><Relationship Id="rId12" Type="http://schemas.openxmlformats.org/officeDocument/2006/relationships/image" Target="../media/image44.jp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png"/><Relationship Id="rId11" Type="http://schemas.openxmlformats.org/officeDocument/2006/relationships/image" Target="../media/image41.jpg"/><Relationship Id="rId5" Type="http://schemas.openxmlformats.org/officeDocument/2006/relationships/image" Target="../media/image5.png"/><Relationship Id="rId10" Type="http://schemas.openxmlformats.org/officeDocument/2006/relationships/image" Target="../media/image48.jpg"/><Relationship Id="rId4" Type="http://schemas.openxmlformats.org/officeDocument/2006/relationships/image" Target="../media/image4.png"/><Relationship Id="rId9" Type="http://schemas.openxmlformats.org/officeDocument/2006/relationships/image" Target="../media/image40.wmf"/></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8.pn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9.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png"/><Relationship Id="rId11" Type="http://schemas.openxmlformats.org/officeDocument/2006/relationships/image" Target="../media/image51.png"/><Relationship Id="rId5" Type="http://schemas.openxmlformats.org/officeDocument/2006/relationships/image" Target="../media/image5.png"/><Relationship Id="rId10" Type="http://schemas.openxmlformats.org/officeDocument/2006/relationships/image" Target="../media/image50.png"/><Relationship Id="rId4" Type="http://schemas.openxmlformats.org/officeDocument/2006/relationships/image" Target="../media/image4.png"/><Relationship Id="rId9" Type="http://schemas.openxmlformats.org/officeDocument/2006/relationships/image" Target="../media/image40.wmf"/></Relationships>
</file>

<file path=ppt/slides/_rels/slide3.xml.rels><?xml version="1.0" encoding="UTF-8" standalone="yes"?>
<Relationships xmlns="http://schemas.openxmlformats.org/package/2006/relationships"><Relationship Id="rId8" Type="http://schemas.openxmlformats.org/officeDocument/2006/relationships/image" Target="../media/image8.jpg"/><Relationship Id="rId3" Type="http://schemas.openxmlformats.org/officeDocument/2006/relationships/image" Target="../media/image3.jp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jp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30.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40.wmf"/></Relationships>
</file>

<file path=ppt/slides/_rels/slide3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52.jpg"/><Relationship Id="rId7" Type="http://schemas.openxmlformats.org/officeDocument/2006/relationships/image" Target="../media/image5.pn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53.jpg"/><Relationship Id="rId10" Type="http://schemas.openxmlformats.org/officeDocument/2006/relationships/image" Target="../media/image44.jpg"/><Relationship Id="rId4" Type="http://schemas.openxmlformats.org/officeDocument/2006/relationships/image" Target="../media/image49.jpg"/><Relationship Id="rId9" Type="http://schemas.openxmlformats.org/officeDocument/2006/relationships/image" Target="../media/image7.png"/></Relationships>
</file>

<file path=ppt/slides/_rels/slide32.xml.rels><?xml version="1.0" encoding="UTF-8" standalone="yes"?>
<Relationships xmlns="http://schemas.openxmlformats.org/package/2006/relationships"><Relationship Id="rId8" Type="http://schemas.openxmlformats.org/officeDocument/2006/relationships/image" Target="../media/image55.jpg"/><Relationship Id="rId3" Type="http://schemas.openxmlformats.org/officeDocument/2006/relationships/image" Target="../media/image4.png"/><Relationship Id="rId7" Type="http://schemas.openxmlformats.org/officeDocument/2006/relationships/image" Target="../media/image54.jp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56.jp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34.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40.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35.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40.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36.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40.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37.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40.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38.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40.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40.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40.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4.png"/><Relationship Id="rId7"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a:xfrm>
            <a:off x="1308100" y="1751444"/>
            <a:ext cx="6948796" cy="1034919"/>
          </a:xfrm>
        </p:spPr>
        <p:txBody>
          <a:bodyPr>
            <a:noAutofit/>
          </a:bodyPr>
          <a:lstStyle/>
          <a:p>
            <a:r>
              <a:rPr lang="zh-CN" altLang="en-US" b="1" dirty="0"/>
              <a:t>基于深度学习的习题理解和应用算法研究</a:t>
            </a:r>
          </a:p>
        </p:txBody>
      </p:sp>
      <p:sp>
        <p:nvSpPr>
          <p:cNvPr id="3" name="文本框 2"/>
          <p:cNvSpPr txBox="1"/>
          <p:nvPr/>
        </p:nvSpPr>
        <p:spPr>
          <a:xfrm>
            <a:off x="701817" y="4571999"/>
            <a:ext cx="8161362" cy="584775"/>
          </a:xfrm>
          <a:prstGeom prst="rect">
            <a:avLst/>
          </a:prstGeom>
          <a:noFill/>
        </p:spPr>
        <p:txBody>
          <a:bodyPr wrap="square" rtlCol="0">
            <a:spAutoFit/>
          </a:bodyPr>
          <a:lstStyle/>
          <a:p>
            <a:r>
              <a:rPr lang="zh-CN" altLang="en-US" sz="3200" b="1" dirty="0">
                <a:solidFill>
                  <a:schemeClr val="bg1"/>
                </a:solidFill>
              </a:rPr>
              <a:t>答辩人：冯梦菲             指导老师：陈一帅</a:t>
            </a:r>
          </a:p>
        </p:txBody>
      </p:sp>
      <p:sp>
        <p:nvSpPr>
          <p:cNvPr id="4" name="文本占位符 5"/>
          <p:cNvSpPr>
            <a:spLocks noGrp="1"/>
          </p:cNvSpPr>
          <p:nvPr>
            <p:ph type="body" sz="quarter" idx="14"/>
          </p:nvPr>
        </p:nvSpPr>
        <p:spPr>
          <a:xfrm>
            <a:off x="885524" y="1352974"/>
            <a:ext cx="3842382" cy="274637"/>
          </a:xfrm>
        </p:spPr>
        <p:txBody>
          <a:bodyPr>
            <a:normAutofit fontScale="92500" lnSpcReduction="20000"/>
          </a:bodyPr>
          <a:lstStyle/>
          <a:p>
            <a:r>
              <a:rPr lang="zh-CN" altLang="en-US" dirty="0"/>
              <a:t>北京交通大学硕士毕业论文答辩</a:t>
            </a:r>
          </a:p>
          <a:p>
            <a:endParaRPr lang="zh-CN" altLang="en-US" dirty="0"/>
          </a:p>
        </p:txBody>
      </p:sp>
    </p:spTree>
    <p:extLst>
      <p:ext uri="{BB962C8B-B14F-4D97-AF65-F5344CB8AC3E}">
        <p14:creationId xmlns:p14="http://schemas.microsoft.com/office/powerpoint/2010/main" val="33736861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4"/>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5"/>
              <a:srcRect r="432"/>
              <a:stretch/>
            </p:blipFill>
            <p:spPr>
              <a:xfrm>
                <a:off x="561886" y="78420"/>
                <a:ext cx="9428275" cy="586646"/>
              </a:xfrm>
              <a:prstGeom prst="rect">
                <a:avLst/>
              </a:prstGeom>
            </p:spPr>
          </p:pic>
          <p:pic>
            <p:nvPicPr>
              <p:cNvPr id="18" name="图片 17"/>
              <p:cNvPicPr>
                <a:picLocks noChangeAspect="1"/>
              </p:cNvPicPr>
              <p:nvPr/>
            </p:nvPicPr>
            <p:blipFill>
              <a:blip r:embed="rId6"/>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内容</a:t>
              </a:r>
            </a:p>
          </p:txBody>
        </p:sp>
      </p:grpSp>
      <p:sp>
        <p:nvSpPr>
          <p:cNvPr id="26" name="文本框 25"/>
          <p:cNvSpPr txBox="1"/>
          <p:nvPr/>
        </p:nvSpPr>
        <p:spPr>
          <a:xfrm>
            <a:off x="922272" y="995134"/>
            <a:ext cx="10453483" cy="2000548"/>
          </a:xfrm>
          <a:prstGeom prst="rect">
            <a:avLst/>
          </a:prstGeom>
          <a:noFill/>
        </p:spPr>
        <p:txBody>
          <a:bodyPr wrap="square" rtlCol="0">
            <a:spAutoFit/>
          </a:bodyPr>
          <a:lstStyle/>
          <a:p>
            <a:pPr marL="342900" indent="-342900">
              <a:buFont typeface="Arial" panose="020B0604020202020204" pitchFamily="34" charset="0"/>
              <a:buChar char="•"/>
            </a:pPr>
            <a:r>
              <a:rPr lang="zh-CN" altLang="en-US" sz="2800" b="1" dirty="0"/>
              <a:t>寻找相似习题任务已有工作</a:t>
            </a:r>
            <a:endParaRPr lang="en-US" altLang="zh-CN" sz="2800" b="1" dirty="0"/>
          </a:p>
          <a:p>
            <a:pPr marL="800100" lvl="1" indent="-342900">
              <a:buFont typeface="Arial" panose="020B0604020202020204" pitchFamily="34" charset="0"/>
              <a:buChar char="•"/>
            </a:pPr>
            <a:endParaRPr lang="en-US" altLang="zh-CN" sz="2400" dirty="0"/>
          </a:p>
          <a:p>
            <a:pPr marL="800100" lvl="1" indent="-342900">
              <a:buFont typeface="Arial" panose="020B0604020202020204" pitchFamily="34" charset="0"/>
              <a:buChar char="•"/>
            </a:pPr>
            <a:r>
              <a:rPr lang="zh-CN" altLang="en-US" sz="2400" dirty="0"/>
              <a:t>大多简单利用</a:t>
            </a:r>
            <a:r>
              <a:rPr lang="en-US" altLang="zh-CN" sz="2400" dirty="0"/>
              <a:t>VSM</a:t>
            </a:r>
            <a:r>
              <a:rPr lang="zh-CN" altLang="en-US" sz="2400" dirty="0"/>
              <a:t>、</a:t>
            </a:r>
            <a:r>
              <a:rPr lang="en-US" altLang="zh-CN" sz="2400" dirty="0"/>
              <a:t>LSTM</a:t>
            </a:r>
            <a:r>
              <a:rPr lang="zh-CN" altLang="en-US" sz="2400" dirty="0"/>
              <a:t>等传统模型，根据习题特点进行特征提取，如</a:t>
            </a:r>
            <a:r>
              <a:rPr lang="en-US" altLang="zh-CN" sz="2400" dirty="0"/>
              <a:t>KDD 2018 </a:t>
            </a:r>
            <a:r>
              <a:rPr lang="zh-CN" altLang="en-US" sz="2400" dirty="0"/>
              <a:t>科大讯飞</a:t>
            </a:r>
            <a:r>
              <a:rPr lang="zh-CN" altLang="en-US" sz="2400" dirty="0" smtClean="0"/>
              <a:t>利用</a:t>
            </a:r>
            <a:r>
              <a:rPr lang="en-US" altLang="zh-CN" sz="2400" dirty="0" smtClean="0"/>
              <a:t>TLSTM</a:t>
            </a:r>
            <a:r>
              <a:rPr lang="zh-CN" altLang="en-US" sz="2400" dirty="0" smtClean="0"/>
              <a:t>模型（基于孪生神经网络架构的模型）</a:t>
            </a:r>
            <a:endParaRPr lang="en-US" altLang="zh-CN" sz="2400" dirty="0"/>
          </a:p>
          <a:p>
            <a:pPr marL="800100" lvl="1" indent="-342900">
              <a:buFont typeface="Arial" panose="020B0604020202020204" pitchFamily="34" charset="0"/>
              <a:buChar char="•"/>
            </a:pPr>
            <a:r>
              <a:rPr lang="zh-CN" altLang="en-US" sz="2400" dirty="0"/>
              <a:t>缺点：效率低下、效果有限</a:t>
            </a:r>
          </a:p>
        </p:txBody>
      </p:sp>
    </p:spTree>
    <p:extLst>
      <p:ext uri="{BB962C8B-B14F-4D97-AF65-F5344CB8AC3E}">
        <p14:creationId xmlns:p14="http://schemas.microsoft.com/office/powerpoint/2010/main" val="391473620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4"/>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5"/>
              <a:srcRect r="432"/>
              <a:stretch/>
            </p:blipFill>
            <p:spPr>
              <a:xfrm>
                <a:off x="561886" y="78420"/>
                <a:ext cx="9428275" cy="586646"/>
              </a:xfrm>
              <a:prstGeom prst="rect">
                <a:avLst/>
              </a:prstGeom>
            </p:spPr>
          </p:pic>
          <p:pic>
            <p:nvPicPr>
              <p:cNvPr id="18" name="图片 17"/>
              <p:cNvPicPr>
                <a:picLocks noChangeAspect="1"/>
              </p:cNvPicPr>
              <p:nvPr/>
            </p:nvPicPr>
            <p:blipFill>
              <a:blip r:embed="rId6"/>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方法</a:t>
              </a:r>
            </a:p>
          </p:txBody>
        </p:sp>
      </p:grpSp>
      <p:sp>
        <p:nvSpPr>
          <p:cNvPr id="26" name="文本框 25"/>
          <p:cNvSpPr txBox="1"/>
          <p:nvPr/>
        </p:nvSpPr>
        <p:spPr>
          <a:xfrm>
            <a:off x="922272" y="995134"/>
            <a:ext cx="10453483" cy="4955203"/>
          </a:xfrm>
          <a:prstGeom prst="rect">
            <a:avLst/>
          </a:prstGeom>
          <a:noFill/>
        </p:spPr>
        <p:txBody>
          <a:bodyPr wrap="square" rtlCol="0">
            <a:spAutoFit/>
          </a:bodyPr>
          <a:lstStyle/>
          <a:p>
            <a:r>
              <a:rPr lang="zh-CN" altLang="en-US" sz="2800" b="1" dirty="0"/>
              <a:t>寻找相似习题任务的定义</a:t>
            </a:r>
          </a:p>
          <a:p>
            <a:endParaRPr lang="en-US" altLang="zh-CN" sz="2400" dirty="0" smtClean="0"/>
          </a:p>
          <a:p>
            <a:r>
              <a:rPr lang="zh-CN" altLang="en-US" sz="2400" dirty="0" smtClean="0"/>
              <a:t>对</a:t>
            </a:r>
            <a:r>
              <a:rPr lang="zh-CN" altLang="en-US" sz="2400" dirty="0"/>
              <a:t>测试集（</a:t>
            </a:r>
            <a:r>
              <a:rPr lang="en-US" altLang="zh-CN" sz="2400" dirty="0"/>
              <a:t>860</a:t>
            </a:r>
            <a:r>
              <a:rPr lang="zh-CN" altLang="en-US" sz="2400" dirty="0"/>
              <a:t>道）中每道题构建相似题候选集，包括</a:t>
            </a:r>
            <a:r>
              <a:rPr lang="en-US" altLang="zh-CN" sz="2400" dirty="0"/>
              <a:t>c</a:t>
            </a:r>
            <a:r>
              <a:rPr lang="zh-CN" altLang="en-US" sz="2400" dirty="0"/>
              <a:t>道相似</a:t>
            </a:r>
            <a:r>
              <a:rPr lang="zh-CN" altLang="en-US" sz="2400" dirty="0" smtClean="0"/>
              <a:t>题（本文</a:t>
            </a:r>
            <a:r>
              <a:rPr lang="en-US" altLang="zh-CN" sz="2400" dirty="0" smtClean="0"/>
              <a:t>c=5</a:t>
            </a:r>
            <a:r>
              <a:rPr lang="zh-CN" altLang="en-US" sz="2400" dirty="0" smtClean="0"/>
              <a:t>）、</a:t>
            </a:r>
            <a:r>
              <a:rPr lang="en-US" altLang="zh-CN" sz="2400" dirty="0"/>
              <a:t>m</a:t>
            </a:r>
            <a:r>
              <a:rPr lang="zh-CN" altLang="en-US" sz="2400" dirty="0"/>
              <a:t>道不相似题。利用模型可以计算该题与候选集中所有题的相似概率，根据相似概率进行排序，取出排名</a:t>
            </a:r>
            <a:r>
              <a:rPr lang="en-US" altLang="zh-CN" sz="2400" dirty="0" smtClean="0"/>
              <a:t>top5</a:t>
            </a:r>
            <a:r>
              <a:rPr lang="zh-CN" altLang="en-US" sz="2400" dirty="0" smtClean="0"/>
              <a:t>的</a:t>
            </a:r>
            <a:r>
              <a:rPr lang="zh-CN" altLang="en-US" sz="2400" dirty="0"/>
              <a:t>题，计算</a:t>
            </a:r>
            <a:r>
              <a:rPr lang="en-US" altLang="zh-CN" sz="2400" dirty="0"/>
              <a:t>Mean Average Precision(MAP)</a:t>
            </a:r>
            <a:r>
              <a:rPr lang="zh-CN" altLang="en-US" sz="2400" dirty="0"/>
              <a:t>。</a:t>
            </a:r>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t>对一个标签下的题的</a:t>
            </a:r>
            <a:r>
              <a:rPr lang="en-US" altLang="zh-CN" sz="2400" dirty="0"/>
              <a:t>MAP</a:t>
            </a:r>
            <a:r>
              <a:rPr lang="zh-CN" altLang="en-US" sz="2400" dirty="0"/>
              <a:t>进行平均计算得到该标签的</a:t>
            </a:r>
            <a:r>
              <a:rPr lang="en-US" altLang="zh-CN" sz="2400" dirty="0"/>
              <a:t>MAP</a:t>
            </a:r>
            <a:r>
              <a:rPr lang="zh-CN" altLang="en-US" sz="2400" dirty="0"/>
              <a:t>。对测试集中所有标签的</a:t>
            </a:r>
            <a:r>
              <a:rPr lang="en-US" altLang="zh-CN" sz="2400" dirty="0"/>
              <a:t>MAP</a:t>
            </a:r>
            <a:r>
              <a:rPr lang="zh-CN" altLang="en-US" sz="2400" dirty="0"/>
              <a:t>进行平均计算得到整体的</a:t>
            </a:r>
            <a:r>
              <a:rPr lang="en-US" altLang="zh-CN" sz="2400" dirty="0"/>
              <a:t>MAP</a:t>
            </a:r>
            <a:r>
              <a:rPr lang="zh-CN" altLang="en-US" sz="2400" dirty="0"/>
              <a:t>。</a:t>
            </a:r>
          </a:p>
          <a:p>
            <a:endParaRPr lang="en-US" altLang="zh-CN" sz="2400" dirty="0"/>
          </a:p>
        </p:txBody>
      </p:sp>
      <p:pic>
        <p:nvPicPr>
          <p:cNvPr id="49" name="图片 48"/>
          <p:cNvPicPr>
            <a:picLocks noChangeAspect="1"/>
          </p:cNvPicPr>
          <p:nvPr/>
        </p:nvPicPr>
        <p:blipFill>
          <a:blip r:embed="rId7"/>
          <a:stretch>
            <a:fillRect/>
          </a:stretch>
        </p:blipFill>
        <p:spPr>
          <a:xfrm>
            <a:off x="4797720" y="3129375"/>
            <a:ext cx="2555474" cy="694806"/>
          </a:xfrm>
          <a:prstGeom prst="rect">
            <a:avLst/>
          </a:prstGeom>
        </p:spPr>
      </p:pic>
      <p:pic>
        <p:nvPicPr>
          <p:cNvPr id="50" name="图片 49"/>
          <p:cNvPicPr>
            <a:picLocks noChangeAspect="1"/>
          </p:cNvPicPr>
          <p:nvPr/>
        </p:nvPicPr>
        <p:blipFill>
          <a:blip r:embed="rId8"/>
          <a:stretch>
            <a:fillRect/>
          </a:stretch>
        </p:blipFill>
        <p:spPr>
          <a:xfrm>
            <a:off x="4284929" y="4017358"/>
            <a:ext cx="3511850" cy="670024"/>
          </a:xfrm>
          <a:prstGeom prst="rect">
            <a:avLst/>
          </a:prstGeom>
        </p:spPr>
      </p:pic>
      <p:pic>
        <p:nvPicPr>
          <p:cNvPr id="23585" name="Picture 3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0" y="0"/>
            <a:ext cx="1714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84" name="Picture 3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0"/>
            <a:ext cx="1714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83" name="Picture 3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0" y="0"/>
            <a:ext cx="1714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82" name="Picture 30"/>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0" y="0"/>
            <a:ext cx="1714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81" name="Picture 29"/>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0" y="0"/>
            <a:ext cx="1714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80" name="Picture 28"/>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0" y="0"/>
            <a:ext cx="1714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79" name="Picture 27"/>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0" y="0"/>
            <a:ext cx="2857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78" name="Picture 26"/>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0" y="0"/>
            <a:ext cx="2857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77" name="Picture 25"/>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0" y="0"/>
            <a:ext cx="2857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76" name="Picture 24"/>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0" y="0"/>
            <a:ext cx="2857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75" name="Picture 23"/>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0" y="0"/>
            <a:ext cx="2857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74" name="Picture 2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0"/>
            <a:ext cx="1714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73" name="Picture 2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0" y="0"/>
            <a:ext cx="1714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72" name="Picture 2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0" y="0"/>
            <a:ext cx="1714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71" name="Picture 19"/>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0" y="0"/>
            <a:ext cx="1714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70" name="Picture 18"/>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0" y="0"/>
            <a:ext cx="1714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69" name="Picture 17"/>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0" y="0"/>
            <a:ext cx="1714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68" name="Picture 16"/>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0" y="0"/>
            <a:ext cx="2857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67" name="Picture 15"/>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0" y="0"/>
            <a:ext cx="2857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66" name="Picture 14"/>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0" y="0"/>
            <a:ext cx="2857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65" name="Picture 13"/>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0" y="0"/>
            <a:ext cx="2857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64" name="Picture 12"/>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0" y="0"/>
            <a:ext cx="2857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63" name="Picture 11"/>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0" y="0"/>
            <a:ext cx="1714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62" name="Picture 10"/>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0" y="0"/>
            <a:ext cx="2857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61" name="Picture 9"/>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0" y="0"/>
            <a:ext cx="2857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60" name="Picture 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0" y="0"/>
            <a:ext cx="2857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59" name="Picture 7"/>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0" y="0"/>
            <a:ext cx="2857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58" name="Picture 6"/>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0" y="0"/>
            <a:ext cx="2857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57" name="Picture 5"/>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0" y="0"/>
            <a:ext cx="2857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56" name="Picture 4"/>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0" y="0"/>
            <a:ext cx="2857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55" name="Picture 3"/>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0" y="0"/>
            <a:ext cx="2857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54" name="Picture 2"/>
          <p:cNvPicPr>
            <a:picLocks noChangeAspect="1" noChangeArrowheads="1"/>
          </p:cNvPicPr>
          <p:nvPr/>
        </p:nvPicPr>
        <p:blipFill>
          <a:blip r:embed="rId29" cstate="print">
            <a:extLst>
              <a:ext uri="{28A0092B-C50C-407E-A947-70E740481C1C}">
                <a14:useLocalDpi xmlns:a14="http://schemas.microsoft.com/office/drawing/2010/main" val="0"/>
              </a:ext>
            </a:extLst>
          </a:blip>
          <a:srcRect/>
          <a:stretch>
            <a:fillRect/>
          </a:stretch>
        </p:blipFill>
        <p:spPr bwMode="auto">
          <a:xfrm>
            <a:off x="0" y="0"/>
            <a:ext cx="285750" cy="171450"/>
          </a:xfrm>
          <a:prstGeom prst="rect">
            <a:avLst/>
          </a:prstGeom>
          <a:noFill/>
          <a:extLst>
            <a:ext uri="{909E8E84-426E-40DD-AFC4-6F175D3DCCD1}">
              <a14:hiddenFill xmlns:a14="http://schemas.microsoft.com/office/drawing/2010/main">
                <a:solidFill>
                  <a:srgbClr val="FFFFFF"/>
                </a:solidFill>
              </a14:hiddenFill>
            </a:ext>
          </a:extLst>
        </p:spPr>
      </p:pic>
      <p:pic>
        <p:nvPicPr>
          <p:cNvPr id="23553" name="Picture 1"/>
          <p:cNvPicPr>
            <a:picLocks noChangeAspect="1" noChangeArrowheads="1"/>
          </p:cNvPicPr>
          <p:nvPr/>
        </p:nvPicPr>
        <p:blipFill>
          <a:blip r:embed="rId30" cstate="print">
            <a:extLst>
              <a:ext uri="{28A0092B-C50C-407E-A947-70E740481C1C}">
                <a14:useLocalDpi xmlns:a14="http://schemas.microsoft.com/office/drawing/2010/main" val="0"/>
              </a:ext>
            </a:extLst>
          </a:blip>
          <a:srcRect/>
          <a:stretch>
            <a:fillRect/>
          </a:stretch>
        </p:blipFill>
        <p:spPr bwMode="auto">
          <a:xfrm>
            <a:off x="0" y="0"/>
            <a:ext cx="285750" cy="171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1989506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研究背景</a:t>
            </a:r>
          </a:p>
          <a:p>
            <a:r>
              <a:rPr lang="zh-CN" altLang="en-US" dirty="0"/>
              <a:t>研究内容</a:t>
            </a:r>
            <a:endParaRPr lang="en-US" altLang="zh-CN" dirty="0"/>
          </a:p>
          <a:p>
            <a:r>
              <a:rPr lang="zh-CN" altLang="en-US" b="1" dirty="0">
                <a:solidFill>
                  <a:srgbClr val="FF0000"/>
                </a:solidFill>
              </a:rPr>
              <a:t>研究方法</a:t>
            </a:r>
            <a:endParaRPr lang="en-US" altLang="zh-CN" b="1" dirty="0">
              <a:solidFill>
                <a:srgbClr val="FF0000"/>
              </a:solidFill>
            </a:endParaRPr>
          </a:p>
          <a:p>
            <a:r>
              <a:rPr lang="zh-CN" altLang="en-US" dirty="0"/>
              <a:t>案例验证</a:t>
            </a:r>
            <a:endParaRPr lang="en-US" altLang="zh-CN" dirty="0"/>
          </a:p>
          <a:p>
            <a:r>
              <a:rPr lang="zh-CN" altLang="en-US" dirty="0"/>
              <a:t>研究成果</a:t>
            </a:r>
          </a:p>
        </p:txBody>
      </p:sp>
    </p:spTree>
    <p:extLst>
      <p:ext uri="{BB962C8B-B14F-4D97-AF65-F5344CB8AC3E}">
        <p14:creationId xmlns:p14="http://schemas.microsoft.com/office/powerpoint/2010/main" val="416855176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4"/>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5"/>
              <a:srcRect r="432"/>
              <a:stretch/>
            </p:blipFill>
            <p:spPr>
              <a:xfrm>
                <a:off x="561886" y="78420"/>
                <a:ext cx="9428275" cy="586646"/>
              </a:xfrm>
              <a:prstGeom prst="rect">
                <a:avLst/>
              </a:prstGeom>
            </p:spPr>
          </p:pic>
          <p:pic>
            <p:nvPicPr>
              <p:cNvPr id="18" name="图片 17"/>
              <p:cNvPicPr>
                <a:picLocks noChangeAspect="1"/>
              </p:cNvPicPr>
              <p:nvPr/>
            </p:nvPicPr>
            <p:blipFill>
              <a:blip r:embed="rId6"/>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方法</a:t>
              </a:r>
            </a:p>
          </p:txBody>
        </p:sp>
      </p:grpSp>
      <p:sp>
        <p:nvSpPr>
          <p:cNvPr id="26" name="文本框 25"/>
          <p:cNvSpPr txBox="1"/>
          <p:nvPr/>
        </p:nvSpPr>
        <p:spPr>
          <a:xfrm>
            <a:off x="922272" y="995134"/>
            <a:ext cx="10453483" cy="2369880"/>
          </a:xfrm>
          <a:prstGeom prst="rect">
            <a:avLst/>
          </a:prstGeom>
          <a:noFill/>
        </p:spPr>
        <p:txBody>
          <a:bodyPr wrap="square" rtlCol="0">
            <a:spAutoFit/>
          </a:bodyPr>
          <a:lstStyle/>
          <a:p>
            <a:r>
              <a:rPr lang="zh-CN" altLang="en-US" sz="2800" b="1" dirty="0"/>
              <a:t>工作总结</a:t>
            </a:r>
            <a:endParaRPr lang="en-US" altLang="zh-CN" sz="2800" b="1" dirty="0"/>
          </a:p>
          <a:p>
            <a:endParaRPr lang="en-US" altLang="zh-CN" sz="2400" dirty="0"/>
          </a:p>
          <a:p>
            <a:pPr marL="342900" indent="-342900">
              <a:buFont typeface="Arial" panose="020B0604020202020204" pitchFamily="34" charset="0"/>
              <a:buChar char="•"/>
            </a:pPr>
            <a:r>
              <a:rPr lang="zh-CN" altLang="en-US" sz="2400" dirty="0" smtClean="0"/>
              <a:t>设计</a:t>
            </a:r>
            <a:r>
              <a:rPr lang="zh-CN" altLang="en-US" sz="2400" dirty="0"/>
              <a:t>习题相似度模型：</a:t>
            </a:r>
            <a:endParaRPr lang="en-US" altLang="zh-CN" sz="2400" dirty="0"/>
          </a:p>
          <a:p>
            <a:pPr marL="914400" lvl="1" indent="-457200">
              <a:buFont typeface="+mj-lt"/>
              <a:buAutoNum type="arabicPeriod"/>
            </a:pPr>
            <a:r>
              <a:rPr lang="zh-CN" altLang="en-US" sz="2400" dirty="0"/>
              <a:t>基于孪生神经网络</a:t>
            </a:r>
            <a:r>
              <a:rPr lang="zh-CN" altLang="en-US" sz="2400" dirty="0" smtClean="0"/>
              <a:t>架构（</a:t>
            </a:r>
            <a:r>
              <a:rPr lang="en-US" altLang="zh-CN" sz="2400" dirty="0" smtClean="0"/>
              <a:t>Siamese</a:t>
            </a:r>
            <a:r>
              <a:rPr lang="zh-CN" altLang="en-US" sz="2400" dirty="0" smtClean="0"/>
              <a:t>和</a:t>
            </a:r>
            <a:r>
              <a:rPr lang="en-US" altLang="zh-CN" sz="2400" dirty="0" smtClean="0"/>
              <a:t>Triplet</a:t>
            </a:r>
            <a:r>
              <a:rPr lang="zh-CN" altLang="en-US" sz="2400" dirty="0" smtClean="0"/>
              <a:t>架构）的</a:t>
            </a:r>
            <a:r>
              <a:rPr lang="zh-CN" altLang="en-US" sz="2400" dirty="0"/>
              <a:t>习题相似度模型</a:t>
            </a:r>
            <a:endParaRPr lang="en-US" altLang="zh-CN" sz="2400" dirty="0"/>
          </a:p>
          <a:p>
            <a:pPr marL="914400" lvl="1" indent="-457200">
              <a:buFont typeface="+mj-lt"/>
              <a:buAutoNum type="arabicPeriod"/>
            </a:pPr>
            <a:r>
              <a:rPr lang="zh-CN" altLang="en-US" sz="2400" dirty="0" smtClean="0"/>
              <a:t>基于习题</a:t>
            </a:r>
            <a:r>
              <a:rPr lang="zh-CN" altLang="en-US" sz="2400" dirty="0"/>
              <a:t>问题和</a:t>
            </a:r>
            <a:r>
              <a:rPr lang="zh-CN" altLang="en-US" sz="2400" dirty="0" smtClean="0"/>
              <a:t>解答的融合</a:t>
            </a:r>
            <a:r>
              <a:rPr lang="zh-CN" altLang="en-US" sz="2400" dirty="0"/>
              <a:t>模型</a:t>
            </a:r>
            <a:endParaRPr lang="en-US" altLang="zh-CN" sz="2400" dirty="0"/>
          </a:p>
          <a:p>
            <a:pPr marL="914400" lvl="1" indent="-457200">
              <a:buFont typeface="+mj-lt"/>
              <a:buAutoNum type="arabicPeriod"/>
            </a:pPr>
            <a:r>
              <a:rPr lang="en-US" altLang="zh-CN" sz="2400" dirty="0"/>
              <a:t>Text-CNN</a:t>
            </a:r>
            <a:r>
              <a:rPr lang="zh-CN" altLang="en-US" sz="2400" dirty="0"/>
              <a:t>池化获取综合全面表征</a:t>
            </a:r>
            <a:endParaRPr lang="en-US" altLang="zh-CN" sz="2400" dirty="0"/>
          </a:p>
        </p:txBody>
      </p:sp>
    </p:spTree>
    <p:extLst>
      <p:ext uri="{BB962C8B-B14F-4D97-AF65-F5344CB8AC3E}">
        <p14:creationId xmlns:p14="http://schemas.microsoft.com/office/powerpoint/2010/main" val="336394762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stretch>
            <a:fillRect/>
          </a:stretch>
        </p:blipFill>
        <p:spPr>
          <a:xfrm>
            <a:off x="3114990" y="2772385"/>
            <a:ext cx="2133422" cy="2042423"/>
          </a:xfrm>
          <a:prstGeom prst="rect">
            <a:avLst/>
          </a:prstGeom>
        </p:spPr>
      </p:pic>
      <p:sp>
        <p:nvSpPr>
          <p:cNvPr id="3" name="ïS1iḑê"/>
          <p:cNvSpPr>
            <a:spLocks noChangeAspect="1"/>
          </p:cNvSpPr>
          <p:nvPr/>
        </p:nvSpPr>
        <p:spPr>
          <a:xfrm flipH="1">
            <a:off x="2642062" y="2253958"/>
            <a:ext cx="3079278" cy="3079278"/>
          </a:xfrm>
          <a:prstGeom prst="ellipse">
            <a:avLst/>
          </a:prstGeom>
          <a:noFill/>
          <a:ln w="25400" cap="flat" cmpd="sng" algn="ctr">
            <a:gradFill>
              <a:gsLst>
                <a:gs pos="0">
                  <a:schemeClr val="accent1">
                    <a:lumMod val="5000"/>
                    <a:lumOff val="95000"/>
                  </a:schemeClr>
                </a:gs>
                <a:gs pos="61000">
                  <a:schemeClr val="accent1">
                    <a:lumMod val="45000"/>
                    <a:lumOff val="55000"/>
                  </a:schemeClr>
                </a:gs>
                <a:gs pos="100000">
                  <a:schemeClr val="accent1">
                    <a:lumMod val="30000"/>
                    <a:lumOff val="70000"/>
                  </a:schemeClr>
                </a:gs>
              </a:gsLst>
              <a:lin ang="0" scaled="0"/>
            </a:grad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sz="1350" b="0" i="0" u="none" strike="noStrike" kern="0" cap="none" spc="0" normalizeH="0" baseline="0" noProof="0">
              <a:ln>
                <a:noFill/>
              </a:ln>
              <a:solidFill>
                <a:prstClr val="white"/>
              </a:solidFill>
              <a:effectLst/>
              <a:uLnTx/>
              <a:uFillTx/>
              <a:ea typeface="微软雅黑" panose="020B0503020204020204" charset="-122"/>
            </a:endParaRPr>
          </a:p>
        </p:txBody>
      </p:sp>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4"/>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5"/>
              <a:srcRect r="432"/>
              <a:stretch/>
            </p:blipFill>
            <p:spPr>
              <a:xfrm>
                <a:off x="561886" y="78420"/>
                <a:ext cx="9428275" cy="586646"/>
              </a:xfrm>
              <a:prstGeom prst="rect">
                <a:avLst/>
              </a:prstGeom>
            </p:spPr>
          </p:pic>
          <p:pic>
            <p:nvPicPr>
              <p:cNvPr id="18" name="图片 17"/>
              <p:cNvPicPr>
                <a:picLocks noChangeAspect="1"/>
              </p:cNvPicPr>
              <p:nvPr/>
            </p:nvPicPr>
            <p:blipFill>
              <a:blip r:embed="rId6"/>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方法</a:t>
              </a:r>
            </a:p>
          </p:txBody>
        </p:sp>
      </p:grpSp>
      <p:grpSp>
        <p:nvGrpSpPr>
          <p:cNvPr id="11" name="组合 10"/>
          <p:cNvGrpSpPr/>
          <p:nvPr/>
        </p:nvGrpSpPr>
        <p:grpSpPr>
          <a:xfrm>
            <a:off x="4181701" y="1888321"/>
            <a:ext cx="4811921" cy="731272"/>
            <a:chOff x="5004881" y="2700113"/>
            <a:chExt cx="4811921" cy="731272"/>
          </a:xfrm>
        </p:grpSpPr>
        <p:grpSp>
          <p:nvGrpSpPr>
            <p:cNvPr id="33" name="组合 32"/>
            <p:cNvGrpSpPr/>
            <p:nvPr/>
          </p:nvGrpSpPr>
          <p:grpSpPr>
            <a:xfrm>
              <a:off x="5004881" y="2700113"/>
              <a:ext cx="4811921" cy="731272"/>
              <a:chOff x="2140648" y="2282694"/>
              <a:chExt cx="4811921" cy="731272"/>
            </a:xfrm>
          </p:grpSpPr>
          <p:sp>
            <p:nvSpPr>
              <p:cNvPr id="4" name="椭圆 3"/>
              <p:cNvSpPr/>
              <p:nvPr/>
            </p:nvSpPr>
            <p:spPr>
              <a:xfrm>
                <a:off x="2140648" y="2282694"/>
                <a:ext cx="731272" cy="731272"/>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3057193" y="3013966"/>
                <a:ext cx="3895376"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íṣlíďê"/>
              <p:cNvSpPr txBox="1"/>
              <p:nvPr/>
            </p:nvSpPr>
            <p:spPr bwMode="auto">
              <a:xfrm>
                <a:off x="2997609" y="2495656"/>
                <a:ext cx="1918236" cy="352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nchor="b" anchorCtr="0">
                <a:no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lvl="0">
                  <a:spcBef>
                    <a:spcPct val="0"/>
                  </a:spcBef>
                  <a:defRPr/>
                </a:pPr>
                <a:r>
                  <a:rPr lang="zh-CN" altLang="en-US" sz="2400" dirty="0">
                    <a:solidFill>
                      <a:schemeClr val="tx1">
                        <a:lumMod val="85000"/>
                        <a:lumOff val="15000"/>
                      </a:schemeClr>
                    </a:solidFill>
                  </a:rPr>
                  <a:t>基于孪生神经网络架构的模型设计</a:t>
                </a:r>
              </a:p>
            </p:txBody>
          </p:sp>
        </p:grpSp>
        <p:pic>
          <p:nvPicPr>
            <p:cNvPr id="20" name="图片 19"/>
            <p:cNvPicPr>
              <a:picLocks noChangeAspect="1"/>
            </p:cNvPicPr>
            <p:nvPr/>
          </p:nvPicPr>
          <p:blipFill>
            <a:blip r:embed="rId7"/>
            <a:stretch>
              <a:fillRect/>
            </a:stretch>
          </p:blipFill>
          <p:spPr>
            <a:xfrm>
              <a:off x="5115641" y="2816637"/>
              <a:ext cx="510243" cy="477501"/>
            </a:xfrm>
            <a:prstGeom prst="rect">
              <a:avLst/>
            </a:prstGeom>
          </p:spPr>
        </p:pic>
      </p:grpSp>
    </p:spTree>
    <p:extLst>
      <p:ext uri="{BB962C8B-B14F-4D97-AF65-F5344CB8AC3E}">
        <p14:creationId xmlns:p14="http://schemas.microsoft.com/office/powerpoint/2010/main" val="301335587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4"/>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5"/>
              <a:srcRect r="432"/>
              <a:stretch/>
            </p:blipFill>
            <p:spPr>
              <a:xfrm>
                <a:off x="561886" y="78420"/>
                <a:ext cx="9428275" cy="586646"/>
              </a:xfrm>
              <a:prstGeom prst="rect">
                <a:avLst/>
              </a:prstGeom>
            </p:spPr>
          </p:pic>
          <p:pic>
            <p:nvPicPr>
              <p:cNvPr id="18" name="图片 17"/>
              <p:cNvPicPr>
                <a:picLocks noChangeAspect="1"/>
              </p:cNvPicPr>
              <p:nvPr/>
            </p:nvPicPr>
            <p:blipFill>
              <a:blip r:embed="rId6"/>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方法</a:t>
              </a:r>
            </a:p>
          </p:txBody>
        </p:sp>
      </p:grpSp>
      <p:sp>
        <p:nvSpPr>
          <p:cNvPr id="26" name="文本框 25"/>
          <p:cNvSpPr txBox="1"/>
          <p:nvPr/>
        </p:nvSpPr>
        <p:spPr>
          <a:xfrm>
            <a:off x="922272" y="995134"/>
            <a:ext cx="10453483" cy="2000548"/>
          </a:xfrm>
          <a:prstGeom prst="rect">
            <a:avLst/>
          </a:prstGeom>
          <a:noFill/>
        </p:spPr>
        <p:txBody>
          <a:bodyPr wrap="square" rtlCol="0">
            <a:spAutoFit/>
          </a:bodyPr>
          <a:lstStyle/>
          <a:p>
            <a:r>
              <a:rPr lang="zh-CN" altLang="en-US" sz="2800" b="1" dirty="0"/>
              <a:t>基于孪生神经网络架构的模型设计</a:t>
            </a:r>
            <a:endParaRPr lang="en-US" altLang="zh-CN" sz="2400" dirty="0"/>
          </a:p>
          <a:p>
            <a:endParaRPr lang="en-US" altLang="zh-CN" sz="2400" dirty="0"/>
          </a:p>
          <a:p>
            <a:pPr marL="342900" indent="-342900">
              <a:buFont typeface="Arial" panose="020B0604020202020204" pitchFamily="34" charset="0"/>
              <a:buChar char="•"/>
            </a:pPr>
            <a:r>
              <a:rPr lang="zh-CN" altLang="en-US" sz="2400" dirty="0"/>
              <a:t>设计思路</a:t>
            </a:r>
            <a:endParaRPr lang="en-US" altLang="zh-CN" sz="2400" dirty="0"/>
          </a:p>
          <a:p>
            <a:r>
              <a:rPr lang="en-US" altLang="zh-CN" sz="2400" dirty="0"/>
              <a:t>2018</a:t>
            </a:r>
            <a:r>
              <a:rPr lang="zh-CN" altLang="en-US" sz="2400" dirty="0"/>
              <a:t>年由谷歌提出</a:t>
            </a:r>
            <a:r>
              <a:rPr lang="zh-CN" altLang="en-US" sz="2400" dirty="0" smtClean="0"/>
              <a:t>的自然语言处理模型</a:t>
            </a:r>
            <a:r>
              <a:rPr lang="en-US" altLang="zh-CN" sz="2400" dirty="0"/>
              <a:t>BERT</a:t>
            </a:r>
            <a:r>
              <a:rPr lang="zh-CN" altLang="en-US" sz="2400" dirty="0"/>
              <a:t>能够对文本进行深度表征，该表征中包含文本间的隐藏联系。它刷新了</a:t>
            </a:r>
            <a:r>
              <a:rPr lang="en-US" altLang="zh-CN" sz="2400" dirty="0"/>
              <a:t>11</a:t>
            </a:r>
            <a:r>
              <a:rPr lang="zh-CN" altLang="en-US" sz="2400" dirty="0"/>
              <a:t>项自然语言处理任务的分数。</a:t>
            </a:r>
          </a:p>
        </p:txBody>
      </p:sp>
      <p:grpSp>
        <p:nvGrpSpPr>
          <p:cNvPr id="5" name="组合 4"/>
          <p:cNvGrpSpPr/>
          <p:nvPr/>
        </p:nvGrpSpPr>
        <p:grpSpPr>
          <a:xfrm>
            <a:off x="4171586" y="2956418"/>
            <a:ext cx="3954853" cy="3585212"/>
            <a:chOff x="922271" y="2995682"/>
            <a:chExt cx="3954853" cy="3585212"/>
          </a:xfrm>
        </p:grpSpPr>
        <p:sp>
          <p:nvSpPr>
            <p:cNvPr id="2" name="文本框 1"/>
            <p:cNvSpPr txBox="1"/>
            <p:nvPr/>
          </p:nvSpPr>
          <p:spPr>
            <a:xfrm>
              <a:off x="2646395" y="6180784"/>
              <a:ext cx="836909" cy="400110"/>
            </a:xfrm>
            <a:prstGeom prst="rect">
              <a:avLst/>
            </a:prstGeom>
            <a:noFill/>
          </p:spPr>
          <p:txBody>
            <a:bodyPr wrap="square" rtlCol="0">
              <a:spAutoFit/>
            </a:bodyPr>
            <a:lstStyle/>
            <a:p>
              <a:r>
                <a:rPr lang="en-US" altLang="zh-CN" sz="2000" dirty="0"/>
                <a:t>BERT</a:t>
              </a:r>
              <a:endParaRPr lang="zh-CN" altLang="en-US" sz="2000" dirty="0"/>
            </a:p>
          </p:txBody>
        </p:sp>
        <p:pic>
          <p:nvPicPr>
            <p:cNvPr id="24" name="图片 23"/>
            <p:cNvPicPr/>
            <p:nvPr/>
          </p:nvPicPr>
          <p:blipFill>
            <a:blip r:embed="rId7">
              <a:extLst>
                <a:ext uri="{28A0092B-C50C-407E-A947-70E740481C1C}">
                  <a14:useLocalDpi xmlns:a14="http://schemas.microsoft.com/office/drawing/2010/main" val="0"/>
                </a:ext>
              </a:extLst>
            </a:blip>
            <a:stretch>
              <a:fillRect/>
            </a:stretch>
          </p:blipFill>
          <p:spPr>
            <a:xfrm>
              <a:off x="922271" y="2995682"/>
              <a:ext cx="3954853" cy="2999888"/>
            </a:xfrm>
            <a:prstGeom prst="rect">
              <a:avLst/>
            </a:prstGeom>
          </p:spPr>
        </p:pic>
      </p:grpSp>
    </p:spTree>
    <p:extLst>
      <p:ext uri="{BB962C8B-B14F-4D97-AF65-F5344CB8AC3E}">
        <p14:creationId xmlns:p14="http://schemas.microsoft.com/office/powerpoint/2010/main" val="381622984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4"/>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5"/>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6"/>
              <a:srcRect r="432"/>
              <a:stretch/>
            </p:blipFill>
            <p:spPr>
              <a:xfrm>
                <a:off x="561886" y="78420"/>
                <a:ext cx="9428275" cy="586646"/>
              </a:xfrm>
              <a:prstGeom prst="rect">
                <a:avLst/>
              </a:prstGeom>
            </p:spPr>
          </p:pic>
          <p:pic>
            <p:nvPicPr>
              <p:cNvPr id="18" name="图片 17"/>
              <p:cNvPicPr>
                <a:picLocks noChangeAspect="1"/>
              </p:cNvPicPr>
              <p:nvPr/>
            </p:nvPicPr>
            <p:blipFill>
              <a:blip r:embed="rId7"/>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方法</a:t>
              </a:r>
            </a:p>
          </p:txBody>
        </p:sp>
      </p:grpSp>
      <p:sp>
        <p:nvSpPr>
          <p:cNvPr id="26" name="文本框 25"/>
          <p:cNvSpPr txBox="1"/>
          <p:nvPr/>
        </p:nvSpPr>
        <p:spPr>
          <a:xfrm>
            <a:off x="922272" y="995134"/>
            <a:ext cx="10453483" cy="2739211"/>
          </a:xfrm>
          <a:prstGeom prst="rect">
            <a:avLst/>
          </a:prstGeom>
          <a:noFill/>
        </p:spPr>
        <p:txBody>
          <a:bodyPr wrap="square" rtlCol="0">
            <a:spAutoFit/>
          </a:bodyPr>
          <a:lstStyle/>
          <a:p>
            <a:r>
              <a:rPr lang="zh-CN" altLang="en-US" sz="2800" b="1" dirty="0"/>
              <a:t>基于孪生神经网络架构的模型设计</a:t>
            </a:r>
            <a:endParaRPr lang="en-US" altLang="zh-CN" sz="2400" dirty="0"/>
          </a:p>
          <a:p>
            <a:endParaRPr lang="en-US" altLang="zh-CN" sz="2400" dirty="0"/>
          </a:p>
          <a:p>
            <a:pPr marL="342900" indent="-342900">
              <a:buFont typeface="Arial" panose="020B0604020202020204" pitchFamily="34" charset="0"/>
              <a:buChar char="•"/>
            </a:pPr>
            <a:r>
              <a:rPr lang="zh-CN" altLang="en-US" sz="2400" dirty="0"/>
              <a:t>设计思路</a:t>
            </a:r>
            <a:endParaRPr lang="en-US" altLang="zh-CN" sz="2400" dirty="0"/>
          </a:p>
          <a:p>
            <a:r>
              <a:rPr lang="zh-CN" altLang="en-US" sz="2400" u="sng" dirty="0"/>
              <a:t>原因</a:t>
            </a:r>
            <a:r>
              <a:rPr lang="zh-CN" altLang="en-US" sz="2400" dirty="0"/>
              <a:t>：在训练时，</a:t>
            </a:r>
            <a:r>
              <a:rPr lang="en-US" altLang="zh-CN" sz="2400" dirty="0"/>
              <a:t>BERT</a:t>
            </a:r>
            <a:r>
              <a:rPr lang="zh-CN" altLang="en-US" sz="2400" dirty="0"/>
              <a:t>以预测输入的两道习题是否是相似题为目标，它没有着重于增加不相似习题之间的距离，同时减少相似习题之间的距离。</a:t>
            </a:r>
            <a:endParaRPr lang="en-US" altLang="zh-CN" sz="2400" dirty="0"/>
          </a:p>
          <a:p>
            <a:r>
              <a:rPr lang="zh-CN" altLang="en-US" sz="2400" u="sng" dirty="0"/>
              <a:t>相应方案</a:t>
            </a:r>
            <a:r>
              <a:rPr lang="zh-CN" altLang="en-US" sz="2400" dirty="0"/>
              <a:t>：利用孪生神经网络架构将习题映射到相似习题距离较近、不相似习题距离较远的习题表征空间。</a:t>
            </a:r>
          </a:p>
        </p:txBody>
      </p:sp>
      <p:graphicFrame>
        <p:nvGraphicFramePr>
          <p:cNvPr id="3" name="对象 2"/>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20592"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394200" y="2362200"/>
                        <a:ext cx="914400" cy="198438"/>
                      </a:xfrm>
                      <a:prstGeom prst="rect">
                        <a:avLst/>
                      </a:prstGeom>
                    </p:spPr>
                  </p:pic>
                </p:oleObj>
              </mc:Fallback>
            </mc:AlternateContent>
          </a:graphicData>
        </a:graphic>
      </p:graphicFrame>
      <p:grpSp>
        <p:nvGrpSpPr>
          <p:cNvPr id="5" name="组合 4"/>
          <p:cNvGrpSpPr/>
          <p:nvPr/>
        </p:nvGrpSpPr>
        <p:grpSpPr>
          <a:xfrm>
            <a:off x="1439948" y="3842175"/>
            <a:ext cx="9129897" cy="3015825"/>
            <a:chOff x="1160978" y="3480836"/>
            <a:chExt cx="9129897" cy="3015825"/>
          </a:xfrm>
        </p:grpSpPr>
        <p:sp>
          <p:nvSpPr>
            <p:cNvPr id="2" name="文本框 1"/>
            <p:cNvSpPr txBox="1"/>
            <p:nvPr/>
          </p:nvSpPr>
          <p:spPr>
            <a:xfrm>
              <a:off x="2770382" y="6096551"/>
              <a:ext cx="836909" cy="400110"/>
            </a:xfrm>
            <a:prstGeom prst="rect">
              <a:avLst/>
            </a:prstGeom>
            <a:noFill/>
          </p:spPr>
          <p:txBody>
            <a:bodyPr wrap="square" rtlCol="0">
              <a:spAutoFit/>
            </a:bodyPr>
            <a:lstStyle/>
            <a:p>
              <a:r>
                <a:rPr lang="en-US" altLang="zh-CN" sz="2000" dirty="0"/>
                <a:t>BERT</a:t>
              </a:r>
              <a:endParaRPr lang="zh-CN" altLang="en-US" sz="2000" dirty="0"/>
            </a:p>
          </p:txBody>
        </p:sp>
        <p:sp>
          <p:nvSpPr>
            <p:cNvPr id="23" name="文本框 22"/>
            <p:cNvSpPr txBox="1"/>
            <p:nvPr/>
          </p:nvSpPr>
          <p:spPr>
            <a:xfrm>
              <a:off x="8015636" y="6096551"/>
              <a:ext cx="1292757" cy="400110"/>
            </a:xfrm>
            <a:prstGeom prst="rect">
              <a:avLst/>
            </a:prstGeom>
            <a:noFill/>
          </p:spPr>
          <p:txBody>
            <a:bodyPr wrap="square" rtlCol="0">
              <a:spAutoFit/>
            </a:bodyPr>
            <a:lstStyle/>
            <a:p>
              <a:r>
                <a:rPr lang="en-US" altLang="zh-CN" sz="2000" dirty="0"/>
                <a:t>SBERT-CLS</a:t>
              </a:r>
              <a:endParaRPr lang="zh-CN" altLang="en-US" sz="2000" dirty="0"/>
            </a:p>
          </p:txBody>
        </p:sp>
        <p:sp>
          <p:nvSpPr>
            <p:cNvPr id="4" name="右箭头 3"/>
            <p:cNvSpPr/>
            <p:nvPr/>
          </p:nvSpPr>
          <p:spPr>
            <a:xfrm>
              <a:off x="5664267" y="4528593"/>
              <a:ext cx="414640" cy="60443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pic>
          <p:nvPicPr>
            <p:cNvPr id="24" name="图片 23"/>
            <p:cNvPicPr/>
            <p:nvPr/>
          </p:nvPicPr>
          <p:blipFill>
            <a:blip r:embed="rId10">
              <a:extLst>
                <a:ext uri="{28A0092B-C50C-407E-A947-70E740481C1C}">
                  <a14:useLocalDpi xmlns:a14="http://schemas.microsoft.com/office/drawing/2010/main" val="0"/>
                </a:ext>
              </a:extLst>
            </a:blip>
            <a:stretch>
              <a:fillRect/>
            </a:stretch>
          </p:blipFill>
          <p:spPr>
            <a:xfrm>
              <a:off x="1160978" y="3480836"/>
              <a:ext cx="3720988" cy="2699948"/>
            </a:xfrm>
            <a:prstGeom prst="rect">
              <a:avLst/>
            </a:prstGeom>
          </p:spPr>
        </p:pic>
        <p:pic>
          <p:nvPicPr>
            <p:cNvPr id="25" name="图片 24"/>
            <p:cNvPicPr/>
            <p:nvPr/>
          </p:nvPicPr>
          <p:blipFill>
            <a:blip r:embed="rId11">
              <a:extLst>
                <a:ext uri="{28A0092B-C50C-407E-A947-70E740481C1C}">
                  <a14:useLocalDpi xmlns:a14="http://schemas.microsoft.com/office/drawing/2010/main" val="0"/>
                </a:ext>
              </a:extLst>
            </a:blip>
            <a:stretch>
              <a:fillRect/>
            </a:stretch>
          </p:blipFill>
          <p:spPr>
            <a:xfrm>
              <a:off x="6609230" y="3480836"/>
              <a:ext cx="3681645" cy="2699948"/>
            </a:xfrm>
            <a:prstGeom prst="rect">
              <a:avLst/>
            </a:prstGeom>
          </p:spPr>
        </p:pic>
      </p:grpSp>
    </p:spTree>
    <p:extLst>
      <p:ext uri="{BB962C8B-B14F-4D97-AF65-F5344CB8AC3E}">
        <p14:creationId xmlns:p14="http://schemas.microsoft.com/office/powerpoint/2010/main" val="64186009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4"/>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5"/>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6"/>
              <a:srcRect r="432"/>
              <a:stretch/>
            </p:blipFill>
            <p:spPr>
              <a:xfrm>
                <a:off x="561886" y="78420"/>
                <a:ext cx="9428275" cy="586646"/>
              </a:xfrm>
              <a:prstGeom prst="rect">
                <a:avLst/>
              </a:prstGeom>
            </p:spPr>
          </p:pic>
          <p:pic>
            <p:nvPicPr>
              <p:cNvPr id="18" name="图片 17"/>
              <p:cNvPicPr>
                <a:picLocks noChangeAspect="1"/>
              </p:cNvPicPr>
              <p:nvPr/>
            </p:nvPicPr>
            <p:blipFill>
              <a:blip r:embed="rId7"/>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方法</a:t>
              </a:r>
            </a:p>
          </p:txBody>
        </p:sp>
      </p:grpSp>
      <p:sp>
        <p:nvSpPr>
          <p:cNvPr id="26" name="文本框 25"/>
          <p:cNvSpPr txBox="1"/>
          <p:nvPr/>
        </p:nvSpPr>
        <p:spPr>
          <a:xfrm>
            <a:off x="922272" y="995134"/>
            <a:ext cx="10453483" cy="1261884"/>
          </a:xfrm>
          <a:prstGeom prst="rect">
            <a:avLst/>
          </a:prstGeom>
          <a:noFill/>
        </p:spPr>
        <p:txBody>
          <a:bodyPr wrap="square" rtlCol="0">
            <a:spAutoFit/>
          </a:bodyPr>
          <a:lstStyle/>
          <a:p>
            <a:r>
              <a:rPr lang="zh-CN" altLang="en-US" sz="2800" b="1" dirty="0"/>
              <a:t>基于孪生神经网络架构的模型设计</a:t>
            </a:r>
            <a:endParaRPr lang="en-US" altLang="zh-CN" sz="2400" dirty="0"/>
          </a:p>
          <a:p>
            <a:endParaRPr lang="en-US" altLang="zh-CN" sz="2400" dirty="0"/>
          </a:p>
          <a:p>
            <a:pPr marL="342900" indent="-342900">
              <a:buFont typeface="Arial" panose="020B0604020202020204" pitchFamily="34" charset="0"/>
              <a:buChar char="•"/>
            </a:pPr>
            <a:r>
              <a:rPr lang="en-US" altLang="zh-CN" sz="2400" dirty="0"/>
              <a:t>SBERT</a:t>
            </a:r>
            <a:r>
              <a:rPr lang="zh-CN" altLang="en-US" sz="2400" dirty="0"/>
              <a:t>模型（基于</a:t>
            </a:r>
            <a:r>
              <a:rPr lang="en-US" altLang="zh-CN" sz="2400" dirty="0"/>
              <a:t>Siamese</a:t>
            </a:r>
            <a:r>
              <a:rPr lang="zh-CN" altLang="en-US" sz="2400" dirty="0"/>
              <a:t>框架）</a:t>
            </a:r>
            <a:endParaRPr lang="en-US" altLang="zh-CN"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2968794105"/>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2179"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394200" y="2362200"/>
                        <a:ext cx="914400" cy="198438"/>
                      </a:xfrm>
                      <a:prstGeom prst="rect">
                        <a:avLst/>
                      </a:prstGeom>
                    </p:spPr>
                  </p:pic>
                </p:oleObj>
              </mc:Fallback>
            </mc:AlternateContent>
          </a:graphicData>
        </a:graphic>
      </p:graphicFrame>
      <p:pic>
        <p:nvPicPr>
          <p:cNvPr id="17" name="图片 16"/>
          <p:cNvPicPr/>
          <p:nvPr/>
        </p:nvPicPr>
        <p:blipFill>
          <a:blip r:embed="rId10" cstate="print">
            <a:extLst>
              <a:ext uri="{28A0092B-C50C-407E-A947-70E740481C1C}">
                <a14:useLocalDpi xmlns:a14="http://schemas.microsoft.com/office/drawing/2010/main" val="0"/>
              </a:ext>
            </a:extLst>
          </a:blip>
          <a:stretch>
            <a:fillRect/>
          </a:stretch>
        </p:blipFill>
        <p:spPr>
          <a:xfrm>
            <a:off x="134991" y="2296442"/>
            <a:ext cx="6017836" cy="4493283"/>
          </a:xfrm>
          <a:prstGeom prst="rect">
            <a:avLst/>
          </a:prstGeom>
        </p:spPr>
      </p:pic>
      <p:sp>
        <p:nvSpPr>
          <p:cNvPr id="20" name="文本框 19"/>
          <p:cNvSpPr txBox="1"/>
          <p:nvPr/>
        </p:nvSpPr>
        <p:spPr>
          <a:xfrm>
            <a:off x="6473343" y="3440653"/>
            <a:ext cx="5577110" cy="1938992"/>
          </a:xfrm>
          <a:prstGeom prst="rect">
            <a:avLst/>
          </a:prstGeom>
          <a:noFill/>
        </p:spPr>
        <p:txBody>
          <a:bodyPr wrap="square" rtlCol="0">
            <a:spAutoFit/>
          </a:bodyPr>
          <a:lstStyle/>
          <a:p>
            <a:r>
              <a:rPr lang="zh-CN" altLang="en-US" sz="2400" b="1" dirty="0">
                <a:solidFill>
                  <a:srgbClr val="FF0000"/>
                </a:solidFill>
              </a:rPr>
              <a:t>训练</a:t>
            </a:r>
            <a:endParaRPr lang="en-US" altLang="zh-CN" sz="2400" b="1" dirty="0">
              <a:solidFill>
                <a:srgbClr val="FF0000"/>
              </a:solidFill>
            </a:endParaRPr>
          </a:p>
          <a:p>
            <a:r>
              <a:rPr lang="zh-CN" altLang="en-US" sz="2400" b="1" dirty="0"/>
              <a:t>输入：</a:t>
            </a:r>
            <a:endParaRPr lang="en-US" altLang="zh-CN" sz="2400" b="1" dirty="0"/>
          </a:p>
          <a:p>
            <a:r>
              <a:rPr lang="zh-CN" altLang="en-US" sz="2400" dirty="0"/>
              <a:t>（</a:t>
            </a:r>
            <a:r>
              <a:rPr lang="en-US" altLang="zh-CN" sz="2400" dirty="0"/>
              <a:t>0/1</a:t>
            </a:r>
            <a:r>
              <a:rPr lang="zh-CN" altLang="en-US" sz="2400" dirty="0"/>
              <a:t>，原题</a:t>
            </a:r>
            <a:r>
              <a:rPr lang="zh-CN" altLang="en-US" sz="2400" dirty="0">
                <a:latin typeface="+mn-ea"/>
              </a:rPr>
              <a:t>问题</a:t>
            </a:r>
            <a:r>
              <a:rPr lang="zh-CN" altLang="en-US" sz="2400" dirty="0"/>
              <a:t>文本，习题</a:t>
            </a:r>
            <a:r>
              <a:rPr lang="en-US" altLang="zh-CN" sz="2400" dirty="0"/>
              <a:t>1</a:t>
            </a:r>
            <a:r>
              <a:rPr lang="zh-CN" altLang="en-US" sz="2400" dirty="0">
                <a:latin typeface="+mn-ea"/>
              </a:rPr>
              <a:t>问题</a:t>
            </a:r>
            <a:r>
              <a:rPr lang="zh-CN" altLang="en-US" sz="2400" dirty="0"/>
              <a:t>文本）</a:t>
            </a:r>
            <a:endParaRPr lang="en-US" altLang="zh-CN" sz="2400" dirty="0"/>
          </a:p>
          <a:p>
            <a:r>
              <a:rPr lang="zh-CN" altLang="en-US" sz="2400" b="1" dirty="0"/>
              <a:t>输出：</a:t>
            </a:r>
            <a:endParaRPr lang="en-US" altLang="zh-CN" sz="2400" b="1" dirty="0"/>
          </a:p>
          <a:p>
            <a:r>
              <a:rPr lang="zh-CN" altLang="en-US" sz="2400" dirty="0"/>
              <a:t>交叉熵</a:t>
            </a:r>
            <a:r>
              <a:rPr lang="en-US" altLang="zh-CN" sz="2400" dirty="0"/>
              <a:t>loss</a:t>
            </a:r>
            <a:endParaRPr lang="zh-CN" altLang="en-US" sz="2400" dirty="0"/>
          </a:p>
        </p:txBody>
      </p:sp>
    </p:spTree>
    <p:extLst>
      <p:ext uri="{BB962C8B-B14F-4D97-AF65-F5344CB8AC3E}">
        <p14:creationId xmlns:p14="http://schemas.microsoft.com/office/powerpoint/2010/main" val="250357748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4"/>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5"/>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6"/>
              <a:srcRect r="432"/>
              <a:stretch/>
            </p:blipFill>
            <p:spPr>
              <a:xfrm>
                <a:off x="561886" y="78420"/>
                <a:ext cx="9428275" cy="586646"/>
              </a:xfrm>
              <a:prstGeom prst="rect">
                <a:avLst/>
              </a:prstGeom>
            </p:spPr>
          </p:pic>
          <p:pic>
            <p:nvPicPr>
              <p:cNvPr id="18" name="图片 17"/>
              <p:cNvPicPr>
                <a:picLocks noChangeAspect="1"/>
              </p:cNvPicPr>
              <p:nvPr/>
            </p:nvPicPr>
            <p:blipFill>
              <a:blip r:embed="rId7"/>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方法</a:t>
              </a:r>
            </a:p>
          </p:txBody>
        </p:sp>
      </p:grpSp>
      <p:sp>
        <p:nvSpPr>
          <p:cNvPr id="26" name="文本框 25"/>
          <p:cNvSpPr txBox="1"/>
          <p:nvPr/>
        </p:nvSpPr>
        <p:spPr>
          <a:xfrm>
            <a:off x="922272" y="995134"/>
            <a:ext cx="10453483" cy="1261884"/>
          </a:xfrm>
          <a:prstGeom prst="rect">
            <a:avLst/>
          </a:prstGeom>
          <a:noFill/>
        </p:spPr>
        <p:txBody>
          <a:bodyPr wrap="square" rtlCol="0">
            <a:spAutoFit/>
          </a:bodyPr>
          <a:lstStyle/>
          <a:p>
            <a:r>
              <a:rPr lang="zh-CN" altLang="en-US" sz="2800" b="1" dirty="0"/>
              <a:t>基于孪生神经网络架构的模型设计</a:t>
            </a:r>
            <a:endParaRPr lang="en-US" altLang="zh-CN" sz="2400" dirty="0"/>
          </a:p>
          <a:p>
            <a:endParaRPr lang="en-US" altLang="zh-CN" sz="2400" dirty="0"/>
          </a:p>
          <a:p>
            <a:pPr marL="342900" indent="-342900">
              <a:buFont typeface="Arial" panose="020B0604020202020204" pitchFamily="34" charset="0"/>
              <a:buChar char="•"/>
            </a:pPr>
            <a:r>
              <a:rPr lang="en-US" altLang="zh-CN" sz="2400" dirty="0"/>
              <a:t>TBERT</a:t>
            </a:r>
            <a:r>
              <a:rPr lang="zh-CN" altLang="en-US" sz="2400" dirty="0"/>
              <a:t>模型（基于</a:t>
            </a:r>
            <a:r>
              <a:rPr lang="en-US" altLang="zh-CN" sz="2400" dirty="0"/>
              <a:t>Triplet</a:t>
            </a:r>
            <a:r>
              <a:rPr lang="zh-CN" altLang="en-US" sz="2400" dirty="0"/>
              <a:t>框架）</a:t>
            </a:r>
            <a:endParaRPr lang="en-US" altLang="zh-CN" sz="2400" dirty="0"/>
          </a:p>
        </p:txBody>
      </p:sp>
      <p:graphicFrame>
        <p:nvGraphicFramePr>
          <p:cNvPr id="3" name="对象 2"/>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202"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394200" y="2362200"/>
                        <a:ext cx="914400" cy="198438"/>
                      </a:xfrm>
                      <a:prstGeom prst="rect">
                        <a:avLst/>
                      </a:prstGeom>
                    </p:spPr>
                  </p:pic>
                </p:oleObj>
              </mc:Fallback>
            </mc:AlternateContent>
          </a:graphicData>
        </a:graphic>
      </p:graphicFrame>
      <p:pic>
        <p:nvPicPr>
          <p:cNvPr id="24" name="图片 23"/>
          <p:cNvPicPr/>
          <p:nvPr/>
        </p:nvPicPr>
        <p:blipFill>
          <a:blip r:embed="rId10" cstate="print">
            <a:extLst>
              <a:ext uri="{28A0092B-C50C-407E-A947-70E740481C1C}">
                <a14:useLocalDpi xmlns:a14="http://schemas.microsoft.com/office/drawing/2010/main" val="0"/>
              </a:ext>
            </a:extLst>
          </a:blip>
          <a:stretch>
            <a:fillRect/>
          </a:stretch>
        </p:blipFill>
        <p:spPr>
          <a:xfrm>
            <a:off x="250760" y="2362200"/>
            <a:ext cx="6227532" cy="4162586"/>
          </a:xfrm>
          <a:prstGeom prst="rect">
            <a:avLst/>
          </a:prstGeom>
        </p:spPr>
      </p:pic>
      <p:sp>
        <p:nvSpPr>
          <p:cNvPr id="25" name="文本框 24"/>
          <p:cNvSpPr txBox="1"/>
          <p:nvPr/>
        </p:nvSpPr>
        <p:spPr>
          <a:xfrm>
            <a:off x="6614890" y="3289331"/>
            <a:ext cx="5577110" cy="2308324"/>
          </a:xfrm>
          <a:prstGeom prst="rect">
            <a:avLst/>
          </a:prstGeom>
          <a:noFill/>
        </p:spPr>
        <p:txBody>
          <a:bodyPr wrap="square" rtlCol="0">
            <a:spAutoFit/>
          </a:bodyPr>
          <a:lstStyle/>
          <a:p>
            <a:r>
              <a:rPr lang="zh-CN" altLang="en-US" sz="2400" b="1" dirty="0">
                <a:solidFill>
                  <a:srgbClr val="FF0000"/>
                </a:solidFill>
              </a:rPr>
              <a:t>训练</a:t>
            </a:r>
            <a:endParaRPr lang="en-US" altLang="zh-CN" sz="2400" b="1" dirty="0">
              <a:solidFill>
                <a:srgbClr val="FF0000"/>
              </a:solidFill>
            </a:endParaRPr>
          </a:p>
          <a:p>
            <a:r>
              <a:rPr lang="zh-CN" altLang="en-US" sz="2400" b="1" dirty="0"/>
              <a:t>输入：</a:t>
            </a:r>
            <a:endParaRPr lang="en-US" altLang="zh-CN" sz="2400" b="1" dirty="0"/>
          </a:p>
          <a:p>
            <a:r>
              <a:rPr lang="zh-CN" altLang="en-US" sz="2400" dirty="0"/>
              <a:t>（</a:t>
            </a:r>
            <a:r>
              <a:rPr lang="en-US" altLang="zh-CN" sz="2400" dirty="0"/>
              <a:t>0/1</a:t>
            </a:r>
            <a:r>
              <a:rPr lang="zh-CN" altLang="en-US" sz="2400" dirty="0"/>
              <a:t>，原题</a:t>
            </a:r>
            <a:r>
              <a:rPr lang="zh-CN" altLang="en-US" sz="2400" dirty="0">
                <a:latin typeface="+mn-ea"/>
              </a:rPr>
              <a:t>问题</a:t>
            </a:r>
            <a:r>
              <a:rPr lang="zh-CN" altLang="en-US" sz="2400" dirty="0"/>
              <a:t>文本，习题</a:t>
            </a:r>
            <a:r>
              <a:rPr lang="en-US" altLang="zh-CN" sz="2400" dirty="0"/>
              <a:t>1</a:t>
            </a:r>
            <a:r>
              <a:rPr lang="zh-CN" altLang="en-US" sz="2400" dirty="0">
                <a:latin typeface="+mn-ea"/>
              </a:rPr>
              <a:t>问题</a:t>
            </a:r>
            <a:r>
              <a:rPr lang="zh-CN" altLang="en-US" sz="2400" dirty="0"/>
              <a:t>文本，习题</a:t>
            </a:r>
            <a:r>
              <a:rPr lang="en-US" altLang="zh-CN" sz="2400" dirty="0"/>
              <a:t>2</a:t>
            </a:r>
            <a:r>
              <a:rPr lang="zh-CN" altLang="en-US" sz="2400" dirty="0">
                <a:latin typeface="+mn-ea"/>
              </a:rPr>
              <a:t>问题</a:t>
            </a:r>
            <a:r>
              <a:rPr lang="zh-CN" altLang="en-US" sz="2400" dirty="0"/>
              <a:t>文本）</a:t>
            </a:r>
            <a:endParaRPr lang="en-US" altLang="zh-CN" sz="2400" dirty="0"/>
          </a:p>
          <a:p>
            <a:r>
              <a:rPr lang="zh-CN" altLang="en-US" sz="2400" b="1" dirty="0"/>
              <a:t>输出：</a:t>
            </a:r>
            <a:endParaRPr lang="en-US" altLang="zh-CN" sz="2400" b="1" dirty="0"/>
          </a:p>
          <a:p>
            <a:r>
              <a:rPr lang="zh-CN" altLang="en-US" sz="2400" dirty="0"/>
              <a:t>交叉熵</a:t>
            </a:r>
            <a:r>
              <a:rPr lang="en-US" altLang="zh-CN" sz="2400" dirty="0"/>
              <a:t>loss</a:t>
            </a:r>
            <a:endParaRPr lang="zh-CN" altLang="en-US" sz="2400" dirty="0"/>
          </a:p>
        </p:txBody>
      </p:sp>
    </p:spTree>
    <p:extLst>
      <p:ext uri="{BB962C8B-B14F-4D97-AF65-F5344CB8AC3E}">
        <p14:creationId xmlns:p14="http://schemas.microsoft.com/office/powerpoint/2010/main" val="34300960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4"/>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5"/>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6"/>
              <a:srcRect r="432"/>
              <a:stretch/>
            </p:blipFill>
            <p:spPr>
              <a:xfrm>
                <a:off x="561886" y="78420"/>
                <a:ext cx="9428275" cy="586646"/>
              </a:xfrm>
              <a:prstGeom prst="rect">
                <a:avLst/>
              </a:prstGeom>
            </p:spPr>
          </p:pic>
          <p:pic>
            <p:nvPicPr>
              <p:cNvPr id="18" name="图片 17"/>
              <p:cNvPicPr>
                <a:picLocks noChangeAspect="1"/>
              </p:cNvPicPr>
              <p:nvPr/>
            </p:nvPicPr>
            <p:blipFill>
              <a:blip r:embed="rId7"/>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方法</a:t>
              </a:r>
            </a:p>
          </p:txBody>
        </p:sp>
      </p:grpSp>
      <p:sp>
        <p:nvSpPr>
          <p:cNvPr id="26" name="文本框 25"/>
          <p:cNvSpPr txBox="1"/>
          <p:nvPr/>
        </p:nvSpPr>
        <p:spPr>
          <a:xfrm>
            <a:off x="922272" y="995134"/>
            <a:ext cx="10453483" cy="892552"/>
          </a:xfrm>
          <a:prstGeom prst="rect">
            <a:avLst/>
          </a:prstGeom>
          <a:noFill/>
        </p:spPr>
        <p:txBody>
          <a:bodyPr wrap="square" rtlCol="0">
            <a:spAutoFit/>
          </a:bodyPr>
          <a:lstStyle/>
          <a:p>
            <a:r>
              <a:rPr lang="zh-CN" altLang="en-US" sz="2800" b="1" dirty="0"/>
              <a:t>基于孪生神经网络架构的模型设计</a:t>
            </a:r>
            <a:endParaRPr lang="en-US" altLang="zh-CN" sz="2400" dirty="0"/>
          </a:p>
          <a:p>
            <a:pPr marL="342900" indent="-342900">
              <a:buFont typeface="Arial" panose="020B0604020202020204" pitchFamily="34" charset="0"/>
              <a:buChar char="•"/>
            </a:pPr>
            <a:r>
              <a:rPr lang="zh-CN" altLang="en-US" sz="2400" dirty="0"/>
              <a:t>寻找相似习题任务上的表现</a:t>
            </a:r>
            <a:endParaRPr lang="en-US" altLang="zh-CN" sz="2400" dirty="0"/>
          </a:p>
        </p:txBody>
      </p:sp>
      <p:graphicFrame>
        <p:nvGraphicFramePr>
          <p:cNvPr id="3" name="对象 2"/>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6266"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394200" y="2362200"/>
                        <a:ext cx="914400" cy="198438"/>
                      </a:xfrm>
                      <a:prstGeom prst="rect">
                        <a:avLst/>
                      </a:prstGeom>
                    </p:spPr>
                  </p:pic>
                </p:oleObj>
              </mc:Fallback>
            </mc:AlternateContent>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1327100800"/>
              </p:ext>
            </p:extLst>
          </p:nvPr>
        </p:nvGraphicFramePr>
        <p:xfrm>
          <a:off x="205422" y="2458312"/>
          <a:ext cx="9784739" cy="3440754"/>
        </p:xfrm>
        <a:graphic>
          <a:graphicData uri="http://schemas.openxmlformats.org/drawingml/2006/table">
            <a:tbl>
              <a:tblPr firstRow="1" bandRow="1">
                <a:tableStyleId>{5C22544A-7EE6-4342-B048-85BDC9FD1C3A}</a:tableStyleId>
              </a:tblPr>
              <a:tblGrid>
                <a:gridCol w="1406487">
                  <a:extLst>
                    <a:ext uri="{9D8B030D-6E8A-4147-A177-3AD203B41FA5}">
                      <a16:colId xmlns:a16="http://schemas.microsoft.com/office/drawing/2014/main" xmlns="" val="20000"/>
                    </a:ext>
                  </a:extLst>
                </a:gridCol>
                <a:gridCol w="2249558">
                  <a:extLst>
                    <a:ext uri="{9D8B030D-6E8A-4147-A177-3AD203B41FA5}">
                      <a16:colId xmlns:a16="http://schemas.microsoft.com/office/drawing/2014/main" xmlns="" val="20001"/>
                    </a:ext>
                  </a:extLst>
                </a:gridCol>
                <a:gridCol w="1021449">
                  <a:extLst>
                    <a:ext uri="{9D8B030D-6E8A-4147-A177-3AD203B41FA5}">
                      <a16:colId xmlns:a16="http://schemas.microsoft.com/office/drawing/2014/main" xmlns="" val="20002"/>
                    </a:ext>
                  </a:extLst>
                </a:gridCol>
                <a:gridCol w="1021449">
                  <a:extLst>
                    <a:ext uri="{9D8B030D-6E8A-4147-A177-3AD203B41FA5}">
                      <a16:colId xmlns:a16="http://schemas.microsoft.com/office/drawing/2014/main" xmlns="" val="20003"/>
                    </a:ext>
                  </a:extLst>
                </a:gridCol>
                <a:gridCol w="1021449">
                  <a:extLst>
                    <a:ext uri="{9D8B030D-6E8A-4147-A177-3AD203B41FA5}">
                      <a16:colId xmlns:a16="http://schemas.microsoft.com/office/drawing/2014/main" xmlns="" val="20004"/>
                    </a:ext>
                  </a:extLst>
                </a:gridCol>
                <a:gridCol w="1021449">
                  <a:extLst>
                    <a:ext uri="{9D8B030D-6E8A-4147-A177-3AD203B41FA5}">
                      <a16:colId xmlns:a16="http://schemas.microsoft.com/office/drawing/2014/main" xmlns="" val="20005"/>
                    </a:ext>
                  </a:extLst>
                </a:gridCol>
                <a:gridCol w="1021449">
                  <a:extLst>
                    <a:ext uri="{9D8B030D-6E8A-4147-A177-3AD203B41FA5}">
                      <a16:colId xmlns:a16="http://schemas.microsoft.com/office/drawing/2014/main" xmlns="" val="20006"/>
                    </a:ext>
                  </a:extLst>
                </a:gridCol>
                <a:gridCol w="1021449">
                  <a:extLst>
                    <a:ext uri="{9D8B030D-6E8A-4147-A177-3AD203B41FA5}">
                      <a16:colId xmlns:a16="http://schemas.microsoft.com/office/drawing/2014/main" xmlns="" val="20007"/>
                    </a:ext>
                  </a:extLst>
                </a:gridCol>
              </a:tblGrid>
              <a:tr h="365760">
                <a:tc rowSpan="2">
                  <a:txBody>
                    <a:bodyPr/>
                    <a:lstStyle/>
                    <a:p>
                      <a:pPr algn="ctr"/>
                      <a:r>
                        <a:rPr lang="zh-CN" altLang="en-US" sz="2000" dirty="0"/>
                        <a:t>输入</a:t>
                      </a:r>
                    </a:p>
                  </a:txBody>
                  <a:tcPr marL="53992" marR="53992" marT="26994" marB="26994" anchor="ctr"/>
                </a:tc>
                <a:tc>
                  <a:txBody>
                    <a:bodyPr/>
                    <a:lstStyle/>
                    <a:p>
                      <a:pPr indent="127000" algn="ctr">
                        <a:lnSpc>
                          <a:spcPts val="2000"/>
                        </a:lnSpc>
                        <a:spcAft>
                          <a:spcPts val="0"/>
                        </a:spcAft>
                      </a:pPr>
                      <a:r>
                        <a:rPr lang="zh-CN" sz="2000" kern="100" dirty="0">
                          <a:effectLst/>
                          <a:latin typeface="Times New Roman" panose="02020603050405020304" pitchFamily="18" charset="0"/>
                          <a:ea typeface="宋体" panose="02010600030101010101" pitchFamily="2" charset="-122"/>
                        </a:rPr>
                        <a:t>模型</a:t>
                      </a:r>
                    </a:p>
                  </a:txBody>
                  <a:tcPr marL="68580" marR="68580" marT="0" marB="0" anchor="ctr"/>
                </a:tc>
                <a:tc gridSpan="6">
                  <a:txBody>
                    <a:bodyPr/>
                    <a:lstStyle/>
                    <a:p>
                      <a:pPr indent="127000" algn="ctr">
                        <a:lnSpc>
                          <a:spcPts val="2000"/>
                        </a:lnSpc>
                        <a:spcAft>
                          <a:spcPts val="0"/>
                        </a:spcAft>
                      </a:pPr>
                      <a:r>
                        <a:rPr lang="zh-CN" sz="2000" kern="100" dirty="0">
                          <a:effectLst/>
                          <a:latin typeface="Times New Roman" panose="02020603050405020304" pitchFamily="18" charset="0"/>
                          <a:ea typeface="宋体" panose="02010600030101010101" pitchFamily="2" charset="-122"/>
                        </a:rPr>
                        <a:t>寻找相似习题任务中的</a:t>
                      </a:r>
                      <a:r>
                        <a:rPr lang="en-US" sz="2000" kern="100" dirty="0">
                          <a:effectLst/>
                          <a:latin typeface="Times New Roman" panose="02020603050405020304" pitchFamily="18" charset="0"/>
                          <a:ea typeface="宋体" panose="02010600030101010101" pitchFamily="2" charset="-122"/>
                        </a:rPr>
                        <a:t>MAP</a:t>
                      </a:r>
                      <a:r>
                        <a:rPr lang="zh-CN" sz="2000" kern="100" dirty="0">
                          <a:effectLst/>
                          <a:latin typeface="Times New Roman" panose="02020603050405020304" pitchFamily="18" charset="0"/>
                          <a:ea typeface="宋体" panose="02010600030101010101" pitchFamily="2" charset="-122"/>
                        </a:rPr>
                        <a:t>分数</a:t>
                      </a: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365760">
                <a:tc vMerge="1">
                  <a:txBody>
                    <a:bodyPr/>
                    <a:lstStyle/>
                    <a:p>
                      <a:pPr algn="ctr"/>
                      <a:endParaRPr lang="zh-CN" altLang="en-US" dirty="0"/>
                    </a:p>
                  </a:txBody>
                  <a:tcPr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m</a:t>
                      </a:r>
                      <a:r>
                        <a:rPr lang="zh-CN" sz="2000" kern="100" dirty="0">
                          <a:effectLst/>
                          <a:latin typeface="Times New Roman" panose="02020603050405020304" pitchFamily="18" charset="0"/>
                          <a:ea typeface="宋体" panose="02010600030101010101" pitchFamily="2" charset="-122"/>
                        </a:rPr>
                        <a:t>（不相似题数量）</a:t>
                      </a: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5</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10</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50</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100</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150</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200</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01"/>
                  </a:ext>
                </a:extLst>
              </a:tr>
              <a:tr h="274320">
                <a:tc rowSpan="7">
                  <a:txBody>
                    <a:bodyPr/>
                    <a:lstStyle/>
                    <a:p>
                      <a:pPr algn="ctr"/>
                      <a:r>
                        <a:rPr lang="zh-CN" altLang="en-US" sz="2000" dirty="0"/>
                        <a:t>问题文本</a:t>
                      </a:r>
                    </a:p>
                  </a:txBody>
                  <a:tcPr marL="53992" marR="53992" marT="26994" marB="26994"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VSM</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80</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74</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53</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45</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41</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u="none" kern="100" dirty="0">
                          <a:effectLst/>
                          <a:latin typeface="Times New Roman" panose="02020603050405020304" pitchFamily="18" charset="0"/>
                          <a:ea typeface="宋体" panose="02010600030101010101" pitchFamily="2" charset="-122"/>
                        </a:rPr>
                        <a:t>0.38</a:t>
                      </a:r>
                      <a:endParaRPr lang="zh-CN" sz="2000" u="none"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02"/>
                  </a:ext>
                </a:extLst>
              </a:tr>
              <a:tr h="274320">
                <a:tc vMerge="1">
                  <a:txBody>
                    <a:bodyPr/>
                    <a:lstStyle/>
                    <a:p>
                      <a:pPr algn="ctr"/>
                      <a:endParaRPr lang="zh-CN" altLang="en-US" dirty="0"/>
                    </a:p>
                  </a:txBody>
                  <a:tcPr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BERT</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49</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32</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08</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05</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03</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02</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03"/>
                  </a:ext>
                </a:extLst>
              </a:tr>
              <a:tr h="274320">
                <a:tc vMerge="1">
                  <a:txBody>
                    <a:bodyPr/>
                    <a:lstStyle/>
                    <a:p>
                      <a:pPr algn="ctr"/>
                      <a:endParaRPr lang="zh-CN" altLang="en-US" dirty="0"/>
                    </a:p>
                  </a:txBody>
                  <a:tcPr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SLSTM</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92</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86</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62</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48</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42</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35</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04"/>
                  </a:ext>
                </a:extLst>
              </a:tr>
              <a:tr h="274320">
                <a:tc vMerge="1">
                  <a:txBody>
                    <a:bodyPr/>
                    <a:lstStyle/>
                    <a:p>
                      <a:pPr algn="ctr"/>
                      <a:endParaRPr lang="zh-CN" altLang="en-US" dirty="0"/>
                    </a:p>
                  </a:txBody>
                  <a:tcPr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SBERT-CLS</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93</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88</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65</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50</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41</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35</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05"/>
                  </a:ext>
                </a:extLst>
              </a:tr>
              <a:tr h="274320">
                <a:tc vMerge="1">
                  <a:txBody>
                    <a:bodyPr/>
                    <a:lstStyle/>
                    <a:p>
                      <a:pPr algn="ctr"/>
                      <a:endParaRPr lang="zh-CN" altLang="en-US" dirty="0"/>
                    </a:p>
                  </a:txBody>
                  <a:tcPr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TLSTM</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88</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82</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58</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46</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40</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b="0" u="none" kern="100" dirty="0">
                          <a:effectLst/>
                          <a:latin typeface="Times New Roman" panose="02020603050405020304" pitchFamily="18" charset="0"/>
                          <a:ea typeface="宋体" panose="02010600030101010101" pitchFamily="2" charset="-122"/>
                        </a:rPr>
                        <a:t>0.35</a:t>
                      </a:r>
                      <a:endParaRPr lang="zh-CN" sz="2000" b="0" u="none"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06"/>
                  </a:ext>
                </a:extLst>
              </a:tr>
              <a:tr h="274320">
                <a:tc vMerge="1">
                  <a:txBody>
                    <a:bodyPr/>
                    <a:lstStyle/>
                    <a:p>
                      <a:pPr algn="ctr"/>
                      <a:endParaRPr lang="zh-CN" altLang="en-US" dirty="0"/>
                    </a:p>
                  </a:txBody>
                  <a:tcPr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TBERT-CLS</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95</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92</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78</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69</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65</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b="0" u="none" kern="100" dirty="0">
                          <a:effectLst/>
                          <a:latin typeface="Times New Roman" panose="02020603050405020304" pitchFamily="18" charset="0"/>
                          <a:ea typeface="宋体" panose="02010600030101010101" pitchFamily="2" charset="-122"/>
                        </a:rPr>
                        <a:t>0.61</a:t>
                      </a:r>
                      <a:endParaRPr lang="zh-CN" sz="2000" b="0" u="none"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07"/>
                  </a:ext>
                </a:extLst>
              </a:tr>
              <a:tr h="0">
                <a:tc vMerge="1">
                  <a:txBody>
                    <a:bodyPr/>
                    <a:lstStyle/>
                    <a:p>
                      <a:pPr algn="ctr"/>
                      <a:endParaRPr lang="zh-CN" altLang="en-US"/>
                    </a:p>
                  </a:txBody>
                  <a:tcPr anchor="ctr"/>
                </a:tc>
                <a:tc rowSpan="2">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SLSTM</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rowSpan="2">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83</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rowSpan="2">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73</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rowSpan="2">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42</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rowSpan="2">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31</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rowSpan="2">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24</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rowSpan="2">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22</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08"/>
                  </a:ext>
                </a:extLst>
              </a:tr>
              <a:tr h="228600">
                <a:tc rowSpan="4">
                  <a:txBody>
                    <a:bodyPr/>
                    <a:lstStyle/>
                    <a:p>
                      <a:pPr algn="ctr"/>
                      <a:r>
                        <a:rPr lang="zh-CN" altLang="en-US" sz="2000" dirty="0"/>
                        <a:t>解答文本</a:t>
                      </a:r>
                    </a:p>
                  </a:txBody>
                  <a:tcPr marL="53992" marR="53992" marT="26994" marB="26994" anchor="ct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xmlns="" val="10009"/>
                  </a:ext>
                </a:extLst>
              </a:tr>
              <a:tr h="274320">
                <a:tc vMerge="1">
                  <a:txBody>
                    <a:bodyPr/>
                    <a:lstStyle/>
                    <a:p>
                      <a:pPr algn="ctr"/>
                      <a:endParaRPr lang="zh-CN" altLang="en-US" dirty="0"/>
                    </a:p>
                  </a:txBody>
                  <a:tcPr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SBERT-CLS</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86</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79</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50</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36</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30</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26</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10"/>
                  </a:ext>
                </a:extLst>
              </a:tr>
              <a:tr h="182880">
                <a:tc vMerge="1">
                  <a:txBody>
                    <a:bodyPr/>
                    <a:lstStyle/>
                    <a:p>
                      <a:pPr algn="ctr"/>
                      <a:endParaRPr lang="zh-CN" altLang="en-US" sz="2000" dirty="0"/>
                    </a:p>
                  </a:txBody>
                  <a:tcPr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TLSTM</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79</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70</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41</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31</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26</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22</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11"/>
                  </a:ext>
                </a:extLst>
              </a:tr>
              <a:tr h="228600">
                <a:tc vMerge="1">
                  <a:txBody>
                    <a:bodyPr/>
                    <a:lstStyle/>
                    <a:p>
                      <a:pPr algn="ctr"/>
                      <a:endParaRPr lang="zh-CN" altLang="en-US" sz="2000" dirty="0"/>
                    </a:p>
                  </a:txBody>
                  <a:tcPr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TBERT-CLS</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87</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81</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57</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48</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42</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37</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12"/>
                  </a:ext>
                </a:extLst>
              </a:tr>
            </a:tbl>
          </a:graphicData>
        </a:graphic>
      </p:graphicFrame>
      <p:grpSp>
        <p:nvGrpSpPr>
          <p:cNvPr id="5" name="组合 4"/>
          <p:cNvGrpSpPr/>
          <p:nvPr/>
        </p:nvGrpSpPr>
        <p:grpSpPr>
          <a:xfrm>
            <a:off x="9224720" y="3199485"/>
            <a:ext cx="588935" cy="1620427"/>
            <a:chOff x="10266465" y="2653299"/>
            <a:chExt cx="588935" cy="1620427"/>
          </a:xfrm>
        </p:grpSpPr>
        <p:sp>
          <p:nvSpPr>
            <p:cNvPr id="17" name="矩形 16"/>
            <p:cNvSpPr/>
            <p:nvPr/>
          </p:nvSpPr>
          <p:spPr>
            <a:xfrm>
              <a:off x="10266465" y="4025753"/>
              <a:ext cx="588935" cy="24797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10266465" y="2653299"/>
              <a:ext cx="588935" cy="24797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文本框 3"/>
          <p:cNvSpPr txBox="1"/>
          <p:nvPr/>
        </p:nvSpPr>
        <p:spPr>
          <a:xfrm>
            <a:off x="10036876" y="3559745"/>
            <a:ext cx="2284277" cy="1631216"/>
          </a:xfrm>
          <a:prstGeom prst="rect">
            <a:avLst/>
          </a:prstGeom>
          <a:noFill/>
        </p:spPr>
        <p:txBody>
          <a:bodyPr wrap="square" rtlCol="0">
            <a:spAutoFit/>
          </a:bodyPr>
          <a:lstStyle/>
          <a:p>
            <a:r>
              <a:rPr lang="en-US" altLang="zh-CN" sz="2000" dirty="0"/>
              <a:t>TBERT-CLS</a:t>
            </a:r>
            <a:r>
              <a:rPr lang="zh-CN" altLang="en-US" sz="2000" dirty="0"/>
              <a:t>模型比表现最好的基线模型</a:t>
            </a:r>
            <a:r>
              <a:rPr lang="en-US" altLang="zh-CN" sz="2000" dirty="0"/>
              <a:t>VSM</a:t>
            </a:r>
            <a:r>
              <a:rPr lang="zh-CN" altLang="en-US" sz="2000" dirty="0"/>
              <a:t>的</a:t>
            </a:r>
            <a:r>
              <a:rPr lang="en-US" altLang="zh-CN" sz="2000" dirty="0"/>
              <a:t>MAP</a:t>
            </a:r>
            <a:r>
              <a:rPr lang="zh-CN" altLang="en-US" sz="2000" dirty="0"/>
              <a:t>分数高出</a:t>
            </a:r>
            <a:r>
              <a:rPr lang="en-US" altLang="zh-CN" sz="2000" dirty="0"/>
              <a:t>0.23</a:t>
            </a:r>
            <a:r>
              <a:rPr lang="zh-CN" altLang="en-US" sz="2000" dirty="0"/>
              <a:t>（即相对提升了</a:t>
            </a:r>
            <a:r>
              <a:rPr lang="en-US" altLang="zh-CN" sz="2000" dirty="0"/>
              <a:t>60.5%</a:t>
            </a:r>
            <a:r>
              <a:rPr lang="zh-CN" altLang="en-US" sz="2000" dirty="0"/>
              <a:t>）</a:t>
            </a:r>
          </a:p>
        </p:txBody>
      </p:sp>
    </p:spTree>
    <p:extLst>
      <p:ext uri="{BB962C8B-B14F-4D97-AF65-F5344CB8AC3E}">
        <p14:creationId xmlns:p14="http://schemas.microsoft.com/office/powerpoint/2010/main" val="248227023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1" dirty="0">
                <a:solidFill>
                  <a:srgbClr val="FF0000"/>
                </a:solidFill>
              </a:rPr>
              <a:t>研究背景</a:t>
            </a:r>
            <a:endParaRPr lang="en-US" altLang="zh-CN" b="1" dirty="0">
              <a:solidFill>
                <a:srgbClr val="FF0000"/>
              </a:solidFill>
            </a:endParaRPr>
          </a:p>
          <a:p>
            <a:r>
              <a:rPr lang="zh-CN" altLang="en-US" dirty="0"/>
              <a:t>研究内容</a:t>
            </a:r>
            <a:endParaRPr lang="en-US" altLang="zh-CN" dirty="0"/>
          </a:p>
          <a:p>
            <a:r>
              <a:rPr lang="zh-CN" altLang="en-US" dirty="0"/>
              <a:t>研究方法</a:t>
            </a:r>
            <a:endParaRPr lang="en-US" altLang="zh-CN" dirty="0"/>
          </a:p>
          <a:p>
            <a:r>
              <a:rPr lang="zh-CN" altLang="en-US" dirty="0"/>
              <a:t>案例验证</a:t>
            </a:r>
            <a:endParaRPr lang="en-US" altLang="zh-CN" dirty="0"/>
          </a:p>
          <a:p>
            <a:r>
              <a:rPr lang="zh-CN" altLang="en-US" dirty="0"/>
              <a:t>研究成果</a:t>
            </a:r>
          </a:p>
        </p:txBody>
      </p:sp>
    </p:spTree>
    <p:extLst>
      <p:ext uri="{BB962C8B-B14F-4D97-AF65-F5344CB8AC3E}">
        <p14:creationId xmlns:p14="http://schemas.microsoft.com/office/powerpoint/2010/main" val="20407566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4"/>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5"/>
              <a:srcRect r="432"/>
              <a:stretch/>
            </p:blipFill>
            <p:spPr>
              <a:xfrm>
                <a:off x="561886" y="78420"/>
                <a:ext cx="9428275" cy="586646"/>
              </a:xfrm>
              <a:prstGeom prst="rect">
                <a:avLst/>
              </a:prstGeom>
            </p:spPr>
          </p:pic>
          <p:pic>
            <p:nvPicPr>
              <p:cNvPr id="18" name="图片 17"/>
              <p:cNvPicPr>
                <a:picLocks noChangeAspect="1"/>
              </p:cNvPicPr>
              <p:nvPr/>
            </p:nvPicPr>
            <p:blipFill>
              <a:blip r:embed="rId6"/>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方法</a:t>
              </a:r>
            </a:p>
          </p:txBody>
        </p:sp>
      </p:grpSp>
      <p:sp>
        <p:nvSpPr>
          <p:cNvPr id="26" name="文本框 25"/>
          <p:cNvSpPr txBox="1"/>
          <p:nvPr/>
        </p:nvSpPr>
        <p:spPr>
          <a:xfrm>
            <a:off x="922272" y="995134"/>
            <a:ext cx="10453483" cy="1261884"/>
          </a:xfrm>
          <a:prstGeom prst="rect">
            <a:avLst/>
          </a:prstGeom>
          <a:noFill/>
        </p:spPr>
        <p:txBody>
          <a:bodyPr wrap="square" rtlCol="0">
            <a:spAutoFit/>
          </a:bodyPr>
          <a:lstStyle/>
          <a:p>
            <a:r>
              <a:rPr lang="zh-CN" altLang="en-US" sz="2800" b="1" dirty="0"/>
              <a:t>基于孪生神经网络架构的模型设计</a:t>
            </a:r>
            <a:endParaRPr lang="en-US" altLang="zh-CN" sz="2400" dirty="0"/>
          </a:p>
          <a:p>
            <a:pPr marL="342900" indent="-342900">
              <a:buFont typeface="Arial" panose="020B0604020202020204" pitchFamily="34" charset="0"/>
              <a:buChar char="•"/>
            </a:pPr>
            <a:endParaRPr lang="en-US" altLang="zh-CN" sz="2400" dirty="0"/>
          </a:p>
          <a:p>
            <a:pPr marL="342900" indent="-342900">
              <a:buFont typeface="Arial" panose="020B0604020202020204" pitchFamily="34" charset="0"/>
              <a:buChar char="•"/>
            </a:pPr>
            <a:r>
              <a:rPr lang="zh-CN" altLang="en-US" sz="2400" dirty="0"/>
              <a:t>习题表征可视化</a:t>
            </a:r>
            <a:endParaRPr lang="en-US" altLang="zh-CN" sz="2400" dirty="0"/>
          </a:p>
        </p:txBody>
      </p:sp>
      <p:sp>
        <p:nvSpPr>
          <p:cNvPr id="27" name="文本框 26"/>
          <p:cNvSpPr txBox="1"/>
          <p:nvPr/>
        </p:nvSpPr>
        <p:spPr>
          <a:xfrm>
            <a:off x="7075033" y="5280163"/>
            <a:ext cx="1345044" cy="400110"/>
          </a:xfrm>
          <a:prstGeom prst="rect">
            <a:avLst/>
          </a:prstGeom>
          <a:noFill/>
        </p:spPr>
        <p:txBody>
          <a:bodyPr wrap="square" rtlCol="0">
            <a:spAutoFit/>
          </a:bodyPr>
          <a:lstStyle/>
          <a:p>
            <a:r>
              <a:rPr lang="en-US" altLang="zh-CN" sz="2000" dirty="0"/>
              <a:t>SBERT-CLS</a:t>
            </a:r>
            <a:endParaRPr lang="zh-CN" altLang="en-US" sz="2000" dirty="0"/>
          </a:p>
        </p:txBody>
      </p:sp>
      <p:sp>
        <p:nvSpPr>
          <p:cNvPr id="28" name="文本框 27"/>
          <p:cNvSpPr txBox="1"/>
          <p:nvPr/>
        </p:nvSpPr>
        <p:spPr>
          <a:xfrm>
            <a:off x="10132258" y="5280163"/>
            <a:ext cx="1345044" cy="400110"/>
          </a:xfrm>
          <a:prstGeom prst="rect">
            <a:avLst/>
          </a:prstGeom>
          <a:noFill/>
        </p:spPr>
        <p:txBody>
          <a:bodyPr wrap="square" rtlCol="0">
            <a:spAutoFit/>
          </a:bodyPr>
          <a:lstStyle/>
          <a:p>
            <a:r>
              <a:rPr lang="en-US" altLang="zh-CN" sz="2000" dirty="0"/>
              <a:t>TBERT-CLS</a:t>
            </a:r>
            <a:endParaRPr lang="zh-CN" altLang="en-US" sz="2000" dirty="0"/>
          </a:p>
        </p:txBody>
      </p:sp>
      <p:pic>
        <p:nvPicPr>
          <p:cNvPr id="31" name="图片 30"/>
          <p:cNvPicPr/>
          <p:nvPr/>
        </p:nvPicPr>
        <p:blipFill>
          <a:blip r:embed="rId7">
            <a:extLst>
              <a:ext uri="{28A0092B-C50C-407E-A947-70E740481C1C}">
                <a14:useLocalDpi xmlns:a14="http://schemas.microsoft.com/office/drawing/2010/main" val="0"/>
              </a:ext>
            </a:extLst>
          </a:blip>
          <a:stretch>
            <a:fillRect/>
          </a:stretch>
        </p:blipFill>
        <p:spPr>
          <a:xfrm>
            <a:off x="6042987" y="2587086"/>
            <a:ext cx="3118972" cy="2460988"/>
          </a:xfrm>
          <a:prstGeom prst="rect">
            <a:avLst/>
          </a:prstGeom>
        </p:spPr>
      </p:pic>
      <p:pic>
        <p:nvPicPr>
          <p:cNvPr id="32" name="图片 31"/>
          <p:cNvPicPr/>
          <p:nvPr/>
        </p:nvPicPr>
        <p:blipFill>
          <a:blip r:embed="rId8">
            <a:extLst>
              <a:ext uri="{28A0092B-C50C-407E-A947-70E740481C1C}">
                <a14:useLocalDpi xmlns:a14="http://schemas.microsoft.com/office/drawing/2010/main" val="0"/>
              </a:ext>
            </a:extLst>
          </a:blip>
          <a:stretch>
            <a:fillRect/>
          </a:stretch>
        </p:blipFill>
        <p:spPr>
          <a:xfrm>
            <a:off x="9127393" y="2598987"/>
            <a:ext cx="3064607" cy="2449087"/>
          </a:xfrm>
          <a:prstGeom prst="rect">
            <a:avLst/>
          </a:prstGeom>
        </p:spPr>
      </p:pic>
      <p:grpSp>
        <p:nvGrpSpPr>
          <p:cNvPr id="20" name="组合 19"/>
          <p:cNvGrpSpPr/>
          <p:nvPr/>
        </p:nvGrpSpPr>
        <p:grpSpPr>
          <a:xfrm>
            <a:off x="-15498" y="2598987"/>
            <a:ext cx="3138771" cy="3088505"/>
            <a:chOff x="-254329" y="2638250"/>
            <a:chExt cx="3138771" cy="3088505"/>
          </a:xfrm>
        </p:grpSpPr>
        <p:sp>
          <p:nvSpPr>
            <p:cNvPr id="23" name="文本框 22"/>
            <p:cNvSpPr txBox="1"/>
            <p:nvPr/>
          </p:nvSpPr>
          <p:spPr>
            <a:xfrm>
              <a:off x="1081066" y="5326645"/>
              <a:ext cx="836909" cy="400110"/>
            </a:xfrm>
            <a:prstGeom prst="rect">
              <a:avLst/>
            </a:prstGeom>
            <a:noFill/>
          </p:spPr>
          <p:txBody>
            <a:bodyPr wrap="square" rtlCol="0">
              <a:spAutoFit/>
            </a:bodyPr>
            <a:lstStyle/>
            <a:p>
              <a:r>
                <a:rPr lang="en-US" altLang="zh-CN" sz="2000" dirty="0"/>
                <a:t>BERT</a:t>
              </a:r>
              <a:endParaRPr lang="zh-CN" altLang="en-US" sz="2000" dirty="0"/>
            </a:p>
          </p:txBody>
        </p:sp>
        <p:pic>
          <p:nvPicPr>
            <p:cNvPr id="24" name="图片 23"/>
            <p:cNvPicPr/>
            <p:nvPr/>
          </p:nvPicPr>
          <p:blipFill>
            <a:blip r:embed="rId9">
              <a:extLst>
                <a:ext uri="{28A0092B-C50C-407E-A947-70E740481C1C}">
                  <a14:useLocalDpi xmlns:a14="http://schemas.microsoft.com/office/drawing/2010/main" val="0"/>
                </a:ext>
              </a:extLst>
            </a:blip>
            <a:stretch>
              <a:fillRect/>
            </a:stretch>
          </p:blipFill>
          <p:spPr>
            <a:xfrm>
              <a:off x="-254329" y="2638250"/>
              <a:ext cx="3138771" cy="2449087"/>
            </a:xfrm>
            <a:prstGeom prst="rect">
              <a:avLst/>
            </a:prstGeom>
          </p:spPr>
        </p:pic>
      </p:grpSp>
      <p:pic>
        <p:nvPicPr>
          <p:cNvPr id="25" name="图片 24"/>
          <p:cNvPicPr/>
          <p:nvPr/>
        </p:nvPicPr>
        <p:blipFill>
          <a:blip r:embed="rId10">
            <a:extLst>
              <a:ext uri="{28A0092B-C50C-407E-A947-70E740481C1C}">
                <a14:useLocalDpi xmlns:a14="http://schemas.microsoft.com/office/drawing/2010/main" val="0"/>
              </a:ext>
            </a:extLst>
          </a:blip>
          <a:stretch>
            <a:fillRect/>
          </a:stretch>
        </p:blipFill>
        <p:spPr>
          <a:xfrm>
            <a:off x="3101016" y="2609478"/>
            <a:ext cx="2981325" cy="2438595"/>
          </a:xfrm>
          <a:prstGeom prst="rect">
            <a:avLst/>
          </a:prstGeom>
        </p:spPr>
      </p:pic>
      <p:sp>
        <p:nvSpPr>
          <p:cNvPr id="34" name="文本框 33"/>
          <p:cNvSpPr txBox="1"/>
          <p:nvPr/>
        </p:nvSpPr>
        <p:spPr>
          <a:xfrm>
            <a:off x="4377122" y="5287382"/>
            <a:ext cx="836909" cy="400110"/>
          </a:xfrm>
          <a:prstGeom prst="rect">
            <a:avLst/>
          </a:prstGeom>
          <a:noFill/>
        </p:spPr>
        <p:txBody>
          <a:bodyPr wrap="square" rtlCol="0">
            <a:spAutoFit/>
          </a:bodyPr>
          <a:lstStyle/>
          <a:p>
            <a:r>
              <a:rPr lang="en-US" altLang="zh-CN" sz="2000" dirty="0"/>
              <a:t>VSM</a:t>
            </a:r>
            <a:endParaRPr lang="zh-CN" altLang="en-US" sz="2000" dirty="0"/>
          </a:p>
        </p:txBody>
      </p:sp>
      <p:sp>
        <p:nvSpPr>
          <p:cNvPr id="36" name="矩形 35"/>
          <p:cNvSpPr/>
          <p:nvPr/>
        </p:nvSpPr>
        <p:spPr>
          <a:xfrm>
            <a:off x="9289759" y="5742134"/>
            <a:ext cx="3030041" cy="923330"/>
          </a:xfrm>
          <a:prstGeom prst="rect">
            <a:avLst/>
          </a:prstGeom>
        </p:spPr>
        <p:txBody>
          <a:bodyPr wrap="square">
            <a:spAutoFit/>
          </a:bodyPr>
          <a:lstStyle/>
          <a:p>
            <a:r>
              <a:rPr lang="zh-CN" altLang="zh-CN" kern="100" dirty="0">
                <a:solidFill>
                  <a:srgbClr val="FF0000"/>
                </a:solidFill>
                <a:latin typeface="Times New Roman" panose="02020603050405020304" pitchFamily="18" charset="0"/>
                <a:cs typeface="Times New Roman" panose="02020603050405020304" pitchFamily="18" charset="0"/>
              </a:rPr>
              <a:t>分界线</a:t>
            </a:r>
            <a:r>
              <a:rPr lang="zh-CN" altLang="en-US" kern="100" dirty="0">
                <a:solidFill>
                  <a:srgbClr val="FF0000"/>
                </a:solidFill>
                <a:latin typeface="Times New Roman" panose="02020603050405020304" pitchFamily="18" charset="0"/>
                <a:cs typeface="Times New Roman" panose="02020603050405020304" pitchFamily="18" charset="0"/>
              </a:rPr>
              <a:t>明显</a:t>
            </a:r>
            <a:r>
              <a:rPr lang="zh-CN" altLang="zh-CN" kern="100" dirty="0">
                <a:solidFill>
                  <a:srgbClr val="FF0000"/>
                </a:solidFill>
                <a:latin typeface="Times New Roman" panose="02020603050405020304" pitchFamily="18" charset="0"/>
                <a:cs typeface="Times New Roman" panose="02020603050405020304" pitchFamily="18" charset="0"/>
              </a:rPr>
              <a:t>，</a:t>
            </a:r>
            <a:r>
              <a:rPr lang="zh-CN" altLang="en-US" kern="100" dirty="0">
                <a:solidFill>
                  <a:srgbClr val="FF0000"/>
                </a:solidFill>
                <a:latin typeface="Times New Roman" panose="02020603050405020304" pitchFamily="18" charset="0"/>
                <a:cs typeface="Times New Roman" panose="02020603050405020304" pitchFamily="18" charset="0"/>
              </a:rPr>
              <a:t>两类标签下习题表征的中心点距离较远，且比</a:t>
            </a:r>
            <a:r>
              <a:rPr lang="en-US" altLang="zh-CN" kern="100" dirty="0">
                <a:solidFill>
                  <a:srgbClr val="FF0000"/>
                </a:solidFill>
                <a:latin typeface="Times New Roman" panose="02020603050405020304" pitchFamily="18" charset="0"/>
                <a:cs typeface="Times New Roman" panose="02020603050405020304" pitchFamily="18" charset="0"/>
              </a:rPr>
              <a:t>SBERT</a:t>
            </a:r>
            <a:r>
              <a:rPr lang="zh-CN" altLang="en-US" kern="100" dirty="0">
                <a:solidFill>
                  <a:srgbClr val="FF0000"/>
                </a:solidFill>
                <a:latin typeface="Times New Roman" panose="02020603050405020304" pitchFamily="18" charset="0"/>
                <a:cs typeface="Times New Roman" panose="02020603050405020304" pitchFamily="18" charset="0"/>
              </a:rPr>
              <a:t>的类内距离更小</a:t>
            </a:r>
            <a:endParaRPr lang="zh-CN" altLang="en-US" dirty="0">
              <a:solidFill>
                <a:srgbClr val="FF0000"/>
              </a:solidFill>
            </a:endParaRPr>
          </a:p>
        </p:txBody>
      </p:sp>
    </p:spTree>
    <p:extLst>
      <p:ext uri="{BB962C8B-B14F-4D97-AF65-F5344CB8AC3E}">
        <p14:creationId xmlns:p14="http://schemas.microsoft.com/office/powerpoint/2010/main" val="22670839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stretch>
            <a:fillRect/>
          </a:stretch>
        </p:blipFill>
        <p:spPr>
          <a:xfrm>
            <a:off x="3114990" y="2772385"/>
            <a:ext cx="2133422" cy="2042423"/>
          </a:xfrm>
          <a:prstGeom prst="rect">
            <a:avLst/>
          </a:prstGeom>
        </p:spPr>
      </p:pic>
      <p:sp>
        <p:nvSpPr>
          <p:cNvPr id="3" name="ïS1iḑê"/>
          <p:cNvSpPr>
            <a:spLocks noChangeAspect="1"/>
          </p:cNvSpPr>
          <p:nvPr/>
        </p:nvSpPr>
        <p:spPr>
          <a:xfrm flipH="1">
            <a:off x="2642062" y="2253958"/>
            <a:ext cx="3079278" cy="3079278"/>
          </a:xfrm>
          <a:prstGeom prst="ellipse">
            <a:avLst/>
          </a:prstGeom>
          <a:noFill/>
          <a:ln w="25400" cap="flat" cmpd="sng" algn="ctr">
            <a:gradFill>
              <a:gsLst>
                <a:gs pos="0">
                  <a:schemeClr val="accent1">
                    <a:lumMod val="5000"/>
                    <a:lumOff val="95000"/>
                  </a:schemeClr>
                </a:gs>
                <a:gs pos="61000">
                  <a:schemeClr val="accent1">
                    <a:lumMod val="45000"/>
                    <a:lumOff val="55000"/>
                  </a:schemeClr>
                </a:gs>
                <a:gs pos="100000">
                  <a:schemeClr val="accent1">
                    <a:lumMod val="30000"/>
                    <a:lumOff val="70000"/>
                  </a:schemeClr>
                </a:gs>
              </a:gsLst>
              <a:lin ang="0" scaled="0"/>
            </a:grad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sz="1350" b="0" i="0" u="none" strike="noStrike" kern="0" cap="none" spc="0" normalizeH="0" baseline="0" noProof="0">
              <a:ln>
                <a:noFill/>
              </a:ln>
              <a:solidFill>
                <a:prstClr val="white"/>
              </a:solidFill>
              <a:effectLst/>
              <a:uLnTx/>
              <a:uFillTx/>
              <a:ea typeface="微软雅黑" panose="020B0503020204020204" charset="-122"/>
            </a:endParaRPr>
          </a:p>
        </p:txBody>
      </p:sp>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4"/>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5"/>
              <a:srcRect r="432"/>
              <a:stretch/>
            </p:blipFill>
            <p:spPr>
              <a:xfrm>
                <a:off x="561886" y="78420"/>
                <a:ext cx="9428275" cy="586646"/>
              </a:xfrm>
              <a:prstGeom prst="rect">
                <a:avLst/>
              </a:prstGeom>
            </p:spPr>
          </p:pic>
          <p:pic>
            <p:nvPicPr>
              <p:cNvPr id="18" name="图片 17"/>
              <p:cNvPicPr>
                <a:picLocks noChangeAspect="1"/>
              </p:cNvPicPr>
              <p:nvPr/>
            </p:nvPicPr>
            <p:blipFill>
              <a:blip r:embed="rId6"/>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方法</a:t>
              </a:r>
            </a:p>
          </p:txBody>
        </p:sp>
      </p:grpSp>
      <p:grpSp>
        <p:nvGrpSpPr>
          <p:cNvPr id="11" name="组合 10"/>
          <p:cNvGrpSpPr/>
          <p:nvPr/>
        </p:nvGrpSpPr>
        <p:grpSpPr>
          <a:xfrm>
            <a:off x="5276023" y="3427960"/>
            <a:ext cx="4811921" cy="731272"/>
            <a:chOff x="5004881" y="2700113"/>
            <a:chExt cx="4811921" cy="731272"/>
          </a:xfrm>
        </p:grpSpPr>
        <p:grpSp>
          <p:nvGrpSpPr>
            <p:cNvPr id="33" name="组合 32"/>
            <p:cNvGrpSpPr/>
            <p:nvPr/>
          </p:nvGrpSpPr>
          <p:grpSpPr>
            <a:xfrm>
              <a:off x="5004881" y="2700113"/>
              <a:ext cx="4811921" cy="731272"/>
              <a:chOff x="2140648" y="2282694"/>
              <a:chExt cx="4811921" cy="731272"/>
            </a:xfrm>
          </p:grpSpPr>
          <p:sp>
            <p:nvSpPr>
              <p:cNvPr id="4" name="椭圆 3"/>
              <p:cNvSpPr/>
              <p:nvPr/>
            </p:nvSpPr>
            <p:spPr>
              <a:xfrm>
                <a:off x="2140648" y="2282694"/>
                <a:ext cx="731272" cy="731272"/>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3057193" y="3013966"/>
                <a:ext cx="3895376"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íṣlíďê"/>
              <p:cNvSpPr txBox="1"/>
              <p:nvPr/>
            </p:nvSpPr>
            <p:spPr bwMode="auto">
              <a:xfrm>
                <a:off x="2997609" y="2495656"/>
                <a:ext cx="1918236" cy="352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nchor="b" anchorCtr="0">
                <a:no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lvl="0">
                  <a:spcBef>
                    <a:spcPct val="0"/>
                  </a:spcBef>
                  <a:defRPr/>
                </a:pPr>
                <a:r>
                  <a:rPr lang="zh-CN" altLang="en-US" sz="2400" dirty="0">
                    <a:solidFill>
                      <a:schemeClr val="tx1">
                        <a:lumMod val="85000"/>
                        <a:lumOff val="15000"/>
                      </a:schemeClr>
                    </a:solidFill>
                  </a:rPr>
                  <a:t>基于习题问题与解答的融合模型设计</a:t>
                </a:r>
              </a:p>
            </p:txBody>
          </p:sp>
        </p:grpSp>
        <p:pic>
          <p:nvPicPr>
            <p:cNvPr id="20" name="图片 19"/>
            <p:cNvPicPr>
              <a:picLocks noChangeAspect="1"/>
            </p:cNvPicPr>
            <p:nvPr/>
          </p:nvPicPr>
          <p:blipFill>
            <a:blip r:embed="rId7"/>
            <a:stretch>
              <a:fillRect/>
            </a:stretch>
          </p:blipFill>
          <p:spPr>
            <a:xfrm>
              <a:off x="5115641" y="2816637"/>
              <a:ext cx="510243" cy="477501"/>
            </a:xfrm>
            <a:prstGeom prst="rect">
              <a:avLst/>
            </a:prstGeom>
          </p:spPr>
        </p:pic>
      </p:grpSp>
    </p:spTree>
    <p:extLst>
      <p:ext uri="{BB962C8B-B14F-4D97-AF65-F5344CB8AC3E}">
        <p14:creationId xmlns:p14="http://schemas.microsoft.com/office/powerpoint/2010/main" val="376622869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4"/>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5"/>
              <a:srcRect r="432"/>
              <a:stretch/>
            </p:blipFill>
            <p:spPr>
              <a:xfrm>
                <a:off x="561886" y="78420"/>
                <a:ext cx="9428275" cy="586646"/>
              </a:xfrm>
              <a:prstGeom prst="rect">
                <a:avLst/>
              </a:prstGeom>
            </p:spPr>
          </p:pic>
          <p:pic>
            <p:nvPicPr>
              <p:cNvPr id="18" name="图片 17"/>
              <p:cNvPicPr>
                <a:picLocks noChangeAspect="1"/>
              </p:cNvPicPr>
              <p:nvPr/>
            </p:nvPicPr>
            <p:blipFill>
              <a:blip r:embed="rId6"/>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内容</a:t>
              </a:r>
            </a:p>
          </p:txBody>
        </p:sp>
      </p:grpSp>
      <p:sp>
        <p:nvSpPr>
          <p:cNvPr id="26" name="文本框 25"/>
          <p:cNvSpPr txBox="1"/>
          <p:nvPr/>
        </p:nvSpPr>
        <p:spPr>
          <a:xfrm>
            <a:off x="922272" y="995134"/>
            <a:ext cx="10453483" cy="2369880"/>
          </a:xfrm>
          <a:prstGeom prst="rect">
            <a:avLst/>
          </a:prstGeom>
          <a:noFill/>
        </p:spPr>
        <p:txBody>
          <a:bodyPr wrap="square" rtlCol="0">
            <a:spAutoFit/>
          </a:bodyPr>
          <a:lstStyle/>
          <a:p>
            <a:r>
              <a:rPr lang="zh-CN" altLang="en-US" sz="2800" b="1" dirty="0"/>
              <a:t>基于习题问题与解答的融合模型设计</a:t>
            </a:r>
          </a:p>
          <a:p>
            <a:endParaRPr lang="en-US" altLang="zh-CN" sz="2400" dirty="0"/>
          </a:p>
          <a:p>
            <a:pPr marL="342900" indent="-342900">
              <a:buFont typeface="Arial" panose="020B0604020202020204" pitchFamily="34" charset="0"/>
              <a:buChar char="•"/>
            </a:pPr>
            <a:r>
              <a:rPr lang="zh-CN" altLang="en-US" sz="2400" dirty="0"/>
              <a:t>设计思路</a:t>
            </a:r>
            <a:endParaRPr lang="en-US" altLang="zh-CN" sz="2400" dirty="0"/>
          </a:p>
          <a:p>
            <a:r>
              <a:rPr lang="zh-CN" altLang="en-US" sz="2400" u="sng" dirty="0"/>
              <a:t>两个重要发现</a:t>
            </a:r>
            <a:r>
              <a:rPr lang="zh-CN" altLang="en-US" sz="2400" dirty="0"/>
              <a:t>：</a:t>
            </a:r>
            <a:r>
              <a:rPr lang="en-US" altLang="zh-CN" sz="2400" dirty="0"/>
              <a:t>1</a:t>
            </a:r>
            <a:r>
              <a:rPr lang="zh-CN" altLang="en-US" sz="2400" dirty="0"/>
              <a:t>、部分习题的问题文本和解答文本会有反复出现的单词，这些单词有时是习题所属类型的重要标志；</a:t>
            </a:r>
            <a:r>
              <a:rPr lang="en-US" altLang="zh-CN" sz="2400" dirty="0"/>
              <a:t>2</a:t>
            </a:r>
            <a:r>
              <a:rPr lang="zh-CN" altLang="en-US" sz="2400" dirty="0"/>
              <a:t>、部分关键词仅在习题的问题文本或解答文本中出现。</a:t>
            </a:r>
            <a:endParaRPr lang="en-US" altLang="zh-CN" sz="2400" dirty="0"/>
          </a:p>
        </p:txBody>
      </p:sp>
      <p:graphicFrame>
        <p:nvGraphicFramePr>
          <p:cNvPr id="11" name="表格 10"/>
          <p:cNvGraphicFramePr>
            <a:graphicFrameLocks noGrp="1"/>
          </p:cNvGraphicFramePr>
          <p:nvPr>
            <p:extLst>
              <p:ext uri="{D42A27DB-BD31-4B8C-83A1-F6EECF244321}">
                <p14:modId xmlns:p14="http://schemas.microsoft.com/office/powerpoint/2010/main" val="1026090110"/>
              </p:ext>
            </p:extLst>
          </p:nvPr>
        </p:nvGraphicFramePr>
        <p:xfrm>
          <a:off x="352864" y="3303022"/>
          <a:ext cx="11509666" cy="3505200"/>
        </p:xfrm>
        <a:graphic>
          <a:graphicData uri="http://schemas.openxmlformats.org/drawingml/2006/table">
            <a:tbl>
              <a:tblPr firstRow="1" bandRow="1">
                <a:tableStyleId>{5C22544A-7EE6-4342-B048-85BDC9FD1C3A}</a:tableStyleId>
              </a:tblPr>
              <a:tblGrid>
                <a:gridCol w="1754604">
                  <a:extLst>
                    <a:ext uri="{9D8B030D-6E8A-4147-A177-3AD203B41FA5}">
                      <a16:colId xmlns:a16="http://schemas.microsoft.com/office/drawing/2014/main" xmlns="" val="20000"/>
                    </a:ext>
                  </a:extLst>
                </a:gridCol>
                <a:gridCol w="1668338">
                  <a:extLst>
                    <a:ext uri="{9D8B030D-6E8A-4147-A177-3AD203B41FA5}">
                      <a16:colId xmlns:a16="http://schemas.microsoft.com/office/drawing/2014/main" xmlns="" val="20001"/>
                    </a:ext>
                  </a:extLst>
                </a:gridCol>
                <a:gridCol w="8086724">
                  <a:extLst>
                    <a:ext uri="{9D8B030D-6E8A-4147-A177-3AD203B41FA5}">
                      <a16:colId xmlns:a16="http://schemas.microsoft.com/office/drawing/2014/main" xmlns="" val="20002"/>
                    </a:ext>
                  </a:extLst>
                </a:gridCol>
              </a:tblGrid>
              <a:tr h="163414">
                <a:tc>
                  <a:txBody>
                    <a:bodyPr/>
                    <a:lstStyle/>
                    <a:p>
                      <a:pPr algn="ctr"/>
                      <a:r>
                        <a:rPr lang="zh-CN" altLang="en-US" sz="2000" dirty="0"/>
                        <a:t>习题序号</a:t>
                      </a:r>
                    </a:p>
                  </a:txBody>
                  <a:tcPr/>
                </a:tc>
                <a:tc>
                  <a:txBody>
                    <a:bodyPr/>
                    <a:lstStyle/>
                    <a:p>
                      <a:pPr algn="ctr"/>
                      <a:r>
                        <a:rPr lang="zh-CN" altLang="en-US" sz="2000" dirty="0"/>
                        <a:t>问题</a:t>
                      </a:r>
                      <a:r>
                        <a:rPr lang="en-US" altLang="zh-CN" sz="2000" dirty="0"/>
                        <a:t>/</a:t>
                      </a:r>
                      <a:r>
                        <a:rPr lang="zh-CN" altLang="en-US" sz="2000" dirty="0"/>
                        <a:t>解答</a:t>
                      </a:r>
                    </a:p>
                  </a:txBody>
                  <a:tcPr/>
                </a:tc>
                <a:tc>
                  <a:txBody>
                    <a:bodyPr/>
                    <a:lstStyle/>
                    <a:p>
                      <a:pPr algn="ctr"/>
                      <a:r>
                        <a:rPr lang="zh-CN" altLang="en-US" sz="2000" dirty="0"/>
                        <a:t>文本</a:t>
                      </a:r>
                    </a:p>
                  </a:txBody>
                  <a:tcPr/>
                </a:tc>
                <a:extLst>
                  <a:ext uri="{0D108BD9-81ED-4DB2-BD59-A6C34878D82A}">
                    <a16:rowId xmlns:a16="http://schemas.microsoft.com/office/drawing/2014/main" xmlns="" val="10000"/>
                  </a:ext>
                </a:extLst>
              </a:tr>
              <a:tr h="370840">
                <a:tc rowSpan="2">
                  <a:txBody>
                    <a:bodyPr/>
                    <a:lstStyle/>
                    <a:p>
                      <a:pPr algn="ctr"/>
                      <a:endParaRPr lang="en-US" altLang="zh-CN" sz="2000" dirty="0">
                        <a:solidFill>
                          <a:srgbClr val="FF0000"/>
                        </a:solidFill>
                      </a:endParaRPr>
                    </a:p>
                    <a:p>
                      <a:pPr algn="ctr"/>
                      <a:r>
                        <a:rPr lang="zh-CN" altLang="en-US" sz="2000" dirty="0">
                          <a:solidFill>
                            <a:srgbClr val="FF0000"/>
                          </a:solidFill>
                        </a:rPr>
                        <a:t>习题</a:t>
                      </a:r>
                      <a:r>
                        <a:rPr lang="en-US" altLang="zh-CN" sz="2000" dirty="0">
                          <a:solidFill>
                            <a:srgbClr val="FF0000"/>
                          </a:solidFill>
                        </a:rPr>
                        <a:t>1</a:t>
                      </a:r>
                      <a:endParaRPr lang="zh-CN" altLang="en-US" sz="2000" dirty="0">
                        <a:solidFill>
                          <a:srgbClr val="FF0000"/>
                        </a:solidFill>
                      </a:endParaRPr>
                    </a:p>
                  </a:txBody>
                  <a:tcPr/>
                </a:tc>
                <a:tc>
                  <a:txBody>
                    <a:bodyPr/>
                    <a:lstStyle/>
                    <a:p>
                      <a:pPr algn="ctr"/>
                      <a:r>
                        <a:rPr lang="zh-CN" altLang="en-US" sz="2000" dirty="0"/>
                        <a:t>问题</a:t>
                      </a:r>
                    </a:p>
                  </a:txBody>
                  <a:tcPr/>
                </a:tc>
                <a:tc>
                  <a:txBody>
                    <a:bodyPr/>
                    <a:lstStyle/>
                    <a:p>
                      <a:pPr algn="l"/>
                      <a:r>
                        <a:rPr lang="zh-CN" altLang="en-US" sz="2000" dirty="0"/>
                        <a:t>两个人从</a:t>
                      </a:r>
                      <a:r>
                        <a:rPr lang="en-US" altLang="zh-CN" sz="2000" dirty="0"/>
                        <a:t>1</a:t>
                      </a:r>
                      <a:r>
                        <a:rPr lang="zh-CN" altLang="en-US" sz="2000" dirty="0"/>
                        <a:t>开始按自然数顺序</a:t>
                      </a:r>
                      <a:r>
                        <a:rPr lang="zh-CN" altLang="en-US" sz="2000" dirty="0">
                          <a:solidFill>
                            <a:srgbClr val="FF0000"/>
                          </a:solidFill>
                        </a:rPr>
                        <a:t>轮流</a:t>
                      </a:r>
                      <a:r>
                        <a:rPr lang="zh-CN" altLang="en-US" sz="2000" dirty="0"/>
                        <a:t>依此报数，每人每次只能报</a:t>
                      </a:r>
                      <a:r>
                        <a:rPr lang="en-US" altLang="zh-CN" sz="2000" dirty="0"/>
                        <a:t>1~3</a:t>
                      </a:r>
                      <a:r>
                        <a:rPr lang="zh-CN" altLang="en-US" sz="2000" dirty="0"/>
                        <a:t>个数，不允许不报，谁</a:t>
                      </a:r>
                      <a:r>
                        <a:rPr lang="zh-CN" altLang="en-US" sz="2000" dirty="0">
                          <a:solidFill>
                            <a:srgbClr val="FF0000"/>
                          </a:solidFill>
                        </a:rPr>
                        <a:t>先报</a:t>
                      </a:r>
                      <a:r>
                        <a:rPr lang="zh-CN" altLang="en-US" sz="2000" dirty="0"/>
                        <a:t>到</a:t>
                      </a:r>
                      <a:r>
                        <a:rPr lang="en-US" altLang="zh-CN" sz="2000" dirty="0"/>
                        <a:t>25</a:t>
                      </a:r>
                      <a:r>
                        <a:rPr lang="zh-CN" altLang="en-US" sz="2000" dirty="0"/>
                        <a:t>获胜。你选择</a:t>
                      </a:r>
                      <a:r>
                        <a:rPr lang="zh-CN" altLang="en-US" sz="2000" dirty="0">
                          <a:solidFill>
                            <a:srgbClr val="FF0000"/>
                          </a:solidFill>
                        </a:rPr>
                        <a:t>先报</a:t>
                      </a:r>
                      <a:r>
                        <a:rPr lang="zh-CN" altLang="en-US" sz="2000" dirty="0"/>
                        <a:t>还是后报？怎样报才能</a:t>
                      </a:r>
                      <a:r>
                        <a:rPr lang="zh-CN" altLang="en-US" sz="2000" dirty="0">
                          <a:solidFill>
                            <a:srgbClr val="FF0000"/>
                          </a:solidFill>
                        </a:rPr>
                        <a:t>获胜</a:t>
                      </a:r>
                      <a:r>
                        <a:rPr lang="zh-CN" altLang="en-US" sz="2000" dirty="0"/>
                        <a:t>？</a:t>
                      </a:r>
                    </a:p>
                  </a:txBody>
                  <a:tcPr/>
                </a:tc>
                <a:extLst>
                  <a:ext uri="{0D108BD9-81ED-4DB2-BD59-A6C34878D82A}">
                    <a16:rowId xmlns:a16="http://schemas.microsoft.com/office/drawing/2014/main" xmlns="" val="10001"/>
                  </a:ext>
                </a:extLst>
              </a:tr>
              <a:tr h="370840">
                <a:tc vMerge="1">
                  <a:txBody>
                    <a:bodyPr/>
                    <a:lstStyle/>
                    <a:p>
                      <a:pPr algn="ctr"/>
                      <a:endParaRPr lang="zh-CN" altLang="en-US" dirty="0"/>
                    </a:p>
                  </a:txBody>
                  <a:tcPr/>
                </a:tc>
                <a:tc>
                  <a:txBody>
                    <a:bodyPr/>
                    <a:lstStyle/>
                    <a:p>
                      <a:pPr algn="ctr"/>
                      <a:r>
                        <a:rPr lang="zh-CN" altLang="en-US" sz="2000" dirty="0"/>
                        <a:t>解答</a:t>
                      </a:r>
                    </a:p>
                  </a:txBody>
                  <a:tcPr/>
                </a:tc>
                <a:tc>
                  <a:txBody>
                    <a:bodyPr/>
                    <a:lstStyle/>
                    <a:p>
                      <a:pPr algn="l"/>
                      <a:r>
                        <a:rPr lang="en-US" altLang="zh-CN" sz="2000" dirty="0"/>
                        <a:t>25 / ( 1 + 3 ) = 6</a:t>
                      </a:r>
                      <a:r>
                        <a:rPr lang="zh-CN" altLang="en-US" sz="2000" dirty="0"/>
                        <a:t>（组）</a:t>
                      </a:r>
                      <a:r>
                        <a:rPr lang="en-US" altLang="zh-CN" sz="2000" dirty="0"/>
                        <a:t>……1</a:t>
                      </a:r>
                      <a:r>
                        <a:rPr lang="zh-CN" altLang="en-US" sz="2000" dirty="0"/>
                        <a:t>（个），要获胜必须</a:t>
                      </a:r>
                      <a:r>
                        <a:rPr lang="zh-CN" altLang="en-US" sz="2000" dirty="0">
                          <a:solidFill>
                            <a:srgbClr val="FF0000"/>
                          </a:solidFill>
                        </a:rPr>
                        <a:t>先报</a:t>
                      </a:r>
                      <a:r>
                        <a:rPr lang="zh-CN" altLang="en-US" sz="2000" dirty="0"/>
                        <a:t>，</a:t>
                      </a:r>
                      <a:r>
                        <a:rPr lang="zh-CN" altLang="en-US" sz="2000" dirty="0">
                          <a:solidFill>
                            <a:srgbClr val="FF0000"/>
                          </a:solidFill>
                        </a:rPr>
                        <a:t>先报</a:t>
                      </a:r>
                      <a:r>
                        <a:rPr lang="en-US" altLang="zh-CN" sz="2000" dirty="0"/>
                        <a:t>1</a:t>
                      </a:r>
                      <a:r>
                        <a:rPr lang="zh-CN" altLang="en-US" sz="2000" dirty="0"/>
                        <a:t>个数，然后跟另外一个人凑</a:t>
                      </a:r>
                      <a:r>
                        <a:rPr lang="en-US" altLang="zh-CN" sz="2000" dirty="0"/>
                        <a:t>4</a:t>
                      </a:r>
                      <a:r>
                        <a:rPr lang="zh-CN" altLang="en-US" sz="2000" dirty="0"/>
                        <a:t>个数就</a:t>
                      </a:r>
                      <a:r>
                        <a:rPr lang="zh-CN" altLang="en-US" sz="2000" dirty="0">
                          <a:solidFill>
                            <a:srgbClr val="FF0000"/>
                          </a:solidFill>
                        </a:rPr>
                        <a:t>必胜</a:t>
                      </a:r>
                      <a:r>
                        <a:rPr lang="zh-CN" altLang="en-US" sz="2000" dirty="0"/>
                        <a:t>。</a:t>
                      </a:r>
                    </a:p>
                  </a:txBody>
                  <a:tcPr/>
                </a:tc>
                <a:extLst>
                  <a:ext uri="{0D108BD9-81ED-4DB2-BD59-A6C34878D82A}">
                    <a16:rowId xmlns:a16="http://schemas.microsoft.com/office/drawing/2014/main" xmlns="" val="10002"/>
                  </a:ext>
                </a:extLst>
              </a:tr>
              <a:tr h="370840">
                <a:tc rowSpan="2">
                  <a:txBody>
                    <a:bodyPr/>
                    <a:lstStyle/>
                    <a:p>
                      <a:pPr algn="ctr"/>
                      <a:endParaRPr lang="en-US" altLang="zh-CN" sz="2000" b="0" dirty="0">
                        <a:solidFill>
                          <a:srgbClr val="FF0000"/>
                        </a:solidFill>
                      </a:endParaRPr>
                    </a:p>
                    <a:p>
                      <a:pPr algn="ctr"/>
                      <a:r>
                        <a:rPr lang="zh-CN" altLang="en-US" sz="2000" b="0" dirty="0">
                          <a:solidFill>
                            <a:srgbClr val="FF0000"/>
                          </a:solidFill>
                        </a:rPr>
                        <a:t>习题</a:t>
                      </a:r>
                      <a:r>
                        <a:rPr lang="en-US" altLang="zh-CN" sz="2000" b="0" dirty="0">
                          <a:solidFill>
                            <a:srgbClr val="FF0000"/>
                          </a:solidFill>
                        </a:rPr>
                        <a:t>2</a:t>
                      </a:r>
                      <a:endParaRPr lang="zh-CN" altLang="en-US" sz="2000" b="0" dirty="0">
                        <a:solidFill>
                          <a:srgbClr val="FF0000"/>
                        </a:solidFill>
                      </a:endParaRPr>
                    </a:p>
                  </a:txBody>
                  <a:tcPr/>
                </a:tc>
                <a:tc>
                  <a:txBody>
                    <a:bodyPr/>
                    <a:lstStyle/>
                    <a:p>
                      <a:pPr algn="ctr"/>
                      <a:r>
                        <a:rPr lang="zh-CN" altLang="en-US" sz="2000" dirty="0"/>
                        <a:t>问题</a:t>
                      </a:r>
                    </a:p>
                  </a:txBody>
                  <a:tcPr/>
                </a:tc>
                <a:tc>
                  <a:txBody>
                    <a:bodyPr/>
                    <a:lstStyle/>
                    <a:p>
                      <a:pPr algn="l"/>
                      <a:r>
                        <a:rPr lang="zh-CN" altLang="en-US" sz="2000" dirty="0"/>
                        <a:t>艾迪和薇儿两个人</a:t>
                      </a:r>
                      <a:r>
                        <a:rPr lang="zh-CN" altLang="en-US" sz="2000" dirty="0">
                          <a:solidFill>
                            <a:srgbClr val="FF0000"/>
                          </a:solidFill>
                        </a:rPr>
                        <a:t>轮流</a:t>
                      </a:r>
                      <a:r>
                        <a:rPr lang="zh-CN" altLang="en-US" sz="2000" dirty="0"/>
                        <a:t>在一个凸十六边形中画对角线。规定新画的对角线不能与已经有的相交，画最后一条线者</a:t>
                      </a:r>
                      <a:r>
                        <a:rPr lang="zh-CN" altLang="en-US" sz="2000" dirty="0">
                          <a:solidFill>
                            <a:srgbClr val="FF0000"/>
                          </a:solidFill>
                        </a:rPr>
                        <a:t>获胜</a:t>
                      </a:r>
                      <a:r>
                        <a:rPr lang="zh-CN" altLang="en-US" sz="2000" dirty="0"/>
                        <a:t>。如果艾迪</a:t>
                      </a:r>
                      <a:r>
                        <a:rPr lang="zh-CN" altLang="en-US" sz="2000" dirty="0">
                          <a:solidFill>
                            <a:srgbClr val="FF0000"/>
                          </a:solidFill>
                        </a:rPr>
                        <a:t>先</a:t>
                      </a:r>
                      <a:r>
                        <a:rPr lang="zh-CN" altLang="en-US" sz="2000" dirty="0"/>
                        <a:t>画，则谁有</a:t>
                      </a:r>
                      <a:r>
                        <a:rPr lang="zh-CN" altLang="en-US" sz="2000" dirty="0">
                          <a:solidFill>
                            <a:srgbClr val="FF0000"/>
                          </a:solidFill>
                        </a:rPr>
                        <a:t>必胜</a:t>
                      </a:r>
                      <a:r>
                        <a:rPr lang="zh-CN" altLang="en-US" sz="2000" dirty="0"/>
                        <a:t>的策略？</a:t>
                      </a:r>
                    </a:p>
                  </a:txBody>
                  <a:tcPr/>
                </a:tc>
                <a:extLst>
                  <a:ext uri="{0D108BD9-81ED-4DB2-BD59-A6C34878D82A}">
                    <a16:rowId xmlns:a16="http://schemas.microsoft.com/office/drawing/2014/main" xmlns="" val="10003"/>
                  </a:ext>
                </a:extLst>
              </a:tr>
              <a:tr h="370840">
                <a:tc vMerge="1">
                  <a:txBody>
                    <a:bodyPr/>
                    <a:lstStyle/>
                    <a:p>
                      <a:pPr algn="ctr"/>
                      <a:endParaRPr lang="zh-CN" altLang="en-US" dirty="0"/>
                    </a:p>
                  </a:txBody>
                  <a:tcPr/>
                </a:tc>
                <a:tc>
                  <a:txBody>
                    <a:bodyPr/>
                    <a:lstStyle/>
                    <a:p>
                      <a:pPr algn="ctr"/>
                      <a:r>
                        <a:rPr lang="zh-CN" altLang="en-US" sz="2000" dirty="0"/>
                        <a:t>解答</a:t>
                      </a:r>
                    </a:p>
                  </a:txBody>
                  <a:tcPr/>
                </a:tc>
                <a:tc>
                  <a:txBody>
                    <a:bodyPr/>
                    <a:lstStyle/>
                    <a:p>
                      <a:pPr algn="l"/>
                      <a:r>
                        <a:rPr lang="zh-CN" altLang="en-US" sz="2000" dirty="0"/>
                        <a:t>艾迪连十六边形相对的两个顶点，将十六边形分成两个九边形。之后不管薇儿怎么连线，艾迪都连与之成轴对称的线段即可。</a:t>
                      </a:r>
                    </a:p>
                  </a:txBody>
                  <a:tcPr/>
                </a:tc>
                <a:extLst>
                  <a:ext uri="{0D108BD9-81ED-4DB2-BD59-A6C34878D82A}">
                    <a16:rowId xmlns:a16="http://schemas.microsoft.com/office/drawing/2014/main" xmlns="" val="10004"/>
                  </a:ext>
                </a:extLst>
              </a:tr>
            </a:tbl>
          </a:graphicData>
        </a:graphic>
      </p:graphicFrame>
      <p:sp>
        <p:nvSpPr>
          <p:cNvPr id="12" name="文本框 11"/>
          <p:cNvSpPr txBox="1"/>
          <p:nvPr/>
        </p:nvSpPr>
        <p:spPr>
          <a:xfrm>
            <a:off x="142274" y="4686508"/>
            <a:ext cx="1735677" cy="400110"/>
          </a:xfrm>
          <a:prstGeom prst="rect">
            <a:avLst/>
          </a:prstGeom>
          <a:noFill/>
        </p:spPr>
        <p:txBody>
          <a:bodyPr wrap="square" rtlCol="0">
            <a:spAutoFit/>
          </a:bodyPr>
          <a:lstStyle/>
          <a:p>
            <a:r>
              <a:rPr lang="zh-CN" altLang="en-US" sz="2000" dirty="0">
                <a:solidFill>
                  <a:srgbClr val="FF0000"/>
                </a:solidFill>
              </a:rPr>
              <a:t>“抢占制胜点”</a:t>
            </a:r>
          </a:p>
        </p:txBody>
      </p:sp>
      <p:cxnSp>
        <p:nvCxnSpPr>
          <p:cNvPr id="3" name="直接箭头连接符 2"/>
          <p:cNvCxnSpPr/>
          <p:nvPr/>
        </p:nvCxnSpPr>
        <p:spPr>
          <a:xfrm>
            <a:off x="1227086" y="4359621"/>
            <a:ext cx="0" cy="1053884"/>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31504169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4"/>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5"/>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6"/>
              <a:srcRect r="432"/>
              <a:stretch/>
            </p:blipFill>
            <p:spPr>
              <a:xfrm>
                <a:off x="561886" y="78420"/>
                <a:ext cx="9428275" cy="586646"/>
              </a:xfrm>
              <a:prstGeom prst="rect">
                <a:avLst/>
              </a:prstGeom>
            </p:spPr>
          </p:pic>
          <p:pic>
            <p:nvPicPr>
              <p:cNvPr id="18" name="图片 17"/>
              <p:cNvPicPr>
                <a:picLocks noChangeAspect="1"/>
              </p:cNvPicPr>
              <p:nvPr/>
            </p:nvPicPr>
            <p:blipFill>
              <a:blip r:embed="rId7"/>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方法</a:t>
              </a:r>
            </a:p>
          </p:txBody>
        </p:sp>
      </p:grpSp>
      <p:sp>
        <p:nvSpPr>
          <p:cNvPr id="26" name="文本框 25"/>
          <p:cNvSpPr txBox="1"/>
          <p:nvPr/>
        </p:nvSpPr>
        <p:spPr>
          <a:xfrm>
            <a:off x="922272" y="995134"/>
            <a:ext cx="10453483" cy="2000548"/>
          </a:xfrm>
          <a:prstGeom prst="rect">
            <a:avLst/>
          </a:prstGeom>
          <a:noFill/>
        </p:spPr>
        <p:txBody>
          <a:bodyPr wrap="square" rtlCol="0">
            <a:spAutoFit/>
          </a:bodyPr>
          <a:lstStyle/>
          <a:p>
            <a:r>
              <a:rPr lang="zh-CN" altLang="en-US" sz="2800" b="1" dirty="0"/>
              <a:t>基于习题问题与解答的融合模型设计</a:t>
            </a:r>
            <a:endParaRPr lang="en-US" altLang="zh-CN" sz="2400" dirty="0"/>
          </a:p>
          <a:p>
            <a:endParaRPr lang="en-US" altLang="zh-CN" sz="2400" dirty="0"/>
          </a:p>
          <a:p>
            <a:pPr marL="342900" indent="-342900">
              <a:buFont typeface="Arial" panose="020B0604020202020204" pitchFamily="34" charset="0"/>
              <a:buChar char="•"/>
            </a:pPr>
            <a:r>
              <a:rPr lang="zh-CN" altLang="en-US" sz="2400" dirty="0"/>
              <a:t>设计思路</a:t>
            </a:r>
            <a:endParaRPr lang="en-US" altLang="zh-CN" sz="2400" dirty="0"/>
          </a:p>
          <a:p>
            <a:r>
              <a:rPr lang="zh-CN" altLang="en-US" sz="2400" u="sng" dirty="0"/>
              <a:t>相应方案</a:t>
            </a:r>
            <a:r>
              <a:rPr lang="zh-CN" altLang="en-US" sz="2400" dirty="0"/>
              <a:t>：将问题文本和解答文本结合起来，更好地捕获习题问题文本和解答文本之间的关系，提升模型表征的能力。</a:t>
            </a:r>
            <a:endParaRPr lang="en-US" altLang="zh-CN" sz="2400" dirty="0"/>
          </a:p>
        </p:txBody>
      </p:sp>
      <p:graphicFrame>
        <p:nvGraphicFramePr>
          <p:cNvPr id="3" name="对象 2"/>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21616"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58605146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4"/>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5"/>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6"/>
              <a:srcRect r="432"/>
              <a:stretch/>
            </p:blipFill>
            <p:spPr>
              <a:xfrm>
                <a:off x="561886" y="78420"/>
                <a:ext cx="9428275" cy="586646"/>
              </a:xfrm>
              <a:prstGeom prst="rect">
                <a:avLst/>
              </a:prstGeom>
            </p:spPr>
          </p:pic>
          <p:pic>
            <p:nvPicPr>
              <p:cNvPr id="18" name="图片 17"/>
              <p:cNvPicPr>
                <a:picLocks noChangeAspect="1"/>
              </p:cNvPicPr>
              <p:nvPr/>
            </p:nvPicPr>
            <p:blipFill>
              <a:blip r:embed="rId7"/>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方法</a:t>
              </a:r>
            </a:p>
          </p:txBody>
        </p:sp>
      </p:grpSp>
      <p:sp>
        <p:nvSpPr>
          <p:cNvPr id="26" name="文本框 25"/>
          <p:cNvSpPr txBox="1"/>
          <p:nvPr/>
        </p:nvSpPr>
        <p:spPr>
          <a:xfrm>
            <a:off x="922272" y="995134"/>
            <a:ext cx="10453483" cy="1261884"/>
          </a:xfrm>
          <a:prstGeom prst="rect">
            <a:avLst/>
          </a:prstGeom>
          <a:noFill/>
        </p:spPr>
        <p:txBody>
          <a:bodyPr wrap="square" rtlCol="0">
            <a:spAutoFit/>
          </a:bodyPr>
          <a:lstStyle/>
          <a:p>
            <a:r>
              <a:rPr lang="zh-CN" altLang="en-US" sz="2800" b="1" dirty="0"/>
              <a:t>基于习题问题与解答的融合模型设计</a:t>
            </a:r>
            <a:endParaRPr lang="en-US" altLang="zh-CN" sz="2400" dirty="0"/>
          </a:p>
          <a:p>
            <a:endParaRPr lang="en-US" altLang="zh-CN" sz="2400" dirty="0"/>
          </a:p>
          <a:p>
            <a:pPr marL="342900" indent="-342900">
              <a:buFont typeface="Arial" panose="020B0604020202020204" pitchFamily="34" charset="0"/>
              <a:buChar char="•"/>
            </a:pPr>
            <a:r>
              <a:rPr lang="en-US" altLang="zh-CN" sz="2400" dirty="0"/>
              <a:t>SBERT-QA</a:t>
            </a:r>
            <a:r>
              <a:rPr lang="zh-CN" altLang="en-US" sz="2400" dirty="0"/>
              <a:t>模型（基于</a:t>
            </a:r>
            <a:r>
              <a:rPr lang="en-US" altLang="zh-CN" sz="2400" dirty="0"/>
              <a:t>Siamese</a:t>
            </a:r>
            <a:r>
              <a:rPr lang="zh-CN" altLang="en-US" sz="2400" dirty="0"/>
              <a:t>框架）</a:t>
            </a:r>
            <a:endParaRPr lang="en-US" altLang="zh-CN" sz="2400" dirty="0"/>
          </a:p>
        </p:txBody>
      </p:sp>
      <p:graphicFrame>
        <p:nvGraphicFramePr>
          <p:cNvPr id="3" name="对象 2"/>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8311"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394200" y="2362200"/>
                        <a:ext cx="914400" cy="198438"/>
                      </a:xfrm>
                      <a:prstGeom prst="rect">
                        <a:avLst/>
                      </a:prstGeom>
                    </p:spPr>
                  </p:pic>
                </p:oleObj>
              </mc:Fallback>
            </mc:AlternateContent>
          </a:graphicData>
        </a:graphic>
      </p:graphicFrame>
      <p:pic>
        <p:nvPicPr>
          <p:cNvPr id="24" name="图片 23"/>
          <p:cNvPicPr/>
          <p:nvPr/>
        </p:nvPicPr>
        <p:blipFill>
          <a:blip r:embed="rId10" cstate="print">
            <a:extLst>
              <a:ext uri="{28A0092B-C50C-407E-A947-70E740481C1C}">
                <a14:useLocalDpi xmlns:a14="http://schemas.microsoft.com/office/drawing/2010/main" val="0"/>
              </a:ext>
            </a:extLst>
          </a:blip>
          <a:stretch>
            <a:fillRect/>
          </a:stretch>
        </p:blipFill>
        <p:spPr>
          <a:xfrm>
            <a:off x="-6351" y="2185924"/>
            <a:ext cx="6869031" cy="4338862"/>
          </a:xfrm>
          <a:prstGeom prst="rect">
            <a:avLst/>
          </a:prstGeom>
        </p:spPr>
      </p:pic>
      <p:sp>
        <p:nvSpPr>
          <p:cNvPr id="17" name="文本框 16"/>
          <p:cNvSpPr txBox="1"/>
          <p:nvPr/>
        </p:nvSpPr>
        <p:spPr>
          <a:xfrm>
            <a:off x="7211751" y="2796152"/>
            <a:ext cx="4980249" cy="2677656"/>
          </a:xfrm>
          <a:prstGeom prst="rect">
            <a:avLst/>
          </a:prstGeom>
          <a:noFill/>
        </p:spPr>
        <p:txBody>
          <a:bodyPr wrap="square" rtlCol="0">
            <a:spAutoFit/>
          </a:bodyPr>
          <a:lstStyle/>
          <a:p>
            <a:r>
              <a:rPr lang="zh-CN" altLang="en-US" sz="2400" b="1" dirty="0">
                <a:solidFill>
                  <a:srgbClr val="FF0000"/>
                </a:solidFill>
              </a:rPr>
              <a:t>训练</a:t>
            </a:r>
            <a:endParaRPr lang="en-US" altLang="zh-CN" sz="2400" b="1" dirty="0">
              <a:solidFill>
                <a:srgbClr val="FF0000"/>
              </a:solidFill>
            </a:endParaRPr>
          </a:p>
          <a:p>
            <a:r>
              <a:rPr lang="zh-CN" altLang="en-US" sz="2400" b="1" dirty="0"/>
              <a:t>输入：</a:t>
            </a:r>
            <a:endParaRPr lang="en-US" altLang="zh-CN" sz="2400" b="1" dirty="0"/>
          </a:p>
          <a:p>
            <a:r>
              <a:rPr lang="zh-CN" altLang="en-US" sz="2400" dirty="0"/>
              <a:t>（</a:t>
            </a:r>
            <a:r>
              <a:rPr lang="en-US" altLang="zh-CN" sz="2400" dirty="0"/>
              <a:t>0/1</a:t>
            </a:r>
            <a:r>
              <a:rPr lang="zh-CN" altLang="en-US" sz="2400" dirty="0"/>
              <a:t>，原题</a:t>
            </a:r>
            <a:r>
              <a:rPr lang="zh-CN" altLang="en-US" sz="2400" dirty="0">
                <a:latin typeface="+mn-ea"/>
              </a:rPr>
              <a:t>问题</a:t>
            </a:r>
            <a:r>
              <a:rPr lang="zh-CN" altLang="en-US" sz="2400" dirty="0"/>
              <a:t>文本，原题解答文本，习题</a:t>
            </a:r>
            <a:r>
              <a:rPr lang="en-US" altLang="zh-CN" sz="2400" dirty="0"/>
              <a:t>1</a:t>
            </a:r>
            <a:r>
              <a:rPr lang="zh-CN" altLang="en-US" sz="2400" dirty="0">
                <a:latin typeface="+mn-ea"/>
              </a:rPr>
              <a:t>问题</a:t>
            </a:r>
            <a:r>
              <a:rPr lang="zh-CN" altLang="en-US" sz="2400" dirty="0"/>
              <a:t>文本，习题</a:t>
            </a:r>
            <a:r>
              <a:rPr lang="en-US" altLang="zh-CN" sz="2400" dirty="0"/>
              <a:t>1</a:t>
            </a:r>
            <a:r>
              <a:rPr lang="zh-CN" altLang="en-US" sz="2400" dirty="0"/>
              <a:t>解答文本）</a:t>
            </a:r>
            <a:endParaRPr lang="en-US" altLang="zh-CN" sz="2400" dirty="0"/>
          </a:p>
          <a:p>
            <a:r>
              <a:rPr lang="zh-CN" altLang="en-US" sz="2400" b="1" dirty="0"/>
              <a:t>输出：</a:t>
            </a:r>
            <a:endParaRPr lang="en-US" altLang="zh-CN" sz="2400" b="1" dirty="0"/>
          </a:p>
          <a:p>
            <a:r>
              <a:rPr lang="zh-CN" altLang="en-US" sz="2400" dirty="0"/>
              <a:t>交叉熵</a:t>
            </a:r>
            <a:r>
              <a:rPr lang="en-US" altLang="zh-CN" sz="2400" dirty="0"/>
              <a:t>loss</a:t>
            </a:r>
            <a:endParaRPr lang="zh-CN" altLang="en-US" sz="2400" dirty="0"/>
          </a:p>
        </p:txBody>
      </p:sp>
    </p:spTree>
    <p:extLst>
      <p:ext uri="{BB962C8B-B14F-4D97-AF65-F5344CB8AC3E}">
        <p14:creationId xmlns:p14="http://schemas.microsoft.com/office/powerpoint/2010/main" val="413367899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4"/>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5"/>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6"/>
              <a:srcRect r="432"/>
              <a:stretch/>
            </p:blipFill>
            <p:spPr>
              <a:xfrm>
                <a:off x="561886" y="78420"/>
                <a:ext cx="9428275" cy="586646"/>
              </a:xfrm>
              <a:prstGeom prst="rect">
                <a:avLst/>
              </a:prstGeom>
            </p:spPr>
          </p:pic>
          <p:pic>
            <p:nvPicPr>
              <p:cNvPr id="18" name="图片 17"/>
              <p:cNvPicPr>
                <a:picLocks noChangeAspect="1"/>
              </p:cNvPicPr>
              <p:nvPr/>
            </p:nvPicPr>
            <p:blipFill>
              <a:blip r:embed="rId7"/>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方法</a:t>
              </a:r>
            </a:p>
          </p:txBody>
        </p:sp>
      </p:grpSp>
      <p:sp>
        <p:nvSpPr>
          <p:cNvPr id="26" name="文本框 25"/>
          <p:cNvSpPr txBox="1"/>
          <p:nvPr/>
        </p:nvSpPr>
        <p:spPr>
          <a:xfrm>
            <a:off x="922272" y="995134"/>
            <a:ext cx="10453483" cy="1261884"/>
          </a:xfrm>
          <a:prstGeom prst="rect">
            <a:avLst/>
          </a:prstGeom>
          <a:noFill/>
        </p:spPr>
        <p:txBody>
          <a:bodyPr wrap="square" rtlCol="0">
            <a:spAutoFit/>
          </a:bodyPr>
          <a:lstStyle/>
          <a:p>
            <a:r>
              <a:rPr lang="zh-CN" altLang="en-US" sz="2800" b="1" dirty="0"/>
              <a:t>基于习题问题与解答的融合模型设计</a:t>
            </a:r>
            <a:endParaRPr lang="en-US" altLang="zh-CN" sz="2400" dirty="0"/>
          </a:p>
          <a:p>
            <a:endParaRPr lang="en-US" altLang="zh-CN" sz="2400" dirty="0"/>
          </a:p>
          <a:p>
            <a:pPr marL="342900" indent="-342900">
              <a:buFont typeface="Arial" panose="020B0604020202020204" pitchFamily="34" charset="0"/>
              <a:buChar char="•"/>
            </a:pPr>
            <a:r>
              <a:rPr lang="en-US" altLang="zh-CN" sz="2400" dirty="0"/>
              <a:t>TBERT-QA</a:t>
            </a:r>
            <a:r>
              <a:rPr lang="zh-CN" altLang="en-US" sz="2400" dirty="0"/>
              <a:t>模型（基于</a:t>
            </a:r>
            <a:r>
              <a:rPr lang="en-US" altLang="zh-CN" sz="2400" dirty="0"/>
              <a:t>Triplet</a:t>
            </a:r>
            <a:r>
              <a:rPr lang="zh-CN" altLang="en-US" sz="2400" dirty="0"/>
              <a:t>框架）</a:t>
            </a:r>
            <a:endParaRPr lang="en-US" altLang="zh-CN" sz="2400" dirty="0"/>
          </a:p>
        </p:txBody>
      </p:sp>
      <p:graphicFrame>
        <p:nvGraphicFramePr>
          <p:cNvPr id="3" name="对象 2"/>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9333"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394200" y="2362200"/>
                        <a:ext cx="914400" cy="198438"/>
                      </a:xfrm>
                      <a:prstGeom prst="rect">
                        <a:avLst/>
                      </a:prstGeom>
                    </p:spPr>
                  </p:pic>
                </p:oleObj>
              </mc:Fallback>
            </mc:AlternateContent>
          </a:graphicData>
        </a:graphic>
      </p:graphicFrame>
      <p:pic>
        <p:nvPicPr>
          <p:cNvPr id="29" name="图片 28"/>
          <p:cNvPicPr/>
          <p:nvPr/>
        </p:nvPicPr>
        <p:blipFill>
          <a:blip r:embed="rId10" cstate="print">
            <a:extLst>
              <a:ext uri="{28A0092B-C50C-407E-A947-70E740481C1C}">
                <a14:useLocalDpi xmlns:a14="http://schemas.microsoft.com/office/drawing/2010/main" val="0"/>
              </a:ext>
            </a:extLst>
          </a:blip>
          <a:stretch>
            <a:fillRect/>
          </a:stretch>
        </p:blipFill>
        <p:spPr>
          <a:xfrm>
            <a:off x="0" y="2257018"/>
            <a:ext cx="7222210" cy="4528756"/>
          </a:xfrm>
          <a:prstGeom prst="rect">
            <a:avLst/>
          </a:prstGeom>
        </p:spPr>
      </p:pic>
      <p:sp>
        <p:nvSpPr>
          <p:cNvPr id="24" name="文本框 23"/>
          <p:cNvSpPr txBox="1"/>
          <p:nvPr/>
        </p:nvSpPr>
        <p:spPr>
          <a:xfrm>
            <a:off x="7303835" y="2762999"/>
            <a:ext cx="4888165" cy="3046988"/>
          </a:xfrm>
          <a:prstGeom prst="rect">
            <a:avLst/>
          </a:prstGeom>
          <a:noFill/>
        </p:spPr>
        <p:txBody>
          <a:bodyPr wrap="square" rtlCol="0">
            <a:spAutoFit/>
          </a:bodyPr>
          <a:lstStyle/>
          <a:p>
            <a:r>
              <a:rPr lang="zh-CN" altLang="en-US" sz="2400" b="1" dirty="0">
                <a:solidFill>
                  <a:srgbClr val="FF0000"/>
                </a:solidFill>
              </a:rPr>
              <a:t>训练</a:t>
            </a:r>
            <a:endParaRPr lang="en-US" altLang="zh-CN" sz="2400" b="1" dirty="0">
              <a:solidFill>
                <a:srgbClr val="FF0000"/>
              </a:solidFill>
            </a:endParaRPr>
          </a:p>
          <a:p>
            <a:r>
              <a:rPr lang="zh-CN" altLang="en-US" sz="2400" b="1" dirty="0"/>
              <a:t>输入：</a:t>
            </a:r>
            <a:endParaRPr lang="en-US" altLang="zh-CN" sz="2400" b="1" dirty="0"/>
          </a:p>
          <a:p>
            <a:r>
              <a:rPr lang="zh-CN" altLang="en-US" sz="2400" dirty="0"/>
              <a:t>（</a:t>
            </a:r>
            <a:r>
              <a:rPr lang="en-US" altLang="zh-CN" sz="2400" dirty="0"/>
              <a:t>0/1</a:t>
            </a:r>
            <a:r>
              <a:rPr lang="zh-CN" altLang="en-US" sz="2400" dirty="0"/>
              <a:t>，原题</a:t>
            </a:r>
            <a:r>
              <a:rPr lang="zh-CN" altLang="en-US" sz="2400" dirty="0">
                <a:latin typeface="+mn-ea"/>
              </a:rPr>
              <a:t>问题</a:t>
            </a:r>
            <a:r>
              <a:rPr lang="zh-CN" altLang="en-US" sz="2400" dirty="0"/>
              <a:t>文本，原题解答文本，习题</a:t>
            </a:r>
            <a:r>
              <a:rPr lang="en-US" altLang="zh-CN" sz="2400" dirty="0"/>
              <a:t>1</a:t>
            </a:r>
            <a:r>
              <a:rPr lang="zh-CN" altLang="en-US" sz="2400" dirty="0">
                <a:latin typeface="+mn-ea"/>
              </a:rPr>
              <a:t>问题</a:t>
            </a:r>
            <a:r>
              <a:rPr lang="zh-CN" altLang="en-US" sz="2400" dirty="0"/>
              <a:t>文本，习题</a:t>
            </a:r>
            <a:r>
              <a:rPr lang="en-US" altLang="zh-CN" sz="2400" dirty="0"/>
              <a:t>1</a:t>
            </a:r>
            <a:r>
              <a:rPr lang="zh-CN" altLang="en-US" sz="2400" dirty="0"/>
              <a:t>解答文本，习题</a:t>
            </a:r>
            <a:r>
              <a:rPr lang="en-US" altLang="zh-CN" sz="2400" dirty="0"/>
              <a:t>2</a:t>
            </a:r>
            <a:r>
              <a:rPr lang="zh-CN" altLang="en-US" sz="2400" dirty="0">
                <a:latin typeface="+mn-ea"/>
              </a:rPr>
              <a:t>问题</a:t>
            </a:r>
            <a:r>
              <a:rPr lang="zh-CN" altLang="en-US" sz="2400" dirty="0"/>
              <a:t>文本，习题</a:t>
            </a:r>
            <a:r>
              <a:rPr lang="en-US" altLang="zh-CN" sz="2400" dirty="0"/>
              <a:t>2</a:t>
            </a:r>
            <a:r>
              <a:rPr lang="zh-CN" altLang="en-US" sz="2400" dirty="0"/>
              <a:t>解答文本）</a:t>
            </a:r>
            <a:endParaRPr lang="en-US" altLang="zh-CN" sz="2400" dirty="0"/>
          </a:p>
          <a:p>
            <a:r>
              <a:rPr lang="zh-CN" altLang="en-US" sz="2400" b="1" dirty="0"/>
              <a:t>输出：</a:t>
            </a:r>
            <a:endParaRPr lang="en-US" altLang="zh-CN" sz="2400" b="1" dirty="0"/>
          </a:p>
          <a:p>
            <a:r>
              <a:rPr lang="zh-CN" altLang="en-US" sz="2400" dirty="0"/>
              <a:t>交叉熵</a:t>
            </a:r>
            <a:r>
              <a:rPr lang="en-US" altLang="zh-CN" sz="2400" dirty="0"/>
              <a:t>loss</a:t>
            </a:r>
            <a:endParaRPr lang="zh-CN" altLang="en-US" sz="2400" dirty="0"/>
          </a:p>
        </p:txBody>
      </p:sp>
    </p:spTree>
    <p:extLst>
      <p:ext uri="{BB962C8B-B14F-4D97-AF65-F5344CB8AC3E}">
        <p14:creationId xmlns:p14="http://schemas.microsoft.com/office/powerpoint/2010/main" val="286781492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4"/>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5"/>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6"/>
              <a:srcRect r="432"/>
              <a:stretch/>
            </p:blipFill>
            <p:spPr>
              <a:xfrm>
                <a:off x="561886" y="78420"/>
                <a:ext cx="9428275" cy="586646"/>
              </a:xfrm>
              <a:prstGeom prst="rect">
                <a:avLst/>
              </a:prstGeom>
            </p:spPr>
          </p:pic>
          <p:pic>
            <p:nvPicPr>
              <p:cNvPr id="18" name="图片 17"/>
              <p:cNvPicPr>
                <a:picLocks noChangeAspect="1"/>
              </p:cNvPicPr>
              <p:nvPr/>
            </p:nvPicPr>
            <p:blipFill>
              <a:blip r:embed="rId7"/>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方法</a:t>
              </a:r>
            </a:p>
          </p:txBody>
        </p:sp>
      </p:grpSp>
      <p:sp>
        <p:nvSpPr>
          <p:cNvPr id="26" name="文本框 25"/>
          <p:cNvSpPr txBox="1"/>
          <p:nvPr/>
        </p:nvSpPr>
        <p:spPr>
          <a:xfrm>
            <a:off x="922272" y="995134"/>
            <a:ext cx="10453483" cy="1261884"/>
          </a:xfrm>
          <a:prstGeom prst="rect">
            <a:avLst/>
          </a:prstGeom>
          <a:noFill/>
        </p:spPr>
        <p:txBody>
          <a:bodyPr wrap="square" rtlCol="0">
            <a:spAutoFit/>
          </a:bodyPr>
          <a:lstStyle/>
          <a:p>
            <a:r>
              <a:rPr lang="zh-CN" altLang="en-US" sz="2800" b="1" dirty="0"/>
              <a:t>基于习题问题与解答的融合模型设计</a:t>
            </a:r>
            <a:endParaRPr lang="en-US" altLang="zh-CN" sz="2400" dirty="0"/>
          </a:p>
          <a:p>
            <a:pPr marL="342900" indent="-342900">
              <a:buFont typeface="Arial" panose="020B0604020202020204" pitchFamily="34" charset="0"/>
              <a:buChar char="•"/>
            </a:pPr>
            <a:endParaRPr lang="en-US" altLang="zh-CN" sz="2400" dirty="0"/>
          </a:p>
          <a:p>
            <a:pPr marL="342900" indent="-342900">
              <a:buFont typeface="Arial" panose="020B0604020202020204" pitchFamily="34" charset="0"/>
              <a:buChar char="•"/>
            </a:pPr>
            <a:r>
              <a:rPr lang="zh-CN" altLang="en-US" sz="2400" dirty="0"/>
              <a:t>寻找相似习题任务上的表现</a:t>
            </a:r>
            <a:endParaRPr lang="en-US" altLang="zh-CN" sz="2400" dirty="0"/>
          </a:p>
        </p:txBody>
      </p:sp>
      <p:graphicFrame>
        <p:nvGraphicFramePr>
          <p:cNvPr id="3" name="对象 2"/>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1382"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394200" y="2362200"/>
                        <a:ext cx="914400" cy="198438"/>
                      </a:xfrm>
                      <a:prstGeom prst="rect">
                        <a:avLst/>
                      </a:prstGeom>
                    </p:spPr>
                  </p:pic>
                </p:oleObj>
              </mc:Fallback>
            </mc:AlternateContent>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381357805"/>
              </p:ext>
            </p:extLst>
          </p:nvPr>
        </p:nvGraphicFramePr>
        <p:xfrm>
          <a:off x="668745" y="2560638"/>
          <a:ext cx="10521031" cy="2377440"/>
        </p:xfrm>
        <a:graphic>
          <a:graphicData uri="http://schemas.openxmlformats.org/drawingml/2006/table">
            <a:tbl>
              <a:tblPr firstRow="1" bandRow="1">
                <a:tableStyleId>{5C22544A-7EE6-4342-B048-85BDC9FD1C3A}</a:tableStyleId>
              </a:tblPr>
              <a:tblGrid>
                <a:gridCol w="1901532">
                  <a:extLst>
                    <a:ext uri="{9D8B030D-6E8A-4147-A177-3AD203B41FA5}">
                      <a16:colId xmlns:a16="http://schemas.microsoft.com/office/drawing/2014/main" xmlns="" val="20000"/>
                    </a:ext>
                  </a:extLst>
                </a:gridCol>
                <a:gridCol w="2314333">
                  <a:extLst>
                    <a:ext uri="{9D8B030D-6E8A-4147-A177-3AD203B41FA5}">
                      <a16:colId xmlns:a16="http://schemas.microsoft.com/office/drawing/2014/main" xmlns="" val="20001"/>
                    </a:ext>
                  </a:extLst>
                </a:gridCol>
                <a:gridCol w="1050861">
                  <a:extLst>
                    <a:ext uri="{9D8B030D-6E8A-4147-A177-3AD203B41FA5}">
                      <a16:colId xmlns:a16="http://schemas.microsoft.com/office/drawing/2014/main" xmlns="" val="20002"/>
                    </a:ext>
                  </a:extLst>
                </a:gridCol>
                <a:gridCol w="1050861">
                  <a:extLst>
                    <a:ext uri="{9D8B030D-6E8A-4147-A177-3AD203B41FA5}">
                      <a16:colId xmlns:a16="http://schemas.microsoft.com/office/drawing/2014/main" xmlns="" val="20003"/>
                    </a:ext>
                  </a:extLst>
                </a:gridCol>
                <a:gridCol w="1050861">
                  <a:extLst>
                    <a:ext uri="{9D8B030D-6E8A-4147-A177-3AD203B41FA5}">
                      <a16:colId xmlns:a16="http://schemas.microsoft.com/office/drawing/2014/main" xmlns="" val="20004"/>
                    </a:ext>
                  </a:extLst>
                </a:gridCol>
                <a:gridCol w="1050861">
                  <a:extLst>
                    <a:ext uri="{9D8B030D-6E8A-4147-A177-3AD203B41FA5}">
                      <a16:colId xmlns:a16="http://schemas.microsoft.com/office/drawing/2014/main" xmlns="" val="20005"/>
                    </a:ext>
                  </a:extLst>
                </a:gridCol>
                <a:gridCol w="1050861">
                  <a:extLst>
                    <a:ext uri="{9D8B030D-6E8A-4147-A177-3AD203B41FA5}">
                      <a16:colId xmlns:a16="http://schemas.microsoft.com/office/drawing/2014/main" xmlns="" val="20006"/>
                    </a:ext>
                  </a:extLst>
                </a:gridCol>
                <a:gridCol w="1050861">
                  <a:extLst>
                    <a:ext uri="{9D8B030D-6E8A-4147-A177-3AD203B41FA5}">
                      <a16:colId xmlns:a16="http://schemas.microsoft.com/office/drawing/2014/main" xmlns="" val="20007"/>
                    </a:ext>
                  </a:extLst>
                </a:gridCol>
              </a:tblGrid>
              <a:tr h="365760">
                <a:tc rowSpan="2">
                  <a:txBody>
                    <a:bodyPr/>
                    <a:lstStyle/>
                    <a:p>
                      <a:pPr algn="ctr"/>
                      <a:r>
                        <a:rPr lang="zh-CN" altLang="en-US" sz="2000" dirty="0"/>
                        <a:t>输入</a:t>
                      </a:r>
                    </a:p>
                  </a:txBody>
                  <a:tcPr marL="53992" marR="53992" marT="26994" marB="26994" anchor="ctr"/>
                </a:tc>
                <a:tc>
                  <a:txBody>
                    <a:bodyPr/>
                    <a:lstStyle/>
                    <a:p>
                      <a:pPr indent="127000" algn="ctr">
                        <a:lnSpc>
                          <a:spcPts val="2000"/>
                        </a:lnSpc>
                        <a:spcAft>
                          <a:spcPts val="0"/>
                        </a:spcAft>
                      </a:pPr>
                      <a:r>
                        <a:rPr lang="zh-CN" sz="2000" kern="100" dirty="0">
                          <a:effectLst/>
                          <a:latin typeface="Times New Roman" panose="02020603050405020304" pitchFamily="18" charset="0"/>
                          <a:ea typeface="宋体" panose="02010600030101010101" pitchFamily="2" charset="-122"/>
                        </a:rPr>
                        <a:t>模型</a:t>
                      </a:r>
                    </a:p>
                  </a:txBody>
                  <a:tcPr marL="68580" marR="68580" marT="0" marB="0" anchor="ctr"/>
                </a:tc>
                <a:tc gridSpan="6">
                  <a:txBody>
                    <a:bodyPr/>
                    <a:lstStyle/>
                    <a:p>
                      <a:pPr indent="127000" algn="ctr">
                        <a:lnSpc>
                          <a:spcPts val="2000"/>
                        </a:lnSpc>
                        <a:spcAft>
                          <a:spcPts val="0"/>
                        </a:spcAft>
                      </a:pPr>
                      <a:r>
                        <a:rPr lang="zh-CN" sz="2000" kern="100" dirty="0">
                          <a:effectLst/>
                          <a:latin typeface="Times New Roman" panose="02020603050405020304" pitchFamily="18" charset="0"/>
                          <a:ea typeface="宋体" panose="02010600030101010101" pitchFamily="2" charset="-122"/>
                        </a:rPr>
                        <a:t>寻找相似习题任务中的</a:t>
                      </a:r>
                      <a:r>
                        <a:rPr lang="en-US" sz="2000" kern="100" dirty="0">
                          <a:effectLst/>
                          <a:latin typeface="Times New Roman" panose="02020603050405020304" pitchFamily="18" charset="0"/>
                          <a:ea typeface="宋体" panose="02010600030101010101" pitchFamily="2" charset="-122"/>
                        </a:rPr>
                        <a:t>MAP</a:t>
                      </a:r>
                      <a:r>
                        <a:rPr lang="zh-CN" sz="2000" kern="100" dirty="0">
                          <a:effectLst/>
                          <a:latin typeface="Times New Roman" panose="02020603050405020304" pitchFamily="18" charset="0"/>
                          <a:ea typeface="宋体" panose="02010600030101010101" pitchFamily="2" charset="-122"/>
                        </a:rPr>
                        <a:t>分数</a:t>
                      </a: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365760">
                <a:tc vMerge="1">
                  <a:txBody>
                    <a:bodyPr/>
                    <a:lstStyle/>
                    <a:p>
                      <a:pPr algn="ctr"/>
                      <a:endParaRPr lang="zh-CN" altLang="en-US" dirty="0"/>
                    </a:p>
                  </a:txBody>
                  <a:tcPr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m</a:t>
                      </a:r>
                      <a:r>
                        <a:rPr lang="zh-CN" sz="2000" kern="100" dirty="0">
                          <a:effectLst/>
                          <a:latin typeface="Times New Roman" panose="02020603050405020304" pitchFamily="18" charset="0"/>
                          <a:ea typeface="宋体" panose="02010600030101010101" pitchFamily="2" charset="-122"/>
                        </a:rPr>
                        <a:t>（不相似题数量）</a:t>
                      </a: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5</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10</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50</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100</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150</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200</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01"/>
                  </a:ext>
                </a:extLst>
              </a:tr>
              <a:tr h="274320">
                <a:tc rowSpan="2">
                  <a:txBody>
                    <a:bodyPr/>
                    <a:lstStyle/>
                    <a:p>
                      <a:pPr algn="ctr"/>
                      <a:r>
                        <a:rPr lang="zh-CN" altLang="en-US" sz="2000" dirty="0"/>
                        <a:t>问题文本</a:t>
                      </a:r>
                    </a:p>
                  </a:txBody>
                  <a:tcPr marL="53992" marR="53992" marT="26994" marB="26994"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SBERT-CLS</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93</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88</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65</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50</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41</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35</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02"/>
                  </a:ext>
                </a:extLst>
              </a:tr>
              <a:tr h="274320">
                <a:tc vMerge="1">
                  <a:txBody>
                    <a:bodyPr/>
                    <a:lstStyle/>
                    <a:p>
                      <a:pPr algn="ctr"/>
                      <a:endParaRPr lang="zh-CN" altLang="en-US" sz="2000" dirty="0"/>
                    </a:p>
                  </a:txBody>
                  <a:tcPr marL="53992" marR="53992" marT="26994" marB="26994"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TBERT-CLS</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95</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92</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78</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69</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65</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b="0" u="none" kern="100" dirty="0">
                          <a:effectLst/>
                          <a:latin typeface="Times New Roman" panose="02020603050405020304" pitchFamily="18" charset="0"/>
                          <a:ea typeface="宋体" panose="02010600030101010101" pitchFamily="2" charset="-122"/>
                        </a:rPr>
                        <a:t>0.61</a:t>
                      </a:r>
                      <a:endParaRPr lang="zh-CN" sz="2000" b="0" u="none"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03"/>
                  </a:ext>
                </a:extLst>
              </a:tr>
              <a:tr h="274320">
                <a:tc rowSpan="2">
                  <a:txBody>
                    <a:bodyPr/>
                    <a:lstStyle/>
                    <a:p>
                      <a:pPr algn="ctr"/>
                      <a:r>
                        <a:rPr lang="zh-CN" altLang="en-US" sz="2000" dirty="0"/>
                        <a:t>解答文本</a:t>
                      </a:r>
                    </a:p>
                  </a:txBody>
                  <a:tcPr marL="53992" marR="53992" marT="26994" marB="26994"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SBERT-CLS</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86</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79</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50</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36</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30</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26</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04"/>
                  </a:ext>
                </a:extLst>
              </a:tr>
              <a:tr h="274320">
                <a:tc vMerge="1">
                  <a:txBody>
                    <a:bodyPr/>
                    <a:lstStyle/>
                    <a:p>
                      <a:pPr algn="ctr"/>
                      <a:endParaRPr lang="zh-CN" altLang="en-US" sz="2000" dirty="0"/>
                    </a:p>
                  </a:txBody>
                  <a:tcPr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TBERT-CLS</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87</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81</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57</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48</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42</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37</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05"/>
                  </a:ext>
                </a:extLst>
              </a:tr>
              <a:tr h="274320">
                <a:tc rowSpan="2">
                  <a:txBody>
                    <a:bodyPr/>
                    <a:lstStyle/>
                    <a:p>
                      <a:pPr algn="ctr"/>
                      <a:r>
                        <a:rPr lang="zh-CN" altLang="en-US" sz="2000" dirty="0"/>
                        <a:t>问题、解答文本</a:t>
                      </a:r>
                    </a:p>
                  </a:txBody>
                  <a:tcPr marL="53992" marR="53992" marT="26994" marB="26994"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SBERT-QA</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96</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92</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81</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71</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64</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60</a:t>
                      </a:r>
                      <a:endParaRPr lang="zh-CN" sz="20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xmlns="" val="10006"/>
                  </a:ext>
                </a:extLst>
              </a:tr>
              <a:tr h="274320">
                <a:tc vMerge="1">
                  <a:txBody>
                    <a:bodyPr/>
                    <a:lstStyle/>
                    <a:p>
                      <a:pPr algn="ctr"/>
                      <a:endParaRPr lang="zh-CN" altLang="en-US" dirty="0"/>
                    </a:p>
                  </a:txBody>
                  <a:tcPr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TBERT-QA</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96</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94</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82</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74</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69</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b="0" kern="100" dirty="0">
                          <a:effectLst/>
                          <a:latin typeface="Times New Roman" panose="02020603050405020304" pitchFamily="18" charset="0"/>
                          <a:ea typeface="宋体" panose="02010600030101010101" pitchFamily="2" charset="-122"/>
                        </a:rPr>
                        <a:t>0.65</a:t>
                      </a:r>
                      <a:endParaRPr lang="zh-CN" sz="2000" b="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xmlns="" val="10007"/>
                  </a:ext>
                </a:extLst>
              </a:tr>
            </a:tbl>
          </a:graphicData>
        </a:graphic>
      </p:graphicFrame>
      <p:sp>
        <p:nvSpPr>
          <p:cNvPr id="4" name="文本框 3"/>
          <p:cNvSpPr txBox="1"/>
          <p:nvPr/>
        </p:nvSpPr>
        <p:spPr>
          <a:xfrm>
            <a:off x="922272" y="5366477"/>
            <a:ext cx="10267504" cy="707886"/>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a:t>TBERT-QA</a:t>
            </a:r>
            <a:r>
              <a:rPr lang="zh-CN" altLang="en-US" sz="2000" dirty="0"/>
              <a:t>比仅考虑习题问题文本相似度匹配的</a:t>
            </a:r>
            <a:r>
              <a:rPr lang="en-US" altLang="zh-CN" sz="2000" dirty="0"/>
              <a:t>TBERT-CLS</a:t>
            </a:r>
            <a:r>
              <a:rPr lang="zh-CN" altLang="en-US" sz="2000" dirty="0"/>
              <a:t>模型高出</a:t>
            </a:r>
            <a:r>
              <a:rPr lang="en-US" altLang="zh-CN" sz="2000" dirty="0"/>
              <a:t>0.04</a:t>
            </a:r>
            <a:r>
              <a:rPr lang="zh-CN" altLang="en-US" sz="2000" dirty="0"/>
              <a:t>（即相对提升了</a:t>
            </a:r>
            <a:r>
              <a:rPr lang="en-US" altLang="zh-CN" sz="2000" dirty="0"/>
              <a:t>6.6%</a:t>
            </a:r>
            <a:r>
              <a:rPr lang="zh-CN" altLang="en-US" sz="2000" dirty="0"/>
              <a:t>）</a:t>
            </a:r>
            <a:endParaRPr lang="en-US" altLang="zh-CN" sz="2000" dirty="0"/>
          </a:p>
        </p:txBody>
      </p:sp>
      <p:sp>
        <p:nvSpPr>
          <p:cNvPr id="23" name="矩形 22"/>
          <p:cNvSpPr/>
          <p:nvPr/>
        </p:nvSpPr>
        <p:spPr>
          <a:xfrm>
            <a:off x="10410921" y="4659109"/>
            <a:ext cx="588935" cy="24797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4235677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4"/>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5"/>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6"/>
              <a:srcRect r="432"/>
              <a:stretch/>
            </p:blipFill>
            <p:spPr>
              <a:xfrm>
                <a:off x="561886" y="78420"/>
                <a:ext cx="9428275" cy="586646"/>
              </a:xfrm>
              <a:prstGeom prst="rect">
                <a:avLst/>
              </a:prstGeom>
            </p:spPr>
          </p:pic>
          <p:pic>
            <p:nvPicPr>
              <p:cNvPr id="18" name="图片 17"/>
              <p:cNvPicPr>
                <a:picLocks noChangeAspect="1"/>
              </p:cNvPicPr>
              <p:nvPr/>
            </p:nvPicPr>
            <p:blipFill>
              <a:blip r:embed="rId7"/>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方法</a:t>
              </a:r>
            </a:p>
          </p:txBody>
        </p:sp>
      </p:grpSp>
      <p:sp>
        <p:nvSpPr>
          <p:cNvPr id="26" name="文本框 25"/>
          <p:cNvSpPr txBox="1"/>
          <p:nvPr/>
        </p:nvSpPr>
        <p:spPr>
          <a:xfrm>
            <a:off x="922272" y="995134"/>
            <a:ext cx="10453483" cy="1261884"/>
          </a:xfrm>
          <a:prstGeom prst="rect">
            <a:avLst/>
          </a:prstGeom>
          <a:noFill/>
        </p:spPr>
        <p:txBody>
          <a:bodyPr wrap="square" rtlCol="0">
            <a:spAutoFit/>
          </a:bodyPr>
          <a:lstStyle/>
          <a:p>
            <a:r>
              <a:rPr lang="zh-CN" altLang="en-US" sz="2800" b="1" dirty="0"/>
              <a:t>基于习题问题与解答的融合模型设计</a:t>
            </a:r>
            <a:endParaRPr lang="en-US" altLang="zh-CN" sz="2400" dirty="0"/>
          </a:p>
          <a:p>
            <a:pPr marL="342900" indent="-342900">
              <a:buFont typeface="Arial" panose="020B0604020202020204" pitchFamily="34" charset="0"/>
              <a:buChar char="•"/>
            </a:pPr>
            <a:endParaRPr lang="en-US" altLang="zh-CN" sz="2400" dirty="0"/>
          </a:p>
          <a:p>
            <a:pPr marL="342900" indent="-342900">
              <a:buFont typeface="Arial" panose="020B0604020202020204" pitchFamily="34" charset="0"/>
              <a:buChar char="•"/>
            </a:pPr>
            <a:r>
              <a:rPr lang="zh-CN" altLang="en-US" sz="2400" dirty="0"/>
              <a:t>习题表征可视化</a:t>
            </a:r>
            <a:endParaRPr lang="en-US" altLang="zh-CN"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2657366271"/>
              </p:ext>
            </p:extLst>
          </p:nvPr>
        </p:nvGraphicFramePr>
        <p:xfrm>
          <a:off x="1790485" y="2362200"/>
          <a:ext cx="914400" cy="198438"/>
        </p:xfrm>
        <a:graphic>
          <a:graphicData uri="http://schemas.openxmlformats.org/presentationml/2006/ole">
            <mc:AlternateContent xmlns:mc="http://schemas.openxmlformats.org/markup-compatibility/2006">
              <mc:Choice xmlns:v="urn:schemas-microsoft-com:vml" Requires="v">
                <p:oleObj spid="_x0000_s12411"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1790485" y="2362200"/>
                        <a:ext cx="914400" cy="198438"/>
                      </a:xfrm>
                      <a:prstGeom prst="rect">
                        <a:avLst/>
                      </a:prstGeom>
                    </p:spPr>
                  </p:pic>
                </p:oleObj>
              </mc:Fallback>
            </mc:AlternateContent>
          </a:graphicData>
        </a:graphic>
      </p:graphicFrame>
      <p:grpSp>
        <p:nvGrpSpPr>
          <p:cNvPr id="2" name="组合 1"/>
          <p:cNvGrpSpPr/>
          <p:nvPr/>
        </p:nvGrpSpPr>
        <p:grpSpPr>
          <a:xfrm>
            <a:off x="6074537" y="2609479"/>
            <a:ext cx="3037669" cy="3093398"/>
            <a:chOff x="11680" y="2560638"/>
            <a:chExt cx="3037669" cy="3093398"/>
          </a:xfrm>
        </p:grpSpPr>
        <p:sp>
          <p:nvSpPr>
            <p:cNvPr id="5" name="文本框 4"/>
            <p:cNvSpPr txBox="1"/>
            <p:nvPr/>
          </p:nvSpPr>
          <p:spPr>
            <a:xfrm>
              <a:off x="922272" y="5253926"/>
              <a:ext cx="1301857" cy="400110"/>
            </a:xfrm>
            <a:prstGeom prst="rect">
              <a:avLst/>
            </a:prstGeom>
            <a:noFill/>
          </p:spPr>
          <p:txBody>
            <a:bodyPr wrap="square" rtlCol="0">
              <a:spAutoFit/>
            </a:bodyPr>
            <a:lstStyle/>
            <a:p>
              <a:r>
                <a:rPr lang="en-US" altLang="zh-CN" sz="2000" dirty="0"/>
                <a:t>SBERT-QA</a:t>
              </a:r>
              <a:endParaRPr lang="zh-CN" altLang="en-US" sz="2000" dirty="0"/>
            </a:p>
          </p:txBody>
        </p:sp>
        <p:pic>
          <p:nvPicPr>
            <p:cNvPr id="23" name="图片 22"/>
            <p:cNvPicPr/>
            <p:nvPr/>
          </p:nvPicPr>
          <p:blipFill>
            <a:blip r:embed="rId10">
              <a:extLst>
                <a:ext uri="{28A0092B-C50C-407E-A947-70E740481C1C}">
                  <a14:useLocalDpi xmlns:a14="http://schemas.microsoft.com/office/drawing/2010/main" val="0"/>
                </a:ext>
              </a:extLst>
            </a:blip>
            <a:stretch>
              <a:fillRect/>
            </a:stretch>
          </p:blipFill>
          <p:spPr>
            <a:xfrm>
              <a:off x="11680" y="2560638"/>
              <a:ext cx="3037669" cy="2438595"/>
            </a:xfrm>
            <a:prstGeom prst="rect">
              <a:avLst/>
            </a:prstGeom>
          </p:spPr>
        </p:pic>
      </p:grpSp>
      <p:sp>
        <p:nvSpPr>
          <p:cNvPr id="33" name="文本框 32"/>
          <p:cNvSpPr txBox="1"/>
          <p:nvPr/>
        </p:nvSpPr>
        <p:spPr>
          <a:xfrm>
            <a:off x="1048064" y="5280163"/>
            <a:ext cx="1345044" cy="400110"/>
          </a:xfrm>
          <a:prstGeom prst="rect">
            <a:avLst/>
          </a:prstGeom>
          <a:noFill/>
        </p:spPr>
        <p:txBody>
          <a:bodyPr wrap="square" rtlCol="0">
            <a:spAutoFit/>
          </a:bodyPr>
          <a:lstStyle/>
          <a:p>
            <a:r>
              <a:rPr lang="en-US" altLang="zh-CN" sz="2000" dirty="0"/>
              <a:t>SBERT-CLS</a:t>
            </a:r>
            <a:endParaRPr lang="zh-CN" altLang="en-US" sz="2000" dirty="0"/>
          </a:p>
        </p:txBody>
      </p:sp>
      <p:pic>
        <p:nvPicPr>
          <p:cNvPr id="36" name="图片 35"/>
          <p:cNvPicPr/>
          <p:nvPr/>
        </p:nvPicPr>
        <p:blipFill>
          <a:blip r:embed="rId11">
            <a:extLst>
              <a:ext uri="{28A0092B-C50C-407E-A947-70E740481C1C}">
                <a14:useLocalDpi xmlns:a14="http://schemas.microsoft.com/office/drawing/2010/main" val="0"/>
              </a:ext>
            </a:extLst>
          </a:blip>
          <a:stretch>
            <a:fillRect/>
          </a:stretch>
        </p:blipFill>
        <p:spPr>
          <a:xfrm>
            <a:off x="16018" y="2587086"/>
            <a:ext cx="3118972" cy="2460988"/>
          </a:xfrm>
          <a:prstGeom prst="rect">
            <a:avLst/>
          </a:prstGeom>
        </p:spPr>
      </p:pic>
      <p:sp>
        <p:nvSpPr>
          <p:cNvPr id="7" name="矩形 6"/>
          <p:cNvSpPr/>
          <p:nvPr/>
        </p:nvSpPr>
        <p:spPr>
          <a:xfrm>
            <a:off x="6164512" y="5702666"/>
            <a:ext cx="3081905" cy="646331"/>
          </a:xfrm>
          <a:prstGeom prst="rect">
            <a:avLst/>
          </a:prstGeom>
        </p:spPr>
        <p:txBody>
          <a:bodyPr wrap="square">
            <a:spAutoFit/>
          </a:bodyPr>
          <a:lstStyle/>
          <a:p>
            <a:r>
              <a:rPr lang="zh-CN" altLang="en-US" kern="100" dirty="0">
                <a:solidFill>
                  <a:srgbClr val="FF0000"/>
                </a:solidFill>
                <a:latin typeface="Times New Roman" panose="02020603050405020304" pitchFamily="18" charset="0"/>
                <a:cs typeface="Times New Roman" panose="02020603050405020304" pitchFamily="18" charset="0"/>
              </a:rPr>
              <a:t>比</a:t>
            </a:r>
            <a:r>
              <a:rPr lang="en-US" altLang="zh-CN" kern="100" dirty="0">
                <a:solidFill>
                  <a:srgbClr val="FF0000"/>
                </a:solidFill>
                <a:latin typeface="Times New Roman" panose="02020603050405020304" pitchFamily="18" charset="0"/>
                <a:cs typeface="Times New Roman" panose="02020603050405020304" pitchFamily="18" charset="0"/>
              </a:rPr>
              <a:t>SBERT-CLS</a:t>
            </a:r>
            <a:r>
              <a:rPr lang="zh-CN" altLang="en-US" kern="100" dirty="0">
                <a:solidFill>
                  <a:srgbClr val="FF0000"/>
                </a:solidFill>
                <a:latin typeface="Times New Roman" panose="02020603050405020304" pitchFamily="18" charset="0"/>
                <a:cs typeface="Times New Roman" panose="02020603050405020304" pitchFamily="18" charset="0"/>
              </a:rPr>
              <a:t>每</a:t>
            </a:r>
            <a:r>
              <a:rPr lang="zh-CN" altLang="zh-CN" kern="100" dirty="0">
                <a:solidFill>
                  <a:srgbClr val="FF0000"/>
                </a:solidFill>
                <a:latin typeface="Times New Roman" panose="02020603050405020304" pitchFamily="18" charset="0"/>
                <a:cs typeface="Times New Roman" panose="02020603050405020304" pitchFamily="18" charset="0"/>
              </a:rPr>
              <a:t>类习题的表征更靠近相应类别的中心点</a:t>
            </a:r>
            <a:endParaRPr lang="zh-CN" altLang="en-US" dirty="0">
              <a:solidFill>
                <a:srgbClr val="FF0000"/>
              </a:solidFill>
            </a:endParaRPr>
          </a:p>
        </p:txBody>
      </p:sp>
      <p:sp>
        <p:nvSpPr>
          <p:cNvPr id="41" name="文本框 40"/>
          <p:cNvSpPr txBox="1"/>
          <p:nvPr/>
        </p:nvSpPr>
        <p:spPr>
          <a:xfrm>
            <a:off x="4104770" y="5290655"/>
            <a:ext cx="1345044" cy="400110"/>
          </a:xfrm>
          <a:prstGeom prst="rect">
            <a:avLst/>
          </a:prstGeom>
          <a:noFill/>
        </p:spPr>
        <p:txBody>
          <a:bodyPr wrap="square" rtlCol="0">
            <a:spAutoFit/>
          </a:bodyPr>
          <a:lstStyle/>
          <a:p>
            <a:r>
              <a:rPr lang="en-US" altLang="zh-CN" sz="2000" dirty="0"/>
              <a:t>TBERT-CLS</a:t>
            </a:r>
            <a:endParaRPr lang="zh-CN" altLang="en-US" sz="2000" dirty="0"/>
          </a:p>
        </p:txBody>
      </p:sp>
      <p:pic>
        <p:nvPicPr>
          <p:cNvPr id="42" name="图片 41"/>
          <p:cNvPicPr/>
          <p:nvPr/>
        </p:nvPicPr>
        <p:blipFill>
          <a:blip r:embed="rId12">
            <a:extLst>
              <a:ext uri="{28A0092B-C50C-407E-A947-70E740481C1C}">
                <a14:useLocalDpi xmlns:a14="http://schemas.microsoft.com/office/drawing/2010/main" val="0"/>
              </a:ext>
            </a:extLst>
          </a:blip>
          <a:stretch>
            <a:fillRect/>
          </a:stretch>
        </p:blipFill>
        <p:spPr>
          <a:xfrm>
            <a:off x="3099905" y="2609479"/>
            <a:ext cx="3064607" cy="2449087"/>
          </a:xfrm>
          <a:prstGeom prst="rect">
            <a:avLst/>
          </a:prstGeom>
        </p:spPr>
      </p:pic>
      <p:pic>
        <p:nvPicPr>
          <p:cNvPr id="43" name="图片 42"/>
          <p:cNvPicPr/>
          <p:nvPr/>
        </p:nvPicPr>
        <p:blipFill>
          <a:blip r:embed="rId13">
            <a:extLst>
              <a:ext uri="{28A0092B-C50C-407E-A947-70E740481C1C}">
                <a14:useLocalDpi xmlns:a14="http://schemas.microsoft.com/office/drawing/2010/main" val="0"/>
              </a:ext>
            </a:extLst>
          </a:blip>
          <a:stretch>
            <a:fillRect/>
          </a:stretch>
        </p:blipFill>
        <p:spPr>
          <a:xfrm>
            <a:off x="9104058" y="2598988"/>
            <a:ext cx="3087941" cy="2459578"/>
          </a:xfrm>
          <a:prstGeom prst="rect">
            <a:avLst/>
          </a:prstGeom>
        </p:spPr>
      </p:pic>
      <p:sp>
        <p:nvSpPr>
          <p:cNvPr id="44" name="文本框 43"/>
          <p:cNvSpPr txBox="1"/>
          <p:nvPr/>
        </p:nvSpPr>
        <p:spPr>
          <a:xfrm>
            <a:off x="10317931" y="5302767"/>
            <a:ext cx="1301857" cy="400110"/>
          </a:xfrm>
          <a:prstGeom prst="rect">
            <a:avLst/>
          </a:prstGeom>
          <a:noFill/>
        </p:spPr>
        <p:txBody>
          <a:bodyPr wrap="square" rtlCol="0">
            <a:spAutoFit/>
          </a:bodyPr>
          <a:lstStyle/>
          <a:p>
            <a:r>
              <a:rPr lang="en-US" altLang="zh-CN" sz="2000" dirty="0"/>
              <a:t>TBERT-QA</a:t>
            </a:r>
            <a:endParaRPr lang="zh-CN" altLang="en-US" sz="2000" dirty="0"/>
          </a:p>
        </p:txBody>
      </p:sp>
    </p:spTree>
    <p:extLst>
      <p:ext uri="{BB962C8B-B14F-4D97-AF65-F5344CB8AC3E}">
        <p14:creationId xmlns:p14="http://schemas.microsoft.com/office/powerpoint/2010/main" val="212111395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stretch>
            <a:fillRect/>
          </a:stretch>
        </p:blipFill>
        <p:spPr>
          <a:xfrm>
            <a:off x="3114990" y="2772385"/>
            <a:ext cx="2133422" cy="2042423"/>
          </a:xfrm>
          <a:prstGeom prst="rect">
            <a:avLst/>
          </a:prstGeom>
        </p:spPr>
      </p:pic>
      <p:sp>
        <p:nvSpPr>
          <p:cNvPr id="3" name="ïS1iḑê"/>
          <p:cNvSpPr>
            <a:spLocks noChangeAspect="1"/>
          </p:cNvSpPr>
          <p:nvPr/>
        </p:nvSpPr>
        <p:spPr>
          <a:xfrm flipH="1">
            <a:off x="2642062" y="2253958"/>
            <a:ext cx="3079278" cy="3079278"/>
          </a:xfrm>
          <a:prstGeom prst="ellipse">
            <a:avLst/>
          </a:prstGeom>
          <a:noFill/>
          <a:ln w="25400" cap="flat" cmpd="sng" algn="ctr">
            <a:gradFill>
              <a:gsLst>
                <a:gs pos="0">
                  <a:schemeClr val="accent1">
                    <a:lumMod val="5000"/>
                    <a:lumOff val="95000"/>
                  </a:schemeClr>
                </a:gs>
                <a:gs pos="61000">
                  <a:schemeClr val="accent1">
                    <a:lumMod val="45000"/>
                    <a:lumOff val="55000"/>
                  </a:schemeClr>
                </a:gs>
                <a:gs pos="100000">
                  <a:schemeClr val="accent1">
                    <a:lumMod val="30000"/>
                    <a:lumOff val="70000"/>
                  </a:schemeClr>
                </a:gs>
              </a:gsLst>
              <a:lin ang="0" scaled="0"/>
            </a:grad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sz="1350" b="0" i="0" u="none" strike="noStrike" kern="0" cap="none" spc="0" normalizeH="0" baseline="0" noProof="0">
              <a:ln>
                <a:noFill/>
              </a:ln>
              <a:solidFill>
                <a:prstClr val="white"/>
              </a:solidFill>
              <a:effectLst/>
              <a:uLnTx/>
              <a:uFillTx/>
              <a:ea typeface="微软雅黑" panose="020B0503020204020204" charset="-122"/>
            </a:endParaRPr>
          </a:p>
        </p:txBody>
      </p:sp>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4"/>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5"/>
              <a:srcRect r="432"/>
              <a:stretch/>
            </p:blipFill>
            <p:spPr>
              <a:xfrm>
                <a:off x="561886" y="78420"/>
                <a:ext cx="9428275" cy="586646"/>
              </a:xfrm>
              <a:prstGeom prst="rect">
                <a:avLst/>
              </a:prstGeom>
            </p:spPr>
          </p:pic>
          <p:pic>
            <p:nvPicPr>
              <p:cNvPr id="18" name="图片 17"/>
              <p:cNvPicPr>
                <a:picLocks noChangeAspect="1"/>
              </p:cNvPicPr>
              <p:nvPr/>
            </p:nvPicPr>
            <p:blipFill>
              <a:blip r:embed="rId6"/>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方法</a:t>
              </a:r>
            </a:p>
          </p:txBody>
        </p:sp>
      </p:grpSp>
      <p:grpSp>
        <p:nvGrpSpPr>
          <p:cNvPr id="11" name="组合 10"/>
          <p:cNvGrpSpPr/>
          <p:nvPr/>
        </p:nvGrpSpPr>
        <p:grpSpPr>
          <a:xfrm>
            <a:off x="3943169" y="4861178"/>
            <a:ext cx="4811921" cy="731272"/>
            <a:chOff x="5004881" y="2700113"/>
            <a:chExt cx="4811921" cy="731272"/>
          </a:xfrm>
        </p:grpSpPr>
        <p:grpSp>
          <p:nvGrpSpPr>
            <p:cNvPr id="33" name="组合 32"/>
            <p:cNvGrpSpPr/>
            <p:nvPr/>
          </p:nvGrpSpPr>
          <p:grpSpPr>
            <a:xfrm>
              <a:off x="5004881" y="2700113"/>
              <a:ext cx="4811921" cy="731272"/>
              <a:chOff x="2140648" y="2282694"/>
              <a:chExt cx="4811921" cy="731272"/>
            </a:xfrm>
          </p:grpSpPr>
          <p:sp>
            <p:nvSpPr>
              <p:cNvPr id="4" name="椭圆 3"/>
              <p:cNvSpPr/>
              <p:nvPr/>
            </p:nvSpPr>
            <p:spPr>
              <a:xfrm>
                <a:off x="2140648" y="2282694"/>
                <a:ext cx="731272" cy="731272"/>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3057193" y="3013966"/>
                <a:ext cx="3895376"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íṣlíďê"/>
              <p:cNvSpPr txBox="1"/>
              <p:nvPr/>
            </p:nvSpPr>
            <p:spPr bwMode="auto">
              <a:xfrm>
                <a:off x="2997609" y="2495656"/>
                <a:ext cx="1918236" cy="352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nchor="b" anchorCtr="0">
                <a:no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lvl="0">
                  <a:spcBef>
                    <a:spcPct val="0"/>
                  </a:spcBef>
                  <a:defRPr/>
                </a:pPr>
                <a:r>
                  <a:rPr lang="zh-CN" altLang="en-US" sz="2400" dirty="0">
                    <a:solidFill>
                      <a:schemeClr val="tx1">
                        <a:lumMod val="85000"/>
                        <a:lumOff val="15000"/>
                      </a:schemeClr>
                    </a:solidFill>
                  </a:rPr>
                  <a:t>利用</a:t>
                </a:r>
                <a:r>
                  <a:rPr lang="en-US" altLang="zh-CN" sz="2400" dirty="0">
                    <a:solidFill>
                      <a:schemeClr val="tx1">
                        <a:lumMod val="85000"/>
                        <a:lumOff val="15000"/>
                      </a:schemeClr>
                    </a:solidFill>
                  </a:rPr>
                  <a:t>Text-CNN</a:t>
                </a:r>
                <a:r>
                  <a:rPr lang="zh-CN" altLang="en-US" sz="2400" dirty="0">
                    <a:solidFill>
                      <a:schemeClr val="tx1">
                        <a:lumMod val="85000"/>
                        <a:lumOff val="15000"/>
                      </a:schemeClr>
                    </a:solidFill>
                  </a:rPr>
                  <a:t>进行池化操作</a:t>
                </a:r>
              </a:p>
            </p:txBody>
          </p:sp>
        </p:grpSp>
        <p:pic>
          <p:nvPicPr>
            <p:cNvPr id="20" name="图片 19"/>
            <p:cNvPicPr>
              <a:picLocks noChangeAspect="1"/>
            </p:cNvPicPr>
            <p:nvPr/>
          </p:nvPicPr>
          <p:blipFill>
            <a:blip r:embed="rId7"/>
            <a:stretch>
              <a:fillRect/>
            </a:stretch>
          </p:blipFill>
          <p:spPr>
            <a:xfrm>
              <a:off x="5115641" y="2816637"/>
              <a:ext cx="510243" cy="477501"/>
            </a:xfrm>
            <a:prstGeom prst="rect">
              <a:avLst/>
            </a:prstGeom>
          </p:spPr>
        </p:pic>
      </p:grpSp>
    </p:spTree>
    <p:extLst>
      <p:ext uri="{BB962C8B-B14F-4D97-AF65-F5344CB8AC3E}">
        <p14:creationId xmlns:p14="http://schemas.microsoft.com/office/powerpoint/2010/main" val="189688451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4"/>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5"/>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6"/>
              <a:srcRect r="432"/>
              <a:stretch/>
            </p:blipFill>
            <p:spPr>
              <a:xfrm>
                <a:off x="561886" y="78420"/>
                <a:ext cx="9428275" cy="586646"/>
              </a:xfrm>
              <a:prstGeom prst="rect">
                <a:avLst/>
              </a:prstGeom>
            </p:spPr>
          </p:pic>
          <p:pic>
            <p:nvPicPr>
              <p:cNvPr id="18" name="图片 17"/>
              <p:cNvPicPr>
                <a:picLocks noChangeAspect="1"/>
              </p:cNvPicPr>
              <p:nvPr/>
            </p:nvPicPr>
            <p:blipFill>
              <a:blip r:embed="rId7"/>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方法</a:t>
              </a:r>
            </a:p>
          </p:txBody>
        </p:sp>
      </p:grpSp>
      <p:sp>
        <p:nvSpPr>
          <p:cNvPr id="26" name="文本框 25"/>
          <p:cNvSpPr txBox="1"/>
          <p:nvPr/>
        </p:nvSpPr>
        <p:spPr>
          <a:xfrm>
            <a:off x="922272" y="995134"/>
            <a:ext cx="10453483" cy="2369880"/>
          </a:xfrm>
          <a:prstGeom prst="rect">
            <a:avLst/>
          </a:prstGeom>
          <a:noFill/>
        </p:spPr>
        <p:txBody>
          <a:bodyPr wrap="square" rtlCol="0">
            <a:spAutoFit/>
          </a:bodyPr>
          <a:lstStyle/>
          <a:p>
            <a:r>
              <a:rPr lang="zh-CN" altLang="en-US" sz="2800" b="1" dirty="0"/>
              <a:t>利用</a:t>
            </a:r>
            <a:r>
              <a:rPr lang="en-US" altLang="zh-CN" sz="2800" b="1" dirty="0"/>
              <a:t>Text-CNN</a:t>
            </a:r>
            <a:r>
              <a:rPr lang="zh-CN" altLang="en-US" sz="2800" b="1" dirty="0"/>
              <a:t>进行池化操作</a:t>
            </a:r>
            <a:endParaRPr lang="en-US" altLang="zh-CN" sz="2400" dirty="0"/>
          </a:p>
          <a:p>
            <a:pPr marL="342900" indent="-342900">
              <a:buFont typeface="Arial" panose="020B0604020202020204" pitchFamily="34" charset="0"/>
              <a:buChar char="•"/>
            </a:pPr>
            <a:endParaRPr lang="en-US" altLang="zh-CN" sz="2400" dirty="0"/>
          </a:p>
          <a:p>
            <a:pPr marL="342900" indent="-342900">
              <a:buFont typeface="Arial" panose="020B0604020202020204" pitchFamily="34" charset="0"/>
              <a:buChar char="•"/>
            </a:pPr>
            <a:r>
              <a:rPr lang="en-US" altLang="zh-CN" sz="2400" dirty="0"/>
              <a:t>CNN-pooling</a:t>
            </a:r>
            <a:r>
              <a:rPr lang="zh-CN" altLang="en-US" sz="2400" dirty="0"/>
              <a:t>：</a:t>
            </a:r>
            <a:r>
              <a:rPr lang="en-US" altLang="zh-CN" sz="2400" dirty="0"/>
              <a:t>BERT</a:t>
            </a:r>
            <a:r>
              <a:rPr lang="zh-CN" altLang="en-US" sz="2400" dirty="0"/>
              <a:t>模型的池化操作能够对输入进行表征，但无法充分捕获句子中所有位置上的信息。因此，本文将利用</a:t>
            </a:r>
            <a:r>
              <a:rPr lang="en-US" altLang="zh-CN" sz="2400" dirty="0"/>
              <a:t>Text-CNN</a:t>
            </a:r>
            <a:r>
              <a:rPr lang="zh-CN" altLang="en-US" sz="2400" dirty="0"/>
              <a:t>对包括</a:t>
            </a:r>
            <a:r>
              <a:rPr lang="en-US" altLang="zh-CN" sz="2400" dirty="0"/>
              <a:t>[CLS]</a:t>
            </a:r>
            <a:r>
              <a:rPr lang="zh-CN" altLang="en-US" sz="2400" dirty="0"/>
              <a:t>在内的所有位置上的文本对应的向量进行池化操作，以便获取综合全面的习题文本表征。</a:t>
            </a:r>
            <a:endParaRPr lang="en-US" altLang="zh-CN" sz="2400" dirty="0"/>
          </a:p>
        </p:txBody>
      </p:sp>
      <p:graphicFrame>
        <p:nvGraphicFramePr>
          <p:cNvPr id="3" name="对象 2"/>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4224"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394200" y="2362200"/>
                        <a:ext cx="914400" cy="198438"/>
                      </a:xfrm>
                      <a:prstGeom prst="rect">
                        <a:avLst/>
                      </a:prstGeom>
                    </p:spPr>
                  </p:pic>
                </p:oleObj>
              </mc:Fallback>
            </mc:AlternateContent>
          </a:graphicData>
        </a:graphic>
      </p:graphicFrame>
      <p:pic>
        <p:nvPicPr>
          <p:cNvPr id="24" name="图片 23"/>
          <p:cNvPicPr/>
          <p:nvPr/>
        </p:nvPicPr>
        <p:blipFill>
          <a:blip r:embed="rId10" cstate="print">
            <a:extLst>
              <a:ext uri="{28A0092B-C50C-407E-A947-70E740481C1C}">
                <a14:useLocalDpi xmlns:a14="http://schemas.microsoft.com/office/drawing/2010/main" val="0"/>
              </a:ext>
            </a:extLst>
          </a:blip>
          <a:stretch>
            <a:fillRect/>
          </a:stretch>
        </p:blipFill>
        <p:spPr>
          <a:xfrm>
            <a:off x="2350947" y="3642101"/>
            <a:ext cx="2807589" cy="2185259"/>
          </a:xfrm>
          <a:prstGeom prst="rect">
            <a:avLst/>
          </a:prstGeom>
        </p:spPr>
      </p:pic>
      <p:pic>
        <p:nvPicPr>
          <p:cNvPr id="25" name="图片 24"/>
          <p:cNvPicPr/>
          <p:nvPr/>
        </p:nvPicPr>
        <p:blipFill rotWithShape="1">
          <a:blip r:embed="rId11" cstate="print">
            <a:extLst>
              <a:ext uri="{28A0092B-C50C-407E-A947-70E740481C1C}">
                <a14:useLocalDpi xmlns:a14="http://schemas.microsoft.com/office/drawing/2010/main" val="0"/>
              </a:ext>
            </a:extLst>
          </a:blip>
          <a:srcRect t="5512"/>
          <a:stretch/>
        </p:blipFill>
        <p:spPr bwMode="auto">
          <a:xfrm>
            <a:off x="6478722" y="3471620"/>
            <a:ext cx="3688166" cy="235574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44539965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biLevel thresh="75000"/>
            <a:extLst>
              <a:ext uri="{28A0092B-C50C-407E-A947-70E740481C1C}">
                <a14:useLocalDpi xmlns:a14="http://schemas.microsoft.com/office/drawing/2010/main" val="0"/>
              </a:ext>
            </a:extLst>
          </a:blip>
          <a:stretch>
            <a:fillRect/>
          </a:stretch>
        </p:blipFill>
        <p:spPr>
          <a:xfrm>
            <a:off x="459095" y="2856509"/>
            <a:ext cx="2411496" cy="2313733"/>
          </a:xfrm>
          <a:prstGeom prst="rect">
            <a:avLst/>
          </a:prstGeom>
        </p:spPr>
      </p:pic>
      <p:sp>
        <p:nvSpPr>
          <p:cNvPr id="3" name="ïS1iḑê"/>
          <p:cNvSpPr>
            <a:spLocks noChangeAspect="1"/>
          </p:cNvSpPr>
          <p:nvPr/>
        </p:nvSpPr>
        <p:spPr>
          <a:xfrm flipH="1">
            <a:off x="108486" y="2517428"/>
            <a:ext cx="3079278" cy="3079278"/>
          </a:xfrm>
          <a:prstGeom prst="ellipse">
            <a:avLst/>
          </a:prstGeom>
          <a:noFill/>
          <a:ln w="25400" cap="flat" cmpd="sng" algn="ctr">
            <a:gradFill>
              <a:gsLst>
                <a:gs pos="0">
                  <a:schemeClr val="accent1">
                    <a:lumMod val="5000"/>
                    <a:lumOff val="95000"/>
                  </a:schemeClr>
                </a:gs>
                <a:gs pos="61000">
                  <a:schemeClr val="accent1">
                    <a:lumMod val="45000"/>
                    <a:lumOff val="55000"/>
                  </a:schemeClr>
                </a:gs>
                <a:gs pos="100000">
                  <a:schemeClr val="accent1">
                    <a:lumMod val="30000"/>
                    <a:lumOff val="70000"/>
                  </a:schemeClr>
                </a:gs>
              </a:gsLst>
              <a:lin ang="0" scaled="0"/>
            </a:grad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sz="1350" b="0" i="0" u="none" strike="noStrike" kern="0" cap="none" spc="0" normalizeH="0" baseline="0" noProof="0">
              <a:ln>
                <a:noFill/>
              </a:ln>
              <a:solidFill>
                <a:prstClr val="white"/>
              </a:solidFill>
              <a:effectLst/>
              <a:uLnTx/>
              <a:uFillTx/>
              <a:ea typeface="微软雅黑" panose="020B0503020204020204" charset="-122"/>
            </a:endParaRPr>
          </a:p>
        </p:txBody>
      </p:sp>
      <p:pic>
        <p:nvPicPr>
          <p:cNvPr id="14" name="图片 13"/>
          <p:cNvPicPr>
            <a:picLocks noChangeAspect="1"/>
          </p:cNvPicPr>
          <p:nvPr/>
        </p:nvPicPr>
        <p:blipFill>
          <a:blip r:embed="rId4"/>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5"/>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6"/>
              <a:srcRect r="432"/>
              <a:stretch/>
            </p:blipFill>
            <p:spPr>
              <a:xfrm>
                <a:off x="561886" y="78420"/>
                <a:ext cx="9428275" cy="586646"/>
              </a:xfrm>
              <a:prstGeom prst="rect">
                <a:avLst/>
              </a:prstGeom>
            </p:spPr>
          </p:pic>
          <p:pic>
            <p:nvPicPr>
              <p:cNvPr id="18" name="图片 17"/>
              <p:cNvPicPr>
                <a:picLocks noChangeAspect="1"/>
              </p:cNvPicPr>
              <p:nvPr/>
            </p:nvPicPr>
            <p:blipFill>
              <a:blip r:embed="rId7"/>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背景</a:t>
              </a:r>
            </a:p>
          </p:txBody>
        </p:sp>
      </p:grpSp>
      <p:grpSp>
        <p:nvGrpSpPr>
          <p:cNvPr id="33" name="组合 32"/>
          <p:cNvGrpSpPr/>
          <p:nvPr/>
        </p:nvGrpSpPr>
        <p:grpSpPr>
          <a:xfrm>
            <a:off x="1579809" y="2219664"/>
            <a:ext cx="4811921" cy="731272"/>
            <a:chOff x="2140648" y="2282694"/>
            <a:chExt cx="4811921" cy="731272"/>
          </a:xfrm>
        </p:grpSpPr>
        <p:sp>
          <p:nvSpPr>
            <p:cNvPr id="4" name="椭圆 3"/>
            <p:cNvSpPr/>
            <p:nvPr/>
          </p:nvSpPr>
          <p:spPr>
            <a:xfrm>
              <a:off x="2140648" y="2282694"/>
              <a:ext cx="731272" cy="731272"/>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3057193" y="3013966"/>
              <a:ext cx="3895376"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íṣlíďê"/>
            <p:cNvSpPr txBox="1"/>
            <p:nvPr/>
          </p:nvSpPr>
          <p:spPr bwMode="auto">
            <a:xfrm>
              <a:off x="2997609" y="2495656"/>
              <a:ext cx="1918236" cy="352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nchor="b" anchorCtr="0">
              <a:no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lvl="0">
                <a:spcBef>
                  <a:spcPct val="0"/>
                </a:spcBef>
                <a:defRPr/>
              </a:pPr>
              <a:r>
                <a:rPr lang="zh-CN" altLang="en-US" sz="2400" dirty="0">
                  <a:solidFill>
                    <a:schemeClr val="tx1">
                      <a:lumMod val="85000"/>
                      <a:lumOff val="15000"/>
                    </a:schemeClr>
                  </a:solidFill>
                </a:rPr>
                <a:t>截至</a:t>
              </a:r>
              <a:r>
                <a:rPr lang="en-US" altLang="zh-CN" sz="2400" dirty="0">
                  <a:solidFill>
                    <a:schemeClr val="tx1">
                      <a:lumMod val="85000"/>
                      <a:lumOff val="15000"/>
                    </a:schemeClr>
                  </a:solidFill>
                </a:rPr>
                <a:t>2020</a:t>
              </a:r>
              <a:r>
                <a:rPr lang="zh-CN" altLang="en-US" sz="2400" dirty="0">
                  <a:solidFill>
                    <a:schemeClr val="tx1">
                      <a:lumMod val="85000"/>
                      <a:lumOff val="15000"/>
                    </a:schemeClr>
                  </a:solidFill>
                </a:rPr>
                <a:t>年</a:t>
              </a:r>
              <a:r>
                <a:rPr lang="en-US" altLang="zh-CN" sz="2400" dirty="0">
                  <a:solidFill>
                    <a:schemeClr val="tx1">
                      <a:lumMod val="85000"/>
                      <a:lumOff val="15000"/>
                    </a:schemeClr>
                  </a:solidFill>
                </a:rPr>
                <a:t>3</a:t>
              </a:r>
              <a:r>
                <a:rPr lang="zh-CN" altLang="en-US" sz="2400" dirty="0">
                  <a:solidFill>
                    <a:schemeClr val="tx1">
                      <a:lumMod val="85000"/>
                      <a:lumOff val="15000"/>
                    </a:schemeClr>
                  </a:solidFill>
                </a:rPr>
                <a:t>月，我国在线教育用户规模达</a:t>
              </a:r>
              <a:r>
                <a:rPr lang="en-US" altLang="zh-CN" sz="2400" dirty="0">
                  <a:solidFill>
                    <a:schemeClr val="tx1">
                      <a:lumMod val="85000"/>
                      <a:lumOff val="15000"/>
                    </a:schemeClr>
                  </a:solidFill>
                </a:rPr>
                <a:t>4.23</a:t>
              </a:r>
              <a:r>
                <a:rPr lang="zh-CN" altLang="en-US" sz="2400" dirty="0">
                  <a:solidFill>
                    <a:schemeClr val="tx1">
                      <a:lumMod val="85000"/>
                      <a:lumOff val="15000"/>
                    </a:schemeClr>
                  </a:solidFill>
                </a:rPr>
                <a:t>亿，占网民整体的</a:t>
              </a:r>
              <a:r>
                <a:rPr lang="en-US" altLang="zh-CN" sz="2400" dirty="0">
                  <a:solidFill>
                    <a:schemeClr val="tx1">
                      <a:lumMod val="85000"/>
                      <a:lumOff val="15000"/>
                    </a:schemeClr>
                  </a:solidFill>
                </a:rPr>
                <a:t>46.8%</a:t>
              </a:r>
              <a:endParaRPr lang="zh-CN" altLang="en-US" sz="2400" dirty="0">
                <a:solidFill>
                  <a:schemeClr val="tx1">
                    <a:lumMod val="85000"/>
                    <a:lumOff val="15000"/>
                  </a:schemeClr>
                </a:solidFill>
              </a:endParaRPr>
            </a:p>
          </p:txBody>
        </p:sp>
        <p:pic>
          <p:nvPicPr>
            <p:cNvPr id="23" name="图片 2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225682" y="2349361"/>
              <a:ext cx="553113" cy="553113"/>
            </a:xfrm>
            <a:prstGeom prst="rect">
              <a:avLst/>
            </a:prstGeom>
          </p:spPr>
        </p:pic>
      </p:grpSp>
      <p:sp>
        <p:nvSpPr>
          <p:cNvPr id="26" name="文本框 25"/>
          <p:cNvSpPr txBox="1"/>
          <p:nvPr/>
        </p:nvSpPr>
        <p:spPr>
          <a:xfrm>
            <a:off x="922272" y="995134"/>
            <a:ext cx="10747951" cy="523220"/>
          </a:xfrm>
          <a:prstGeom prst="rect">
            <a:avLst/>
          </a:prstGeom>
          <a:noFill/>
        </p:spPr>
        <p:txBody>
          <a:bodyPr wrap="square" rtlCol="0">
            <a:spAutoFit/>
          </a:bodyPr>
          <a:lstStyle/>
          <a:p>
            <a:r>
              <a:rPr lang="zh-CN" altLang="en-US" sz="2800" dirty="0"/>
              <a:t>人工智能在在线教育中的应用已成为我国发展规划中重要的一环。</a:t>
            </a:r>
          </a:p>
        </p:txBody>
      </p:sp>
      <p:grpSp>
        <p:nvGrpSpPr>
          <p:cNvPr id="34" name="组合 33"/>
          <p:cNvGrpSpPr/>
          <p:nvPr/>
        </p:nvGrpSpPr>
        <p:grpSpPr>
          <a:xfrm>
            <a:off x="2738904" y="3691431"/>
            <a:ext cx="4811702" cy="731272"/>
            <a:chOff x="3181733" y="3275351"/>
            <a:chExt cx="4811702" cy="731272"/>
          </a:xfrm>
        </p:grpSpPr>
        <p:sp>
          <p:nvSpPr>
            <p:cNvPr id="5" name="椭圆 4"/>
            <p:cNvSpPr/>
            <p:nvPr/>
          </p:nvSpPr>
          <p:spPr>
            <a:xfrm>
              <a:off x="3181733" y="3275351"/>
              <a:ext cx="731272" cy="731272"/>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a:off x="4098059" y="3898546"/>
              <a:ext cx="3895376"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íṣlíďê"/>
            <p:cNvSpPr txBox="1"/>
            <p:nvPr/>
          </p:nvSpPr>
          <p:spPr bwMode="auto">
            <a:xfrm>
              <a:off x="3993122" y="3426622"/>
              <a:ext cx="1918236" cy="352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nchor="b" anchorCtr="0">
              <a:no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lvl="0">
                <a:spcBef>
                  <a:spcPct val="0"/>
                </a:spcBef>
                <a:defRPr/>
              </a:pPr>
              <a:r>
                <a:rPr lang="zh-CN" altLang="en-US" sz="2400" dirty="0">
                  <a:solidFill>
                    <a:schemeClr val="tx1">
                      <a:lumMod val="85000"/>
                      <a:lumOff val="15000"/>
                    </a:schemeClr>
                  </a:solidFill>
                </a:rPr>
                <a:t>优质的教师资源仍然是在线教育平台的核心，也是稀缺资源</a:t>
              </a:r>
              <a:endParaRPr kumimoji="0" lang="zh-CN" altLang="en-US" sz="2400" b="0" i="0" u="none" strike="noStrike" kern="1200" cap="none" spc="0" normalizeH="0" baseline="0" noProof="0" dirty="0">
                <a:ln>
                  <a:noFill/>
                </a:ln>
                <a:solidFill>
                  <a:prstClr val="black"/>
                </a:solidFill>
                <a:effectLst/>
                <a:uLnTx/>
                <a:uFillTx/>
              </a:endParaRPr>
            </a:p>
          </p:txBody>
        </p:sp>
        <p:pic>
          <p:nvPicPr>
            <p:cNvPr id="27" name="图片 2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275490" y="3363713"/>
              <a:ext cx="534833" cy="534833"/>
            </a:xfrm>
            <a:prstGeom prst="rect">
              <a:avLst/>
            </a:prstGeom>
          </p:spPr>
        </p:pic>
      </p:grpSp>
      <p:grpSp>
        <p:nvGrpSpPr>
          <p:cNvPr id="37" name="组合 36"/>
          <p:cNvGrpSpPr/>
          <p:nvPr/>
        </p:nvGrpSpPr>
        <p:grpSpPr>
          <a:xfrm>
            <a:off x="1579809" y="5124623"/>
            <a:ext cx="4818068" cy="731272"/>
            <a:chOff x="3181733" y="4231106"/>
            <a:chExt cx="4818068" cy="731272"/>
          </a:xfrm>
        </p:grpSpPr>
        <p:sp>
          <p:nvSpPr>
            <p:cNvPr id="29" name="椭圆 28"/>
            <p:cNvSpPr/>
            <p:nvPr/>
          </p:nvSpPr>
          <p:spPr>
            <a:xfrm>
              <a:off x="3181733" y="4231106"/>
              <a:ext cx="731272" cy="731272"/>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 name="组合 34"/>
            <p:cNvGrpSpPr/>
            <p:nvPr/>
          </p:nvGrpSpPr>
          <p:grpSpPr>
            <a:xfrm>
              <a:off x="3281856" y="4350335"/>
              <a:ext cx="4717945" cy="534833"/>
              <a:chOff x="3275490" y="4306167"/>
              <a:chExt cx="4717945" cy="534833"/>
            </a:xfrm>
          </p:grpSpPr>
          <p:cxnSp>
            <p:nvCxnSpPr>
              <p:cNvPr id="30" name="直接连接符 29"/>
              <p:cNvCxnSpPr/>
              <p:nvPr/>
            </p:nvCxnSpPr>
            <p:spPr>
              <a:xfrm>
                <a:off x="4098059" y="4791899"/>
                <a:ext cx="3895376" cy="0"/>
              </a:xfrm>
              <a:prstGeom prst="line">
                <a:avLst/>
              </a:prstGeom>
            </p:spPr>
            <p:style>
              <a:lnRef idx="1">
                <a:schemeClr val="accent1"/>
              </a:lnRef>
              <a:fillRef idx="0">
                <a:schemeClr val="accent1"/>
              </a:fillRef>
              <a:effectRef idx="0">
                <a:schemeClr val="accent1"/>
              </a:effectRef>
              <a:fontRef idx="minor">
                <a:schemeClr val="tx1"/>
              </a:fontRef>
            </p:style>
          </p:cxnSp>
          <p:pic>
            <p:nvPicPr>
              <p:cNvPr id="28" name="图片 27"/>
              <p:cNvPicPr>
                <a:picLocks noChangeAspect="1"/>
              </p:cNvPicPr>
              <p:nvPr/>
            </p:nvPicPr>
            <p:blipFill rotWithShape="1">
              <a:blip r:embed="rId10"/>
              <a:srcRect l="16312" t="17474" r="14079" b="17031"/>
              <a:stretch/>
            </p:blipFill>
            <p:spPr>
              <a:xfrm>
                <a:off x="3275490" y="4306167"/>
                <a:ext cx="534833" cy="534833"/>
              </a:xfrm>
              <a:prstGeom prst="rect">
                <a:avLst/>
              </a:prstGeom>
            </p:spPr>
          </p:pic>
          <p:sp>
            <p:nvSpPr>
              <p:cNvPr id="31" name="íṣlíďê"/>
              <p:cNvSpPr txBox="1"/>
              <p:nvPr/>
            </p:nvSpPr>
            <p:spPr bwMode="auto">
              <a:xfrm>
                <a:off x="3993379" y="4330399"/>
                <a:ext cx="1918236" cy="352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nchor="b" anchorCtr="0">
                <a:no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lvl="0">
                  <a:spcBef>
                    <a:spcPct val="0"/>
                  </a:spcBef>
                  <a:defRPr/>
                </a:pPr>
                <a:r>
                  <a:rPr lang="zh-CN" altLang="en-US" sz="2400" dirty="0">
                    <a:solidFill>
                      <a:schemeClr val="tx1">
                        <a:lumMod val="85000"/>
                        <a:lumOff val="15000"/>
                      </a:schemeClr>
                    </a:solidFill>
                  </a:rPr>
                  <a:t>人工智能技术是解决上述瓶颈的重要方法</a:t>
                </a:r>
                <a:endParaRPr kumimoji="0" lang="zh-CN" altLang="en-US" sz="2400" b="0" i="0" u="none" strike="noStrike" kern="1200" cap="none" spc="0" normalizeH="0" baseline="0" noProof="0" dirty="0">
                  <a:ln>
                    <a:noFill/>
                  </a:ln>
                  <a:solidFill>
                    <a:prstClr val="black"/>
                  </a:solidFill>
                  <a:effectLst/>
                  <a:uLnTx/>
                  <a:uFillTx/>
                </a:endParaRPr>
              </a:p>
            </p:txBody>
          </p:sp>
        </p:grpSp>
      </p:grpSp>
    </p:spTree>
    <p:extLst>
      <p:ext uri="{BB962C8B-B14F-4D97-AF65-F5344CB8AC3E}">
        <p14:creationId xmlns:p14="http://schemas.microsoft.com/office/powerpoint/2010/main" val="236715838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4"/>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5"/>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6"/>
              <a:srcRect r="432"/>
              <a:stretch/>
            </p:blipFill>
            <p:spPr>
              <a:xfrm>
                <a:off x="561886" y="78420"/>
                <a:ext cx="9428275" cy="586646"/>
              </a:xfrm>
              <a:prstGeom prst="rect">
                <a:avLst/>
              </a:prstGeom>
            </p:spPr>
          </p:pic>
          <p:pic>
            <p:nvPicPr>
              <p:cNvPr id="18" name="图片 17"/>
              <p:cNvPicPr>
                <a:picLocks noChangeAspect="1"/>
              </p:cNvPicPr>
              <p:nvPr/>
            </p:nvPicPr>
            <p:blipFill>
              <a:blip r:embed="rId7"/>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方法</a:t>
              </a:r>
            </a:p>
          </p:txBody>
        </p:sp>
      </p:grpSp>
      <p:sp>
        <p:nvSpPr>
          <p:cNvPr id="26" name="文本框 25"/>
          <p:cNvSpPr txBox="1"/>
          <p:nvPr/>
        </p:nvSpPr>
        <p:spPr>
          <a:xfrm>
            <a:off x="922272" y="995134"/>
            <a:ext cx="10453483" cy="1631216"/>
          </a:xfrm>
          <a:prstGeom prst="rect">
            <a:avLst/>
          </a:prstGeom>
          <a:noFill/>
        </p:spPr>
        <p:txBody>
          <a:bodyPr wrap="square" rtlCol="0">
            <a:spAutoFit/>
          </a:bodyPr>
          <a:lstStyle/>
          <a:p>
            <a:r>
              <a:rPr lang="zh-CN" altLang="en-US" sz="2800" b="1" dirty="0"/>
              <a:t>利用</a:t>
            </a:r>
            <a:r>
              <a:rPr lang="en-US" altLang="zh-CN" sz="2800" b="1" dirty="0"/>
              <a:t>Text-CNN</a:t>
            </a:r>
            <a:r>
              <a:rPr lang="zh-CN" altLang="en-US" sz="2800" b="1" dirty="0"/>
              <a:t>进行池化操作</a:t>
            </a:r>
          </a:p>
          <a:p>
            <a:pPr marL="342900" indent="-342900">
              <a:buFont typeface="Arial" panose="020B0604020202020204" pitchFamily="34" charset="0"/>
              <a:buChar char="•"/>
            </a:pPr>
            <a:endParaRPr lang="en-US" altLang="zh-CN" sz="2400" dirty="0"/>
          </a:p>
          <a:p>
            <a:pPr marL="342900" indent="-342900">
              <a:buFont typeface="Arial" panose="020B0604020202020204" pitchFamily="34" charset="0"/>
              <a:buChar char="•"/>
            </a:pPr>
            <a:r>
              <a:rPr lang="zh-CN" altLang="en-US" sz="2400" dirty="0"/>
              <a:t>寻找相似习题任务上的表现</a:t>
            </a:r>
            <a:endParaRPr lang="en-US" altLang="zh-CN" sz="2400" dirty="0"/>
          </a:p>
          <a:p>
            <a:endParaRPr lang="en-US" altLang="zh-CN"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685694490"/>
              </p:ext>
            </p:extLst>
          </p:nvPr>
        </p:nvGraphicFramePr>
        <p:xfrm>
          <a:off x="4868557" y="2118535"/>
          <a:ext cx="914400" cy="198438"/>
        </p:xfrm>
        <a:graphic>
          <a:graphicData uri="http://schemas.openxmlformats.org/presentationml/2006/ole">
            <mc:AlternateContent xmlns:mc="http://schemas.openxmlformats.org/markup-compatibility/2006">
              <mc:Choice xmlns:v="urn:schemas-microsoft-com:vml" Requires="v">
                <p:oleObj spid="_x0000_s24642"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868557" y="2118535"/>
                        <a:ext cx="914400" cy="198438"/>
                      </a:xfrm>
                      <a:prstGeom prst="rect">
                        <a:avLst/>
                      </a:prstGeom>
                    </p:spPr>
                  </p:pic>
                </p:oleObj>
              </mc:Fallback>
            </mc:AlternateContent>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3890856887"/>
              </p:ext>
            </p:extLst>
          </p:nvPr>
        </p:nvGraphicFramePr>
        <p:xfrm>
          <a:off x="1184121" y="2312266"/>
          <a:ext cx="9784739" cy="4003040"/>
        </p:xfrm>
        <a:graphic>
          <a:graphicData uri="http://schemas.openxmlformats.org/drawingml/2006/table">
            <a:tbl>
              <a:tblPr firstRow="1" bandRow="1">
                <a:tableStyleId>{5C22544A-7EE6-4342-B048-85BDC9FD1C3A}</a:tableStyleId>
              </a:tblPr>
              <a:tblGrid>
                <a:gridCol w="1406487">
                  <a:extLst>
                    <a:ext uri="{9D8B030D-6E8A-4147-A177-3AD203B41FA5}">
                      <a16:colId xmlns:a16="http://schemas.microsoft.com/office/drawing/2014/main" xmlns="" val="20000"/>
                    </a:ext>
                  </a:extLst>
                </a:gridCol>
                <a:gridCol w="2249558">
                  <a:extLst>
                    <a:ext uri="{9D8B030D-6E8A-4147-A177-3AD203B41FA5}">
                      <a16:colId xmlns:a16="http://schemas.microsoft.com/office/drawing/2014/main" xmlns="" val="20001"/>
                    </a:ext>
                  </a:extLst>
                </a:gridCol>
                <a:gridCol w="1021449">
                  <a:extLst>
                    <a:ext uri="{9D8B030D-6E8A-4147-A177-3AD203B41FA5}">
                      <a16:colId xmlns:a16="http://schemas.microsoft.com/office/drawing/2014/main" xmlns="" val="20002"/>
                    </a:ext>
                  </a:extLst>
                </a:gridCol>
                <a:gridCol w="1021449">
                  <a:extLst>
                    <a:ext uri="{9D8B030D-6E8A-4147-A177-3AD203B41FA5}">
                      <a16:colId xmlns:a16="http://schemas.microsoft.com/office/drawing/2014/main" xmlns="" val="20003"/>
                    </a:ext>
                  </a:extLst>
                </a:gridCol>
                <a:gridCol w="1021449">
                  <a:extLst>
                    <a:ext uri="{9D8B030D-6E8A-4147-A177-3AD203B41FA5}">
                      <a16:colId xmlns:a16="http://schemas.microsoft.com/office/drawing/2014/main" xmlns="" val="20004"/>
                    </a:ext>
                  </a:extLst>
                </a:gridCol>
                <a:gridCol w="1021449">
                  <a:extLst>
                    <a:ext uri="{9D8B030D-6E8A-4147-A177-3AD203B41FA5}">
                      <a16:colId xmlns:a16="http://schemas.microsoft.com/office/drawing/2014/main" xmlns="" val="20005"/>
                    </a:ext>
                  </a:extLst>
                </a:gridCol>
                <a:gridCol w="1021449">
                  <a:extLst>
                    <a:ext uri="{9D8B030D-6E8A-4147-A177-3AD203B41FA5}">
                      <a16:colId xmlns:a16="http://schemas.microsoft.com/office/drawing/2014/main" xmlns="" val="20006"/>
                    </a:ext>
                  </a:extLst>
                </a:gridCol>
                <a:gridCol w="1021449">
                  <a:extLst>
                    <a:ext uri="{9D8B030D-6E8A-4147-A177-3AD203B41FA5}">
                      <a16:colId xmlns:a16="http://schemas.microsoft.com/office/drawing/2014/main" xmlns="" val="20007"/>
                    </a:ext>
                  </a:extLst>
                </a:gridCol>
              </a:tblGrid>
              <a:tr h="365760">
                <a:tc rowSpan="2">
                  <a:txBody>
                    <a:bodyPr/>
                    <a:lstStyle/>
                    <a:p>
                      <a:pPr algn="ctr"/>
                      <a:r>
                        <a:rPr lang="zh-CN" altLang="en-US" sz="2000" dirty="0"/>
                        <a:t>输入</a:t>
                      </a:r>
                    </a:p>
                  </a:txBody>
                  <a:tcPr marL="53992" marR="53992" marT="26994" marB="26994" anchor="ctr"/>
                </a:tc>
                <a:tc>
                  <a:txBody>
                    <a:bodyPr/>
                    <a:lstStyle/>
                    <a:p>
                      <a:pPr indent="127000" algn="ctr">
                        <a:lnSpc>
                          <a:spcPts val="2000"/>
                        </a:lnSpc>
                        <a:spcAft>
                          <a:spcPts val="0"/>
                        </a:spcAft>
                      </a:pPr>
                      <a:r>
                        <a:rPr lang="zh-CN" sz="2000" kern="100" dirty="0">
                          <a:effectLst/>
                          <a:latin typeface="Times New Roman" panose="02020603050405020304" pitchFamily="18" charset="0"/>
                          <a:ea typeface="宋体" panose="02010600030101010101" pitchFamily="2" charset="-122"/>
                        </a:rPr>
                        <a:t>模型</a:t>
                      </a:r>
                    </a:p>
                  </a:txBody>
                  <a:tcPr marL="68580" marR="68580" marT="0" marB="0" anchor="ctr"/>
                </a:tc>
                <a:tc gridSpan="6">
                  <a:txBody>
                    <a:bodyPr/>
                    <a:lstStyle/>
                    <a:p>
                      <a:pPr indent="127000" algn="ctr">
                        <a:lnSpc>
                          <a:spcPts val="2000"/>
                        </a:lnSpc>
                        <a:spcAft>
                          <a:spcPts val="0"/>
                        </a:spcAft>
                      </a:pPr>
                      <a:r>
                        <a:rPr lang="zh-CN" sz="2000" kern="100" dirty="0">
                          <a:effectLst/>
                          <a:latin typeface="Times New Roman" panose="02020603050405020304" pitchFamily="18" charset="0"/>
                          <a:ea typeface="宋体" panose="02010600030101010101" pitchFamily="2" charset="-122"/>
                        </a:rPr>
                        <a:t>寻找相似习题任务中的</a:t>
                      </a:r>
                      <a:r>
                        <a:rPr lang="en-US" sz="2000" kern="100" dirty="0">
                          <a:effectLst/>
                          <a:latin typeface="Times New Roman" panose="02020603050405020304" pitchFamily="18" charset="0"/>
                          <a:ea typeface="宋体" panose="02010600030101010101" pitchFamily="2" charset="-122"/>
                        </a:rPr>
                        <a:t>MAP</a:t>
                      </a:r>
                      <a:r>
                        <a:rPr lang="zh-CN" sz="2000" kern="100" dirty="0">
                          <a:effectLst/>
                          <a:latin typeface="Times New Roman" panose="02020603050405020304" pitchFamily="18" charset="0"/>
                          <a:ea typeface="宋体" panose="02010600030101010101" pitchFamily="2" charset="-122"/>
                        </a:rPr>
                        <a:t>分数</a:t>
                      </a: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365760">
                <a:tc vMerge="1">
                  <a:txBody>
                    <a:bodyPr/>
                    <a:lstStyle/>
                    <a:p>
                      <a:pPr algn="ctr"/>
                      <a:endParaRPr lang="zh-CN" altLang="en-US" dirty="0"/>
                    </a:p>
                  </a:txBody>
                  <a:tcPr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m</a:t>
                      </a:r>
                      <a:r>
                        <a:rPr lang="zh-CN" sz="2000" kern="100" dirty="0">
                          <a:effectLst/>
                          <a:latin typeface="Times New Roman" panose="02020603050405020304" pitchFamily="18" charset="0"/>
                          <a:ea typeface="宋体" panose="02010600030101010101" pitchFamily="2" charset="-122"/>
                        </a:rPr>
                        <a:t>（不相似题数量）</a:t>
                      </a: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5</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10</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50</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100</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150</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200</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01"/>
                  </a:ext>
                </a:extLst>
              </a:tr>
              <a:tr h="274320">
                <a:tc rowSpan="4">
                  <a:txBody>
                    <a:bodyPr/>
                    <a:lstStyle/>
                    <a:p>
                      <a:pPr algn="ctr"/>
                      <a:r>
                        <a:rPr lang="zh-CN" altLang="en-US" sz="2000" dirty="0"/>
                        <a:t>问题文本</a:t>
                      </a:r>
                    </a:p>
                  </a:txBody>
                  <a:tcPr marL="53992" marR="53992" marT="26994" marB="26994"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SBERT-CLS</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93</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88</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65</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50</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41</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35</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02"/>
                  </a:ext>
                </a:extLst>
              </a:tr>
              <a:tr h="274320">
                <a:tc vMerge="1">
                  <a:txBody>
                    <a:bodyPr/>
                    <a:lstStyle/>
                    <a:p>
                      <a:pPr algn="ctr"/>
                      <a:endParaRPr lang="zh-CN" altLang="en-US" dirty="0"/>
                    </a:p>
                  </a:txBody>
                  <a:tcPr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SBERT-CNN</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95</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91</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74</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64</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58</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51</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03"/>
                  </a:ext>
                </a:extLst>
              </a:tr>
              <a:tr h="274320">
                <a:tc vMerge="1">
                  <a:txBody>
                    <a:bodyPr/>
                    <a:lstStyle/>
                    <a:p>
                      <a:pPr algn="ctr"/>
                      <a:endParaRPr lang="zh-CN" altLang="en-US" dirty="0"/>
                    </a:p>
                  </a:txBody>
                  <a:tcPr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TBERT-CLS</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95</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92</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78</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69</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65</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b="0" u="none" kern="100">
                          <a:effectLst/>
                          <a:latin typeface="Times New Roman" panose="02020603050405020304" pitchFamily="18" charset="0"/>
                          <a:ea typeface="宋体" panose="02010600030101010101" pitchFamily="2" charset="-122"/>
                        </a:rPr>
                        <a:t>0.61</a:t>
                      </a:r>
                      <a:endParaRPr lang="zh-CN" sz="2000" b="0" u="none"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04"/>
                  </a:ext>
                </a:extLst>
              </a:tr>
              <a:tr h="274320">
                <a:tc vMerge="1">
                  <a:txBody>
                    <a:bodyPr/>
                    <a:lstStyle/>
                    <a:p>
                      <a:pPr algn="ctr"/>
                      <a:endParaRPr lang="zh-CN" altLang="en-US" sz="2000" dirty="0"/>
                    </a:p>
                  </a:txBody>
                  <a:tcPr marL="53992" marR="53992" marT="26994" marB="26994"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TBERT-CNN</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95</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92</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77</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69</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65</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b="0" u="none" kern="100" dirty="0">
                          <a:effectLst/>
                          <a:latin typeface="Times New Roman" panose="02020603050405020304" pitchFamily="18" charset="0"/>
                          <a:ea typeface="宋体" panose="02010600030101010101" pitchFamily="2" charset="-122"/>
                        </a:rPr>
                        <a:t>0.61</a:t>
                      </a:r>
                      <a:endParaRPr lang="zh-CN" sz="2000" b="0" u="none"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05"/>
                  </a:ext>
                </a:extLst>
              </a:tr>
              <a:tr h="274320">
                <a:tc rowSpan="4">
                  <a:txBody>
                    <a:bodyPr/>
                    <a:lstStyle/>
                    <a:p>
                      <a:pPr algn="ctr"/>
                      <a:r>
                        <a:rPr lang="zh-CN" altLang="en-US" sz="2000" dirty="0"/>
                        <a:t>解答文本</a:t>
                      </a:r>
                    </a:p>
                  </a:txBody>
                  <a:tcPr marL="53992" marR="53992" marT="26994" marB="26994"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SBERT-CLS</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86</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79</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50</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36</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30</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26</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06"/>
                  </a:ext>
                </a:extLst>
              </a:tr>
              <a:tr h="274320">
                <a:tc vMerge="1">
                  <a:txBody>
                    <a:bodyPr/>
                    <a:lstStyle/>
                    <a:p>
                      <a:pPr algn="ctr"/>
                      <a:endParaRPr lang="zh-CN" altLang="en-US" dirty="0"/>
                    </a:p>
                  </a:txBody>
                  <a:tcPr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SBERT-CNN</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90</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84</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59</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46</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39</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34</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07"/>
                  </a:ext>
                </a:extLst>
              </a:tr>
              <a:tr h="228600">
                <a:tc vMerge="1">
                  <a:txBody>
                    <a:bodyPr/>
                    <a:lstStyle/>
                    <a:p>
                      <a:pPr algn="ctr"/>
                      <a:endParaRPr lang="zh-CN" altLang="en-US" sz="2000" dirty="0"/>
                    </a:p>
                  </a:txBody>
                  <a:tcPr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TBERT-CLS</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87</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81</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57</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48</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42</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37</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xmlns="" val="10008"/>
                  </a:ext>
                </a:extLst>
              </a:tr>
              <a:tr h="274320">
                <a:tc vMerge="1">
                  <a:txBody>
                    <a:bodyPr/>
                    <a:lstStyle/>
                    <a:p>
                      <a:pPr algn="ctr"/>
                      <a:endParaRPr lang="zh-CN" altLang="en-US" sz="2000" dirty="0"/>
                    </a:p>
                  </a:txBody>
                  <a:tcPr marL="53992" marR="53992" marT="26994" marB="26994"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TBERT-CNN</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89</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83</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62</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51</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45</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41</a:t>
                      </a:r>
                      <a:endParaRPr lang="zh-CN" sz="20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xmlns="" val="10009"/>
                  </a:ext>
                </a:extLst>
              </a:tr>
              <a:tr h="274320">
                <a:tc rowSpan="4">
                  <a:txBody>
                    <a:bodyPr/>
                    <a:lstStyle/>
                    <a:p>
                      <a:pPr algn="ctr"/>
                      <a:r>
                        <a:rPr lang="zh-CN" altLang="en-US" sz="2000" dirty="0"/>
                        <a:t>问题、解答文本</a:t>
                      </a:r>
                    </a:p>
                  </a:txBody>
                  <a:tcPr marL="53992" marR="53992" marT="26994" marB="26994"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SBERT-QA</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96</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92</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81</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71</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64</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60</a:t>
                      </a:r>
                      <a:endParaRPr lang="zh-CN" sz="20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xmlns="" val="10010"/>
                  </a:ext>
                </a:extLst>
              </a:tr>
              <a:tr h="274320">
                <a:tc vMerge="1">
                  <a:txBody>
                    <a:bodyPr/>
                    <a:lstStyle/>
                    <a:p>
                      <a:pPr algn="ctr"/>
                      <a:endParaRPr lang="zh-CN" altLang="en-US" dirty="0"/>
                    </a:p>
                  </a:txBody>
                  <a:tcPr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TBERT-QA</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96</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94</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82</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74</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69</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b="0" kern="100" dirty="0">
                          <a:effectLst/>
                          <a:latin typeface="Times New Roman" panose="02020603050405020304" pitchFamily="18" charset="0"/>
                          <a:ea typeface="宋体" panose="02010600030101010101" pitchFamily="2" charset="-122"/>
                        </a:rPr>
                        <a:t>0.65</a:t>
                      </a:r>
                      <a:endParaRPr lang="zh-CN" sz="2000" b="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xmlns="" val="10011"/>
                  </a:ext>
                </a:extLst>
              </a:tr>
              <a:tr h="274320">
                <a:tc vMerge="1">
                  <a:txBody>
                    <a:bodyPr/>
                    <a:lstStyle/>
                    <a:p>
                      <a:pPr algn="ctr"/>
                      <a:endParaRPr lang="zh-CN" altLang="en-US" sz="2000" dirty="0"/>
                    </a:p>
                  </a:txBody>
                  <a:tcPr marL="53992" marR="53992" marT="26994" marB="26994" anchor="ctr"/>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SBERT-QA-CNN</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95</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91</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77</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68</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60</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dirty="0">
                          <a:effectLst/>
                          <a:latin typeface="Times New Roman" panose="02020603050405020304" pitchFamily="18" charset="0"/>
                          <a:ea typeface="宋体" panose="02010600030101010101" pitchFamily="2" charset="-122"/>
                        </a:rPr>
                        <a:t>0.55</a:t>
                      </a:r>
                      <a:endParaRPr lang="zh-CN" sz="20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xmlns="" val="10012"/>
                  </a:ext>
                </a:extLst>
              </a:tr>
              <a:tr h="274320">
                <a:tc vMerge="1">
                  <a:txBody>
                    <a:bodyPr/>
                    <a:lstStyle/>
                    <a:p>
                      <a:pPr algn="ctr"/>
                      <a:endParaRPr lang="zh-CN" altLang="en-US" sz="2000" dirty="0"/>
                    </a:p>
                  </a:txBody>
                  <a:tcPr marL="53992" marR="53992" marT="26994" marB="26994" anchor="ctr"/>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TBERT-QA-CNN</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96</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94</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81</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74</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kern="100">
                          <a:effectLst/>
                          <a:latin typeface="Times New Roman" panose="02020603050405020304" pitchFamily="18" charset="0"/>
                          <a:ea typeface="宋体" panose="02010600030101010101" pitchFamily="2" charset="-122"/>
                        </a:rPr>
                        <a:t>0.70</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ts val="2000"/>
                        </a:lnSpc>
                        <a:spcAft>
                          <a:spcPts val="0"/>
                        </a:spcAft>
                      </a:pPr>
                      <a:r>
                        <a:rPr lang="en-US" sz="2000" b="0" kern="100" dirty="0">
                          <a:effectLst/>
                          <a:latin typeface="Times New Roman" panose="02020603050405020304" pitchFamily="18" charset="0"/>
                          <a:ea typeface="宋体" panose="02010600030101010101" pitchFamily="2" charset="-122"/>
                        </a:rPr>
                        <a:t>0.66</a:t>
                      </a:r>
                      <a:endParaRPr lang="zh-CN" sz="2000" b="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xmlns="" val="10013"/>
                  </a:ext>
                </a:extLst>
              </a:tr>
            </a:tbl>
          </a:graphicData>
        </a:graphic>
      </p:graphicFrame>
      <p:grpSp>
        <p:nvGrpSpPr>
          <p:cNvPr id="7" name="组合 6"/>
          <p:cNvGrpSpPr/>
          <p:nvPr/>
        </p:nvGrpSpPr>
        <p:grpSpPr>
          <a:xfrm>
            <a:off x="10242410" y="5465825"/>
            <a:ext cx="588936" cy="833983"/>
            <a:chOff x="9959164" y="5217047"/>
            <a:chExt cx="588936" cy="833983"/>
          </a:xfrm>
        </p:grpSpPr>
        <p:sp>
          <p:nvSpPr>
            <p:cNvPr id="20" name="矩形 19"/>
            <p:cNvSpPr/>
            <p:nvPr/>
          </p:nvSpPr>
          <p:spPr>
            <a:xfrm>
              <a:off x="9959165" y="5803057"/>
              <a:ext cx="588935" cy="24797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9959164" y="5217047"/>
              <a:ext cx="588935" cy="24797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矩形 7"/>
          <p:cNvSpPr/>
          <p:nvPr/>
        </p:nvSpPr>
        <p:spPr>
          <a:xfrm>
            <a:off x="1343033" y="6369221"/>
            <a:ext cx="9625827" cy="400110"/>
          </a:xfrm>
          <a:prstGeom prst="rect">
            <a:avLst/>
          </a:prstGeom>
        </p:spPr>
        <p:txBody>
          <a:bodyPr wrap="square">
            <a:spAutoFit/>
          </a:bodyPr>
          <a:lstStyle/>
          <a:p>
            <a:pPr marL="342900" indent="-342900">
              <a:buFont typeface="Arial" panose="020B0604020202020204" pitchFamily="34" charset="0"/>
              <a:buChar char="•"/>
            </a:pPr>
            <a:r>
              <a:rPr lang="en-US" altLang="zh-CN" sz="2000" dirty="0"/>
              <a:t>TBERT-QA-CNN</a:t>
            </a:r>
            <a:r>
              <a:rPr lang="zh-CN" altLang="en-US" sz="2000" dirty="0"/>
              <a:t>在测试集上的</a:t>
            </a:r>
            <a:r>
              <a:rPr lang="en-US" altLang="zh-CN" sz="2000" dirty="0"/>
              <a:t>MAP</a:t>
            </a:r>
            <a:r>
              <a:rPr lang="zh-CN" altLang="en-US" sz="2000" dirty="0"/>
              <a:t>分数比</a:t>
            </a:r>
            <a:r>
              <a:rPr lang="en-US" altLang="zh-CN" sz="2000" dirty="0"/>
              <a:t>TBERT-QA</a:t>
            </a:r>
            <a:r>
              <a:rPr lang="zh-CN" altLang="en-US" sz="2000" dirty="0"/>
              <a:t>高出</a:t>
            </a:r>
            <a:r>
              <a:rPr lang="en-US" altLang="zh-CN" sz="2000" dirty="0"/>
              <a:t>0.01</a:t>
            </a:r>
            <a:r>
              <a:rPr lang="zh-CN" altLang="en-US" sz="2000" dirty="0"/>
              <a:t>（即相对提升了</a:t>
            </a:r>
            <a:r>
              <a:rPr lang="en-US" altLang="zh-CN" sz="2000" dirty="0"/>
              <a:t>1.5%</a:t>
            </a:r>
            <a:r>
              <a:rPr lang="zh-CN" altLang="en-US" sz="2000" dirty="0"/>
              <a:t>）</a:t>
            </a:r>
            <a:endParaRPr lang="en-US" altLang="zh-CN" sz="2000" dirty="0"/>
          </a:p>
        </p:txBody>
      </p:sp>
    </p:spTree>
    <p:extLst>
      <p:ext uri="{BB962C8B-B14F-4D97-AF65-F5344CB8AC3E}">
        <p14:creationId xmlns:p14="http://schemas.microsoft.com/office/powerpoint/2010/main" val="372720478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013340" y="2621014"/>
            <a:ext cx="3144067" cy="3196741"/>
            <a:chOff x="3039757" y="2626350"/>
            <a:chExt cx="3144067" cy="3196741"/>
          </a:xfrm>
        </p:grpSpPr>
        <p:pic>
          <p:nvPicPr>
            <p:cNvPr id="25" name="图片 24"/>
            <p:cNvPicPr/>
            <p:nvPr/>
          </p:nvPicPr>
          <p:blipFill>
            <a:blip r:embed="rId3">
              <a:extLst>
                <a:ext uri="{28A0092B-C50C-407E-A947-70E740481C1C}">
                  <a14:useLocalDpi xmlns:a14="http://schemas.microsoft.com/office/drawing/2010/main" val="0"/>
                </a:ext>
              </a:extLst>
            </a:blip>
            <a:stretch>
              <a:fillRect/>
            </a:stretch>
          </p:blipFill>
          <p:spPr>
            <a:xfrm>
              <a:off x="3039757" y="2626350"/>
              <a:ext cx="3144067" cy="2446933"/>
            </a:xfrm>
            <a:prstGeom prst="rect">
              <a:avLst/>
            </a:prstGeom>
          </p:spPr>
        </p:pic>
        <p:sp>
          <p:nvSpPr>
            <p:cNvPr id="28" name="文本框 27"/>
            <p:cNvSpPr txBox="1"/>
            <p:nvPr/>
          </p:nvSpPr>
          <p:spPr>
            <a:xfrm>
              <a:off x="4008824" y="5422981"/>
              <a:ext cx="1586922" cy="400110"/>
            </a:xfrm>
            <a:prstGeom prst="rect">
              <a:avLst/>
            </a:prstGeom>
            <a:noFill/>
          </p:spPr>
          <p:txBody>
            <a:bodyPr wrap="square" rtlCol="0">
              <a:spAutoFit/>
            </a:bodyPr>
            <a:lstStyle/>
            <a:p>
              <a:r>
                <a:rPr lang="en-US" altLang="zh-CN" sz="2000" dirty="0"/>
                <a:t>TBERT-CNN</a:t>
              </a:r>
              <a:endParaRPr lang="zh-CN" altLang="en-US" sz="2000" dirty="0"/>
            </a:p>
          </p:txBody>
        </p:sp>
      </p:grpSp>
      <p:grpSp>
        <p:nvGrpSpPr>
          <p:cNvPr id="4" name="组合 3"/>
          <p:cNvGrpSpPr/>
          <p:nvPr/>
        </p:nvGrpSpPr>
        <p:grpSpPr>
          <a:xfrm>
            <a:off x="2952427" y="2621014"/>
            <a:ext cx="3091765" cy="3196741"/>
            <a:chOff x="6013342" y="2626347"/>
            <a:chExt cx="3091765" cy="3196741"/>
          </a:xfrm>
        </p:grpSpPr>
        <p:pic>
          <p:nvPicPr>
            <p:cNvPr id="29" name="图片 28"/>
            <p:cNvPicPr/>
            <p:nvPr/>
          </p:nvPicPr>
          <p:blipFill>
            <a:blip r:embed="rId4">
              <a:extLst>
                <a:ext uri="{28A0092B-C50C-407E-A947-70E740481C1C}">
                  <a14:useLocalDpi xmlns:a14="http://schemas.microsoft.com/office/drawing/2010/main" val="0"/>
                </a:ext>
              </a:extLst>
            </a:blip>
            <a:stretch>
              <a:fillRect/>
            </a:stretch>
          </p:blipFill>
          <p:spPr>
            <a:xfrm>
              <a:off x="6013342" y="2626347"/>
              <a:ext cx="3091765" cy="2446933"/>
            </a:xfrm>
            <a:prstGeom prst="rect">
              <a:avLst/>
            </a:prstGeom>
          </p:spPr>
        </p:pic>
        <p:sp>
          <p:nvSpPr>
            <p:cNvPr id="31" name="文本框 30"/>
            <p:cNvSpPr txBox="1"/>
            <p:nvPr/>
          </p:nvSpPr>
          <p:spPr>
            <a:xfrm>
              <a:off x="7104680" y="5422978"/>
              <a:ext cx="1345044" cy="400110"/>
            </a:xfrm>
            <a:prstGeom prst="rect">
              <a:avLst/>
            </a:prstGeom>
            <a:noFill/>
          </p:spPr>
          <p:txBody>
            <a:bodyPr wrap="square" rtlCol="0">
              <a:spAutoFit/>
            </a:bodyPr>
            <a:lstStyle/>
            <a:p>
              <a:r>
                <a:rPr lang="en-US" altLang="zh-CN" sz="2000" dirty="0"/>
                <a:t>TBERT-QA</a:t>
              </a:r>
              <a:endParaRPr lang="zh-CN" altLang="en-US" sz="2000" dirty="0"/>
            </a:p>
          </p:txBody>
        </p:sp>
      </p:grpSp>
      <p:pic>
        <p:nvPicPr>
          <p:cNvPr id="30" name="图片 29"/>
          <p:cNvPicPr/>
          <p:nvPr/>
        </p:nvPicPr>
        <p:blipFill>
          <a:blip r:embed="rId5">
            <a:extLst>
              <a:ext uri="{28A0092B-C50C-407E-A947-70E740481C1C}">
                <a14:useLocalDpi xmlns:a14="http://schemas.microsoft.com/office/drawing/2010/main" val="0"/>
              </a:ext>
            </a:extLst>
          </a:blip>
          <a:stretch>
            <a:fillRect/>
          </a:stretch>
        </p:blipFill>
        <p:spPr>
          <a:xfrm>
            <a:off x="9157408" y="2626344"/>
            <a:ext cx="3070753" cy="2441603"/>
          </a:xfrm>
          <a:prstGeom prst="rect">
            <a:avLst/>
          </a:prstGeom>
        </p:spPr>
      </p:pic>
      <p:pic>
        <p:nvPicPr>
          <p:cNvPr id="14" name="图片 13"/>
          <p:cNvPicPr>
            <a:picLocks noChangeAspect="1"/>
          </p:cNvPicPr>
          <p:nvPr/>
        </p:nvPicPr>
        <p:blipFill>
          <a:blip r:embed="rId6"/>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7"/>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8"/>
              <a:srcRect r="432"/>
              <a:stretch/>
            </p:blipFill>
            <p:spPr>
              <a:xfrm>
                <a:off x="561886" y="78420"/>
                <a:ext cx="9428275" cy="586646"/>
              </a:xfrm>
              <a:prstGeom prst="rect">
                <a:avLst/>
              </a:prstGeom>
            </p:spPr>
          </p:pic>
          <p:pic>
            <p:nvPicPr>
              <p:cNvPr id="18" name="图片 17"/>
              <p:cNvPicPr>
                <a:picLocks noChangeAspect="1"/>
              </p:cNvPicPr>
              <p:nvPr/>
            </p:nvPicPr>
            <p:blipFill>
              <a:blip r:embed="rId9"/>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方法</a:t>
              </a:r>
            </a:p>
          </p:txBody>
        </p:sp>
      </p:grpSp>
      <p:sp>
        <p:nvSpPr>
          <p:cNvPr id="26" name="文本框 25"/>
          <p:cNvSpPr txBox="1"/>
          <p:nvPr/>
        </p:nvSpPr>
        <p:spPr>
          <a:xfrm>
            <a:off x="922272" y="995134"/>
            <a:ext cx="10453483" cy="1631216"/>
          </a:xfrm>
          <a:prstGeom prst="rect">
            <a:avLst/>
          </a:prstGeom>
          <a:noFill/>
        </p:spPr>
        <p:txBody>
          <a:bodyPr wrap="square" rtlCol="0">
            <a:spAutoFit/>
          </a:bodyPr>
          <a:lstStyle/>
          <a:p>
            <a:r>
              <a:rPr lang="zh-CN" altLang="en-US" sz="2800" b="1" dirty="0"/>
              <a:t>利用</a:t>
            </a:r>
            <a:r>
              <a:rPr lang="en-US" altLang="zh-CN" sz="2800" b="1" dirty="0"/>
              <a:t>Text-CNN</a:t>
            </a:r>
            <a:r>
              <a:rPr lang="zh-CN" altLang="en-US" sz="2800" b="1" dirty="0"/>
              <a:t>进行池化操作</a:t>
            </a:r>
          </a:p>
          <a:p>
            <a:pPr marL="342900" indent="-342900">
              <a:buFont typeface="Arial" panose="020B0604020202020204" pitchFamily="34" charset="0"/>
              <a:buChar char="•"/>
            </a:pPr>
            <a:endParaRPr lang="en-US" altLang="zh-CN" sz="2400" dirty="0"/>
          </a:p>
          <a:p>
            <a:pPr marL="342900" indent="-342900">
              <a:buFont typeface="Arial" panose="020B0604020202020204" pitchFamily="34" charset="0"/>
              <a:buChar char="•"/>
            </a:pPr>
            <a:r>
              <a:rPr lang="zh-CN" altLang="en-US" sz="2400" dirty="0"/>
              <a:t>习题表征可视化</a:t>
            </a:r>
          </a:p>
          <a:p>
            <a:endParaRPr lang="en-US" altLang="zh-CN" sz="2400" dirty="0"/>
          </a:p>
        </p:txBody>
      </p:sp>
      <p:pic>
        <p:nvPicPr>
          <p:cNvPr id="24" name="图片 23"/>
          <p:cNvPicPr/>
          <p:nvPr/>
        </p:nvPicPr>
        <p:blipFill>
          <a:blip r:embed="rId10">
            <a:extLst>
              <a:ext uri="{28A0092B-C50C-407E-A947-70E740481C1C}">
                <a14:useLocalDpi xmlns:a14="http://schemas.microsoft.com/office/drawing/2010/main" val="0"/>
              </a:ext>
            </a:extLst>
          </a:blip>
          <a:stretch>
            <a:fillRect/>
          </a:stretch>
        </p:blipFill>
        <p:spPr>
          <a:xfrm>
            <a:off x="-30995" y="2626351"/>
            <a:ext cx="3132892" cy="2441596"/>
          </a:xfrm>
          <a:prstGeom prst="rect">
            <a:avLst/>
          </a:prstGeom>
        </p:spPr>
      </p:pic>
      <p:sp>
        <p:nvSpPr>
          <p:cNvPr id="27" name="文本框 26"/>
          <p:cNvSpPr txBox="1"/>
          <p:nvPr/>
        </p:nvSpPr>
        <p:spPr>
          <a:xfrm>
            <a:off x="922272" y="5422981"/>
            <a:ext cx="1345044" cy="400110"/>
          </a:xfrm>
          <a:prstGeom prst="rect">
            <a:avLst/>
          </a:prstGeom>
          <a:noFill/>
        </p:spPr>
        <p:txBody>
          <a:bodyPr wrap="square" rtlCol="0">
            <a:spAutoFit/>
          </a:bodyPr>
          <a:lstStyle/>
          <a:p>
            <a:r>
              <a:rPr lang="en-US" altLang="zh-CN" sz="2000" dirty="0"/>
              <a:t>TBERT-CLS</a:t>
            </a:r>
            <a:endParaRPr lang="zh-CN" altLang="en-US" sz="2000" dirty="0"/>
          </a:p>
        </p:txBody>
      </p:sp>
      <p:sp>
        <p:nvSpPr>
          <p:cNvPr id="32" name="文本框 31"/>
          <p:cNvSpPr txBox="1"/>
          <p:nvPr/>
        </p:nvSpPr>
        <p:spPr>
          <a:xfrm>
            <a:off x="10021156" y="5422981"/>
            <a:ext cx="1863969" cy="400110"/>
          </a:xfrm>
          <a:prstGeom prst="rect">
            <a:avLst/>
          </a:prstGeom>
          <a:noFill/>
        </p:spPr>
        <p:txBody>
          <a:bodyPr wrap="square" rtlCol="0">
            <a:spAutoFit/>
          </a:bodyPr>
          <a:lstStyle/>
          <a:p>
            <a:r>
              <a:rPr lang="en-US" altLang="zh-CN" sz="2000" dirty="0"/>
              <a:t>TBERT-QA-CNN</a:t>
            </a:r>
            <a:endParaRPr lang="zh-CN" altLang="en-US" sz="2000" dirty="0"/>
          </a:p>
        </p:txBody>
      </p:sp>
      <p:sp>
        <p:nvSpPr>
          <p:cNvPr id="34" name="矩形 33"/>
          <p:cNvSpPr/>
          <p:nvPr/>
        </p:nvSpPr>
        <p:spPr>
          <a:xfrm>
            <a:off x="9265729" y="5823091"/>
            <a:ext cx="3081905" cy="646331"/>
          </a:xfrm>
          <a:prstGeom prst="rect">
            <a:avLst/>
          </a:prstGeom>
        </p:spPr>
        <p:txBody>
          <a:bodyPr wrap="square">
            <a:spAutoFit/>
          </a:bodyPr>
          <a:lstStyle/>
          <a:p>
            <a:r>
              <a:rPr lang="zh-CN" altLang="en-US" kern="100" dirty="0">
                <a:solidFill>
                  <a:srgbClr val="FF0000"/>
                </a:solidFill>
                <a:latin typeface="Times New Roman" panose="02020603050405020304" pitchFamily="18" charset="0"/>
                <a:cs typeface="Times New Roman" panose="02020603050405020304" pitchFamily="18" charset="0"/>
              </a:rPr>
              <a:t>比</a:t>
            </a:r>
            <a:r>
              <a:rPr lang="en-US" altLang="zh-CN" kern="100" dirty="0">
                <a:solidFill>
                  <a:srgbClr val="FF0000"/>
                </a:solidFill>
                <a:latin typeface="Times New Roman" panose="02020603050405020304" pitchFamily="18" charset="0"/>
                <a:cs typeface="Times New Roman" panose="02020603050405020304" pitchFamily="18" charset="0"/>
              </a:rPr>
              <a:t>TBERT-QA</a:t>
            </a:r>
            <a:r>
              <a:rPr lang="zh-CN" altLang="en-US" kern="100" dirty="0">
                <a:solidFill>
                  <a:srgbClr val="FF0000"/>
                </a:solidFill>
                <a:latin typeface="Times New Roman" panose="02020603050405020304" pitchFamily="18" charset="0"/>
                <a:cs typeface="Times New Roman" panose="02020603050405020304" pitchFamily="18" charset="0"/>
              </a:rPr>
              <a:t>离群点更少，类间距离更大</a:t>
            </a:r>
            <a:endParaRPr lang="zh-CN" altLang="en-US" dirty="0">
              <a:solidFill>
                <a:srgbClr val="FF0000"/>
              </a:solidFill>
            </a:endParaRPr>
          </a:p>
        </p:txBody>
      </p:sp>
    </p:spTree>
    <p:extLst>
      <p:ext uri="{BB962C8B-B14F-4D97-AF65-F5344CB8AC3E}">
        <p14:creationId xmlns:p14="http://schemas.microsoft.com/office/powerpoint/2010/main" val="7907631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4"/>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5"/>
              <a:srcRect r="432"/>
              <a:stretch/>
            </p:blipFill>
            <p:spPr>
              <a:xfrm>
                <a:off x="561886" y="78420"/>
                <a:ext cx="9428275" cy="586646"/>
              </a:xfrm>
              <a:prstGeom prst="rect">
                <a:avLst/>
              </a:prstGeom>
            </p:spPr>
          </p:pic>
          <p:pic>
            <p:nvPicPr>
              <p:cNvPr id="18" name="图片 17"/>
              <p:cNvPicPr>
                <a:picLocks noChangeAspect="1"/>
              </p:cNvPicPr>
              <p:nvPr/>
            </p:nvPicPr>
            <p:blipFill>
              <a:blip r:embed="rId6"/>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方法</a:t>
              </a:r>
            </a:p>
          </p:txBody>
        </p:sp>
      </p:grpSp>
      <p:sp>
        <p:nvSpPr>
          <p:cNvPr id="26" name="文本框 25"/>
          <p:cNvSpPr txBox="1"/>
          <p:nvPr/>
        </p:nvSpPr>
        <p:spPr>
          <a:xfrm>
            <a:off x="922271" y="940167"/>
            <a:ext cx="10453483" cy="523220"/>
          </a:xfrm>
          <a:prstGeom prst="rect">
            <a:avLst/>
          </a:prstGeom>
          <a:noFill/>
        </p:spPr>
        <p:txBody>
          <a:bodyPr wrap="square" rtlCol="0">
            <a:spAutoFit/>
          </a:bodyPr>
          <a:lstStyle/>
          <a:p>
            <a:r>
              <a:rPr lang="zh-CN" altLang="en-US" sz="2800" b="1" dirty="0" smtClean="0"/>
              <a:t>贡献</a:t>
            </a:r>
            <a:endParaRPr lang="en-US" altLang="zh-CN" sz="2400" dirty="0"/>
          </a:p>
        </p:txBody>
      </p:sp>
      <p:sp>
        <p:nvSpPr>
          <p:cNvPr id="3" name="文本框 2"/>
          <p:cNvSpPr txBox="1"/>
          <p:nvPr/>
        </p:nvSpPr>
        <p:spPr>
          <a:xfrm>
            <a:off x="922271" y="1352474"/>
            <a:ext cx="9895546" cy="461665"/>
          </a:xfrm>
          <a:prstGeom prst="rect">
            <a:avLst/>
          </a:prstGeom>
          <a:noFill/>
        </p:spPr>
        <p:txBody>
          <a:bodyPr wrap="square" rtlCol="0">
            <a:spAutoFit/>
          </a:bodyPr>
          <a:lstStyle/>
          <a:p>
            <a:pPr marL="342900" indent="-342900">
              <a:buFont typeface="Arial" panose="020B0604020202020204" pitchFamily="34" charset="0"/>
              <a:buChar char="•"/>
            </a:pPr>
            <a:r>
              <a:rPr lang="zh-CN" altLang="en-US" sz="2400" dirty="0"/>
              <a:t>基于孪生神经网络架构（</a:t>
            </a:r>
            <a:r>
              <a:rPr lang="en-US" altLang="zh-CN" sz="2400" dirty="0"/>
              <a:t>Siamese</a:t>
            </a:r>
            <a:r>
              <a:rPr lang="zh-CN" altLang="en-US" sz="2400" dirty="0"/>
              <a:t>和</a:t>
            </a:r>
            <a:r>
              <a:rPr lang="en-US" altLang="zh-CN" sz="2400" dirty="0"/>
              <a:t>Triplet</a:t>
            </a:r>
            <a:r>
              <a:rPr lang="zh-CN" altLang="en-US" sz="2400" dirty="0"/>
              <a:t>架构）的习题相似度模型</a:t>
            </a:r>
          </a:p>
        </p:txBody>
      </p:sp>
      <p:sp>
        <p:nvSpPr>
          <p:cNvPr id="4" name="文本框 3"/>
          <p:cNvSpPr txBox="1"/>
          <p:nvPr/>
        </p:nvSpPr>
        <p:spPr>
          <a:xfrm>
            <a:off x="922271" y="1773236"/>
            <a:ext cx="6262614" cy="461665"/>
          </a:xfrm>
          <a:prstGeom prst="rect">
            <a:avLst/>
          </a:prstGeom>
          <a:noFill/>
        </p:spPr>
        <p:txBody>
          <a:bodyPr wrap="square" rtlCol="0">
            <a:spAutoFit/>
          </a:bodyPr>
          <a:lstStyle/>
          <a:p>
            <a:pPr marL="342900" indent="-342900">
              <a:buFont typeface="Arial" panose="020B0604020202020204" pitchFamily="34" charset="0"/>
              <a:buChar char="•"/>
            </a:pPr>
            <a:r>
              <a:rPr lang="zh-CN" altLang="en-US" sz="2400" dirty="0" smtClean="0"/>
              <a:t>基于习题</a:t>
            </a:r>
            <a:r>
              <a:rPr lang="zh-CN" altLang="en-US" sz="2400" dirty="0"/>
              <a:t>问题和</a:t>
            </a:r>
            <a:r>
              <a:rPr lang="zh-CN" altLang="en-US" sz="2400" dirty="0" smtClean="0"/>
              <a:t>解答的融合模型</a:t>
            </a:r>
            <a:endParaRPr lang="zh-CN" altLang="en-US" sz="2400" dirty="0"/>
          </a:p>
        </p:txBody>
      </p:sp>
      <p:sp>
        <p:nvSpPr>
          <p:cNvPr id="5" name="文本框 4"/>
          <p:cNvSpPr txBox="1"/>
          <p:nvPr/>
        </p:nvSpPr>
        <p:spPr>
          <a:xfrm>
            <a:off x="922271" y="2186449"/>
            <a:ext cx="5308048" cy="461665"/>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t>Text-CNN</a:t>
            </a:r>
            <a:r>
              <a:rPr lang="zh-CN" altLang="en-US" sz="2400" dirty="0"/>
              <a:t>池化</a:t>
            </a:r>
            <a:r>
              <a:rPr lang="zh-CN" altLang="en-US" sz="2400" dirty="0" smtClean="0"/>
              <a:t>获取综合</a:t>
            </a:r>
            <a:r>
              <a:rPr lang="zh-CN" altLang="en-US" sz="2400" dirty="0"/>
              <a:t>全面</a:t>
            </a:r>
            <a:r>
              <a:rPr lang="zh-CN" altLang="en-US" sz="2400" dirty="0" smtClean="0"/>
              <a:t>表征</a:t>
            </a:r>
            <a:endParaRPr lang="zh-CN" altLang="en-US" sz="2400" dirty="0"/>
          </a:p>
        </p:txBody>
      </p:sp>
      <p:grpSp>
        <p:nvGrpSpPr>
          <p:cNvPr id="10" name="组合 9"/>
          <p:cNvGrpSpPr/>
          <p:nvPr/>
        </p:nvGrpSpPr>
        <p:grpSpPr>
          <a:xfrm>
            <a:off x="2721044" y="2933092"/>
            <a:ext cx="5662678" cy="3474164"/>
            <a:chOff x="6332561" y="2741761"/>
            <a:chExt cx="5212080" cy="3200400"/>
          </a:xfrm>
        </p:grpSpPr>
        <p:pic>
          <p:nvPicPr>
            <p:cNvPr id="2" name="图片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32561" y="2741761"/>
              <a:ext cx="5212080" cy="3200400"/>
            </a:xfrm>
            <a:prstGeom prst="rect">
              <a:avLst/>
            </a:prstGeom>
          </p:spPr>
        </p:pic>
        <p:sp>
          <p:nvSpPr>
            <p:cNvPr id="6" name="文本框 5"/>
            <p:cNvSpPr txBox="1"/>
            <p:nvPr/>
          </p:nvSpPr>
          <p:spPr>
            <a:xfrm>
              <a:off x="8422397" y="3064874"/>
              <a:ext cx="1870129" cy="595400"/>
            </a:xfrm>
            <a:prstGeom prst="rect">
              <a:avLst/>
            </a:prstGeom>
            <a:noFill/>
          </p:spPr>
          <p:txBody>
            <a:bodyPr wrap="square" rtlCol="0">
              <a:spAutoFit/>
            </a:bodyPr>
            <a:lstStyle/>
            <a:p>
              <a:r>
                <a:rPr lang="en-US" altLang="zh-CN" dirty="0" smtClean="0"/>
                <a:t>TBERT-CLS</a:t>
              </a:r>
              <a:r>
                <a:rPr lang="zh-CN" altLang="en-US" dirty="0" smtClean="0"/>
                <a:t>比</a:t>
              </a:r>
              <a:r>
                <a:rPr lang="en-US" altLang="zh-CN" dirty="0" smtClean="0"/>
                <a:t>VSM</a:t>
              </a:r>
              <a:r>
                <a:rPr lang="zh-CN" altLang="en-US" dirty="0" smtClean="0"/>
                <a:t>提升</a:t>
              </a:r>
              <a:r>
                <a:rPr lang="en-US" altLang="zh-CN" dirty="0">
                  <a:solidFill>
                    <a:srgbClr val="FF0000"/>
                  </a:solidFill>
                </a:rPr>
                <a:t>60.5%</a:t>
              </a:r>
              <a:endParaRPr lang="zh-CN" altLang="en-US" dirty="0">
                <a:solidFill>
                  <a:srgbClr val="FF0000"/>
                </a:solidFill>
              </a:endParaRPr>
            </a:p>
          </p:txBody>
        </p:sp>
      </p:grpSp>
      <p:grpSp>
        <p:nvGrpSpPr>
          <p:cNvPr id="24" name="组合 23"/>
          <p:cNvGrpSpPr/>
          <p:nvPr/>
        </p:nvGrpSpPr>
        <p:grpSpPr>
          <a:xfrm>
            <a:off x="2726210" y="2933092"/>
            <a:ext cx="5662678" cy="3490630"/>
            <a:chOff x="1972805" y="4140516"/>
            <a:chExt cx="5212080" cy="3200400"/>
          </a:xfrm>
        </p:grpSpPr>
        <p:pic>
          <p:nvPicPr>
            <p:cNvPr id="17" name="图片 1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972805" y="4140516"/>
              <a:ext cx="5212080" cy="3200400"/>
            </a:xfrm>
            <a:prstGeom prst="rect">
              <a:avLst/>
            </a:prstGeom>
          </p:spPr>
        </p:pic>
        <p:sp>
          <p:nvSpPr>
            <p:cNvPr id="20" name="文本框 19"/>
            <p:cNvSpPr txBox="1"/>
            <p:nvPr/>
          </p:nvSpPr>
          <p:spPr>
            <a:xfrm>
              <a:off x="4934332" y="4387648"/>
              <a:ext cx="1849306" cy="592592"/>
            </a:xfrm>
            <a:prstGeom prst="rect">
              <a:avLst/>
            </a:prstGeom>
            <a:noFill/>
          </p:spPr>
          <p:txBody>
            <a:bodyPr wrap="square" rtlCol="0">
              <a:spAutoFit/>
            </a:bodyPr>
            <a:lstStyle/>
            <a:p>
              <a:r>
                <a:rPr lang="en-US" altLang="zh-CN" dirty="0" smtClean="0"/>
                <a:t>TBERT-QA</a:t>
              </a:r>
              <a:r>
                <a:rPr lang="zh-CN" altLang="en-US" dirty="0" smtClean="0"/>
                <a:t>比</a:t>
              </a:r>
              <a:r>
                <a:rPr lang="en-US" altLang="zh-CN" dirty="0" smtClean="0"/>
                <a:t>TBERT-CLS</a:t>
              </a:r>
              <a:r>
                <a:rPr lang="zh-CN" altLang="en-US" dirty="0" smtClean="0"/>
                <a:t>提升</a:t>
              </a:r>
              <a:r>
                <a:rPr lang="en-US" altLang="zh-CN" dirty="0" smtClean="0">
                  <a:solidFill>
                    <a:srgbClr val="FF0000"/>
                  </a:solidFill>
                </a:rPr>
                <a:t>6.6%</a:t>
              </a:r>
              <a:endParaRPr lang="zh-CN" altLang="en-US" dirty="0">
                <a:solidFill>
                  <a:srgbClr val="FF0000"/>
                </a:solidFill>
              </a:endParaRPr>
            </a:p>
          </p:txBody>
        </p:sp>
      </p:grpSp>
      <p:grpSp>
        <p:nvGrpSpPr>
          <p:cNvPr id="27" name="组合 26"/>
          <p:cNvGrpSpPr/>
          <p:nvPr/>
        </p:nvGrpSpPr>
        <p:grpSpPr>
          <a:xfrm>
            <a:off x="2643572" y="2933092"/>
            <a:ext cx="5653137" cy="3474164"/>
            <a:chOff x="2133795" y="3086179"/>
            <a:chExt cx="5345732" cy="3200400"/>
          </a:xfrm>
        </p:grpSpPr>
        <p:pic>
          <p:nvPicPr>
            <p:cNvPr id="25" name="图片 2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133795" y="3086179"/>
              <a:ext cx="5212080" cy="3200400"/>
            </a:xfrm>
            <a:prstGeom prst="rect">
              <a:avLst/>
            </a:prstGeom>
          </p:spPr>
        </p:pic>
        <p:sp>
          <p:nvSpPr>
            <p:cNvPr id="23" name="文本框 22"/>
            <p:cNvSpPr txBox="1"/>
            <p:nvPr/>
          </p:nvSpPr>
          <p:spPr>
            <a:xfrm>
              <a:off x="5371374" y="3298822"/>
              <a:ext cx="2108153" cy="646331"/>
            </a:xfrm>
            <a:prstGeom prst="rect">
              <a:avLst/>
            </a:prstGeom>
            <a:noFill/>
          </p:spPr>
          <p:txBody>
            <a:bodyPr wrap="square" rtlCol="0">
              <a:spAutoFit/>
            </a:bodyPr>
            <a:lstStyle/>
            <a:p>
              <a:r>
                <a:rPr lang="en-US" altLang="zh-CN" dirty="0" smtClean="0"/>
                <a:t>TBERT-QA-CNN</a:t>
              </a:r>
              <a:r>
                <a:rPr lang="zh-CN" altLang="en-US" dirty="0" smtClean="0"/>
                <a:t>比</a:t>
              </a:r>
              <a:r>
                <a:rPr lang="en-US" altLang="zh-CN" dirty="0" smtClean="0"/>
                <a:t>TBERT-QA</a:t>
              </a:r>
              <a:r>
                <a:rPr lang="zh-CN" altLang="en-US" dirty="0" smtClean="0"/>
                <a:t>提升</a:t>
              </a:r>
              <a:r>
                <a:rPr lang="en-US" altLang="zh-CN" dirty="0" smtClean="0">
                  <a:solidFill>
                    <a:srgbClr val="FF0000"/>
                  </a:solidFill>
                </a:rPr>
                <a:t>1.5%</a:t>
              </a:r>
              <a:endParaRPr lang="zh-CN" altLang="en-US" dirty="0">
                <a:solidFill>
                  <a:srgbClr val="FF0000"/>
                </a:solidFill>
              </a:endParaRPr>
            </a:p>
          </p:txBody>
        </p:sp>
      </p:grpSp>
    </p:spTree>
    <p:extLst>
      <p:ext uri="{BB962C8B-B14F-4D97-AF65-F5344CB8AC3E}">
        <p14:creationId xmlns:p14="http://schemas.microsoft.com/office/powerpoint/2010/main" val="2317807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additive="base">
                                        <p:cTn id="21" dur="500" fill="hold"/>
                                        <p:tgtEl>
                                          <p:spTgt spid="24"/>
                                        </p:tgtEl>
                                        <p:attrNameLst>
                                          <p:attrName>ppt_x</p:attrName>
                                        </p:attrNameLst>
                                      </p:cBhvr>
                                      <p:tavLst>
                                        <p:tav tm="0">
                                          <p:val>
                                            <p:strVal val="#ppt_x"/>
                                          </p:val>
                                        </p:tav>
                                        <p:tav tm="100000">
                                          <p:val>
                                            <p:strVal val="#ppt_x"/>
                                          </p:val>
                                        </p:tav>
                                      </p:tavLst>
                                    </p:anim>
                                    <p:anim calcmode="lin" valueType="num">
                                      <p:cBhvr additive="base">
                                        <p:cTn id="2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ppt_x"/>
                                          </p:val>
                                        </p:tav>
                                        <p:tav tm="100000">
                                          <p:val>
                                            <p:strVal val="#ppt_x"/>
                                          </p:val>
                                        </p:tav>
                                      </p:tavLst>
                                    </p:anim>
                                    <p:anim calcmode="lin" valueType="num">
                                      <p:cBhvr additive="base">
                                        <p:cTn id="3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研究背景</a:t>
            </a:r>
          </a:p>
          <a:p>
            <a:r>
              <a:rPr lang="zh-CN" altLang="en-US" dirty="0"/>
              <a:t>研究内容</a:t>
            </a:r>
            <a:endParaRPr lang="en-US" altLang="zh-CN" dirty="0"/>
          </a:p>
          <a:p>
            <a:r>
              <a:rPr lang="zh-CN" altLang="en-US" dirty="0"/>
              <a:t>研究方法</a:t>
            </a:r>
            <a:endParaRPr lang="en-US" altLang="zh-CN" dirty="0"/>
          </a:p>
          <a:p>
            <a:r>
              <a:rPr lang="zh-CN" altLang="en-US" b="1" dirty="0">
                <a:solidFill>
                  <a:srgbClr val="FF0000"/>
                </a:solidFill>
              </a:rPr>
              <a:t>案例验证</a:t>
            </a:r>
            <a:endParaRPr lang="en-US" altLang="zh-CN" b="1" dirty="0">
              <a:solidFill>
                <a:srgbClr val="FF0000"/>
              </a:solidFill>
            </a:endParaRPr>
          </a:p>
          <a:p>
            <a:r>
              <a:rPr lang="zh-CN" altLang="en-US" dirty="0"/>
              <a:t>研究成果</a:t>
            </a:r>
          </a:p>
        </p:txBody>
      </p:sp>
    </p:spTree>
    <p:extLst>
      <p:ext uri="{BB962C8B-B14F-4D97-AF65-F5344CB8AC3E}">
        <p14:creationId xmlns:p14="http://schemas.microsoft.com/office/powerpoint/2010/main" val="250160116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4"/>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5"/>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6"/>
              <a:srcRect r="432"/>
              <a:stretch/>
            </p:blipFill>
            <p:spPr>
              <a:xfrm>
                <a:off x="561886" y="78420"/>
                <a:ext cx="9428275" cy="586646"/>
              </a:xfrm>
              <a:prstGeom prst="rect">
                <a:avLst/>
              </a:prstGeom>
            </p:spPr>
          </p:pic>
          <p:pic>
            <p:nvPicPr>
              <p:cNvPr id="18" name="图片 17"/>
              <p:cNvPicPr>
                <a:picLocks noChangeAspect="1"/>
              </p:cNvPicPr>
              <p:nvPr/>
            </p:nvPicPr>
            <p:blipFill>
              <a:blip r:embed="rId7"/>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案例验证</a:t>
              </a:r>
            </a:p>
          </p:txBody>
        </p:sp>
      </p:grpSp>
      <p:sp>
        <p:nvSpPr>
          <p:cNvPr id="26" name="文本框 25"/>
          <p:cNvSpPr txBox="1"/>
          <p:nvPr/>
        </p:nvSpPr>
        <p:spPr>
          <a:xfrm>
            <a:off x="922272" y="995134"/>
            <a:ext cx="10453483" cy="523220"/>
          </a:xfrm>
          <a:prstGeom prst="rect">
            <a:avLst/>
          </a:prstGeom>
          <a:noFill/>
        </p:spPr>
        <p:txBody>
          <a:bodyPr wrap="square" rtlCol="0">
            <a:spAutoFit/>
          </a:bodyPr>
          <a:lstStyle/>
          <a:p>
            <a:r>
              <a:rPr lang="zh-CN" altLang="en-US" sz="2800" b="1" dirty="0"/>
              <a:t>具体案例分析</a:t>
            </a:r>
            <a:endParaRPr lang="en-US" altLang="zh-CN" sz="2400" dirty="0"/>
          </a:p>
        </p:txBody>
      </p:sp>
      <p:graphicFrame>
        <p:nvGraphicFramePr>
          <p:cNvPr id="3" name="对象 2"/>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3426"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394200" y="2362200"/>
                        <a:ext cx="914400" cy="198438"/>
                      </a:xfrm>
                      <a:prstGeom prst="rect">
                        <a:avLst/>
                      </a:prstGeom>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419592757"/>
              </p:ext>
            </p:extLst>
          </p:nvPr>
        </p:nvGraphicFramePr>
        <p:xfrm>
          <a:off x="10496" y="1616982"/>
          <a:ext cx="12181504" cy="5074373"/>
        </p:xfrm>
        <a:graphic>
          <a:graphicData uri="http://schemas.openxmlformats.org/drawingml/2006/table">
            <a:tbl>
              <a:tblPr firstRow="1" bandRow="1">
                <a:tableStyleId>{5C22544A-7EE6-4342-B048-85BDC9FD1C3A}</a:tableStyleId>
              </a:tblPr>
              <a:tblGrid>
                <a:gridCol w="717923">
                  <a:extLst>
                    <a:ext uri="{9D8B030D-6E8A-4147-A177-3AD203B41FA5}">
                      <a16:colId xmlns:a16="http://schemas.microsoft.com/office/drawing/2014/main" xmlns="" val="20000"/>
                    </a:ext>
                  </a:extLst>
                </a:gridCol>
                <a:gridCol w="883404">
                  <a:extLst>
                    <a:ext uri="{9D8B030D-6E8A-4147-A177-3AD203B41FA5}">
                      <a16:colId xmlns:a16="http://schemas.microsoft.com/office/drawing/2014/main" xmlns="" val="20001"/>
                    </a:ext>
                  </a:extLst>
                </a:gridCol>
                <a:gridCol w="9568934">
                  <a:extLst>
                    <a:ext uri="{9D8B030D-6E8A-4147-A177-3AD203B41FA5}">
                      <a16:colId xmlns:a16="http://schemas.microsoft.com/office/drawing/2014/main" xmlns="" val="20002"/>
                    </a:ext>
                  </a:extLst>
                </a:gridCol>
                <a:gridCol w="1011243">
                  <a:extLst>
                    <a:ext uri="{9D8B030D-6E8A-4147-A177-3AD203B41FA5}">
                      <a16:colId xmlns:a16="http://schemas.microsoft.com/office/drawing/2014/main" xmlns="" val="20003"/>
                    </a:ext>
                  </a:extLst>
                </a:gridCol>
              </a:tblGrid>
              <a:tr h="685253">
                <a:tc>
                  <a:txBody>
                    <a:bodyPr/>
                    <a:lstStyle/>
                    <a:p>
                      <a:pPr indent="127000" algn="ctr">
                        <a:lnSpc>
                          <a:spcPct val="100000"/>
                        </a:lnSpc>
                        <a:spcAft>
                          <a:spcPts val="0"/>
                        </a:spcAft>
                      </a:pPr>
                      <a:r>
                        <a:rPr lang="zh-CN" sz="2000" kern="100" dirty="0">
                          <a:solidFill>
                            <a:srgbClr val="1C1B10"/>
                          </a:solidFill>
                          <a:effectLst/>
                          <a:latin typeface="Times New Roman" panose="02020603050405020304" pitchFamily="18" charset="0"/>
                          <a:ea typeface="宋体" panose="02010600030101010101" pitchFamily="2" charset="-122"/>
                          <a:cs typeface="宋体" panose="02010600030101010101" pitchFamily="2" charset="-122"/>
                        </a:rPr>
                        <a:t>原题</a:t>
                      </a:r>
                      <a:endParaRPr lang="zh-CN" sz="2000" kern="100" dirty="0">
                        <a:effectLst/>
                        <a:latin typeface="Times New Roman" panose="02020603050405020304" pitchFamily="18" charset="0"/>
                        <a:ea typeface="宋体" panose="02010600030101010101" pitchFamily="2" charset="-122"/>
                      </a:endParaRPr>
                    </a:p>
                  </a:txBody>
                  <a:tcPr marL="71498" marR="71498" marT="0" marB="0" anchor="ctr"/>
                </a:tc>
                <a:tc>
                  <a:txBody>
                    <a:bodyPr/>
                    <a:lstStyle/>
                    <a:p>
                      <a:pPr indent="127000" algn="ctr">
                        <a:lnSpc>
                          <a:spcPct val="100000"/>
                        </a:lnSpc>
                        <a:spcAft>
                          <a:spcPts val="0"/>
                        </a:spcAft>
                      </a:pPr>
                      <a:r>
                        <a:rPr lang="zh-CN" sz="2000" kern="100" dirty="0">
                          <a:solidFill>
                            <a:srgbClr val="1C1B10"/>
                          </a:solidFill>
                          <a:effectLst/>
                          <a:latin typeface="Times New Roman" panose="02020603050405020304" pitchFamily="18" charset="0"/>
                          <a:ea typeface="宋体" panose="02010600030101010101" pitchFamily="2" charset="-122"/>
                          <a:cs typeface="宋体" panose="02010600030101010101" pitchFamily="2" charset="-122"/>
                        </a:rPr>
                        <a:t>问题</a:t>
                      </a:r>
                      <a:r>
                        <a:rPr lang="en-US" sz="2000" kern="100" dirty="0">
                          <a:solidFill>
                            <a:srgbClr val="1C1B10"/>
                          </a:solidFill>
                          <a:effectLst/>
                          <a:latin typeface="Times New Roman" panose="02020603050405020304" pitchFamily="18" charset="0"/>
                          <a:ea typeface="宋体" panose="02010600030101010101" pitchFamily="2" charset="-122"/>
                          <a:cs typeface="宋体" panose="02010600030101010101" pitchFamily="2" charset="-122"/>
                        </a:rPr>
                        <a:t>/</a:t>
                      </a:r>
                      <a:r>
                        <a:rPr lang="zh-CN" sz="2000" kern="100" dirty="0">
                          <a:solidFill>
                            <a:srgbClr val="1C1B10"/>
                          </a:solidFill>
                          <a:effectLst/>
                          <a:latin typeface="Times New Roman" panose="02020603050405020304" pitchFamily="18" charset="0"/>
                          <a:ea typeface="宋体" panose="02010600030101010101" pitchFamily="2" charset="-122"/>
                          <a:cs typeface="宋体" panose="02010600030101010101" pitchFamily="2" charset="-122"/>
                        </a:rPr>
                        <a:t>解答</a:t>
                      </a:r>
                      <a:endParaRPr lang="zh-CN" sz="2000" kern="100" dirty="0">
                        <a:effectLst/>
                        <a:latin typeface="Times New Roman" panose="02020603050405020304" pitchFamily="18" charset="0"/>
                        <a:ea typeface="宋体" panose="02010600030101010101" pitchFamily="2" charset="-122"/>
                      </a:endParaRPr>
                    </a:p>
                  </a:txBody>
                  <a:tcPr marL="71498" marR="71498" marT="0" marB="0" anchor="ctr"/>
                </a:tc>
                <a:tc>
                  <a:txBody>
                    <a:bodyPr/>
                    <a:lstStyle/>
                    <a:p>
                      <a:pPr indent="127000" algn="ctr">
                        <a:lnSpc>
                          <a:spcPct val="100000"/>
                        </a:lnSpc>
                        <a:spcAft>
                          <a:spcPts val="0"/>
                        </a:spcAft>
                      </a:pPr>
                      <a:r>
                        <a:rPr lang="zh-CN" sz="2000" kern="100">
                          <a:solidFill>
                            <a:srgbClr val="1C1B10"/>
                          </a:solidFill>
                          <a:effectLst/>
                          <a:latin typeface="Times New Roman" panose="02020603050405020304" pitchFamily="18" charset="0"/>
                          <a:ea typeface="宋体" panose="02010600030101010101" pitchFamily="2" charset="-122"/>
                          <a:cs typeface="宋体" panose="02010600030101010101" pitchFamily="2" charset="-122"/>
                        </a:rPr>
                        <a:t>习题文本</a:t>
                      </a:r>
                      <a:endParaRPr lang="zh-CN" sz="2000" kern="100">
                        <a:effectLst/>
                        <a:latin typeface="Times New Roman" panose="02020603050405020304" pitchFamily="18" charset="0"/>
                        <a:ea typeface="宋体" panose="02010600030101010101" pitchFamily="2" charset="-122"/>
                      </a:endParaRPr>
                    </a:p>
                  </a:txBody>
                  <a:tcPr marL="71498" marR="71498" marT="0" marB="0" anchor="ctr"/>
                </a:tc>
                <a:tc>
                  <a:txBody>
                    <a:bodyPr/>
                    <a:lstStyle/>
                    <a:p>
                      <a:pPr indent="127000" algn="ctr">
                        <a:lnSpc>
                          <a:spcPct val="100000"/>
                        </a:lnSpc>
                        <a:spcAft>
                          <a:spcPts val="0"/>
                        </a:spcAft>
                      </a:pPr>
                      <a:r>
                        <a:rPr lang="zh-CN" sz="2000" kern="100" dirty="0">
                          <a:solidFill>
                            <a:srgbClr val="1C1B10"/>
                          </a:solidFill>
                          <a:effectLst/>
                          <a:latin typeface="Times New Roman" panose="02020603050405020304" pitchFamily="18" charset="0"/>
                          <a:ea typeface="宋体" panose="02010600030101010101" pitchFamily="2" charset="-122"/>
                          <a:cs typeface="宋体" panose="02010600030101010101" pitchFamily="2" charset="-122"/>
                        </a:rPr>
                        <a:t>习题标签</a:t>
                      </a:r>
                      <a:endParaRPr lang="zh-CN" sz="2000" kern="100" dirty="0">
                        <a:effectLst/>
                        <a:latin typeface="Times New Roman" panose="02020603050405020304" pitchFamily="18" charset="0"/>
                        <a:ea typeface="宋体" panose="02010600030101010101" pitchFamily="2" charset="-122"/>
                      </a:endParaRPr>
                    </a:p>
                  </a:txBody>
                  <a:tcPr marL="71498" marR="71498" marT="0" marB="0" anchor="ctr"/>
                </a:tc>
                <a:extLst>
                  <a:ext uri="{0D108BD9-81ED-4DB2-BD59-A6C34878D82A}">
                    <a16:rowId xmlns:a16="http://schemas.microsoft.com/office/drawing/2014/main" xmlns="" val="10000"/>
                  </a:ext>
                </a:extLst>
              </a:tr>
              <a:tr h="652621">
                <a:tc rowSpan="2">
                  <a:txBody>
                    <a:bodyPr/>
                    <a:lstStyle/>
                    <a:p>
                      <a:r>
                        <a:rPr lang="en-US" altLang="zh-CN" sz="1800" dirty="0"/>
                        <a:t>___</a:t>
                      </a:r>
                      <a:endParaRPr lang="zh-CN" altLang="en-US" sz="1800" dirty="0"/>
                    </a:p>
                  </a:txBody>
                  <a:tcPr marL="95332" marR="95332" marT="47666" marB="47666" anchor="ctr"/>
                </a:tc>
                <a:tc>
                  <a:txBody>
                    <a:bodyPr/>
                    <a:lstStyle/>
                    <a:p>
                      <a:pPr indent="127000" algn="ctr">
                        <a:lnSpc>
                          <a:spcPct val="100000"/>
                        </a:lnSpc>
                        <a:spcAft>
                          <a:spcPts val="0"/>
                        </a:spcAft>
                      </a:pPr>
                      <a:r>
                        <a:rPr lang="zh-CN" sz="1800" kern="100">
                          <a:effectLst/>
                          <a:latin typeface="Times New Roman" panose="02020603050405020304" pitchFamily="18" charset="0"/>
                          <a:ea typeface="宋体" panose="02010600030101010101" pitchFamily="2" charset="-122"/>
                          <a:cs typeface="宋体" panose="02010600030101010101" pitchFamily="2" charset="-122"/>
                        </a:rPr>
                        <a:t>问题</a:t>
                      </a:r>
                      <a:endParaRPr lang="zh-CN" sz="1800" kern="100">
                        <a:effectLst/>
                        <a:latin typeface="Times New Roman" panose="02020603050405020304" pitchFamily="18" charset="0"/>
                        <a:ea typeface="宋体" panose="02010600030101010101" pitchFamily="2" charset="-122"/>
                      </a:endParaRPr>
                    </a:p>
                  </a:txBody>
                  <a:tcPr marL="71498" marR="71498" marT="0" marB="0" anchor="ctr"/>
                </a:tc>
                <a:tc>
                  <a:txBody>
                    <a:bodyPr/>
                    <a:lstStyle/>
                    <a:p>
                      <a:pPr indent="127000" algn="l">
                        <a:lnSpc>
                          <a:spcPct val="100000"/>
                        </a:lnSpc>
                        <a:spcAft>
                          <a:spcPts val="0"/>
                        </a:spcAft>
                      </a:pPr>
                      <a:r>
                        <a:rPr lang="zh-CN" sz="1800" kern="100" dirty="0">
                          <a:effectLst/>
                          <a:latin typeface="Times New Roman" panose="02020603050405020304" pitchFamily="18" charset="0"/>
                          <a:ea typeface="宋体" panose="02010600030101010101" pitchFamily="2" charset="-122"/>
                          <a:cs typeface="宋体" panose="02010600030101010101" pitchFamily="2" charset="-122"/>
                        </a:rPr>
                        <a:t>甲、乙二人</a:t>
                      </a:r>
                      <a:r>
                        <a:rPr lang="zh-CN" sz="18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轮流</a:t>
                      </a:r>
                      <a:r>
                        <a:rPr lang="zh-CN" sz="1800" kern="100" dirty="0">
                          <a:effectLst/>
                          <a:latin typeface="Times New Roman" panose="02020603050405020304" pitchFamily="18" charset="0"/>
                          <a:ea typeface="宋体" panose="02010600030101010101" pitchFamily="2" charset="-122"/>
                          <a:cs typeface="宋体" panose="02010600030101010101" pitchFamily="2" charset="-122"/>
                        </a:rPr>
                        <a:t>报数，必须报</a:t>
                      </a:r>
                      <a:r>
                        <a:rPr lang="en-US" sz="1800" kern="100" dirty="0">
                          <a:effectLst/>
                          <a:latin typeface="Times New Roman" panose="02020603050405020304" pitchFamily="18" charset="0"/>
                          <a:ea typeface="宋体" panose="02010600030101010101" pitchFamily="2" charset="-122"/>
                          <a:cs typeface="宋体" panose="02010600030101010101" pitchFamily="2" charset="-122"/>
                        </a:rPr>
                        <a:t>$$1$$~$$6$$</a:t>
                      </a:r>
                      <a:r>
                        <a:rPr lang="zh-CN" sz="1800" kern="100" dirty="0">
                          <a:effectLst/>
                          <a:latin typeface="Times New Roman" panose="02020603050405020304" pitchFamily="18" charset="0"/>
                          <a:ea typeface="宋体" panose="02010600030101010101" pitchFamily="2" charset="-122"/>
                          <a:cs typeface="宋体" panose="02010600030101010101" pitchFamily="2" charset="-122"/>
                        </a:rPr>
                        <a:t>中的一个</a:t>
                      </a:r>
                      <a:r>
                        <a:rPr lang="zh-CN" sz="1800" b="1" kern="100" dirty="0">
                          <a:solidFill>
                            <a:schemeClr val="accent2">
                              <a:lumMod val="75000"/>
                            </a:schemeClr>
                          </a:solidFill>
                          <a:effectLst/>
                          <a:latin typeface="Times New Roman" panose="02020603050405020304" pitchFamily="18" charset="0"/>
                          <a:ea typeface="宋体" panose="02010600030101010101" pitchFamily="2" charset="-122"/>
                          <a:cs typeface="宋体" panose="02010600030101010101" pitchFamily="2" charset="-122"/>
                        </a:rPr>
                        <a:t>自然数</a:t>
                      </a:r>
                      <a:r>
                        <a:rPr lang="zh-CN" sz="1800" kern="100" dirty="0">
                          <a:effectLst/>
                          <a:latin typeface="Times New Roman" panose="02020603050405020304" pitchFamily="18" charset="0"/>
                          <a:ea typeface="宋体" panose="02010600030101010101" pitchFamily="2" charset="-122"/>
                          <a:cs typeface="宋体" panose="02010600030101010101" pitchFamily="2" charset="-122"/>
                        </a:rPr>
                        <a:t>，把两人报出的</a:t>
                      </a:r>
                      <a:r>
                        <a:rPr lang="zh-CN" sz="1800" b="1" kern="100" dirty="0">
                          <a:solidFill>
                            <a:schemeClr val="accent2">
                              <a:lumMod val="75000"/>
                            </a:schemeClr>
                          </a:solidFill>
                          <a:effectLst/>
                          <a:latin typeface="Times New Roman" panose="02020603050405020304" pitchFamily="18" charset="0"/>
                          <a:ea typeface="宋体" panose="02010600030101010101" pitchFamily="2" charset="-122"/>
                          <a:cs typeface="宋体" panose="02010600030101010101" pitchFamily="2" charset="-122"/>
                        </a:rPr>
                        <a:t>数</a:t>
                      </a:r>
                      <a:r>
                        <a:rPr lang="zh-CN" sz="1800" kern="100" dirty="0">
                          <a:effectLst/>
                          <a:latin typeface="Times New Roman" panose="02020603050405020304" pitchFamily="18" charset="0"/>
                          <a:ea typeface="宋体" panose="02010600030101010101" pitchFamily="2" charset="-122"/>
                          <a:cs typeface="宋体" panose="02010600030101010101" pitchFamily="2" charset="-122"/>
                        </a:rPr>
                        <a:t>依次加起来，谁报数后加起来的</a:t>
                      </a:r>
                      <a:r>
                        <a:rPr lang="zh-CN" sz="1800" b="1" kern="100" dirty="0">
                          <a:solidFill>
                            <a:schemeClr val="accent2">
                              <a:lumMod val="75000"/>
                            </a:schemeClr>
                          </a:solidFill>
                          <a:effectLst/>
                          <a:latin typeface="Times New Roman" panose="02020603050405020304" pitchFamily="18" charset="0"/>
                          <a:ea typeface="宋体" panose="02010600030101010101" pitchFamily="2" charset="-122"/>
                          <a:cs typeface="宋体" panose="02010600030101010101" pitchFamily="2" charset="-122"/>
                        </a:rPr>
                        <a:t>数</a:t>
                      </a:r>
                      <a:r>
                        <a:rPr lang="zh-CN" sz="1800" kern="100" dirty="0">
                          <a:effectLst/>
                          <a:latin typeface="Times New Roman" panose="02020603050405020304" pitchFamily="18" charset="0"/>
                          <a:ea typeface="宋体" panose="02010600030101010101" pitchFamily="2" charset="-122"/>
                          <a:cs typeface="宋体" panose="02010600030101010101" pitchFamily="2" charset="-122"/>
                        </a:rPr>
                        <a:t>是</a:t>
                      </a:r>
                      <a:r>
                        <a:rPr lang="en-US" sz="1800" kern="100" dirty="0">
                          <a:effectLst/>
                          <a:latin typeface="Times New Roman" panose="02020603050405020304" pitchFamily="18" charset="0"/>
                          <a:ea typeface="宋体" panose="02010600030101010101" pitchFamily="2" charset="-122"/>
                          <a:cs typeface="宋体" panose="02010600030101010101" pitchFamily="2" charset="-122"/>
                        </a:rPr>
                        <a:t>$$2000$$</a:t>
                      </a:r>
                      <a:r>
                        <a:rPr lang="zh-CN" sz="1800" kern="100" dirty="0">
                          <a:effectLst/>
                          <a:latin typeface="Times New Roman" panose="02020603050405020304" pitchFamily="18" charset="0"/>
                          <a:ea typeface="宋体" panose="02010600030101010101" pitchFamily="2" charset="-122"/>
                          <a:cs typeface="宋体" panose="02010600030101010101" pitchFamily="2" charset="-122"/>
                        </a:rPr>
                        <a:t>，谁就</a:t>
                      </a:r>
                      <a:r>
                        <a:rPr lang="zh-CN" sz="18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获胜</a:t>
                      </a:r>
                      <a:r>
                        <a:rPr lang="zh-CN" sz="1800" kern="100" dirty="0">
                          <a:effectLst/>
                          <a:latin typeface="Times New Roman" panose="02020603050405020304" pitchFamily="18" charset="0"/>
                          <a:ea typeface="宋体" panose="02010600030101010101" pitchFamily="2" charset="-122"/>
                          <a:cs typeface="宋体" panose="02010600030101010101" pitchFamily="2" charset="-122"/>
                        </a:rPr>
                        <a:t>．如果甲要取胜，是</a:t>
                      </a:r>
                      <a:r>
                        <a:rPr lang="zh-CN" sz="18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先</a:t>
                      </a:r>
                      <a:r>
                        <a:rPr lang="zh-CN" sz="1800" kern="100" dirty="0">
                          <a:effectLst/>
                          <a:latin typeface="Times New Roman" panose="02020603050405020304" pitchFamily="18" charset="0"/>
                          <a:ea typeface="宋体" panose="02010600030101010101" pitchFamily="2" charset="-122"/>
                          <a:cs typeface="宋体" panose="02010600030101010101" pitchFamily="2" charset="-122"/>
                        </a:rPr>
                        <a:t>报还是</a:t>
                      </a:r>
                      <a:r>
                        <a:rPr lang="zh-CN" sz="1800" b="1" kern="1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后</a:t>
                      </a:r>
                      <a:r>
                        <a:rPr lang="zh-CN" sz="1800" kern="100" dirty="0">
                          <a:effectLst/>
                          <a:latin typeface="Times New Roman" panose="02020603050405020304" pitchFamily="18" charset="0"/>
                          <a:ea typeface="宋体" panose="02010600030101010101" pitchFamily="2" charset="-122"/>
                          <a:cs typeface="宋体" panose="02010600030101010101" pitchFamily="2" charset="-122"/>
                        </a:rPr>
                        <a:t>报？报几？以后怎样报？</a:t>
                      </a:r>
                      <a:endParaRPr lang="zh-CN" sz="1800" kern="100" dirty="0">
                        <a:effectLst/>
                        <a:latin typeface="Times New Roman" panose="02020603050405020304" pitchFamily="18" charset="0"/>
                        <a:ea typeface="宋体" panose="02010600030101010101" pitchFamily="2" charset="-122"/>
                      </a:endParaRPr>
                    </a:p>
                  </a:txBody>
                  <a:tcPr marL="71498" marR="71498" marT="0" marB="0" anchor="ctr"/>
                </a:tc>
                <a:tc rowSpan="2">
                  <a:txBody>
                    <a:bodyPr/>
                    <a:lstStyle/>
                    <a:p>
                      <a:r>
                        <a:rPr lang="zh-CN" altLang="en-US" sz="1800" dirty="0"/>
                        <a:t>抢占制胜点</a:t>
                      </a:r>
                    </a:p>
                  </a:txBody>
                  <a:tcPr marL="95332" marR="95332" marT="47666" marB="47666" anchor="ctr"/>
                </a:tc>
                <a:extLst>
                  <a:ext uri="{0D108BD9-81ED-4DB2-BD59-A6C34878D82A}">
                    <a16:rowId xmlns:a16="http://schemas.microsoft.com/office/drawing/2014/main" xmlns="" val="10001"/>
                  </a:ext>
                </a:extLst>
              </a:tr>
              <a:tr h="3263108">
                <a:tc vMerge="1">
                  <a:txBody>
                    <a:bodyPr/>
                    <a:lstStyle/>
                    <a:p>
                      <a:endParaRPr lang="zh-CN" altLang="en-US" dirty="0"/>
                    </a:p>
                  </a:txBody>
                  <a:tcPr/>
                </a:tc>
                <a:tc>
                  <a:txBody>
                    <a:bodyPr/>
                    <a:lstStyle/>
                    <a:p>
                      <a:pPr indent="127000" algn="ctr">
                        <a:lnSpc>
                          <a:spcPct val="100000"/>
                        </a:lnSpc>
                        <a:spcAft>
                          <a:spcPts val="0"/>
                        </a:spcAft>
                      </a:pPr>
                      <a:r>
                        <a:rPr lang="zh-CN" sz="1800" kern="100">
                          <a:effectLst/>
                          <a:latin typeface="Times New Roman" panose="02020603050405020304" pitchFamily="18" charset="0"/>
                          <a:ea typeface="宋体" panose="02010600030101010101" pitchFamily="2" charset="-122"/>
                          <a:cs typeface="宋体" panose="02010600030101010101" pitchFamily="2" charset="-122"/>
                        </a:rPr>
                        <a:t>解答</a:t>
                      </a:r>
                      <a:endParaRPr lang="zh-CN" sz="1800" kern="100">
                        <a:effectLst/>
                        <a:latin typeface="Times New Roman" panose="02020603050405020304" pitchFamily="18" charset="0"/>
                        <a:ea typeface="宋体" panose="02010600030101010101" pitchFamily="2" charset="-122"/>
                      </a:endParaRPr>
                    </a:p>
                  </a:txBody>
                  <a:tcPr marL="71498" marR="71498" marT="0" marB="0" anchor="ctr"/>
                </a:tc>
                <a:tc>
                  <a:txBody>
                    <a:bodyPr/>
                    <a:lstStyle/>
                    <a:p>
                      <a:pPr indent="127000" algn="just">
                        <a:lnSpc>
                          <a:spcPct val="100000"/>
                        </a:lnSpc>
                        <a:spcAft>
                          <a:spcPts val="0"/>
                        </a:spcAft>
                      </a:pPr>
                      <a:r>
                        <a:rPr lang="zh-CN" sz="1800" kern="100" dirty="0">
                          <a:effectLst/>
                          <a:latin typeface="Times New Roman" panose="02020603050405020304" pitchFamily="18" charset="0"/>
                          <a:ea typeface="宋体" panose="02010600030101010101" pitchFamily="2" charset="-122"/>
                        </a:rPr>
                        <a:t>采用</a:t>
                      </a:r>
                      <a:r>
                        <a:rPr lang="zh-CN" sz="1800" b="1" kern="100" dirty="0">
                          <a:solidFill>
                            <a:srgbClr val="FF0000"/>
                          </a:solidFill>
                          <a:effectLst/>
                          <a:latin typeface="Times New Roman" panose="02020603050405020304" pitchFamily="18" charset="0"/>
                          <a:ea typeface="宋体" panose="02010600030101010101" pitchFamily="2" charset="-122"/>
                        </a:rPr>
                        <a:t>倒推</a:t>
                      </a:r>
                      <a:r>
                        <a:rPr lang="zh-CN" sz="1800" kern="100" dirty="0">
                          <a:effectLst/>
                          <a:latin typeface="Times New Roman" panose="02020603050405020304" pitchFamily="18" charset="0"/>
                          <a:ea typeface="宋体" panose="02010600030101010101" pitchFamily="2" charset="-122"/>
                        </a:rPr>
                        <a:t>法</a:t>
                      </a:r>
                      <a:r>
                        <a:rPr lang="en-US" sz="1800" kern="100" dirty="0">
                          <a:effectLst/>
                          <a:latin typeface="Times New Roman" panose="02020603050405020304" pitchFamily="18" charset="0"/>
                          <a:ea typeface="宋体" panose="02010600030101010101" pitchFamily="2" charset="-122"/>
                        </a:rPr>
                        <a:t>(</a:t>
                      </a:r>
                      <a:r>
                        <a:rPr lang="zh-CN" sz="1800" b="1" kern="100" dirty="0">
                          <a:solidFill>
                            <a:srgbClr val="FF0000"/>
                          </a:solidFill>
                          <a:effectLst/>
                          <a:latin typeface="Times New Roman" panose="02020603050405020304" pitchFamily="18" charset="0"/>
                          <a:ea typeface="宋体" panose="02010600030101010101" pitchFamily="2" charset="-122"/>
                        </a:rPr>
                        <a:t>倒推</a:t>
                      </a:r>
                      <a:r>
                        <a:rPr lang="zh-CN" sz="1800" kern="100" dirty="0">
                          <a:effectLst/>
                          <a:latin typeface="Times New Roman" panose="02020603050405020304" pitchFamily="18" charset="0"/>
                          <a:ea typeface="宋体" panose="02010600030101010101" pitchFamily="2" charset="-122"/>
                        </a:rPr>
                        <a:t>法是解决这类问题一种常用的数学方法</a:t>
                      </a:r>
                      <a:r>
                        <a:rPr lang="en-US" sz="1800" kern="100" dirty="0">
                          <a:effectLst/>
                          <a:latin typeface="Times New Roman" panose="02020603050405020304" pitchFamily="18" charset="0"/>
                          <a:ea typeface="宋体" panose="02010600030101010101" pitchFamily="2" charset="-122"/>
                        </a:rPr>
                        <a:t>)</a:t>
                      </a:r>
                      <a:r>
                        <a:rPr lang="zh-CN" sz="1800" kern="100" dirty="0">
                          <a:effectLst/>
                          <a:latin typeface="Times New Roman" panose="02020603050405020304" pitchFamily="18" charset="0"/>
                          <a:ea typeface="宋体" panose="02010600030101010101" pitchFamily="2" charset="-122"/>
                        </a:rPr>
                        <a:t>．由于每次报的数是</a:t>
                      </a:r>
                      <a:r>
                        <a:rPr lang="en-US" sz="1800" kern="100" dirty="0">
                          <a:effectLst/>
                          <a:latin typeface="Times New Roman" panose="02020603050405020304" pitchFamily="18" charset="0"/>
                          <a:ea typeface="宋体" panose="02010600030101010101" pitchFamily="2" charset="-122"/>
                        </a:rPr>
                        <a:t>$$1$$~$$6$$</a:t>
                      </a:r>
                      <a:r>
                        <a:rPr lang="zh-CN" sz="1800" kern="100" dirty="0">
                          <a:effectLst/>
                          <a:latin typeface="Times New Roman" panose="02020603050405020304" pitchFamily="18" charset="0"/>
                          <a:ea typeface="宋体" panose="02010600030101010101" pitchFamily="2" charset="-122"/>
                        </a:rPr>
                        <a:t>的自然数，</a:t>
                      </a:r>
                      <a:r>
                        <a:rPr lang="en-US" sz="1800" kern="100" dirty="0">
                          <a:effectLst/>
                          <a:latin typeface="Times New Roman" panose="02020603050405020304" pitchFamily="18" charset="0"/>
                          <a:ea typeface="宋体" panose="02010600030101010101" pitchFamily="2" charset="-122"/>
                        </a:rPr>
                        <a:t>$$2000-1=1999$$</a:t>
                      </a:r>
                      <a:r>
                        <a:rPr lang="zh-CN" sz="1800" kern="100" dirty="0">
                          <a:effectLst/>
                          <a:latin typeface="Times New Roman" panose="02020603050405020304" pitchFamily="18" charset="0"/>
                          <a:ea typeface="宋体" panose="02010600030101010101" pitchFamily="2" charset="-122"/>
                        </a:rPr>
                        <a:t>，</a:t>
                      </a:r>
                      <a:r>
                        <a:rPr lang="en-US" sz="1800" kern="100" dirty="0">
                          <a:effectLst/>
                          <a:latin typeface="Times New Roman" panose="02020603050405020304" pitchFamily="18" charset="0"/>
                          <a:ea typeface="宋体" panose="02010600030101010101" pitchFamily="2" charset="-122"/>
                        </a:rPr>
                        <a:t>$$2000-6=1994$$</a:t>
                      </a:r>
                      <a:r>
                        <a:rPr lang="zh-CN" sz="1800" kern="100" dirty="0">
                          <a:effectLst/>
                          <a:latin typeface="Times New Roman" panose="02020603050405020304" pitchFamily="18" charset="0"/>
                          <a:ea typeface="宋体" panose="02010600030101010101" pitchFamily="2" charset="-122"/>
                        </a:rPr>
                        <a:t>，甲要</a:t>
                      </a:r>
                      <a:r>
                        <a:rPr lang="zh-CN" sz="1800" b="1" kern="100" dirty="0">
                          <a:solidFill>
                            <a:srgbClr val="FF0000"/>
                          </a:solidFill>
                          <a:effectLst/>
                          <a:latin typeface="Times New Roman" panose="02020603050405020304" pitchFamily="18" charset="0"/>
                          <a:ea typeface="宋体" panose="02010600030101010101" pitchFamily="2" charset="-122"/>
                        </a:rPr>
                        <a:t>获胜</a:t>
                      </a:r>
                      <a:r>
                        <a:rPr lang="zh-CN" sz="1800" kern="100" dirty="0">
                          <a:effectLst/>
                          <a:latin typeface="Times New Roman" panose="02020603050405020304" pitchFamily="18" charset="0"/>
                          <a:ea typeface="宋体" panose="02010600030101010101" pitchFamily="2" charset="-122"/>
                        </a:rPr>
                        <a:t>，必须使乙最后一次报数加起来的和的范围是</a:t>
                      </a:r>
                      <a:r>
                        <a:rPr lang="en-US" sz="1800" kern="100" dirty="0">
                          <a:effectLst/>
                          <a:latin typeface="Times New Roman" panose="02020603050405020304" pitchFamily="18" charset="0"/>
                          <a:ea typeface="宋体" panose="02010600030101010101" pitchFamily="2" charset="-122"/>
                        </a:rPr>
                        <a:t>$$1994$$~$$1999$$</a:t>
                      </a:r>
                      <a:r>
                        <a:rPr lang="zh-CN" sz="1800" kern="100" dirty="0">
                          <a:effectLst/>
                          <a:latin typeface="Times New Roman" panose="02020603050405020304" pitchFamily="18" charset="0"/>
                          <a:ea typeface="宋体" panose="02010600030101010101" pitchFamily="2" charset="-122"/>
                        </a:rPr>
                        <a:t>，由于</a:t>
                      </a:r>
                      <a:r>
                        <a:rPr lang="en-US" sz="1800" kern="100" dirty="0">
                          <a:effectLst/>
                          <a:latin typeface="Times New Roman" panose="02020603050405020304" pitchFamily="18" charset="0"/>
                          <a:ea typeface="宋体" panose="02010600030101010101" pitchFamily="2" charset="-122"/>
                        </a:rPr>
                        <a:t>$$1994-1=1993$$(</a:t>
                      </a:r>
                      <a:r>
                        <a:rPr lang="zh-CN" sz="1800" kern="100" dirty="0">
                          <a:effectLst/>
                          <a:latin typeface="Times New Roman" panose="02020603050405020304" pitchFamily="18" charset="0"/>
                          <a:ea typeface="宋体" panose="02010600030101010101" pitchFamily="2" charset="-122"/>
                        </a:rPr>
                        <a:t>或</a:t>
                      </a:r>
                      <a:r>
                        <a:rPr lang="en-US" sz="1800" kern="100" dirty="0">
                          <a:effectLst/>
                          <a:latin typeface="Times New Roman" panose="02020603050405020304" pitchFamily="18" charset="0"/>
                          <a:ea typeface="宋体" panose="02010600030101010101" pitchFamily="2" charset="-122"/>
                        </a:rPr>
                        <a:t>$$1999-6=1993$$)</a:t>
                      </a:r>
                      <a:r>
                        <a:rPr lang="zh-CN" sz="1800" kern="100" dirty="0">
                          <a:effectLst/>
                          <a:latin typeface="Times New Roman" panose="02020603050405020304" pitchFamily="18" charset="0"/>
                          <a:ea typeface="宋体" panose="02010600030101010101" pitchFamily="2" charset="-122"/>
                        </a:rPr>
                        <a:t>，因此，甲倒数第二次报数后加起来的和必须是</a:t>
                      </a:r>
                      <a:r>
                        <a:rPr lang="en-US" sz="1800" kern="100" dirty="0">
                          <a:effectLst/>
                          <a:latin typeface="Times New Roman" panose="02020603050405020304" pitchFamily="18" charset="0"/>
                          <a:ea typeface="宋体" panose="02010600030101010101" pitchFamily="2" charset="-122"/>
                        </a:rPr>
                        <a:t>$$1993$$</a:t>
                      </a:r>
                      <a:r>
                        <a:rPr lang="zh-CN" sz="1800" kern="100" dirty="0">
                          <a:effectLst/>
                          <a:latin typeface="Times New Roman" panose="02020603050405020304" pitchFamily="18" charset="0"/>
                          <a:ea typeface="宋体" panose="02010600030101010101" pitchFamily="2" charset="-122"/>
                        </a:rPr>
                        <a:t>．同样，由于</a:t>
                      </a:r>
                      <a:r>
                        <a:rPr lang="en-US" sz="1800" kern="100" dirty="0">
                          <a:effectLst/>
                          <a:latin typeface="Times New Roman" panose="02020603050405020304" pitchFamily="18" charset="0"/>
                          <a:ea typeface="宋体" panose="02010600030101010101" pitchFamily="2" charset="-122"/>
                        </a:rPr>
                        <a:t>$$1993-1=1992$$</a:t>
                      </a:r>
                      <a:r>
                        <a:rPr lang="zh-CN" sz="1800" kern="100" dirty="0">
                          <a:effectLst/>
                          <a:latin typeface="Times New Roman" panose="02020603050405020304" pitchFamily="18" charset="0"/>
                          <a:ea typeface="宋体" panose="02010600030101010101" pitchFamily="2" charset="-122"/>
                        </a:rPr>
                        <a:t>，</a:t>
                      </a:r>
                      <a:r>
                        <a:rPr lang="en-US" sz="1800" kern="100" dirty="0">
                          <a:effectLst/>
                          <a:latin typeface="Times New Roman" panose="02020603050405020304" pitchFamily="18" charset="0"/>
                          <a:ea typeface="宋体" panose="02010600030101010101" pitchFamily="2" charset="-122"/>
                        </a:rPr>
                        <a:t>$$1993-6=1987$$</a:t>
                      </a:r>
                      <a:r>
                        <a:rPr lang="zh-CN" sz="1800" kern="100" dirty="0">
                          <a:effectLst/>
                          <a:latin typeface="Times New Roman" panose="02020603050405020304" pitchFamily="18" charset="0"/>
                          <a:ea typeface="宋体" panose="02010600030101010101" pitchFamily="2" charset="-122"/>
                        </a:rPr>
                        <a:t>，所以要使乙倒数第二次报数后加起来的和的范围是</a:t>
                      </a:r>
                      <a:r>
                        <a:rPr lang="en-US" sz="1800" kern="100" dirty="0">
                          <a:effectLst/>
                          <a:latin typeface="Times New Roman" panose="02020603050405020304" pitchFamily="18" charset="0"/>
                          <a:ea typeface="宋体" panose="02010600030101010101" pitchFamily="2" charset="-122"/>
                        </a:rPr>
                        <a:t>$$1987$$~$$1992$$</a:t>
                      </a:r>
                      <a:r>
                        <a:rPr lang="zh-CN" sz="1800" kern="100" dirty="0">
                          <a:effectLst/>
                          <a:latin typeface="Times New Roman" panose="02020603050405020304" pitchFamily="18" charset="0"/>
                          <a:ea typeface="宋体" panose="02010600030101010101" pitchFamily="2" charset="-122"/>
                        </a:rPr>
                        <a:t>，甲倒数第三次报数后加起来的和必须是</a:t>
                      </a:r>
                      <a:r>
                        <a:rPr lang="en-US" sz="1800" kern="100" dirty="0">
                          <a:effectLst/>
                          <a:latin typeface="Times New Roman" panose="02020603050405020304" pitchFamily="18" charset="0"/>
                          <a:ea typeface="宋体" panose="02010600030101010101" pitchFamily="2" charset="-122"/>
                        </a:rPr>
                        <a:t>$$1986$$</a:t>
                      </a:r>
                      <a:r>
                        <a:rPr lang="zh-CN" sz="1800" kern="100" dirty="0">
                          <a:effectLst/>
                          <a:latin typeface="Times New Roman" panose="02020603050405020304" pitchFamily="18" charset="0"/>
                          <a:ea typeface="宋体" panose="02010600030101010101" pitchFamily="2" charset="-122"/>
                        </a:rPr>
                        <a:t>．同样，由于</a:t>
                      </a:r>
                      <a:r>
                        <a:rPr lang="en-US" sz="1800" kern="100" dirty="0">
                          <a:effectLst/>
                          <a:latin typeface="Times New Roman" panose="02020603050405020304" pitchFamily="18" charset="0"/>
                          <a:ea typeface="宋体" panose="02010600030101010101" pitchFamily="2" charset="-122"/>
                        </a:rPr>
                        <a:t>$$1986-1=1985$$</a:t>
                      </a:r>
                      <a:r>
                        <a:rPr lang="zh-CN" sz="1800" kern="100" dirty="0">
                          <a:effectLst/>
                          <a:latin typeface="Times New Roman" panose="02020603050405020304" pitchFamily="18" charset="0"/>
                          <a:ea typeface="宋体" panose="02010600030101010101" pitchFamily="2" charset="-122"/>
                        </a:rPr>
                        <a:t>，</a:t>
                      </a:r>
                      <a:r>
                        <a:rPr lang="en-US" sz="1800" kern="100" dirty="0">
                          <a:effectLst/>
                          <a:latin typeface="Times New Roman" panose="02020603050405020304" pitchFamily="18" charset="0"/>
                          <a:ea typeface="宋体" panose="02010600030101010101" pitchFamily="2" charset="-122"/>
                        </a:rPr>
                        <a:t>$$1986-6=1980$$</a:t>
                      </a:r>
                      <a:r>
                        <a:rPr lang="zh-CN" sz="1800" kern="100" dirty="0">
                          <a:effectLst/>
                          <a:latin typeface="Times New Roman" panose="02020603050405020304" pitchFamily="18" charset="0"/>
                          <a:ea typeface="宋体" panose="02010600030101010101" pitchFamily="2" charset="-122"/>
                        </a:rPr>
                        <a:t>，所以要使乙倒数第三次报数后加起来的和的范围是</a:t>
                      </a:r>
                      <a:r>
                        <a:rPr lang="en-US" sz="1800" kern="100" dirty="0">
                          <a:effectLst/>
                          <a:latin typeface="Times New Roman" panose="02020603050405020304" pitchFamily="18" charset="0"/>
                          <a:ea typeface="宋体" panose="02010600030101010101" pitchFamily="2" charset="-122"/>
                        </a:rPr>
                        <a:t>$$1980$$~$$1985$$</a:t>
                      </a:r>
                      <a:r>
                        <a:rPr lang="zh-CN" sz="1800" kern="100" dirty="0">
                          <a:effectLst/>
                          <a:latin typeface="Times New Roman" panose="02020603050405020304" pitchFamily="18" charset="0"/>
                          <a:ea typeface="宋体" panose="02010600030101010101" pitchFamily="2" charset="-122"/>
                        </a:rPr>
                        <a:t>，甲倒数第四次报数后加起来的和必须是</a:t>
                      </a:r>
                      <a:r>
                        <a:rPr lang="en-US" sz="1800" kern="100" dirty="0">
                          <a:effectLst/>
                          <a:latin typeface="Times New Roman" panose="02020603050405020304" pitchFamily="18" charset="0"/>
                          <a:ea typeface="宋体" panose="02010600030101010101" pitchFamily="2" charset="-122"/>
                        </a:rPr>
                        <a:t>$$1979$$</a:t>
                      </a:r>
                      <a:r>
                        <a:rPr lang="zh-CN" sz="1800" kern="100" dirty="0">
                          <a:effectLst/>
                          <a:latin typeface="Times New Roman" panose="02020603050405020304" pitchFamily="18" charset="0"/>
                          <a:ea typeface="宋体" panose="02010600030101010101" pitchFamily="2" charset="-122"/>
                        </a:rPr>
                        <a:t>，</a:t>
                      </a:r>
                      <a:r>
                        <a:rPr lang="en-US" sz="1800" kern="100" dirty="0">
                          <a:effectLst/>
                          <a:latin typeface="Times New Roman" panose="02020603050405020304" pitchFamily="18" charset="0"/>
                          <a:ea typeface="宋体" panose="02010600030101010101" pitchFamily="2" charset="-122"/>
                        </a:rPr>
                        <a:t>…</a:t>
                      </a:r>
                      <a:r>
                        <a:rPr lang="zh-CN" sz="1800" kern="100" dirty="0">
                          <a:effectLst/>
                          <a:latin typeface="Times New Roman" panose="02020603050405020304" pitchFamily="18" charset="0"/>
                          <a:ea typeface="宋体" panose="02010600030101010101" pitchFamily="2" charset="-122"/>
                        </a:rPr>
                        <a:t>．把甲报完数后加起来必须得到的和从后往前进行排列：</a:t>
                      </a:r>
                      <a:r>
                        <a:rPr lang="en-US" sz="1800" kern="100" dirty="0">
                          <a:effectLst/>
                          <a:latin typeface="Times New Roman" panose="02020603050405020304" pitchFamily="18" charset="0"/>
                          <a:ea typeface="宋体" panose="02010600030101010101" pitchFamily="2" charset="-122"/>
                        </a:rPr>
                        <a:t>$$2000$$</a:t>
                      </a:r>
                      <a:r>
                        <a:rPr lang="zh-CN" sz="1800" kern="100" dirty="0">
                          <a:effectLst/>
                          <a:latin typeface="Times New Roman" panose="02020603050405020304" pitchFamily="18" charset="0"/>
                          <a:ea typeface="宋体" panose="02010600030101010101" pitchFamily="2" charset="-122"/>
                        </a:rPr>
                        <a:t>、</a:t>
                      </a:r>
                      <a:r>
                        <a:rPr lang="en-US" sz="1800" kern="100" dirty="0">
                          <a:effectLst/>
                          <a:latin typeface="Times New Roman" panose="02020603050405020304" pitchFamily="18" charset="0"/>
                          <a:ea typeface="宋体" panose="02010600030101010101" pitchFamily="2" charset="-122"/>
                        </a:rPr>
                        <a:t>$$1993$$</a:t>
                      </a:r>
                      <a:r>
                        <a:rPr lang="zh-CN" sz="1800" kern="100" dirty="0">
                          <a:effectLst/>
                          <a:latin typeface="Times New Roman" panose="02020603050405020304" pitchFamily="18" charset="0"/>
                          <a:ea typeface="宋体" panose="02010600030101010101" pitchFamily="2" charset="-122"/>
                        </a:rPr>
                        <a:t>、</a:t>
                      </a:r>
                      <a:r>
                        <a:rPr lang="en-US" sz="1800" kern="100" dirty="0">
                          <a:effectLst/>
                          <a:latin typeface="Times New Roman" panose="02020603050405020304" pitchFamily="18" charset="0"/>
                          <a:ea typeface="宋体" panose="02010600030101010101" pitchFamily="2" charset="-122"/>
                        </a:rPr>
                        <a:t>$$1986$$</a:t>
                      </a:r>
                      <a:r>
                        <a:rPr lang="zh-CN" sz="1800" kern="100" dirty="0">
                          <a:effectLst/>
                          <a:latin typeface="Times New Roman" panose="02020603050405020304" pitchFamily="18" charset="0"/>
                          <a:ea typeface="宋体" panose="02010600030101010101" pitchFamily="2" charset="-122"/>
                        </a:rPr>
                        <a:t>、</a:t>
                      </a:r>
                      <a:r>
                        <a:rPr lang="en-US" sz="1800" kern="100" dirty="0">
                          <a:effectLst/>
                          <a:latin typeface="Times New Roman" panose="02020603050405020304" pitchFamily="18" charset="0"/>
                          <a:ea typeface="宋体" panose="02010600030101010101" pitchFamily="2" charset="-122"/>
                        </a:rPr>
                        <a:t>$$1979$$</a:t>
                      </a:r>
                      <a:r>
                        <a:rPr lang="zh-CN" sz="1800" kern="100" dirty="0">
                          <a:effectLst/>
                          <a:latin typeface="Times New Roman" panose="02020603050405020304" pitchFamily="18" charset="0"/>
                          <a:ea typeface="宋体" panose="02010600030101010101" pitchFamily="2" charset="-122"/>
                        </a:rPr>
                        <a:t>、</a:t>
                      </a:r>
                      <a:r>
                        <a:rPr lang="en-US" sz="1800" kern="100" dirty="0">
                          <a:effectLst/>
                          <a:latin typeface="Times New Roman" panose="02020603050405020304" pitchFamily="18" charset="0"/>
                          <a:ea typeface="宋体" panose="02010600030101010101" pitchFamily="2" charset="-122"/>
                        </a:rPr>
                        <a:t>…</a:t>
                      </a:r>
                      <a:r>
                        <a:rPr lang="zh-CN" sz="1800" kern="100" dirty="0">
                          <a:effectLst/>
                          <a:latin typeface="Times New Roman" panose="02020603050405020304" pitchFamily="18" charset="0"/>
                          <a:ea typeface="宋体" panose="02010600030101010101" pitchFamily="2" charset="-122"/>
                        </a:rPr>
                        <a:t>．观察这一数列，发现这是一等差数列，且公差为</a:t>
                      </a:r>
                      <a:r>
                        <a:rPr lang="en-US" sz="1800" kern="100" dirty="0">
                          <a:effectLst/>
                          <a:latin typeface="Times New Roman" panose="02020603050405020304" pitchFamily="18" charset="0"/>
                          <a:ea typeface="宋体" panose="02010600030101010101" pitchFamily="2" charset="-122"/>
                        </a:rPr>
                        <a:t>$$7$$</a:t>
                      </a:r>
                      <a:r>
                        <a:rPr lang="zh-CN" sz="1800" kern="100" dirty="0">
                          <a:effectLst/>
                          <a:latin typeface="Times New Roman" panose="02020603050405020304" pitchFamily="18" charset="0"/>
                          <a:ea typeface="宋体" panose="02010600030101010101" pitchFamily="2" charset="-122"/>
                        </a:rPr>
                        <a:t>，这些数被</a:t>
                      </a:r>
                      <a:r>
                        <a:rPr lang="en-US" sz="1800" kern="100" dirty="0">
                          <a:effectLst/>
                          <a:latin typeface="Times New Roman" panose="02020603050405020304" pitchFamily="18" charset="0"/>
                          <a:ea typeface="宋体" panose="02010600030101010101" pitchFamily="2" charset="-122"/>
                        </a:rPr>
                        <a:t>$$7$$</a:t>
                      </a:r>
                      <a:r>
                        <a:rPr lang="zh-CN" sz="1800" kern="100" dirty="0">
                          <a:effectLst/>
                          <a:latin typeface="Times New Roman" panose="02020603050405020304" pitchFamily="18" charset="0"/>
                          <a:ea typeface="宋体" panose="02010600030101010101" pitchFamily="2" charset="-122"/>
                        </a:rPr>
                        <a:t>除都余</a:t>
                      </a:r>
                      <a:r>
                        <a:rPr lang="en-US" sz="1800" kern="100" dirty="0">
                          <a:effectLst/>
                          <a:latin typeface="Times New Roman" panose="02020603050405020304" pitchFamily="18" charset="0"/>
                          <a:ea typeface="宋体" panose="02010600030101010101" pitchFamily="2" charset="-122"/>
                        </a:rPr>
                        <a:t>$$5$$</a:t>
                      </a:r>
                      <a:r>
                        <a:rPr lang="zh-CN" sz="1800" kern="100" dirty="0">
                          <a:effectLst/>
                          <a:latin typeface="Times New Roman" panose="02020603050405020304" pitchFamily="18" charset="0"/>
                          <a:ea typeface="宋体" panose="02010600030101010101" pitchFamily="2" charset="-122"/>
                        </a:rPr>
                        <a:t>．因此这一数列的最后三项为：</a:t>
                      </a:r>
                      <a:r>
                        <a:rPr lang="en-US" sz="1800" kern="100" dirty="0">
                          <a:effectLst/>
                          <a:latin typeface="Times New Roman" panose="02020603050405020304" pitchFamily="18" charset="0"/>
                          <a:ea typeface="宋体" panose="02010600030101010101" pitchFamily="2" charset="-122"/>
                        </a:rPr>
                        <a:t>$$19$$</a:t>
                      </a:r>
                      <a:r>
                        <a:rPr lang="zh-CN" sz="1800" kern="100" dirty="0">
                          <a:effectLst/>
                          <a:latin typeface="Times New Roman" panose="02020603050405020304" pitchFamily="18" charset="0"/>
                          <a:ea typeface="宋体" panose="02010600030101010101" pitchFamily="2" charset="-122"/>
                        </a:rPr>
                        <a:t>、</a:t>
                      </a:r>
                      <a:r>
                        <a:rPr lang="en-US" sz="1800" kern="100" dirty="0">
                          <a:effectLst/>
                          <a:latin typeface="Times New Roman" panose="02020603050405020304" pitchFamily="18" charset="0"/>
                          <a:ea typeface="宋体" panose="02010600030101010101" pitchFamily="2" charset="-122"/>
                        </a:rPr>
                        <a:t>$$12$$</a:t>
                      </a:r>
                      <a:r>
                        <a:rPr lang="zh-CN" sz="1800" kern="100" dirty="0">
                          <a:effectLst/>
                          <a:latin typeface="Times New Roman" panose="02020603050405020304" pitchFamily="18" charset="0"/>
                          <a:ea typeface="宋体" panose="02010600030101010101" pitchFamily="2" charset="-122"/>
                        </a:rPr>
                        <a:t>、</a:t>
                      </a:r>
                      <a:r>
                        <a:rPr lang="en-US" sz="1800" kern="100" dirty="0">
                          <a:effectLst/>
                          <a:latin typeface="Times New Roman" panose="02020603050405020304" pitchFamily="18" charset="0"/>
                          <a:ea typeface="宋体" panose="02010600030101010101" pitchFamily="2" charset="-122"/>
                        </a:rPr>
                        <a:t>$$5$$</a:t>
                      </a:r>
                      <a:r>
                        <a:rPr lang="zh-CN" sz="1800" kern="100" dirty="0">
                          <a:effectLst/>
                          <a:latin typeface="Times New Roman" panose="02020603050405020304" pitchFamily="18" charset="0"/>
                          <a:ea typeface="宋体" panose="02010600030101010101" pitchFamily="2" charset="-122"/>
                        </a:rPr>
                        <a:t>．所以甲要获胜，必须先报，报</a:t>
                      </a:r>
                      <a:r>
                        <a:rPr lang="en-US" sz="1800" kern="100" dirty="0">
                          <a:effectLst/>
                          <a:latin typeface="Times New Roman" panose="02020603050405020304" pitchFamily="18" charset="0"/>
                          <a:ea typeface="宋体" panose="02010600030101010101" pitchFamily="2" charset="-122"/>
                        </a:rPr>
                        <a:t>$$5$$</a:t>
                      </a:r>
                      <a:r>
                        <a:rPr lang="zh-CN" sz="1800" kern="100" dirty="0">
                          <a:effectLst/>
                          <a:latin typeface="Times New Roman" panose="02020603050405020304" pitchFamily="18" charset="0"/>
                          <a:ea typeface="宋体" panose="02010600030101010101" pitchFamily="2" charset="-122"/>
                        </a:rPr>
                        <a:t>．因为</a:t>
                      </a:r>
                      <a:r>
                        <a:rPr lang="en-US" sz="1800" kern="100" dirty="0">
                          <a:effectLst/>
                          <a:latin typeface="Times New Roman" panose="02020603050405020304" pitchFamily="18" charset="0"/>
                          <a:ea typeface="宋体" panose="02010600030101010101" pitchFamily="2" charset="-122"/>
                        </a:rPr>
                        <a:t>$$12-5=7$$</a:t>
                      </a:r>
                      <a:r>
                        <a:rPr lang="zh-CN" sz="1800" kern="100" dirty="0">
                          <a:effectLst/>
                          <a:latin typeface="Times New Roman" panose="02020603050405020304" pitchFamily="18" charset="0"/>
                          <a:ea typeface="宋体" panose="02010600030101010101" pitchFamily="2" charset="-122"/>
                        </a:rPr>
                        <a:t>，所以以后乙报几，甲就报</a:t>
                      </a:r>
                      <a:r>
                        <a:rPr lang="en-US" sz="1800" kern="100" dirty="0">
                          <a:effectLst/>
                          <a:latin typeface="Times New Roman" panose="02020603050405020304" pitchFamily="18" charset="0"/>
                          <a:ea typeface="宋体" panose="02010600030101010101" pitchFamily="2" charset="-122"/>
                        </a:rPr>
                        <a:t>$$7$$</a:t>
                      </a:r>
                      <a:r>
                        <a:rPr lang="zh-CN" sz="1800" kern="100" dirty="0">
                          <a:effectLst/>
                          <a:latin typeface="Times New Roman" panose="02020603050405020304" pitchFamily="18" charset="0"/>
                          <a:ea typeface="宋体" panose="02010600030101010101" pitchFamily="2" charset="-122"/>
                        </a:rPr>
                        <a:t>减几，例如乙报</a:t>
                      </a:r>
                      <a:r>
                        <a:rPr lang="en-US" sz="1800" kern="100" dirty="0">
                          <a:effectLst/>
                          <a:latin typeface="Times New Roman" panose="02020603050405020304" pitchFamily="18" charset="0"/>
                          <a:ea typeface="宋体" panose="02010600030101010101" pitchFamily="2" charset="-122"/>
                        </a:rPr>
                        <a:t>$$3$$</a:t>
                      </a:r>
                      <a:r>
                        <a:rPr lang="zh-CN" sz="1800" kern="100" dirty="0">
                          <a:effectLst/>
                          <a:latin typeface="Times New Roman" panose="02020603050405020304" pitchFamily="18" charset="0"/>
                          <a:ea typeface="宋体" panose="02010600030101010101" pitchFamily="2" charset="-122"/>
                        </a:rPr>
                        <a:t>，甲就接着报</a:t>
                      </a:r>
                      <a:r>
                        <a:rPr lang="en-US" sz="1800" kern="100" dirty="0">
                          <a:effectLst/>
                          <a:latin typeface="Times New Roman" panose="02020603050405020304" pitchFamily="18" charset="0"/>
                          <a:ea typeface="宋体" panose="02010600030101010101" pitchFamily="2" charset="-122"/>
                        </a:rPr>
                        <a:t>$$4\left( =7-3 \right)$$</a:t>
                      </a:r>
                      <a:r>
                        <a:rPr lang="zh-CN" sz="1800" kern="100" dirty="0">
                          <a:effectLst/>
                          <a:latin typeface="Times New Roman" panose="02020603050405020304" pitchFamily="18" charset="0"/>
                          <a:ea typeface="宋体" panose="02010600030101010101" pitchFamily="2" charset="-122"/>
                        </a:rPr>
                        <a:t>．所以甲要获胜必须先报，甲先报</a:t>
                      </a:r>
                      <a:r>
                        <a:rPr lang="en-US" sz="1800" kern="100" dirty="0">
                          <a:effectLst/>
                          <a:latin typeface="Times New Roman" panose="02020603050405020304" pitchFamily="18" charset="0"/>
                          <a:ea typeface="宋体" panose="02010600030101010101" pitchFamily="2" charset="-122"/>
                        </a:rPr>
                        <a:t>$$5$$</a:t>
                      </a:r>
                      <a:r>
                        <a:rPr lang="zh-CN" sz="1800" kern="100" dirty="0">
                          <a:effectLst/>
                          <a:latin typeface="Times New Roman" panose="02020603050405020304" pitchFamily="18" charset="0"/>
                          <a:ea typeface="宋体" panose="02010600030101010101" pitchFamily="2" charset="-122"/>
                        </a:rPr>
                        <a:t>；以后，乙报几甲就接着报</a:t>
                      </a:r>
                      <a:r>
                        <a:rPr lang="en-US" sz="1800" kern="100" dirty="0">
                          <a:effectLst/>
                          <a:latin typeface="Times New Roman" panose="02020603050405020304" pitchFamily="18" charset="0"/>
                          <a:ea typeface="宋体" panose="02010600030101010101" pitchFamily="2" charset="-122"/>
                        </a:rPr>
                        <a:t>$$7$$</a:t>
                      </a:r>
                      <a:r>
                        <a:rPr lang="zh-CN" sz="1800" kern="100" dirty="0">
                          <a:effectLst/>
                          <a:latin typeface="Times New Roman" panose="02020603050405020304" pitchFamily="18" charset="0"/>
                          <a:ea typeface="宋体" panose="02010600030101010101" pitchFamily="2" charset="-122"/>
                        </a:rPr>
                        <a:t>减几．</a:t>
                      </a:r>
                    </a:p>
                  </a:txBody>
                  <a:tcPr marL="71498" marR="71498" marT="0" marB="0" anchor="ctr"/>
                </a:tc>
                <a:tc vMerge="1">
                  <a:txBody>
                    <a:bodyPr/>
                    <a:lstStyle/>
                    <a:p>
                      <a:endParaRPr lang="zh-CN" altLang="en-US" sz="1800" dirty="0"/>
                    </a:p>
                  </a:txBody>
                  <a:tcPr marL="95332" marR="95332" marT="47666" marB="47666" anchor="ctr"/>
                </a:tc>
                <a:extLst>
                  <a:ext uri="{0D108BD9-81ED-4DB2-BD59-A6C34878D82A}">
                    <a16:rowId xmlns:a16="http://schemas.microsoft.com/office/drawing/2014/main" xmlns="" val="10002"/>
                  </a:ext>
                </a:extLst>
              </a:tr>
            </a:tbl>
          </a:graphicData>
        </a:graphic>
      </p:graphicFrame>
    </p:spTree>
    <p:extLst>
      <p:ext uri="{BB962C8B-B14F-4D97-AF65-F5344CB8AC3E}">
        <p14:creationId xmlns:p14="http://schemas.microsoft.com/office/powerpoint/2010/main" val="319716824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4"/>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5"/>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6"/>
              <a:srcRect r="432"/>
              <a:stretch/>
            </p:blipFill>
            <p:spPr>
              <a:xfrm>
                <a:off x="561886" y="78420"/>
                <a:ext cx="9428275" cy="586646"/>
              </a:xfrm>
              <a:prstGeom prst="rect">
                <a:avLst/>
              </a:prstGeom>
            </p:spPr>
          </p:pic>
          <p:pic>
            <p:nvPicPr>
              <p:cNvPr id="18" name="图片 17"/>
              <p:cNvPicPr>
                <a:picLocks noChangeAspect="1"/>
              </p:cNvPicPr>
              <p:nvPr/>
            </p:nvPicPr>
            <p:blipFill>
              <a:blip r:embed="rId7"/>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案例验证</a:t>
              </a:r>
            </a:p>
          </p:txBody>
        </p:sp>
      </p:grpSp>
      <p:sp>
        <p:nvSpPr>
          <p:cNvPr id="26" name="文本框 25"/>
          <p:cNvSpPr txBox="1"/>
          <p:nvPr/>
        </p:nvSpPr>
        <p:spPr>
          <a:xfrm>
            <a:off x="922272" y="995134"/>
            <a:ext cx="10623965" cy="954107"/>
          </a:xfrm>
          <a:prstGeom prst="rect">
            <a:avLst/>
          </a:prstGeom>
          <a:noFill/>
        </p:spPr>
        <p:txBody>
          <a:bodyPr wrap="square" rtlCol="0">
            <a:spAutoFit/>
          </a:bodyPr>
          <a:lstStyle/>
          <a:p>
            <a:r>
              <a:rPr lang="zh-CN" altLang="en-US" sz="2800" b="1" dirty="0"/>
              <a:t>具体案例分析</a:t>
            </a:r>
            <a:endParaRPr lang="en-US" altLang="zh-CN" sz="2800" b="1" dirty="0"/>
          </a:p>
          <a:p>
            <a:r>
              <a:rPr lang="zh-CN" altLang="en-US" sz="2800" dirty="0"/>
              <a:t>一、四个基线模型的表现及原因分析（输入为问题文本时）</a:t>
            </a:r>
            <a:endParaRPr lang="en-US" altLang="zh-CN" sz="2800" dirty="0"/>
          </a:p>
        </p:txBody>
      </p:sp>
      <p:graphicFrame>
        <p:nvGraphicFramePr>
          <p:cNvPr id="3" name="对象 2"/>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5474"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394200" y="2362200"/>
                        <a:ext cx="914400" cy="198438"/>
                      </a:xfrm>
                      <a:prstGeom prst="rect">
                        <a:avLst/>
                      </a:prstGeom>
                    </p:spPr>
                  </p:pic>
                </p:oleObj>
              </mc:Fallback>
            </mc:AlternateContent>
          </a:graphicData>
        </a:graphic>
      </p:graphicFrame>
      <p:graphicFrame>
        <p:nvGraphicFramePr>
          <p:cNvPr id="2" name="表格 1"/>
          <p:cNvGraphicFramePr>
            <a:graphicFrameLocks noGrp="1"/>
          </p:cNvGraphicFramePr>
          <p:nvPr>
            <p:extLst>
              <p:ext uri="{D42A27DB-BD31-4B8C-83A1-F6EECF244321}">
                <p14:modId xmlns:p14="http://schemas.microsoft.com/office/powerpoint/2010/main" val="3609740524"/>
              </p:ext>
            </p:extLst>
          </p:nvPr>
        </p:nvGraphicFramePr>
        <p:xfrm>
          <a:off x="250760" y="1985120"/>
          <a:ext cx="11851037" cy="4724400"/>
        </p:xfrm>
        <a:graphic>
          <a:graphicData uri="http://schemas.openxmlformats.org/drawingml/2006/table">
            <a:tbl>
              <a:tblPr firstRow="1" bandRow="1">
                <a:tableStyleId>{5C22544A-7EE6-4342-B048-85BDC9FD1C3A}</a:tableStyleId>
              </a:tblPr>
              <a:tblGrid>
                <a:gridCol w="1593538">
                  <a:extLst>
                    <a:ext uri="{9D8B030D-6E8A-4147-A177-3AD203B41FA5}">
                      <a16:colId xmlns:a16="http://schemas.microsoft.com/office/drawing/2014/main" xmlns="" val="20000"/>
                    </a:ext>
                  </a:extLst>
                </a:gridCol>
                <a:gridCol w="6977024">
                  <a:extLst>
                    <a:ext uri="{9D8B030D-6E8A-4147-A177-3AD203B41FA5}">
                      <a16:colId xmlns:a16="http://schemas.microsoft.com/office/drawing/2014/main" xmlns="" val="20001"/>
                    </a:ext>
                  </a:extLst>
                </a:gridCol>
                <a:gridCol w="3280475">
                  <a:extLst>
                    <a:ext uri="{9D8B030D-6E8A-4147-A177-3AD203B41FA5}">
                      <a16:colId xmlns:a16="http://schemas.microsoft.com/office/drawing/2014/main" xmlns="" val="20002"/>
                    </a:ext>
                  </a:extLst>
                </a:gridCol>
              </a:tblGrid>
              <a:tr h="370840">
                <a:tc>
                  <a:txBody>
                    <a:bodyPr/>
                    <a:lstStyle/>
                    <a:p>
                      <a:pPr algn="ctr"/>
                      <a:r>
                        <a:rPr lang="zh-CN" altLang="en-US" sz="2000" dirty="0" smtClean="0"/>
                        <a:t>模型（</a:t>
                      </a:r>
                      <a:r>
                        <a:rPr lang="en-US" altLang="zh-CN" sz="2000" dirty="0" smtClean="0"/>
                        <a:t>MAP</a:t>
                      </a:r>
                      <a:r>
                        <a:rPr lang="zh-CN" altLang="en-US" sz="2000" dirty="0" smtClean="0"/>
                        <a:t>）</a:t>
                      </a:r>
                      <a:endParaRPr lang="zh-CN" altLang="en-US" sz="2000" dirty="0"/>
                    </a:p>
                  </a:txBody>
                  <a:tcPr anchor="ctr"/>
                </a:tc>
                <a:tc>
                  <a:txBody>
                    <a:bodyPr/>
                    <a:lstStyle/>
                    <a:p>
                      <a:pPr algn="ctr"/>
                      <a:r>
                        <a:rPr lang="zh-CN" altLang="en-US" sz="2000" dirty="0"/>
                        <a:t>前</a:t>
                      </a:r>
                      <a:r>
                        <a:rPr lang="en-US" altLang="zh-CN" sz="2000" dirty="0"/>
                        <a:t>5</a:t>
                      </a:r>
                      <a:r>
                        <a:rPr lang="zh-CN" altLang="en-US" sz="2000" dirty="0"/>
                        <a:t>道最相似习题所属标签</a:t>
                      </a:r>
                    </a:p>
                  </a:txBody>
                  <a:tcPr anchor="ctr"/>
                </a:tc>
                <a:tc>
                  <a:txBody>
                    <a:bodyPr/>
                    <a:lstStyle/>
                    <a:p>
                      <a:pPr algn="ctr"/>
                      <a:r>
                        <a:rPr lang="zh-CN" altLang="en-US" sz="2000" dirty="0"/>
                        <a:t>分析</a:t>
                      </a:r>
                    </a:p>
                  </a:txBody>
                  <a:tcPr anchor="ctr"/>
                </a:tc>
                <a:extLst>
                  <a:ext uri="{0D108BD9-81ED-4DB2-BD59-A6C34878D82A}">
                    <a16:rowId xmlns:a16="http://schemas.microsoft.com/office/drawing/2014/main" xmlns="" val="10000"/>
                  </a:ext>
                </a:extLst>
              </a:tr>
              <a:tr h="370840">
                <a:tc>
                  <a:txBody>
                    <a:bodyPr/>
                    <a:lstStyle/>
                    <a:p>
                      <a:pPr algn="ctr"/>
                      <a:r>
                        <a:rPr lang="en-US" altLang="zh-CN" sz="2000" dirty="0" smtClean="0"/>
                        <a:t>VSM</a:t>
                      </a:r>
                    </a:p>
                    <a:p>
                      <a:pPr algn="ctr"/>
                      <a:r>
                        <a:rPr lang="zh-CN" altLang="en-US" sz="2000" dirty="0" smtClean="0"/>
                        <a:t>（</a:t>
                      </a:r>
                      <a:r>
                        <a:rPr lang="en-US" altLang="zh-CN" sz="2000" dirty="0" smtClean="0"/>
                        <a:t>0.0</a:t>
                      </a:r>
                      <a:r>
                        <a:rPr lang="zh-CN" altLang="en-US" sz="2000" dirty="0" smtClean="0"/>
                        <a:t>）</a:t>
                      </a:r>
                      <a:endParaRPr lang="zh-CN" altLang="en-US" sz="2000" dirty="0"/>
                    </a:p>
                  </a:txBody>
                  <a:tcPr anchor="ctr"/>
                </a:tc>
                <a:tc>
                  <a:txBody>
                    <a:bodyPr/>
                    <a:lstStyle/>
                    <a:p>
                      <a:pPr algn="l"/>
                      <a:r>
                        <a:rPr lang="zh-CN" altLang="en-US" sz="2000" dirty="0"/>
                        <a:t>“加权平均数”、“连续自然数三角形数表之已知位置求数”、“数的整除”、“连续自然数三角形数表之已知位置求数”、“求算式整数部分”</a:t>
                      </a:r>
                    </a:p>
                  </a:txBody>
                  <a:tcPr anchor="ctr"/>
                </a:tc>
                <a:tc>
                  <a:txBody>
                    <a:bodyPr/>
                    <a:lstStyle/>
                    <a:p>
                      <a:pPr algn="l"/>
                      <a:r>
                        <a:rPr lang="en-US" altLang="zh-CN" sz="2000" dirty="0"/>
                        <a:t>VSM</a:t>
                      </a:r>
                      <a:r>
                        <a:rPr lang="zh-CN" altLang="en-US" sz="2000" dirty="0"/>
                        <a:t>捕捉了原题中与“数”有关的信息，但却没有捕捉到“获胜”等更重要的信息</a:t>
                      </a:r>
                    </a:p>
                  </a:txBody>
                  <a:tcPr anchor="ctr"/>
                </a:tc>
                <a:extLst>
                  <a:ext uri="{0D108BD9-81ED-4DB2-BD59-A6C34878D82A}">
                    <a16:rowId xmlns:a16="http://schemas.microsoft.com/office/drawing/2014/main" xmlns="" val="10001"/>
                  </a:ext>
                </a:extLst>
              </a:tr>
              <a:tr h="370840">
                <a:tc>
                  <a:txBody>
                    <a:bodyPr/>
                    <a:lstStyle/>
                    <a:p>
                      <a:pPr algn="ctr"/>
                      <a:r>
                        <a:rPr lang="en-US" altLang="zh-CN" sz="2000" dirty="0" smtClean="0"/>
                        <a:t>BERT</a:t>
                      </a:r>
                    </a:p>
                    <a:p>
                      <a:pPr algn="ctr"/>
                      <a:r>
                        <a:rPr lang="zh-CN" altLang="en-US" sz="2000" dirty="0" smtClean="0"/>
                        <a:t>（</a:t>
                      </a:r>
                      <a:r>
                        <a:rPr lang="en-US" altLang="zh-CN" sz="2000" dirty="0" smtClean="0"/>
                        <a:t>0.0</a:t>
                      </a:r>
                      <a:r>
                        <a:rPr lang="zh-CN" altLang="en-US" sz="2000" dirty="0" smtClean="0"/>
                        <a:t>）</a:t>
                      </a:r>
                      <a:endParaRPr lang="zh-CN" altLang="en-US" sz="2000" dirty="0"/>
                    </a:p>
                  </a:txBody>
                  <a:tcPr anchor="ctr"/>
                </a:tc>
                <a:tc>
                  <a:txBody>
                    <a:bodyPr/>
                    <a:lstStyle/>
                    <a:p>
                      <a:pPr algn="l"/>
                      <a:r>
                        <a:rPr lang="zh-CN" altLang="en-US" sz="2000" dirty="0"/>
                        <a:t>“三视图求表面积与体积综合”、“单项式乘多项式”、“定积分的几何意义”、“三角形格点多边形直线的倾斜角与斜率”、“直线的位置关系、直线的方程”</a:t>
                      </a:r>
                    </a:p>
                  </a:txBody>
                  <a:tcPr anchor="ctr"/>
                </a:tc>
                <a:tc>
                  <a:txBody>
                    <a:bodyPr/>
                    <a:lstStyle/>
                    <a:p>
                      <a:pPr algn="l"/>
                      <a:r>
                        <a:rPr lang="en-US" altLang="zh-CN" sz="2000" dirty="0"/>
                        <a:t>BERT</a:t>
                      </a:r>
                      <a:r>
                        <a:rPr lang="zh-CN" altLang="en-US" sz="2000" dirty="0"/>
                        <a:t>在该习题上没有捕捉到关键信息，近似于“随机”推荐相似习题</a:t>
                      </a:r>
                    </a:p>
                  </a:txBody>
                  <a:tcPr anchor="ctr"/>
                </a:tc>
                <a:extLst>
                  <a:ext uri="{0D108BD9-81ED-4DB2-BD59-A6C34878D82A}">
                    <a16:rowId xmlns:a16="http://schemas.microsoft.com/office/drawing/2014/main" xmlns="" val="10002"/>
                  </a:ext>
                </a:extLst>
              </a:tr>
              <a:tr h="370840">
                <a:tc>
                  <a:txBody>
                    <a:bodyPr/>
                    <a:lstStyle/>
                    <a:p>
                      <a:pPr algn="ctr"/>
                      <a:r>
                        <a:rPr lang="en-US" altLang="zh-CN" sz="2000" dirty="0" smtClean="0"/>
                        <a:t>SLSTM</a:t>
                      </a:r>
                    </a:p>
                    <a:p>
                      <a:pPr algn="ctr"/>
                      <a:r>
                        <a:rPr lang="zh-CN" altLang="en-US" sz="2000" dirty="0" smtClean="0"/>
                        <a:t>（</a:t>
                      </a:r>
                      <a:r>
                        <a:rPr lang="en-US" altLang="zh-CN" sz="2000" dirty="0" smtClean="0"/>
                        <a:t>0.2</a:t>
                      </a:r>
                      <a:r>
                        <a:rPr lang="zh-CN" altLang="en-US" sz="2000" dirty="0" smtClean="0"/>
                        <a:t>）</a:t>
                      </a:r>
                      <a:endParaRPr lang="zh-CN" altLang="en-US" sz="2000" dirty="0"/>
                    </a:p>
                  </a:txBody>
                  <a:tcPr anchor="ctr"/>
                </a:tc>
                <a:tc>
                  <a:txBody>
                    <a:bodyPr/>
                    <a:lstStyle/>
                    <a:p>
                      <a:pPr algn="l"/>
                      <a:r>
                        <a:rPr lang="zh-CN" altLang="en-US" sz="2000" dirty="0"/>
                        <a:t>有</a:t>
                      </a:r>
                      <a:r>
                        <a:rPr lang="en-US" altLang="zh-CN" sz="2000" dirty="0"/>
                        <a:t>2</a:t>
                      </a:r>
                      <a:r>
                        <a:rPr lang="zh-CN" altLang="en-US" sz="2000" dirty="0"/>
                        <a:t>道属于“抢占制胜点”这一概念，其余</a:t>
                      </a:r>
                      <a:r>
                        <a:rPr lang="en-US" altLang="zh-CN" sz="2000" dirty="0"/>
                        <a:t>3</a:t>
                      </a:r>
                      <a:r>
                        <a:rPr lang="zh-CN" altLang="en-US" sz="2000" dirty="0"/>
                        <a:t>道属于“复合数字的整除特征应用”和“计数求概率”这</a:t>
                      </a:r>
                      <a:r>
                        <a:rPr lang="en-US" altLang="zh-CN" sz="2000" dirty="0"/>
                        <a:t>2</a:t>
                      </a:r>
                      <a:r>
                        <a:rPr lang="zh-CN" altLang="en-US" sz="2000" dirty="0"/>
                        <a:t>个标签</a:t>
                      </a:r>
                    </a:p>
                  </a:txBody>
                  <a:tcPr anchor="ctr"/>
                </a:tc>
                <a:tc>
                  <a:txBody>
                    <a:bodyPr/>
                    <a:lstStyle/>
                    <a:p>
                      <a:pPr algn="l"/>
                      <a:r>
                        <a:rPr lang="en-US" altLang="zh-CN" sz="2000" dirty="0"/>
                        <a:t>SLSTM</a:t>
                      </a:r>
                      <a:r>
                        <a:rPr lang="zh-CN" altLang="en-US" sz="2000" dirty="0"/>
                        <a:t>在输入问题文本时能够提升捕获“获胜”等与“抢占制胜点”标签相关的信息</a:t>
                      </a:r>
                    </a:p>
                  </a:txBody>
                  <a:tcPr anchor="ctr"/>
                </a:tc>
                <a:extLst>
                  <a:ext uri="{0D108BD9-81ED-4DB2-BD59-A6C34878D82A}">
                    <a16:rowId xmlns:a16="http://schemas.microsoft.com/office/drawing/2014/main" xmlns="" val="10003"/>
                  </a:ext>
                </a:extLst>
              </a:tr>
              <a:tr h="370840">
                <a:tc>
                  <a:txBody>
                    <a:bodyPr/>
                    <a:lstStyle/>
                    <a:p>
                      <a:pPr algn="ctr"/>
                      <a:r>
                        <a:rPr lang="en-US" altLang="zh-CN" sz="2000" dirty="0" smtClean="0"/>
                        <a:t>TLSTM</a:t>
                      </a:r>
                    </a:p>
                    <a:p>
                      <a:pPr algn="ctr"/>
                      <a:r>
                        <a:rPr lang="zh-CN" altLang="en-US" sz="2000" dirty="0" smtClean="0"/>
                        <a:t>（</a:t>
                      </a:r>
                      <a:r>
                        <a:rPr lang="en-US" altLang="zh-CN" sz="2000" dirty="0" smtClean="0"/>
                        <a:t>0.46</a:t>
                      </a:r>
                      <a:r>
                        <a:rPr lang="zh-CN" altLang="en-US" sz="2000" dirty="0" smtClean="0"/>
                        <a:t>）</a:t>
                      </a:r>
                      <a:endParaRPr lang="zh-CN" altLang="en-US" sz="2000" dirty="0"/>
                    </a:p>
                  </a:txBody>
                  <a:tcPr anchor="ctr"/>
                </a:tc>
                <a:tc>
                  <a:txBody>
                    <a:bodyPr/>
                    <a:lstStyle/>
                    <a:p>
                      <a:pPr algn="l"/>
                      <a:r>
                        <a:rPr lang="zh-CN" altLang="en-US" sz="2000" dirty="0"/>
                        <a:t>第</a:t>
                      </a:r>
                      <a:r>
                        <a:rPr lang="en-US" altLang="zh-CN" sz="2000" dirty="0"/>
                        <a:t>1</a:t>
                      </a:r>
                      <a:r>
                        <a:rPr lang="zh-CN" altLang="en-US" sz="2000" dirty="0"/>
                        <a:t>道属于“抢占制胜点”，其余</a:t>
                      </a:r>
                      <a:r>
                        <a:rPr lang="en-US" altLang="zh-CN" sz="2000" dirty="0"/>
                        <a:t>4</a:t>
                      </a:r>
                      <a:r>
                        <a:rPr lang="zh-CN" altLang="en-US" sz="2000" dirty="0"/>
                        <a:t>道分别属于“分数的通分”、“两端植树问题变型”、“数的整除”、“容斥原理”这</a:t>
                      </a:r>
                      <a:r>
                        <a:rPr lang="en-US" altLang="zh-CN" sz="2000" dirty="0"/>
                        <a:t>4</a:t>
                      </a:r>
                      <a:r>
                        <a:rPr lang="zh-CN" altLang="en-US" sz="2000" dirty="0"/>
                        <a:t>类标签</a:t>
                      </a:r>
                    </a:p>
                  </a:txBody>
                  <a:tcPr anchor="ctr"/>
                </a:tc>
                <a:tc>
                  <a:txBody>
                    <a:bodyPr/>
                    <a:lstStyle/>
                    <a:p>
                      <a:pPr algn="l"/>
                      <a:r>
                        <a:rPr lang="en-US" altLang="zh-CN" sz="2000" dirty="0"/>
                        <a:t>TLSTM</a:t>
                      </a:r>
                      <a:r>
                        <a:rPr lang="zh-CN" altLang="en-US" sz="2000" dirty="0"/>
                        <a:t>能够提升捕获“获胜”等与“抢占制胜点”标签相关的信息</a:t>
                      </a:r>
                    </a:p>
                  </a:txBody>
                  <a:tcPr anchor="ct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231690258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4"/>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5"/>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6"/>
              <a:srcRect r="432"/>
              <a:stretch/>
            </p:blipFill>
            <p:spPr>
              <a:xfrm>
                <a:off x="561886" y="78420"/>
                <a:ext cx="9428275" cy="586646"/>
              </a:xfrm>
              <a:prstGeom prst="rect">
                <a:avLst/>
              </a:prstGeom>
            </p:spPr>
          </p:pic>
          <p:pic>
            <p:nvPicPr>
              <p:cNvPr id="18" name="图片 17"/>
              <p:cNvPicPr>
                <a:picLocks noChangeAspect="1"/>
              </p:cNvPicPr>
              <p:nvPr/>
            </p:nvPicPr>
            <p:blipFill>
              <a:blip r:embed="rId7"/>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案例验证</a:t>
              </a:r>
            </a:p>
          </p:txBody>
        </p:sp>
      </p:grpSp>
      <p:sp>
        <p:nvSpPr>
          <p:cNvPr id="26" name="文本框 25"/>
          <p:cNvSpPr txBox="1"/>
          <p:nvPr/>
        </p:nvSpPr>
        <p:spPr>
          <a:xfrm>
            <a:off x="922272" y="995134"/>
            <a:ext cx="10623965" cy="954107"/>
          </a:xfrm>
          <a:prstGeom prst="rect">
            <a:avLst/>
          </a:prstGeom>
          <a:noFill/>
        </p:spPr>
        <p:txBody>
          <a:bodyPr wrap="square" rtlCol="0">
            <a:spAutoFit/>
          </a:bodyPr>
          <a:lstStyle/>
          <a:p>
            <a:r>
              <a:rPr lang="zh-CN" altLang="en-US" sz="2800" b="1" dirty="0"/>
              <a:t>具体案例分析</a:t>
            </a:r>
            <a:endParaRPr lang="en-US" altLang="zh-CN" sz="2800" b="1" dirty="0"/>
          </a:p>
          <a:p>
            <a:r>
              <a:rPr lang="zh-CN" altLang="en-US" sz="2800" dirty="0"/>
              <a:t>二、模型架构比较（输入为问题文本时）</a:t>
            </a:r>
            <a:endParaRPr lang="en-US" altLang="zh-CN" sz="2800" dirty="0"/>
          </a:p>
        </p:txBody>
      </p:sp>
      <p:graphicFrame>
        <p:nvGraphicFramePr>
          <p:cNvPr id="3" name="对象 2"/>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6498"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394200" y="2362200"/>
                        <a:ext cx="914400" cy="198438"/>
                      </a:xfrm>
                      <a:prstGeom prst="rect">
                        <a:avLst/>
                      </a:prstGeom>
                    </p:spPr>
                  </p:pic>
                </p:oleObj>
              </mc:Fallback>
            </mc:AlternateContent>
          </a:graphicData>
        </a:graphic>
      </p:graphicFrame>
      <p:graphicFrame>
        <p:nvGraphicFramePr>
          <p:cNvPr id="2" name="表格 1"/>
          <p:cNvGraphicFramePr>
            <a:graphicFrameLocks noGrp="1"/>
          </p:cNvGraphicFramePr>
          <p:nvPr>
            <p:extLst>
              <p:ext uri="{D42A27DB-BD31-4B8C-83A1-F6EECF244321}">
                <p14:modId xmlns:p14="http://schemas.microsoft.com/office/powerpoint/2010/main" val="930263709"/>
              </p:ext>
            </p:extLst>
          </p:nvPr>
        </p:nvGraphicFramePr>
        <p:xfrm>
          <a:off x="250760" y="2301702"/>
          <a:ext cx="11851037" cy="4023360"/>
        </p:xfrm>
        <a:graphic>
          <a:graphicData uri="http://schemas.openxmlformats.org/drawingml/2006/table">
            <a:tbl>
              <a:tblPr firstRow="1" bandRow="1">
                <a:tableStyleId>{5C22544A-7EE6-4342-B048-85BDC9FD1C3A}</a:tableStyleId>
              </a:tblPr>
              <a:tblGrid>
                <a:gridCol w="1624535">
                  <a:extLst>
                    <a:ext uri="{9D8B030D-6E8A-4147-A177-3AD203B41FA5}">
                      <a16:colId xmlns:a16="http://schemas.microsoft.com/office/drawing/2014/main" xmlns="" val="20000"/>
                    </a:ext>
                  </a:extLst>
                </a:gridCol>
                <a:gridCol w="6664271">
                  <a:extLst>
                    <a:ext uri="{9D8B030D-6E8A-4147-A177-3AD203B41FA5}">
                      <a16:colId xmlns:a16="http://schemas.microsoft.com/office/drawing/2014/main" xmlns="" val="20001"/>
                    </a:ext>
                  </a:extLst>
                </a:gridCol>
                <a:gridCol w="3562231">
                  <a:extLst>
                    <a:ext uri="{9D8B030D-6E8A-4147-A177-3AD203B41FA5}">
                      <a16:colId xmlns:a16="http://schemas.microsoft.com/office/drawing/2014/main" xmlns="" val="20002"/>
                    </a:ext>
                  </a:extLst>
                </a:gridCol>
              </a:tblGrid>
              <a:tr h="370840">
                <a:tc>
                  <a:txBody>
                    <a:bodyPr/>
                    <a:lstStyle/>
                    <a:p>
                      <a:pPr algn="ctr"/>
                      <a:r>
                        <a:rPr lang="zh-CN" altLang="en-US" sz="2000" dirty="0" smtClean="0"/>
                        <a:t>模型（</a:t>
                      </a:r>
                      <a:r>
                        <a:rPr lang="en-US" altLang="zh-CN" sz="2000" dirty="0" smtClean="0"/>
                        <a:t>MAP</a:t>
                      </a:r>
                      <a:r>
                        <a:rPr lang="zh-CN" altLang="en-US" sz="2000" dirty="0" smtClean="0"/>
                        <a:t>）</a:t>
                      </a:r>
                      <a:endParaRPr lang="zh-CN" altLang="en-US" sz="2000" dirty="0"/>
                    </a:p>
                  </a:txBody>
                  <a:tcPr anchor="ctr"/>
                </a:tc>
                <a:tc>
                  <a:txBody>
                    <a:bodyPr/>
                    <a:lstStyle/>
                    <a:p>
                      <a:pPr algn="ctr"/>
                      <a:r>
                        <a:rPr lang="zh-CN" altLang="en-US" sz="2000" dirty="0"/>
                        <a:t>前</a:t>
                      </a:r>
                      <a:r>
                        <a:rPr lang="en-US" altLang="zh-CN" sz="2000" dirty="0"/>
                        <a:t>5</a:t>
                      </a:r>
                      <a:r>
                        <a:rPr lang="zh-CN" altLang="en-US" sz="2000" dirty="0"/>
                        <a:t>道最相似习题所属标签</a:t>
                      </a:r>
                    </a:p>
                  </a:txBody>
                  <a:tcPr anchor="ctr"/>
                </a:tc>
                <a:tc>
                  <a:txBody>
                    <a:bodyPr/>
                    <a:lstStyle/>
                    <a:p>
                      <a:pPr algn="ctr"/>
                      <a:r>
                        <a:rPr lang="zh-CN" altLang="en-US" sz="2000" dirty="0"/>
                        <a:t>分析</a:t>
                      </a:r>
                    </a:p>
                  </a:txBody>
                  <a:tcPr anchor="ctr"/>
                </a:tc>
                <a:extLst>
                  <a:ext uri="{0D108BD9-81ED-4DB2-BD59-A6C34878D82A}">
                    <a16:rowId xmlns:a16="http://schemas.microsoft.com/office/drawing/2014/main" xmlns="" val="10000"/>
                  </a:ext>
                </a:extLst>
              </a:tr>
              <a:tr h="370840">
                <a:tc>
                  <a:txBody>
                    <a:bodyPr/>
                    <a:lstStyle/>
                    <a:p>
                      <a:pPr algn="ctr"/>
                      <a:r>
                        <a:rPr lang="en-US" altLang="zh-CN" sz="2000" dirty="0" smtClean="0"/>
                        <a:t>BERT</a:t>
                      </a:r>
                    </a:p>
                    <a:p>
                      <a:pPr algn="ctr"/>
                      <a:r>
                        <a:rPr lang="zh-CN" altLang="en-US" sz="2000" dirty="0" smtClean="0"/>
                        <a:t>（</a:t>
                      </a:r>
                      <a:r>
                        <a:rPr lang="en-US" altLang="zh-CN" sz="2000" dirty="0" smtClean="0"/>
                        <a:t>0.0</a:t>
                      </a:r>
                      <a:r>
                        <a:rPr lang="zh-CN" altLang="en-US" sz="2000" dirty="0" smtClean="0"/>
                        <a:t>）</a:t>
                      </a:r>
                      <a:endParaRPr lang="zh-CN" altLang="en-US" sz="2000" dirty="0"/>
                    </a:p>
                  </a:txBody>
                  <a:tcPr anchor="ctr"/>
                </a:tc>
                <a:tc>
                  <a:txBody>
                    <a:bodyPr/>
                    <a:lstStyle/>
                    <a:p>
                      <a:pPr algn="l"/>
                      <a:r>
                        <a:rPr lang="zh-CN" altLang="en-US" sz="2000" dirty="0"/>
                        <a:t>“三视图求表面积与体积综合”、“单项式乘多项式”、“定积分的几何意义”、“三角形格点多边形直线的倾斜角与斜率”、“直线的位置关系、直线的方程”</a:t>
                      </a:r>
                    </a:p>
                  </a:txBody>
                  <a:tcPr anchor="ctr"/>
                </a:tc>
                <a:tc>
                  <a:txBody>
                    <a:bodyPr/>
                    <a:lstStyle/>
                    <a:p>
                      <a:pPr algn="ctr"/>
                      <a:r>
                        <a:rPr lang="en-US" altLang="zh-CN" sz="2000" dirty="0"/>
                        <a:t>——</a:t>
                      </a:r>
                      <a:endParaRPr lang="zh-CN" altLang="en-US" sz="2000" dirty="0"/>
                    </a:p>
                  </a:txBody>
                  <a:tcPr anchor="ctr"/>
                </a:tc>
                <a:extLst>
                  <a:ext uri="{0D108BD9-81ED-4DB2-BD59-A6C34878D82A}">
                    <a16:rowId xmlns:a16="http://schemas.microsoft.com/office/drawing/2014/main" xmlns="" val="10001"/>
                  </a:ext>
                </a:extLst>
              </a:tr>
              <a:tr h="370840">
                <a:tc>
                  <a:txBody>
                    <a:bodyPr/>
                    <a:lstStyle/>
                    <a:p>
                      <a:pPr algn="ctr"/>
                      <a:r>
                        <a:rPr lang="en-US" altLang="zh-CN" sz="2000" dirty="0" smtClean="0"/>
                        <a:t>SBERT-CLS</a:t>
                      </a:r>
                    </a:p>
                    <a:p>
                      <a:pPr algn="ctr"/>
                      <a:r>
                        <a:rPr lang="zh-CN" altLang="en-US" sz="2000" dirty="0" smtClean="0"/>
                        <a:t>（</a:t>
                      </a:r>
                      <a:r>
                        <a:rPr lang="en-US" altLang="zh-CN" sz="2000" dirty="0" smtClean="0"/>
                        <a:t>0.87</a:t>
                      </a:r>
                      <a:r>
                        <a:rPr lang="zh-CN" altLang="en-US" sz="2000" dirty="0" smtClean="0"/>
                        <a:t>）</a:t>
                      </a:r>
                      <a:endParaRPr lang="zh-CN" altLang="en-US" sz="2000" dirty="0"/>
                    </a:p>
                  </a:txBody>
                  <a:tcPr anchor="ctr"/>
                </a:tc>
                <a:tc>
                  <a:txBody>
                    <a:bodyPr/>
                    <a:lstStyle/>
                    <a:p>
                      <a:pPr algn="l"/>
                      <a:r>
                        <a:rPr lang="zh-CN" altLang="en-US" sz="2000" dirty="0"/>
                        <a:t>前</a:t>
                      </a:r>
                      <a:r>
                        <a:rPr lang="en-US" altLang="zh-CN" sz="2000" dirty="0"/>
                        <a:t>5</a:t>
                      </a:r>
                      <a:r>
                        <a:rPr lang="zh-CN" altLang="en-US" sz="2000" dirty="0"/>
                        <a:t>道最相似习题中有</a:t>
                      </a:r>
                      <a:r>
                        <a:rPr lang="en-US" altLang="zh-CN" sz="2000" dirty="0"/>
                        <a:t>3</a:t>
                      </a:r>
                      <a:r>
                        <a:rPr lang="zh-CN" altLang="en-US" sz="2000" dirty="0"/>
                        <a:t>道属于“抢占制胜点”标签，剩下</a:t>
                      </a:r>
                      <a:r>
                        <a:rPr lang="en-US" altLang="zh-CN" sz="2000" dirty="0"/>
                        <a:t>2</a:t>
                      </a:r>
                      <a:r>
                        <a:rPr lang="zh-CN" altLang="en-US" sz="2000" dirty="0"/>
                        <a:t>道分别属于“计数求概率”和“组合问题”标签</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dirty="0"/>
                        <a:t>基于</a:t>
                      </a:r>
                      <a:r>
                        <a:rPr lang="en-US" altLang="zh-CN" sz="2000" dirty="0"/>
                        <a:t>Siamese</a:t>
                      </a:r>
                      <a:r>
                        <a:rPr lang="zh-CN" altLang="en-US" sz="2000" dirty="0"/>
                        <a:t>架构的模型能够将属于“抢占制胜点”标签下的习题与其他根据语义较容易识别的习题类别分开</a:t>
                      </a:r>
                    </a:p>
                  </a:txBody>
                  <a:tcPr anchor="ctr"/>
                </a:tc>
                <a:extLst>
                  <a:ext uri="{0D108BD9-81ED-4DB2-BD59-A6C34878D82A}">
                    <a16:rowId xmlns:a16="http://schemas.microsoft.com/office/drawing/2014/main" xmlns="" val="1000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t>TBERT-CLS</a:t>
                      </a:r>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dirty="0" smtClean="0"/>
                        <a:t>（</a:t>
                      </a:r>
                      <a:r>
                        <a:rPr lang="en-US" altLang="zh-CN" sz="2000" dirty="0" smtClean="0"/>
                        <a:t>0.91</a:t>
                      </a:r>
                      <a:r>
                        <a:rPr lang="zh-CN" altLang="en-US" sz="2000" dirty="0" smtClean="0"/>
                        <a:t>）</a:t>
                      </a:r>
                      <a:endParaRPr lang="en-US" altLang="zh-CN" sz="2000" dirty="0"/>
                    </a:p>
                  </a:txBody>
                  <a:tcPr anchor="ctr"/>
                </a:tc>
                <a:tc>
                  <a:txBody>
                    <a:bodyPr/>
                    <a:lstStyle/>
                    <a:p>
                      <a:pPr algn="l"/>
                      <a:r>
                        <a:rPr lang="zh-CN" altLang="en-US" sz="2000" dirty="0"/>
                        <a:t>有</a:t>
                      </a:r>
                      <a:r>
                        <a:rPr lang="en-US" altLang="zh-CN" sz="2000" dirty="0"/>
                        <a:t>4</a:t>
                      </a:r>
                      <a:r>
                        <a:rPr lang="zh-CN" altLang="en-US" sz="2000" dirty="0"/>
                        <a:t>道属于“抢占制胜点”标签，仅有</a:t>
                      </a:r>
                      <a:r>
                        <a:rPr lang="en-US" altLang="zh-CN" sz="2000" dirty="0"/>
                        <a:t>1</a:t>
                      </a:r>
                      <a:r>
                        <a:rPr lang="zh-CN" altLang="en-US" sz="2000" dirty="0"/>
                        <a:t>道属于“复合数字的整除特征应用”标签</a:t>
                      </a:r>
                    </a:p>
                  </a:txBody>
                  <a:tcPr anchor="ctr"/>
                </a:tc>
                <a:tc>
                  <a:txBody>
                    <a:bodyPr/>
                    <a:lstStyle/>
                    <a:p>
                      <a:pPr algn="l"/>
                      <a:r>
                        <a:rPr lang="zh-CN" altLang="en-US" sz="2000" dirty="0"/>
                        <a:t>基于</a:t>
                      </a:r>
                      <a:r>
                        <a:rPr lang="en-US" altLang="zh-CN" sz="2000" dirty="0"/>
                        <a:t>Triplet</a:t>
                      </a:r>
                      <a:r>
                        <a:rPr lang="zh-CN" altLang="en-US" sz="2000" dirty="0"/>
                        <a:t>架构的模型能够更有效的将属于“抢占制胜点”标签下的习题从与“数”有关的习题类别中剥离出来</a:t>
                      </a:r>
                    </a:p>
                  </a:txBody>
                  <a:tcPr anchor="ct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109016289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4"/>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5"/>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6"/>
              <a:srcRect r="432"/>
              <a:stretch/>
            </p:blipFill>
            <p:spPr>
              <a:xfrm>
                <a:off x="561886" y="78420"/>
                <a:ext cx="9428275" cy="586646"/>
              </a:xfrm>
              <a:prstGeom prst="rect">
                <a:avLst/>
              </a:prstGeom>
            </p:spPr>
          </p:pic>
          <p:pic>
            <p:nvPicPr>
              <p:cNvPr id="18" name="图片 17"/>
              <p:cNvPicPr>
                <a:picLocks noChangeAspect="1"/>
              </p:cNvPicPr>
              <p:nvPr/>
            </p:nvPicPr>
            <p:blipFill>
              <a:blip r:embed="rId7"/>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案例验证</a:t>
              </a:r>
            </a:p>
          </p:txBody>
        </p:sp>
      </p:grpSp>
      <p:sp>
        <p:nvSpPr>
          <p:cNvPr id="26" name="文本框 25"/>
          <p:cNvSpPr txBox="1"/>
          <p:nvPr/>
        </p:nvSpPr>
        <p:spPr>
          <a:xfrm>
            <a:off x="922272" y="995134"/>
            <a:ext cx="10623965" cy="954107"/>
          </a:xfrm>
          <a:prstGeom prst="rect">
            <a:avLst/>
          </a:prstGeom>
          <a:noFill/>
        </p:spPr>
        <p:txBody>
          <a:bodyPr wrap="square" rtlCol="0">
            <a:spAutoFit/>
          </a:bodyPr>
          <a:lstStyle/>
          <a:p>
            <a:r>
              <a:rPr lang="zh-CN" altLang="en-US" sz="2800" b="1" dirty="0"/>
              <a:t>具体案例分析</a:t>
            </a:r>
            <a:endParaRPr lang="en-US" altLang="zh-CN" sz="2800" b="1" dirty="0"/>
          </a:p>
          <a:p>
            <a:r>
              <a:rPr lang="zh-CN" altLang="en-US" sz="2800" dirty="0"/>
              <a:t>三、模型输入</a:t>
            </a:r>
            <a:r>
              <a:rPr lang="zh-CN" altLang="en-US" sz="2800" dirty="0" smtClean="0"/>
              <a:t>分析（输入为问题文本 </a:t>
            </a:r>
            <a:r>
              <a:rPr lang="en-US" altLang="zh-CN" sz="2800" dirty="0" smtClean="0"/>
              <a:t>vs </a:t>
            </a:r>
            <a:r>
              <a:rPr lang="zh-CN" altLang="en-US" sz="2800" dirty="0" smtClean="0"/>
              <a:t>输入为问题和解答文本）</a:t>
            </a:r>
            <a:endParaRPr lang="en-US" altLang="zh-CN" sz="2800" dirty="0"/>
          </a:p>
        </p:txBody>
      </p:sp>
      <p:graphicFrame>
        <p:nvGraphicFramePr>
          <p:cNvPr id="3" name="对象 2"/>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7521"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394200" y="2362200"/>
                        <a:ext cx="914400" cy="198438"/>
                      </a:xfrm>
                      <a:prstGeom prst="rect">
                        <a:avLst/>
                      </a:prstGeom>
                    </p:spPr>
                  </p:pic>
                </p:oleObj>
              </mc:Fallback>
            </mc:AlternateContent>
          </a:graphicData>
        </a:graphic>
      </p:graphicFrame>
      <p:graphicFrame>
        <p:nvGraphicFramePr>
          <p:cNvPr id="2" name="表格 1"/>
          <p:cNvGraphicFramePr>
            <a:graphicFrameLocks noGrp="1"/>
          </p:cNvGraphicFramePr>
          <p:nvPr>
            <p:extLst>
              <p:ext uri="{D42A27DB-BD31-4B8C-83A1-F6EECF244321}">
                <p14:modId xmlns:p14="http://schemas.microsoft.com/office/powerpoint/2010/main" val="3372046566"/>
              </p:ext>
            </p:extLst>
          </p:nvPr>
        </p:nvGraphicFramePr>
        <p:xfrm>
          <a:off x="250760" y="2301702"/>
          <a:ext cx="11851037" cy="2407920"/>
        </p:xfrm>
        <a:graphic>
          <a:graphicData uri="http://schemas.openxmlformats.org/drawingml/2006/table">
            <a:tbl>
              <a:tblPr firstRow="1" bandRow="1">
                <a:tableStyleId>{5C22544A-7EE6-4342-B048-85BDC9FD1C3A}</a:tableStyleId>
              </a:tblPr>
              <a:tblGrid>
                <a:gridCol w="1702026">
                  <a:extLst>
                    <a:ext uri="{9D8B030D-6E8A-4147-A177-3AD203B41FA5}">
                      <a16:colId xmlns:a16="http://schemas.microsoft.com/office/drawing/2014/main" xmlns="" val="20000"/>
                    </a:ext>
                  </a:extLst>
                </a:gridCol>
                <a:gridCol w="6586780">
                  <a:extLst>
                    <a:ext uri="{9D8B030D-6E8A-4147-A177-3AD203B41FA5}">
                      <a16:colId xmlns:a16="http://schemas.microsoft.com/office/drawing/2014/main" xmlns="" val="20001"/>
                    </a:ext>
                  </a:extLst>
                </a:gridCol>
                <a:gridCol w="3562231">
                  <a:extLst>
                    <a:ext uri="{9D8B030D-6E8A-4147-A177-3AD203B41FA5}">
                      <a16:colId xmlns:a16="http://schemas.microsoft.com/office/drawing/2014/main" xmlns="" val="20002"/>
                    </a:ext>
                  </a:extLst>
                </a:gridCol>
              </a:tblGrid>
              <a:tr h="370840">
                <a:tc>
                  <a:txBody>
                    <a:bodyPr/>
                    <a:lstStyle/>
                    <a:p>
                      <a:pPr algn="ctr"/>
                      <a:r>
                        <a:rPr lang="zh-CN" altLang="en-US" sz="2000" dirty="0" smtClean="0"/>
                        <a:t>模型（</a:t>
                      </a:r>
                      <a:r>
                        <a:rPr lang="en-US" altLang="zh-CN" sz="2000" dirty="0" smtClean="0"/>
                        <a:t>MAP</a:t>
                      </a:r>
                      <a:r>
                        <a:rPr lang="zh-CN" altLang="en-US" sz="2000" dirty="0" smtClean="0"/>
                        <a:t>）</a:t>
                      </a:r>
                      <a:endParaRPr lang="zh-CN" altLang="en-US" sz="2000" dirty="0"/>
                    </a:p>
                  </a:txBody>
                  <a:tcPr anchor="ctr"/>
                </a:tc>
                <a:tc>
                  <a:txBody>
                    <a:bodyPr/>
                    <a:lstStyle/>
                    <a:p>
                      <a:pPr algn="ctr"/>
                      <a:r>
                        <a:rPr lang="zh-CN" altLang="en-US" sz="2000" dirty="0"/>
                        <a:t>前</a:t>
                      </a:r>
                      <a:r>
                        <a:rPr lang="en-US" altLang="zh-CN" sz="2000" dirty="0"/>
                        <a:t>5</a:t>
                      </a:r>
                      <a:r>
                        <a:rPr lang="zh-CN" altLang="en-US" sz="2000" dirty="0"/>
                        <a:t>道最相似习题所属标签</a:t>
                      </a:r>
                    </a:p>
                  </a:txBody>
                  <a:tcPr anchor="ctr"/>
                </a:tc>
                <a:tc>
                  <a:txBody>
                    <a:bodyPr/>
                    <a:lstStyle/>
                    <a:p>
                      <a:pPr algn="ctr"/>
                      <a:r>
                        <a:rPr lang="zh-CN" altLang="en-US" sz="2000" dirty="0"/>
                        <a:t>分析</a:t>
                      </a:r>
                    </a:p>
                  </a:txBody>
                  <a:tcPr anchor="ctr"/>
                </a:tc>
                <a:extLst>
                  <a:ext uri="{0D108BD9-81ED-4DB2-BD59-A6C34878D82A}">
                    <a16:rowId xmlns:a16="http://schemas.microsoft.com/office/drawing/2014/main" xmlns="" val="10000"/>
                  </a:ext>
                </a:extLst>
              </a:tr>
              <a:tr h="370840">
                <a:tc>
                  <a:txBody>
                    <a:bodyPr/>
                    <a:lstStyle/>
                    <a:p>
                      <a:pPr algn="ctr"/>
                      <a:r>
                        <a:rPr lang="en-US" altLang="zh-CN" sz="2000" dirty="0"/>
                        <a:t>SBERT-CLS</a:t>
                      </a:r>
                      <a:r>
                        <a:rPr lang="zh-CN" altLang="en-US" sz="2000" dirty="0" smtClean="0"/>
                        <a:t>（</a:t>
                      </a:r>
                      <a:r>
                        <a:rPr lang="en-US" altLang="zh-CN" sz="2000" dirty="0" smtClean="0"/>
                        <a:t>0.87</a:t>
                      </a:r>
                      <a:r>
                        <a:rPr lang="zh-CN" altLang="en-US" sz="2000" dirty="0" smtClean="0"/>
                        <a:t>）</a:t>
                      </a:r>
                      <a:endParaRPr lang="zh-CN" altLang="en-US" sz="2000" dirty="0"/>
                    </a:p>
                  </a:txBody>
                  <a:tcPr anchor="ctr"/>
                </a:tc>
                <a:tc>
                  <a:txBody>
                    <a:bodyPr/>
                    <a:lstStyle/>
                    <a:p>
                      <a:pPr algn="l"/>
                      <a:r>
                        <a:rPr lang="zh-CN" altLang="en-US" sz="2000" dirty="0"/>
                        <a:t>前</a:t>
                      </a:r>
                      <a:r>
                        <a:rPr lang="en-US" altLang="zh-CN" sz="2000" dirty="0"/>
                        <a:t>5</a:t>
                      </a:r>
                      <a:r>
                        <a:rPr lang="zh-CN" altLang="en-US" sz="2000" dirty="0"/>
                        <a:t>道最相似习题中有</a:t>
                      </a:r>
                      <a:r>
                        <a:rPr lang="en-US" altLang="zh-CN" sz="2000" dirty="0"/>
                        <a:t>3</a:t>
                      </a:r>
                      <a:r>
                        <a:rPr lang="zh-CN" altLang="en-US" sz="2000" dirty="0"/>
                        <a:t>道属于“抢占制胜点”标签，剩下</a:t>
                      </a:r>
                      <a:r>
                        <a:rPr lang="en-US" altLang="zh-CN" sz="2000" dirty="0"/>
                        <a:t>2</a:t>
                      </a:r>
                      <a:r>
                        <a:rPr lang="zh-CN" altLang="en-US" sz="2000" dirty="0"/>
                        <a:t>道分别属于“计数求概率”和“组合问题”标签</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t>——</a:t>
                      </a:r>
                      <a:endParaRPr lang="zh-CN" altLang="en-US" sz="2000" dirty="0"/>
                    </a:p>
                  </a:txBody>
                  <a:tcPr anchor="ctr"/>
                </a:tc>
                <a:extLst>
                  <a:ext uri="{0D108BD9-81ED-4DB2-BD59-A6C34878D82A}">
                    <a16:rowId xmlns:a16="http://schemas.microsoft.com/office/drawing/2014/main" xmlns="" val="1000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t>SBERT-QA</a:t>
                      </a:r>
                      <a:r>
                        <a:rPr lang="zh-CN" altLang="en-US" sz="2000" dirty="0" smtClean="0"/>
                        <a:t>（</a:t>
                      </a:r>
                      <a:r>
                        <a:rPr lang="en-US" altLang="zh-CN" sz="2000" dirty="0" smtClean="0"/>
                        <a:t>0.96</a:t>
                      </a:r>
                      <a:r>
                        <a:rPr lang="zh-CN" altLang="en-US" sz="2000" dirty="0" smtClean="0"/>
                        <a:t>）</a:t>
                      </a:r>
                      <a:endParaRPr lang="en-US" altLang="zh-CN" sz="2000" dirty="0"/>
                    </a:p>
                  </a:txBody>
                  <a:tcPr anchor="ctr"/>
                </a:tc>
                <a:tc>
                  <a:txBody>
                    <a:bodyPr/>
                    <a:lstStyle/>
                    <a:p>
                      <a:pPr algn="l"/>
                      <a:r>
                        <a:rPr lang="en-US" altLang="zh-CN" sz="2000" dirty="0"/>
                        <a:t>4</a:t>
                      </a:r>
                      <a:r>
                        <a:rPr lang="zh-CN" altLang="en-US" sz="2000" dirty="0"/>
                        <a:t>道属于“抢占制胜点”标签，</a:t>
                      </a:r>
                      <a:r>
                        <a:rPr lang="en-US" altLang="zh-CN" sz="2000" dirty="0"/>
                        <a:t>1</a:t>
                      </a:r>
                      <a:r>
                        <a:rPr lang="zh-CN" altLang="en-US" sz="2000" dirty="0"/>
                        <a:t>道属于“智巧趣题”标签</a:t>
                      </a:r>
                    </a:p>
                  </a:txBody>
                  <a:tcPr anchor="ctr"/>
                </a:tc>
                <a:tc>
                  <a:txBody>
                    <a:bodyPr/>
                    <a:lstStyle/>
                    <a:p>
                      <a:pPr algn="l"/>
                      <a:r>
                        <a:rPr lang="zh-CN" altLang="en-US" sz="2000" dirty="0"/>
                        <a:t>与输入为问题时相比，输入为问题和解答能够使模型更充分的捕获习题关键信息，进而提升效果</a:t>
                      </a:r>
                    </a:p>
                  </a:txBody>
                  <a:tcPr anchor="ctr"/>
                </a:tc>
                <a:extLst>
                  <a:ext uri="{0D108BD9-81ED-4DB2-BD59-A6C34878D82A}">
                    <a16:rowId xmlns:a16="http://schemas.microsoft.com/office/drawing/2014/main" xmlns="" val="10002"/>
                  </a:ext>
                </a:extLst>
              </a:tr>
            </a:tbl>
          </a:graphicData>
        </a:graphic>
      </p:graphicFrame>
    </p:spTree>
    <p:extLst>
      <p:ext uri="{BB962C8B-B14F-4D97-AF65-F5344CB8AC3E}">
        <p14:creationId xmlns:p14="http://schemas.microsoft.com/office/powerpoint/2010/main" val="398545756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4"/>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5"/>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6"/>
              <a:srcRect r="432"/>
              <a:stretch/>
            </p:blipFill>
            <p:spPr>
              <a:xfrm>
                <a:off x="561886" y="78420"/>
                <a:ext cx="9428275" cy="586646"/>
              </a:xfrm>
              <a:prstGeom prst="rect">
                <a:avLst/>
              </a:prstGeom>
            </p:spPr>
          </p:pic>
          <p:pic>
            <p:nvPicPr>
              <p:cNvPr id="18" name="图片 17"/>
              <p:cNvPicPr>
                <a:picLocks noChangeAspect="1"/>
              </p:cNvPicPr>
              <p:nvPr/>
            </p:nvPicPr>
            <p:blipFill>
              <a:blip r:embed="rId7"/>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案例验证</a:t>
              </a:r>
            </a:p>
          </p:txBody>
        </p:sp>
      </p:grpSp>
      <p:sp>
        <p:nvSpPr>
          <p:cNvPr id="26" name="文本框 25"/>
          <p:cNvSpPr txBox="1"/>
          <p:nvPr/>
        </p:nvSpPr>
        <p:spPr>
          <a:xfrm>
            <a:off x="922272" y="995134"/>
            <a:ext cx="10623965" cy="954107"/>
          </a:xfrm>
          <a:prstGeom prst="rect">
            <a:avLst/>
          </a:prstGeom>
          <a:noFill/>
        </p:spPr>
        <p:txBody>
          <a:bodyPr wrap="square" rtlCol="0">
            <a:spAutoFit/>
          </a:bodyPr>
          <a:lstStyle/>
          <a:p>
            <a:r>
              <a:rPr lang="zh-CN" altLang="en-US" sz="2800" b="1" dirty="0"/>
              <a:t>具体案例分析</a:t>
            </a:r>
            <a:endParaRPr lang="en-US" altLang="zh-CN" sz="2800" b="1" dirty="0"/>
          </a:p>
          <a:p>
            <a:r>
              <a:rPr lang="zh-CN" altLang="en-US" sz="2800" dirty="0"/>
              <a:t>四、池化类型分析（输入为问题文本时）</a:t>
            </a:r>
            <a:endParaRPr lang="en-US" altLang="zh-CN" sz="2800" dirty="0"/>
          </a:p>
        </p:txBody>
      </p:sp>
      <p:graphicFrame>
        <p:nvGraphicFramePr>
          <p:cNvPr id="3" name="对象 2"/>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8546"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394200" y="2362200"/>
                        <a:ext cx="914400" cy="198438"/>
                      </a:xfrm>
                      <a:prstGeom prst="rect">
                        <a:avLst/>
                      </a:prstGeom>
                    </p:spPr>
                  </p:pic>
                </p:oleObj>
              </mc:Fallback>
            </mc:AlternateContent>
          </a:graphicData>
        </a:graphic>
      </p:graphicFrame>
      <p:graphicFrame>
        <p:nvGraphicFramePr>
          <p:cNvPr id="2" name="表格 1"/>
          <p:cNvGraphicFramePr>
            <a:graphicFrameLocks noGrp="1"/>
          </p:cNvGraphicFramePr>
          <p:nvPr>
            <p:extLst>
              <p:ext uri="{D42A27DB-BD31-4B8C-83A1-F6EECF244321}">
                <p14:modId xmlns:p14="http://schemas.microsoft.com/office/powerpoint/2010/main" val="2123105625"/>
              </p:ext>
            </p:extLst>
          </p:nvPr>
        </p:nvGraphicFramePr>
        <p:xfrm>
          <a:off x="111800" y="2725625"/>
          <a:ext cx="11851037" cy="2103120"/>
        </p:xfrm>
        <a:graphic>
          <a:graphicData uri="http://schemas.openxmlformats.org/drawingml/2006/table">
            <a:tbl>
              <a:tblPr firstRow="1" bandRow="1">
                <a:tableStyleId>{5C22544A-7EE6-4342-B048-85BDC9FD1C3A}</a:tableStyleId>
              </a:tblPr>
              <a:tblGrid>
                <a:gridCol w="1624010">
                  <a:extLst>
                    <a:ext uri="{9D8B030D-6E8A-4147-A177-3AD203B41FA5}">
                      <a16:colId xmlns:a16="http://schemas.microsoft.com/office/drawing/2014/main" xmlns="" val="20000"/>
                    </a:ext>
                  </a:extLst>
                </a:gridCol>
                <a:gridCol w="6664796">
                  <a:extLst>
                    <a:ext uri="{9D8B030D-6E8A-4147-A177-3AD203B41FA5}">
                      <a16:colId xmlns:a16="http://schemas.microsoft.com/office/drawing/2014/main" xmlns="" val="20001"/>
                    </a:ext>
                  </a:extLst>
                </a:gridCol>
                <a:gridCol w="3562231">
                  <a:extLst>
                    <a:ext uri="{9D8B030D-6E8A-4147-A177-3AD203B41FA5}">
                      <a16:colId xmlns:a16="http://schemas.microsoft.com/office/drawing/2014/main" xmlns="" val="20002"/>
                    </a:ext>
                  </a:extLst>
                </a:gridCol>
              </a:tblGrid>
              <a:tr h="370840">
                <a:tc>
                  <a:txBody>
                    <a:bodyPr/>
                    <a:lstStyle/>
                    <a:p>
                      <a:pPr algn="ctr"/>
                      <a:r>
                        <a:rPr lang="zh-CN" altLang="en-US" sz="2000" dirty="0" smtClean="0"/>
                        <a:t>模型（</a:t>
                      </a:r>
                      <a:r>
                        <a:rPr lang="en-US" altLang="zh-CN" sz="2000" dirty="0" smtClean="0"/>
                        <a:t>MAP</a:t>
                      </a:r>
                      <a:r>
                        <a:rPr lang="zh-CN" altLang="en-US" sz="2000" dirty="0" smtClean="0"/>
                        <a:t>）</a:t>
                      </a:r>
                      <a:endParaRPr lang="zh-CN" altLang="en-US" sz="2000" dirty="0"/>
                    </a:p>
                  </a:txBody>
                  <a:tcPr anchor="ctr"/>
                </a:tc>
                <a:tc>
                  <a:txBody>
                    <a:bodyPr/>
                    <a:lstStyle/>
                    <a:p>
                      <a:pPr algn="ctr"/>
                      <a:r>
                        <a:rPr lang="zh-CN" altLang="en-US" sz="2000" dirty="0"/>
                        <a:t>前</a:t>
                      </a:r>
                      <a:r>
                        <a:rPr lang="en-US" altLang="zh-CN" sz="2000" dirty="0"/>
                        <a:t>5</a:t>
                      </a:r>
                      <a:r>
                        <a:rPr lang="zh-CN" altLang="en-US" sz="2000" dirty="0"/>
                        <a:t>道最相似习题所属标签</a:t>
                      </a:r>
                    </a:p>
                  </a:txBody>
                  <a:tcPr anchor="ctr"/>
                </a:tc>
                <a:tc>
                  <a:txBody>
                    <a:bodyPr/>
                    <a:lstStyle/>
                    <a:p>
                      <a:pPr algn="ctr"/>
                      <a:r>
                        <a:rPr lang="zh-CN" altLang="en-US" sz="2000" dirty="0"/>
                        <a:t>分析</a:t>
                      </a:r>
                    </a:p>
                  </a:txBody>
                  <a:tcPr anchor="ctr"/>
                </a:tc>
                <a:extLst>
                  <a:ext uri="{0D108BD9-81ED-4DB2-BD59-A6C34878D82A}">
                    <a16:rowId xmlns:a16="http://schemas.microsoft.com/office/drawing/2014/main" xmlns="" val="10000"/>
                  </a:ext>
                </a:extLst>
              </a:tr>
              <a:tr h="370840">
                <a:tc>
                  <a:txBody>
                    <a:bodyPr/>
                    <a:lstStyle/>
                    <a:p>
                      <a:pPr algn="ctr"/>
                      <a:r>
                        <a:rPr lang="en-US" altLang="zh-CN" sz="2000" dirty="0" smtClean="0"/>
                        <a:t>TBERT-CLS</a:t>
                      </a:r>
                    </a:p>
                    <a:p>
                      <a:pPr algn="ctr"/>
                      <a:r>
                        <a:rPr lang="zh-CN" altLang="en-US" sz="2000" dirty="0" smtClean="0"/>
                        <a:t>（</a:t>
                      </a:r>
                      <a:r>
                        <a:rPr lang="en-US" altLang="zh-CN" sz="2000" dirty="0" smtClean="0"/>
                        <a:t>0.91</a:t>
                      </a:r>
                      <a:r>
                        <a:rPr lang="zh-CN" altLang="en-US" sz="2000" dirty="0" smtClean="0"/>
                        <a:t>）</a:t>
                      </a:r>
                      <a:endParaRPr lang="zh-CN" altLang="en-US" sz="2000" dirty="0"/>
                    </a:p>
                  </a:txBody>
                  <a:tcPr anchor="ctr"/>
                </a:tc>
                <a:tc>
                  <a:txBody>
                    <a:bodyPr/>
                    <a:lstStyle/>
                    <a:p>
                      <a:pPr algn="l"/>
                      <a:r>
                        <a:rPr lang="en-US" altLang="zh-CN" sz="2000" dirty="0"/>
                        <a:t>2</a:t>
                      </a:r>
                      <a:r>
                        <a:rPr lang="zh-CN" altLang="en-US" sz="2000" dirty="0"/>
                        <a:t>道属于“抢占制胜点”，其余</a:t>
                      </a:r>
                      <a:r>
                        <a:rPr lang="en-US" altLang="zh-CN" sz="2000" dirty="0"/>
                        <a:t>3</a:t>
                      </a:r>
                      <a:r>
                        <a:rPr lang="zh-CN" altLang="en-US" sz="2000" dirty="0"/>
                        <a:t>道分别属于“容斥原理”、“多位数除法的实际应用”、“计数求概率”</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t>——</a:t>
                      </a:r>
                      <a:endParaRPr lang="zh-CN" altLang="en-US" sz="2000" dirty="0"/>
                    </a:p>
                  </a:txBody>
                  <a:tcPr anchor="ctr"/>
                </a:tc>
                <a:extLst>
                  <a:ext uri="{0D108BD9-81ED-4DB2-BD59-A6C34878D82A}">
                    <a16:rowId xmlns:a16="http://schemas.microsoft.com/office/drawing/2014/main" xmlns="" val="1000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t>TBERT-CNN</a:t>
                      </a:r>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dirty="0" smtClean="0"/>
                        <a:t>（</a:t>
                      </a:r>
                      <a:r>
                        <a:rPr lang="en-US" altLang="zh-CN" sz="2000" dirty="0" smtClean="0"/>
                        <a:t>1.0</a:t>
                      </a:r>
                      <a:r>
                        <a:rPr lang="zh-CN" altLang="en-US" sz="2000" dirty="0" smtClean="0"/>
                        <a:t>）</a:t>
                      </a:r>
                      <a:endParaRPr lang="en-US" altLang="zh-CN" sz="2000" dirty="0"/>
                    </a:p>
                  </a:txBody>
                  <a:tcPr anchor="ctr"/>
                </a:tc>
                <a:tc>
                  <a:txBody>
                    <a:bodyPr/>
                    <a:lstStyle/>
                    <a:p>
                      <a:pPr algn="l"/>
                      <a:r>
                        <a:rPr lang="en-US" altLang="zh-CN" sz="2000" dirty="0"/>
                        <a:t>4</a:t>
                      </a:r>
                      <a:r>
                        <a:rPr lang="zh-CN" altLang="en-US" sz="2000" dirty="0"/>
                        <a:t>道属于“抢占制胜点”标签，</a:t>
                      </a:r>
                      <a:r>
                        <a:rPr lang="en-US" altLang="zh-CN" sz="2000" dirty="0"/>
                        <a:t>1</a:t>
                      </a:r>
                      <a:r>
                        <a:rPr lang="zh-CN" altLang="en-US" sz="2000" dirty="0"/>
                        <a:t>道属于“智巧趣题”标签</a:t>
                      </a:r>
                    </a:p>
                  </a:txBody>
                  <a:tcPr anchor="ctr"/>
                </a:tc>
                <a:tc>
                  <a:txBody>
                    <a:bodyPr/>
                    <a:lstStyle/>
                    <a:p>
                      <a:pPr algn="l"/>
                      <a:r>
                        <a:rPr lang="zh-CN" altLang="en-US" sz="2000" dirty="0"/>
                        <a:t>相比于</a:t>
                      </a:r>
                      <a:r>
                        <a:rPr lang="en-US" altLang="zh-CN" sz="2000" dirty="0"/>
                        <a:t>TBERT-CLS</a:t>
                      </a:r>
                      <a:r>
                        <a:rPr lang="zh-CN" altLang="en-US" sz="2000" dirty="0"/>
                        <a:t>，</a:t>
                      </a:r>
                      <a:r>
                        <a:rPr lang="en-US" altLang="zh-CN" sz="2000" dirty="0"/>
                        <a:t>TBERT-CNN</a:t>
                      </a:r>
                      <a:r>
                        <a:rPr lang="zh-CN" altLang="en-US" sz="2000" dirty="0"/>
                        <a:t>能够提升捕获习题中关键信息的能力</a:t>
                      </a:r>
                    </a:p>
                  </a:txBody>
                  <a:tcPr anchor="ctr"/>
                </a:tc>
                <a:extLst>
                  <a:ext uri="{0D108BD9-81ED-4DB2-BD59-A6C34878D82A}">
                    <a16:rowId xmlns:a16="http://schemas.microsoft.com/office/drawing/2014/main" xmlns="" val="10002"/>
                  </a:ext>
                </a:extLst>
              </a:tr>
            </a:tbl>
          </a:graphicData>
        </a:graphic>
      </p:graphicFrame>
    </p:spTree>
    <p:extLst>
      <p:ext uri="{BB962C8B-B14F-4D97-AF65-F5344CB8AC3E}">
        <p14:creationId xmlns:p14="http://schemas.microsoft.com/office/powerpoint/2010/main" val="198600015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研究背景</a:t>
            </a:r>
          </a:p>
          <a:p>
            <a:r>
              <a:rPr lang="zh-CN" altLang="en-US" dirty="0"/>
              <a:t>研究内容</a:t>
            </a:r>
            <a:endParaRPr lang="en-US" altLang="zh-CN" dirty="0"/>
          </a:p>
          <a:p>
            <a:r>
              <a:rPr lang="zh-CN" altLang="en-US" dirty="0"/>
              <a:t>研究方法</a:t>
            </a:r>
            <a:endParaRPr lang="en-US" altLang="zh-CN" dirty="0"/>
          </a:p>
          <a:p>
            <a:r>
              <a:rPr lang="zh-CN" altLang="en-US" dirty="0"/>
              <a:t>案例验证</a:t>
            </a:r>
            <a:endParaRPr lang="en-US" altLang="zh-CN" dirty="0"/>
          </a:p>
          <a:p>
            <a:r>
              <a:rPr lang="zh-CN" altLang="en-US" b="1" dirty="0">
                <a:solidFill>
                  <a:srgbClr val="FF0000"/>
                </a:solidFill>
              </a:rPr>
              <a:t>研究成果</a:t>
            </a:r>
          </a:p>
        </p:txBody>
      </p:sp>
    </p:spTree>
    <p:extLst>
      <p:ext uri="{BB962C8B-B14F-4D97-AF65-F5344CB8AC3E}">
        <p14:creationId xmlns:p14="http://schemas.microsoft.com/office/powerpoint/2010/main" val="18099882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4"/>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5"/>
              <a:srcRect r="432"/>
              <a:stretch/>
            </p:blipFill>
            <p:spPr>
              <a:xfrm>
                <a:off x="561886" y="78420"/>
                <a:ext cx="9428275" cy="586646"/>
              </a:xfrm>
              <a:prstGeom prst="rect">
                <a:avLst/>
              </a:prstGeom>
            </p:spPr>
          </p:pic>
          <p:pic>
            <p:nvPicPr>
              <p:cNvPr id="18" name="图片 17"/>
              <p:cNvPicPr>
                <a:picLocks noChangeAspect="1"/>
              </p:cNvPicPr>
              <p:nvPr/>
            </p:nvPicPr>
            <p:blipFill>
              <a:blip r:embed="rId6"/>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背景</a:t>
              </a:r>
            </a:p>
          </p:txBody>
        </p:sp>
      </p:grpSp>
      <p:sp>
        <p:nvSpPr>
          <p:cNvPr id="26" name="文本框 25"/>
          <p:cNvSpPr txBox="1"/>
          <p:nvPr/>
        </p:nvSpPr>
        <p:spPr>
          <a:xfrm>
            <a:off x="922273" y="1034558"/>
            <a:ext cx="10978572" cy="2000548"/>
          </a:xfrm>
          <a:prstGeom prst="rect">
            <a:avLst/>
          </a:prstGeom>
          <a:noFill/>
        </p:spPr>
        <p:txBody>
          <a:bodyPr wrap="square" rtlCol="0">
            <a:spAutoFit/>
          </a:bodyPr>
          <a:lstStyle/>
          <a:p>
            <a:r>
              <a:rPr lang="zh-CN" altLang="en-US" sz="2800" dirty="0"/>
              <a:t>相似题智能识别和判断是人工智能在线教育领域中的重要问题。</a:t>
            </a:r>
            <a:endParaRPr lang="en-US" altLang="zh-CN" sz="2800" dirty="0"/>
          </a:p>
          <a:p>
            <a:endParaRPr lang="en-US" altLang="zh-CN" sz="2400" dirty="0"/>
          </a:p>
          <a:p>
            <a:pPr marL="342900" indent="-342900">
              <a:buFont typeface="Arial" panose="020B0604020202020204" pitchFamily="34" charset="0"/>
              <a:buChar char="•"/>
            </a:pPr>
            <a:r>
              <a:rPr lang="zh-CN" altLang="en-US" sz="2400" dirty="0"/>
              <a:t>从老师的角度：在课程结束时，可以通过习题检索为学生布置习题</a:t>
            </a:r>
            <a:endParaRPr lang="en-US" altLang="zh-CN" sz="2400" dirty="0"/>
          </a:p>
          <a:p>
            <a:pPr marL="342900" indent="-342900">
              <a:buFont typeface="Arial" panose="020B0604020202020204" pitchFamily="34" charset="0"/>
              <a:buChar char="•"/>
            </a:pPr>
            <a:r>
              <a:rPr lang="zh-CN" altLang="en-US" sz="2400" dirty="0"/>
              <a:t>从学生的角度：当学生做错某类题目或花费的时间过多时，推荐相似的习题</a:t>
            </a:r>
          </a:p>
          <a:p>
            <a:endParaRPr lang="zh-CN" altLang="en-US" sz="2400" dirty="0"/>
          </a:p>
        </p:txBody>
      </p:sp>
      <p:sp>
        <p:nvSpPr>
          <p:cNvPr id="41" name="文本框 40"/>
          <p:cNvSpPr txBox="1"/>
          <p:nvPr/>
        </p:nvSpPr>
        <p:spPr>
          <a:xfrm>
            <a:off x="922273" y="3611105"/>
            <a:ext cx="10484480" cy="954107"/>
          </a:xfrm>
          <a:prstGeom prst="rect">
            <a:avLst/>
          </a:prstGeom>
          <a:noFill/>
        </p:spPr>
        <p:txBody>
          <a:bodyPr wrap="square" rtlCol="0">
            <a:spAutoFit/>
          </a:bodyPr>
          <a:lstStyle/>
          <a:p>
            <a:r>
              <a:rPr lang="zh-CN" altLang="en-US" sz="2800" dirty="0"/>
              <a:t>基于人工智能技术准确及时地推荐习题，不但能够减轻老师的负担，还能让学生得到及时的反馈，提升教学质量。</a:t>
            </a:r>
          </a:p>
        </p:txBody>
      </p:sp>
      <p:pic>
        <p:nvPicPr>
          <p:cNvPr id="42" name="图片 41"/>
          <p:cNvPicPr>
            <a:picLocks noChangeAspect="1"/>
          </p:cNvPicPr>
          <p:nvPr/>
        </p:nvPicPr>
        <p:blipFill>
          <a:blip r:embed="rId3"/>
          <a:stretch>
            <a:fillRect/>
          </a:stretch>
        </p:blipFill>
        <p:spPr>
          <a:xfrm>
            <a:off x="561886" y="3611105"/>
            <a:ext cx="360387" cy="443553"/>
          </a:xfrm>
          <a:prstGeom prst="rect">
            <a:avLst/>
          </a:prstGeom>
        </p:spPr>
      </p:pic>
    </p:spTree>
    <p:extLst>
      <p:ext uri="{BB962C8B-B14F-4D97-AF65-F5344CB8AC3E}">
        <p14:creationId xmlns:p14="http://schemas.microsoft.com/office/powerpoint/2010/main" val="226515006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4"/>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5"/>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6"/>
              <a:srcRect r="432"/>
              <a:stretch/>
            </p:blipFill>
            <p:spPr>
              <a:xfrm>
                <a:off x="561886" y="78420"/>
                <a:ext cx="9428275" cy="586646"/>
              </a:xfrm>
              <a:prstGeom prst="rect">
                <a:avLst/>
              </a:prstGeom>
            </p:spPr>
          </p:pic>
          <p:pic>
            <p:nvPicPr>
              <p:cNvPr id="18" name="图片 17"/>
              <p:cNvPicPr>
                <a:picLocks noChangeAspect="1"/>
              </p:cNvPicPr>
              <p:nvPr/>
            </p:nvPicPr>
            <p:blipFill>
              <a:blip r:embed="rId7"/>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成果</a:t>
              </a:r>
            </a:p>
          </p:txBody>
        </p:sp>
      </p:grpSp>
      <p:sp>
        <p:nvSpPr>
          <p:cNvPr id="26" name="文本框 25"/>
          <p:cNvSpPr txBox="1"/>
          <p:nvPr/>
        </p:nvSpPr>
        <p:spPr>
          <a:xfrm>
            <a:off x="922272" y="995134"/>
            <a:ext cx="10623965" cy="2985433"/>
          </a:xfrm>
          <a:prstGeom prst="rect">
            <a:avLst/>
          </a:prstGeom>
          <a:noFill/>
        </p:spPr>
        <p:txBody>
          <a:bodyPr wrap="square" rtlCol="0">
            <a:spAutoFit/>
          </a:bodyPr>
          <a:lstStyle/>
          <a:p>
            <a:r>
              <a:rPr lang="zh-CN" altLang="en-US" sz="2800" dirty="0"/>
              <a:t>一部分工作以第一作者发表</a:t>
            </a:r>
            <a:r>
              <a:rPr lang="en-US" altLang="zh-CN" sz="2800" dirty="0"/>
              <a:t>1</a:t>
            </a:r>
            <a:r>
              <a:rPr lang="zh-CN" altLang="en-US" sz="2800" dirty="0"/>
              <a:t>篇论文</a:t>
            </a:r>
            <a:endParaRPr lang="en-US" altLang="zh-CN" sz="2800" dirty="0"/>
          </a:p>
          <a:p>
            <a:r>
              <a:rPr lang="en-US" altLang="zh-CN" sz="2400" dirty="0"/>
              <a:t>Feng M, Chen Y, </a:t>
            </a:r>
            <a:r>
              <a:rPr lang="en-US" altLang="zh-CN" sz="2400" dirty="0" err="1"/>
              <a:t>Guo</a:t>
            </a:r>
            <a:r>
              <a:rPr lang="en-US" altLang="zh-CN" sz="2400" dirty="0"/>
              <a:t> Y, et al. Learning Text Representations for Finding Similar Exercises[C]. international conference on consumer electronics, 2019.</a:t>
            </a:r>
          </a:p>
          <a:p>
            <a:endParaRPr lang="en-US" altLang="zh-CN" sz="2800" dirty="0"/>
          </a:p>
          <a:p>
            <a:endParaRPr lang="en-US" altLang="zh-CN" sz="2800" b="1" dirty="0"/>
          </a:p>
          <a:p>
            <a:r>
              <a:rPr lang="zh-CN" altLang="en-US" sz="2800" dirty="0"/>
              <a:t>剩下的工作已完成第</a:t>
            </a:r>
            <a:r>
              <a:rPr lang="en-US" altLang="zh-CN" sz="2800" dirty="0"/>
              <a:t>2</a:t>
            </a:r>
            <a:r>
              <a:rPr lang="zh-CN" altLang="en-US" sz="2800" dirty="0"/>
              <a:t>篇的撰写和投递，收到审阅意见并修改</a:t>
            </a:r>
            <a:endParaRPr lang="en-US" altLang="zh-CN" sz="2800" dirty="0"/>
          </a:p>
          <a:p>
            <a:endParaRPr lang="en-US" altLang="zh-CN" sz="2800" dirty="0"/>
          </a:p>
        </p:txBody>
      </p:sp>
      <p:graphicFrame>
        <p:nvGraphicFramePr>
          <p:cNvPr id="3" name="对象 2"/>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9569"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394200" y="2362200"/>
                        <a:ext cx="914400" cy="198438"/>
                      </a:xfrm>
                      <a:prstGeom prst="rect">
                        <a:avLst/>
                      </a:prstGeom>
                    </p:spPr>
                  </p:pic>
                </p:oleObj>
              </mc:Fallback>
            </mc:AlternateContent>
          </a:graphicData>
        </a:graphic>
      </p:graphicFrame>
      <p:pic>
        <p:nvPicPr>
          <p:cNvPr id="12" name="图片 11"/>
          <p:cNvPicPr>
            <a:picLocks noChangeAspect="1"/>
          </p:cNvPicPr>
          <p:nvPr/>
        </p:nvPicPr>
        <p:blipFill>
          <a:blip r:embed="rId4"/>
          <a:stretch>
            <a:fillRect/>
          </a:stretch>
        </p:blipFill>
        <p:spPr>
          <a:xfrm>
            <a:off x="561885" y="3055510"/>
            <a:ext cx="360387" cy="443553"/>
          </a:xfrm>
          <a:prstGeom prst="rect">
            <a:avLst/>
          </a:prstGeom>
        </p:spPr>
      </p:pic>
    </p:spTree>
    <p:extLst>
      <p:ext uri="{BB962C8B-B14F-4D97-AF65-F5344CB8AC3E}">
        <p14:creationId xmlns:p14="http://schemas.microsoft.com/office/powerpoint/2010/main" val="368950556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70"/>
          <p:cNvSpPr txBox="1"/>
          <p:nvPr/>
        </p:nvSpPr>
        <p:spPr>
          <a:xfrm>
            <a:off x="2757196" y="2597281"/>
            <a:ext cx="6677608" cy="1034919"/>
          </a:xfrm>
          <a:prstGeom prst="rect">
            <a:avLst/>
          </a:prstGeom>
        </p:spPr>
        <p:txBody>
          <a:bodyPr/>
          <a:lstStyle>
            <a:lvl1pPr algn="ctr" defTabSz="914400" rtl="0" eaLnBrk="1" latinLnBrk="0" hangingPunct="1">
              <a:lnSpc>
                <a:spcPct val="90000"/>
              </a:lnSpc>
              <a:spcBef>
                <a:spcPct val="0"/>
              </a:spcBef>
              <a:buNone/>
              <a:defRPr sz="3600" kern="1200">
                <a:solidFill>
                  <a:schemeClr val="tx1"/>
                </a:solidFill>
                <a:latin typeface="+mj-lt"/>
                <a:ea typeface="+mj-ea"/>
                <a:cs typeface="+mj-cs"/>
              </a:defRPr>
            </a:lvl1pPr>
          </a:lstStyle>
          <a:p>
            <a:r>
              <a:rPr lang="zh-CN" altLang="en-US" sz="4800" dirty="0">
                <a:solidFill>
                  <a:schemeClr val="bg1"/>
                </a:solidFill>
              </a:rPr>
              <a:t>敬请各位老师批评指正</a:t>
            </a:r>
          </a:p>
        </p:txBody>
      </p:sp>
    </p:spTree>
    <p:extLst>
      <p:ext uri="{BB962C8B-B14F-4D97-AF65-F5344CB8AC3E}">
        <p14:creationId xmlns:p14="http://schemas.microsoft.com/office/powerpoint/2010/main" val="34724668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研究背景</a:t>
            </a:r>
          </a:p>
          <a:p>
            <a:r>
              <a:rPr lang="zh-CN" altLang="en-US" b="1" dirty="0">
                <a:solidFill>
                  <a:srgbClr val="FF0000"/>
                </a:solidFill>
              </a:rPr>
              <a:t>研究内容</a:t>
            </a:r>
            <a:endParaRPr lang="en-US" altLang="zh-CN" b="1" dirty="0">
              <a:solidFill>
                <a:srgbClr val="FF0000"/>
              </a:solidFill>
            </a:endParaRPr>
          </a:p>
          <a:p>
            <a:r>
              <a:rPr lang="zh-CN" altLang="en-US" dirty="0"/>
              <a:t>研究方法</a:t>
            </a:r>
            <a:endParaRPr lang="en-US" altLang="zh-CN" dirty="0"/>
          </a:p>
          <a:p>
            <a:r>
              <a:rPr lang="zh-CN" altLang="en-US" dirty="0"/>
              <a:t>案例验证</a:t>
            </a:r>
            <a:endParaRPr lang="en-US" altLang="zh-CN" dirty="0"/>
          </a:p>
          <a:p>
            <a:r>
              <a:rPr lang="zh-CN" altLang="en-US" dirty="0"/>
              <a:t>研究成果</a:t>
            </a:r>
          </a:p>
        </p:txBody>
      </p:sp>
    </p:spTree>
    <p:extLst>
      <p:ext uri="{BB962C8B-B14F-4D97-AF65-F5344CB8AC3E}">
        <p14:creationId xmlns:p14="http://schemas.microsoft.com/office/powerpoint/2010/main" val="7096093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4"/>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5"/>
              <a:srcRect r="432"/>
              <a:stretch/>
            </p:blipFill>
            <p:spPr>
              <a:xfrm>
                <a:off x="561886" y="78420"/>
                <a:ext cx="9428275" cy="586646"/>
              </a:xfrm>
              <a:prstGeom prst="rect">
                <a:avLst/>
              </a:prstGeom>
            </p:spPr>
          </p:pic>
          <p:pic>
            <p:nvPicPr>
              <p:cNvPr id="18" name="图片 17"/>
              <p:cNvPicPr>
                <a:picLocks noChangeAspect="1"/>
              </p:cNvPicPr>
              <p:nvPr/>
            </p:nvPicPr>
            <p:blipFill>
              <a:blip r:embed="rId6"/>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内容</a:t>
              </a:r>
            </a:p>
          </p:txBody>
        </p:sp>
      </p:grpSp>
      <p:sp>
        <p:nvSpPr>
          <p:cNvPr id="26" name="文本框 25"/>
          <p:cNvSpPr txBox="1"/>
          <p:nvPr/>
        </p:nvSpPr>
        <p:spPr>
          <a:xfrm>
            <a:off x="922273" y="995134"/>
            <a:ext cx="10530974" cy="1323439"/>
          </a:xfrm>
          <a:prstGeom prst="rect">
            <a:avLst/>
          </a:prstGeom>
          <a:noFill/>
        </p:spPr>
        <p:txBody>
          <a:bodyPr wrap="square" rtlCol="0">
            <a:spAutoFit/>
          </a:bodyPr>
          <a:lstStyle/>
          <a:p>
            <a:r>
              <a:rPr lang="zh-CN" altLang="en-US" sz="2800" b="1" dirty="0"/>
              <a:t>研究目标</a:t>
            </a:r>
            <a:endParaRPr lang="en-US" altLang="zh-CN" sz="2800" b="1" dirty="0"/>
          </a:p>
          <a:p>
            <a:endParaRPr lang="en-US" altLang="zh-CN" sz="2800" b="1" dirty="0"/>
          </a:p>
          <a:p>
            <a:r>
              <a:rPr lang="zh-CN" altLang="en-US" sz="2400" dirty="0"/>
              <a:t>建立综合全面的习题向量空间表征，设计准确的习题相似度模型。</a:t>
            </a:r>
          </a:p>
        </p:txBody>
      </p:sp>
    </p:spTree>
    <p:extLst>
      <p:ext uri="{BB962C8B-B14F-4D97-AF65-F5344CB8AC3E}">
        <p14:creationId xmlns:p14="http://schemas.microsoft.com/office/powerpoint/2010/main" val="295429092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4"/>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5"/>
              <a:srcRect r="432"/>
              <a:stretch/>
            </p:blipFill>
            <p:spPr>
              <a:xfrm>
                <a:off x="561886" y="78420"/>
                <a:ext cx="9428275" cy="586646"/>
              </a:xfrm>
              <a:prstGeom prst="rect">
                <a:avLst/>
              </a:prstGeom>
            </p:spPr>
          </p:pic>
          <p:pic>
            <p:nvPicPr>
              <p:cNvPr id="18" name="图片 17"/>
              <p:cNvPicPr>
                <a:picLocks noChangeAspect="1"/>
              </p:cNvPicPr>
              <p:nvPr/>
            </p:nvPicPr>
            <p:blipFill>
              <a:blip r:embed="rId6"/>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方法</a:t>
              </a:r>
            </a:p>
          </p:txBody>
        </p:sp>
      </p:grpSp>
      <p:sp>
        <p:nvSpPr>
          <p:cNvPr id="26" name="文本框 25"/>
          <p:cNvSpPr txBox="1"/>
          <p:nvPr/>
        </p:nvSpPr>
        <p:spPr>
          <a:xfrm>
            <a:off x="922272" y="995134"/>
            <a:ext cx="10453483" cy="3847207"/>
          </a:xfrm>
          <a:prstGeom prst="rect">
            <a:avLst/>
          </a:prstGeom>
          <a:noFill/>
        </p:spPr>
        <p:txBody>
          <a:bodyPr wrap="square" rtlCol="0">
            <a:spAutoFit/>
          </a:bodyPr>
          <a:lstStyle/>
          <a:p>
            <a:r>
              <a:rPr lang="zh-CN" altLang="en-US" sz="2800" b="1" dirty="0"/>
              <a:t>习题数据统计分析和预处理</a:t>
            </a:r>
          </a:p>
          <a:p>
            <a:pPr marL="342900" indent="-342900">
              <a:lnSpc>
                <a:spcPct val="150000"/>
              </a:lnSpc>
              <a:buFont typeface="Arial" panose="020B0604020202020204" pitchFamily="34" charset="0"/>
              <a:buChar char="•"/>
            </a:pPr>
            <a:r>
              <a:rPr lang="zh-CN" altLang="en-US" sz="2400" dirty="0">
                <a:latin typeface="+mn-ea"/>
              </a:rPr>
              <a:t>习题</a:t>
            </a:r>
            <a:r>
              <a:rPr lang="zh-CN" altLang="en-US" sz="2400" dirty="0" smtClean="0">
                <a:latin typeface="+mn-ea"/>
              </a:rPr>
              <a:t>数据：在线教育平台中的中文数学习题集。</a:t>
            </a:r>
            <a:endParaRPr lang="en-US" altLang="zh-CN" sz="2400" dirty="0">
              <a:latin typeface="+mn-ea"/>
            </a:endParaRPr>
          </a:p>
          <a:p>
            <a:pPr>
              <a:lnSpc>
                <a:spcPct val="150000"/>
              </a:lnSpc>
            </a:pPr>
            <a:endParaRPr lang="en-US" altLang="zh-CN" sz="2400" dirty="0">
              <a:latin typeface="+mn-ea"/>
            </a:endParaRPr>
          </a:p>
          <a:p>
            <a:pPr>
              <a:lnSpc>
                <a:spcPct val="150000"/>
              </a:lnSpc>
            </a:pPr>
            <a:endParaRPr lang="en-US" altLang="zh-CN" sz="2400" dirty="0">
              <a:latin typeface="+mn-ea"/>
            </a:endParaRPr>
          </a:p>
          <a:p>
            <a:pPr>
              <a:lnSpc>
                <a:spcPct val="150000"/>
              </a:lnSpc>
            </a:pPr>
            <a:endParaRPr lang="en-US" altLang="zh-CN" sz="2400" dirty="0">
              <a:latin typeface="+mn-ea"/>
            </a:endParaRPr>
          </a:p>
          <a:p>
            <a:pPr>
              <a:lnSpc>
                <a:spcPct val="150000"/>
              </a:lnSpc>
            </a:pPr>
            <a:endParaRPr lang="en-US" altLang="zh-CN" sz="2400" dirty="0">
              <a:latin typeface="+mn-ea"/>
            </a:endParaRPr>
          </a:p>
          <a:p>
            <a:pPr marL="342900" indent="-342900">
              <a:lnSpc>
                <a:spcPct val="150000"/>
              </a:lnSpc>
              <a:buFont typeface="Arial" panose="020B0604020202020204" pitchFamily="34" charset="0"/>
              <a:buChar char="•"/>
            </a:pPr>
            <a:r>
              <a:rPr lang="zh-CN" altLang="en-US" sz="2400" dirty="0">
                <a:latin typeface="+mn-ea"/>
              </a:rPr>
              <a:t>每个习题有五级知识点。将习题最后一级不为</a:t>
            </a:r>
            <a:r>
              <a:rPr lang="en-US" altLang="zh-CN" sz="2400" dirty="0">
                <a:latin typeface="+mn-ea"/>
              </a:rPr>
              <a:t>None</a:t>
            </a:r>
            <a:r>
              <a:rPr lang="zh-CN" altLang="en-US" sz="2400" dirty="0">
                <a:latin typeface="+mn-ea"/>
              </a:rPr>
              <a:t>的知识点作为习题标签。</a:t>
            </a:r>
            <a:endParaRPr lang="en-US" altLang="zh-CN" sz="2400" dirty="0"/>
          </a:p>
        </p:txBody>
      </p:sp>
      <p:graphicFrame>
        <p:nvGraphicFramePr>
          <p:cNvPr id="2" name="表格 1"/>
          <p:cNvGraphicFramePr>
            <a:graphicFrameLocks noGrp="1"/>
          </p:cNvGraphicFramePr>
          <p:nvPr>
            <p:extLst>
              <p:ext uri="{D42A27DB-BD31-4B8C-83A1-F6EECF244321}">
                <p14:modId xmlns:p14="http://schemas.microsoft.com/office/powerpoint/2010/main" val="3116602527"/>
              </p:ext>
            </p:extLst>
          </p:nvPr>
        </p:nvGraphicFramePr>
        <p:xfrm>
          <a:off x="2709267" y="2125143"/>
          <a:ext cx="6738610" cy="1981200"/>
        </p:xfrm>
        <a:graphic>
          <a:graphicData uri="http://schemas.openxmlformats.org/drawingml/2006/table">
            <a:tbl>
              <a:tblPr firstRow="1" bandRow="1">
                <a:tableStyleId>{5C22544A-7EE6-4342-B048-85BDC9FD1C3A}</a:tableStyleId>
              </a:tblPr>
              <a:tblGrid>
                <a:gridCol w="1552169">
                  <a:extLst>
                    <a:ext uri="{9D8B030D-6E8A-4147-A177-3AD203B41FA5}">
                      <a16:colId xmlns:a16="http://schemas.microsoft.com/office/drawing/2014/main" xmlns="" val="20000"/>
                    </a:ext>
                  </a:extLst>
                </a:gridCol>
                <a:gridCol w="5186441">
                  <a:extLst>
                    <a:ext uri="{9D8B030D-6E8A-4147-A177-3AD203B41FA5}">
                      <a16:colId xmlns:a16="http://schemas.microsoft.com/office/drawing/2014/main" xmlns="" val="20001"/>
                    </a:ext>
                  </a:extLst>
                </a:gridCol>
              </a:tblGrid>
              <a:tr h="370840">
                <a:tc>
                  <a:txBody>
                    <a:bodyPr/>
                    <a:lstStyle/>
                    <a:p>
                      <a:pPr algn="ctr"/>
                      <a:r>
                        <a:rPr lang="zh-CN" altLang="en-US" sz="2000" dirty="0"/>
                        <a:t>列名</a:t>
                      </a:r>
                    </a:p>
                  </a:txBody>
                  <a:tcPr/>
                </a:tc>
                <a:tc>
                  <a:txBody>
                    <a:bodyPr/>
                    <a:lstStyle/>
                    <a:p>
                      <a:pPr algn="ctr"/>
                      <a:r>
                        <a:rPr lang="zh-CN" altLang="en-US" sz="2000" dirty="0"/>
                        <a:t>含义</a:t>
                      </a:r>
                    </a:p>
                  </a:txBody>
                  <a:tcPr/>
                </a:tc>
                <a:extLst>
                  <a:ext uri="{0D108BD9-81ED-4DB2-BD59-A6C34878D82A}">
                    <a16:rowId xmlns:a16="http://schemas.microsoft.com/office/drawing/2014/main" xmlns="" val="10000"/>
                  </a:ext>
                </a:extLst>
              </a:tr>
              <a:tr h="370840">
                <a:tc>
                  <a:txBody>
                    <a:bodyPr/>
                    <a:lstStyle/>
                    <a:p>
                      <a:pPr algn="ctr"/>
                      <a:r>
                        <a:rPr lang="en-US" altLang="zh-CN" sz="2000" dirty="0" err="1"/>
                        <a:t>que_id</a:t>
                      </a:r>
                      <a:endParaRPr lang="zh-CN" altLang="en-US" sz="2000" dirty="0"/>
                    </a:p>
                  </a:txBody>
                  <a:tcPr/>
                </a:tc>
                <a:tc>
                  <a:txBody>
                    <a:bodyPr/>
                    <a:lstStyle/>
                    <a:p>
                      <a:pPr algn="l"/>
                      <a:r>
                        <a:rPr lang="zh-CN" altLang="en-US" sz="2000" dirty="0"/>
                        <a:t>习题</a:t>
                      </a:r>
                      <a:r>
                        <a:rPr lang="en-US" altLang="zh-CN" sz="2000" dirty="0"/>
                        <a:t>ID</a:t>
                      </a:r>
                      <a:r>
                        <a:rPr lang="zh-CN" altLang="en-US" sz="2000" dirty="0"/>
                        <a:t>，数据库中习题对应的唯一</a:t>
                      </a:r>
                      <a:r>
                        <a:rPr lang="en-US" altLang="zh-CN" sz="2000" dirty="0"/>
                        <a:t>ID</a:t>
                      </a:r>
                      <a:r>
                        <a:rPr lang="zh-CN" altLang="en-US" sz="2000" dirty="0"/>
                        <a:t>号</a:t>
                      </a:r>
                    </a:p>
                  </a:txBody>
                  <a:tcPr/>
                </a:tc>
                <a:extLst>
                  <a:ext uri="{0D108BD9-81ED-4DB2-BD59-A6C34878D82A}">
                    <a16:rowId xmlns:a16="http://schemas.microsoft.com/office/drawing/2014/main" xmlns="" val="10001"/>
                  </a:ext>
                </a:extLst>
              </a:tr>
              <a:tr h="370840">
                <a:tc>
                  <a:txBody>
                    <a:bodyPr/>
                    <a:lstStyle/>
                    <a:p>
                      <a:pPr algn="ctr"/>
                      <a:r>
                        <a:rPr lang="en-US" altLang="zh-CN" sz="2000" dirty="0"/>
                        <a:t>content</a:t>
                      </a:r>
                      <a:endParaRPr lang="zh-CN" altLang="en-US" sz="2000" dirty="0"/>
                    </a:p>
                  </a:txBody>
                  <a:tcPr/>
                </a:tc>
                <a:tc>
                  <a:txBody>
                    <a:bodyPr/>
                    <a:lstStyle/>
                    <a:p>
                      <a:pPr algn="l"/>
                      <a:r>
                        <a:rPr lang="zh-CN" altLang="en-US" sz="2000" dirty="0"/>
                        <a:t>习题问题文本（</a:t>
                      </a:r>
                      <a:r>
                        <a:rPr lang="en-US" altLang="zh-CN" sz="2000" dirty="0"/>
                        <a:t>question</a:t>
                      </a:r>
                      <a:r>
                        <a:rPr lang="zh-CN" altLang="en-US" sz="2000" dirty="0"/>
                        <a:t>）。</a:t>
                      </a:r>
                    </a:p>
                  </a:txBody>
                  <a:tcPr/>
                </a:tc>
                <a:extLst>
                  <a:ext uri="{0D108BD9-81ED-4DB2-BD59-A6C34878D82A}">
                    <a16:rowId xmlns:a16="http://schemas.microsoft.com/office/drawing/2014/main" xmlns="" val="10002"/>
                  </a:ext>
                </a:extLst>
              </a:tr>
              <a:tr h="370840">
                <a:tc>
                  <a:txBody>
                    <a:bodyPr/>
                    <a:lstStyle/>
                    <a:p>
                      <a:pPr algn="ctr"/>
                      <a:r>
                        <a:rPr lang="en-US" altLang="zh-CN" sz="2000" dirty="0"/>
                        <a:t>analysis</a:t>
                      </a:r>
                      <a:endParaRPr lang="zh-CN" altLang="en-US" sz="2000" dirty="0"/>
                    </a:p>
                  </a:txBody>
                  <a:tcPr/>
                </a:tc>
                <a:tc>
                  <a:txBody>
                    <a:bodyPr/>
                    <a:lstStyle/>
                    <a:p>
                      <a:pPr algn="l"/>
                      <a:r>
                        <a:rPr lang="zh-CN" altLang="en-US" sz="2000" dirty="0"/>
                        <a:t>习题解答文本（</a:t>
                      </a:r>
                      <a:r>
                        <a:rPr lang="en-US" altLang="zh-CN" sz="2000" dirty="0"/>
                        <a:t>answer</a:t>
                      </a:r>
                      <a:r>
                        <a:rPr lang="zh-CN" altLang="en-US" sz="2000" dirty="0"/>
                        <a:t>）。</a:t>
                      </a:r>
                    </a:p>
                  </a:txBody>
                  <a:tcPr/>
                </a:tc>
                <a:extLst>
                  <a:ext uri="{0D108BD9-81ED-4DB2-BD59-A6C34878D82A}">
                    <a16:rowId xmlns:a16="http://schemas.microsoft.com/office/drawing/2014/main" xmlns="" val="10003"/>
                  </a:ext>
                </a:extLst>
              </a:tr>
              <a:tr h="370840">
                <a:tc>
                  <a:txBody>
                    <a:bodyPr/>
                    <a:lstStyle/>
                    <a:p>
                      <a:pPr algn="ctr"/>
                      <a:r>
                        <a:rPr lang="en-US" altLang="zh-CN" sz="2000" dirty="0"/>
                        <a:t>knowledge</a:t>
                      </a:r>
                      <a:endParaRPr lang="zh-CN" altLang="en-US" sz="2000" dirty="0"/>
                    </a:p>
                  </a:txBody>
                  <a:tcPr/>
                </a:tc>
                <a:tc>
                  <a:txBody>
                    <a:bodyPr/>
                    <a:lstStyle/>
                    <a:p>
                      <a:pPr algn="l"/>
                      <a:r>
                        <a:rPr lang="zh-CN" altLang="en-US" sz="2000" dirty="0"/>
                        <a:t>习题知识点。</a:t>
                      </a:r>
                    </a:p>
                  </a:txBody>
                  <a:tcPr/>
                </a:tc>
                <a:extLst>
                  <a:ext uri="{0D108BD9-81ED-4DB2-BD59-A6C34878D82A}">
                    <a16:rowId xmlns:a16="http://schemas.microsoft.com/office/drawing/2014/main" xmlns="" val="10004"/>
                  </a:ext>
                </a:extLst>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660324635"/>
              </p:ext>
            </p:extLst>
          </p:nvPr>
        </p:nvGraphicFramePr>
        <p:xfrm>
          <a:off x="1604307" y="4967377"/>
          <a:ext cx="9089412" cy="1384866"/>
        </p:xfrm>
        <a:graphic>
          <a:graphicData uri="http://schemas.openxmlformats.org/drawingml/2006/table">
            <a:tbl>
              <a:tblPr firstRow="1" bandRow="1">
                <a:tableStyleId>{5C22544A-7EE6-4342-B048-85BDC9FD1C3A}</a:tableStyleId>
              </a:tblPr>
              <a:tblGrid>
                <a:gridCol w="1514902">
                  <a:extLst>
                    <a:ext uri="{9D8B030D-6E8A-4147-A177-3AD203B41FA5}">
                      <a16:colId xmlns:a16="http://schemas.microsoft.com/office/drawing/2014/main" xmlns="" val="20000"/>
                    </a:ext>
                  </a:extLst>
                </a:gridCol>
                <a:gridCol w="1514902">
                  <a:extLst>
                    <a:ext uri="{9D8B030D-6E8A-4147-A177-3AD203B41FA5}">
                      <a16:colId xmlns:a16="http://schemas.microsoft.com/office/drawing/2014/main" xmlns="" val="20001"/>
                    </a:ext>
                  </a:extLst>
                </a:gridCol>
                <a:gridCol w="1514902">
                  <a:extLst>
                    <a:ext uri="{9D8B030D-6E8A-4147-A177-3AD203B41FA5}">
                      <a16:colId xmlns:a16="http://schemas.microsoft.com/office/drawing/2014/main" xmlns="" val="20002"/>
                    </a:ext>
                  </a:extLst>
                </a:gridCol>
                <a:gridCol w="1514902">
                  <a:extLst>
                    <a:ext uri="{9D8B030D-6E8A-4147-A177-3AD203B41FA5}">
                      <a16:colId xmlns:a16="http://schemas.microsoft.com/office/drawing/2014/main" xmlns="" val="20003"/>
                    </a:ext>
                  </a:extLst>
                </a:gridCol>
                <a:gridCol w="1514902">
                  <a:extLst>
                    <a:ext uri="{9D8B030D-6E8A-4147-A177-3AD203B41FA5}">
                      <a16:colId xmlns:a16="http://schemas.microsoft.com/office/drawing/2014/main" xmlns="" val="20004"/>
                    </a:ext>
                  </a:extLst>
                </a:gridCol>
                <a:gridCol w="1514902">
                  <a:extLst>
                    <a:ext uri="{9D8B030D-6E8A-4147-A177-3AD203B41FA5}">
                      <a16:colId xmlns:a16="http://schemas.microsoft.com/office/drawing/2014/main" xmlns="" val="20005"/>
                    </a:ext>
                  </a:extLst>
                </a:gridCol>
              </a:tblGrid>
              <a:tr h="470466">
                <a:tc>
                  <a:txBody>
                    <a:bodyPr/>
                    <a:lstStyle/>
                    <a:p>
                      <a:pPr algn="ctr"/>
                      <a:r>
                        <a:rPr lang="zh-CN" altLang="en-US" dirty="0"/>
                        <a:t>知识点层级</a:t>
                      </a:r>
                    </a:p>
                  </a:txBody>
                  <a:tcPr/>
                </a:tc>
                <a:tc>
                  <a:txBody>
                    <a:bodyPr/>
                    <a:lstStyle/>
                    <a:p>
                      <a:pPr algn="ctr"/>
                      <a:r>
                        <a:rPr lang="en-US" altLang="zh-CN" dirty="0"/>
                        <a:t>1</a:t>
                      </a:r>
                      <a:r>
                        <a:rPr lang="zh-CN" altLang="en-US" dirty="0"/>
                        <a:t>级知识点</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级知识点</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级知识点</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4</a:t>
                      </a:r>
                      <a:r>
                        <a:rPr lang="zh-CN" altLang="en-US" dirty="0"/>
                        <a:t>级知识点</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5</a:t>
                      </a:r>
                      <a:r>
                        <a:rPr lang="zh-CN" altLang="en-US" dirty="0"/>
                        <a:t>级知识点</a:t>
                      </a:r>
                    </a:p>
                  </a:txBody>
                  <a:tcPr/>
                </a:tc>
                <a:extLst>
                  <a:ext uri="{0D108BD9-81ED-4DB2-BD59-A6C34878D82A}">
                    <a16:rowId xmlns:a16="http://schemas.microsoft.com/office/drawing/2014/main" xmlns="" val="10000"/>
                  </a:ext>
                </a:extLst>
              </a:tr>
              <a:tr h="470466">
                <a:tc>
                  <a:txBody>
                    <a:bodyPr/>
                    <a:lstStyle/>
                    <a:p>
                      <a:pPr algn="ctr"/>
                      <a:r>
                        <a:rPr lang="zh-CN" altLang="en-US" dirty="0"/>
                        <a:t>对应知识点</a:t>
                      </a:r>
                    </a:p>
                  </a:txBody>
                  <a:tcPr/>
                </a:tc>
                <a:tc>
                  <a:txBody>
                    <a:bodyPr/>
                    <a:lstStyle/>
                    <a:p>
                      <a:pPr algn="ctr"/>
                      <a:r>
                        <a:rPr lang="en-US" altLang="zh-CN" dirty="0"/>
                        <a:t>{‘</a:t>
                      </a:r>
                      <a:r>
                        <a:rPr lang="zh-CN" altLang="en-US" dirty="0"/>
                        <a:t>数</a:t>
                      </a:r>
                      <a:r>
                        <a:rPr lang="en-US" altLang="zh-CN" dirty="0"/>
                        <a:t>’}</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a:t>
                      </a:r>
                      <a:r>
                        <a:rPr lang="en-US" altLang="zh-CN" baseline="0" dirty="0"/>
                        <a:t> </a:t>
                      </a:r>
                      <a:r>
                        <a:rPr lang="zh-CN" altLang="en-US" baseline="0" dirty="0"/>
                        <a:t>有理</a:t>
                      </a:r>
                      <a:r>
                        <a:rPr lang="zh-CN" altLang="en-US" dirty="0"/>
                        <a:t>数</a:t>
                      </a:r>
                      <a:r>
                        <a:rPr lang="en-US" altLang="zh-CN" dirty="0"/>
                        <a:t>’}</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a:t>
                      </a:r>
                      <a:r>
                        <a:rPr lang="zh-CN" altLang="en-US" dirty="0"/>
                        <a:t>绝对值的几何意义</a:t>
                      </a:r>
                      <a:r>
                        <a:rPr lang="en-US" altLang="zh-CN" dirty="0"/>
                        <a:t>’}</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a:t>
                      </a:r>
                      <a:r>
                        <a:rPr lang="zh-CN" altLang="en-US" baseline="0" dirty="0"/>
                        <a:t>绝对值的几何意义求最小值</a:t>
                      </a:r>
                      <a:r>
                        <a:rPr lang="en-US" altLang="zh-CN" dirty="0"/>
                        <a:t>’}</a:t>
                      </a:r>
                    </a:p>
                  </a:txBody>
                  <a:tcPr/>
                </a:tc>
                <a:tc>
                  <a:txBody>
                    <a:bodyPr/>
                    <a:lstStyle/>
                    <a:p>
                      <a:pPr algn="ctr"/>
                      <a:r>
                        <a:rPr lang="en-US" altLang="zh-CN" dirty="0"/>
                        <a:t>None</a:t>
                      </a:r>
                      <a:endParaRPr lang="zh-CN" altLang="en-US" dirty="0"/>
                    </a:p>
                  </a:txBody>
                  <a:tcPr/>
                </a:tc>
                <a:extLst>
                  <a:ext uri="{0D108BD9-81ED-4DB2-BD59-A6C34878D82A}">
                    <a16:rowId xmlns:a16="http://schemas.microsoft.com/office/drawing/2014/main" xmlns="" val="10001"/>
                  </a:ext>
                </a:extLst>
              </a:tr>
            </a:tbl>
          </a:graphicData>
        </a:graphic>
      </p:graphicFrame>
      <p:sp>
        <p:nvSpPr>
          <p:cNvPr id="3" name="矩形 2"/>
          <p:cNvSpPr/>
          <p:nvPr/>
        </p:nvSpPr>
        <p:spPr>
          <a:xfrm>
            <a:off x="7675414" y="5461739"/>
            <a:ext cx="1565329" cy="89477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1678342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4"/>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5"/>
              <a:srcRect r="432"/>
              <a:stretch/>
            </p:blipFill>
            <p:spPr>
              <a:xfrm>
                <a:off x="561886" y="78420"/>
                <a:ext cx="9428275" cy="586646"/>
              </a:xfrm>
              <a:prstGeom prst="rect">
                <a:avLst/>
              </a:prstGeom>
            </p:spPr>
          </p:pic>
          <p:pic>
            <p:nvPicPr>
              <p:cNvPr id="18" name="图片 17"/>
              <p:cNvPicPr>
                <a:picLocks noChangeAspect="1"/>
              </p:cNvPicPr>
              <p:nvPr/>
            </p:nvPicPr>
            <p:blipFill>
              <a:blip r:embed="rId6"/>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方法</a:t>
              </a:r>
            </a:p>
          </p:txBody>
        </p:sp>
      </p:grpSp>
      <p:sp>
        <p:nvSpPr>
          <p:cNvPr id="26" name="文本框 25"/>
          <p:cNvSpPr txBox="1"/>
          <p:nvPr/>
        </p:nvSpPr>
        <p:spPr>
          <a:xfrm>
            <a:off x="922272" y="995134"/>
            <a:ext cx="10453483" cy="1692771"/>
          </a:xfrm>
          <a:prstGeom prst="rect">
            <a:avLst/>
          </a:prstGeom>
          <a:noFill/>
        </p:spPr>
        <p:txBody>
          <a:bodyPr wrap="square" rtlCol="0">
            <a:spAutoFit/>
          </a:bodyPr>
          <a:lstStyle/>
          <a:p>
            <a:r>
              <a:rPr lang="zh-CN" altLang="en-US" sz="2800" b="1" dirty="0"/>
              <a:t>习题数据统计分析和预处理</a:t>
            </a:r>
          </a:p>
          <a:p>
            <a:endParaRPr lang="en-US" altLang="zh-CN" sz="2800" b="1" dirty="0"/>
          </a:p>
          <a:p>
            <a:endParaRPr lang="en-US" altLang="zh-CN" sz="2400" dirty="0"/>
          </a:p>
          <a:p>
            <a:endParaRPr lang="en-US" altLang="zh-CN" sz="2400" dirty="0"/>
          </a:p>
        </p:txBody>
      </p:sp>
      <p:pic>
        <p:nvPicPr>
          <p:cNvPr id="17" name="图片 16" descr="习题cdf"/>
          <p:cNvPicPr/>
          <p:nvPr/>
        </p:nvPicPr>
        <p:blipFill>
          <a:blip r:embed="rId7"/>
          <a:stretch>
            <a:fillRect/>
          </a:stretch>
        </p:blipFill>
        <p:spPr>
          <a:xfrm>
            <a:off x="657321" y="1847603"/>
            <a:ext cx="4618702" cy="3237752"/>
          </a:xfrm>
          <a:prstGeom prst="rect">
            <a:avLst/>
          </a:prstGeom>
        </p:spPr>
      </p:pic>
      <p:pic>
        <p:nvPicPr>
          <p:cNvPr id="20" name="图片 19" descr="90-100习题cdf"/>
          <p:cNvPicPr/>
          <p:nvPr/>
        </p:nvPicPr>
        <p:blipFill>
          <a:blip r:embed="rId8"/>
          <a:stretch>
            <a:fillRect/>
          </a:stretch>
        </p:blipFill>
        <p:spPr>
          <a:xfrm>
            <a:off x="6298237" y="1847603"/>
            <a:ext cx="4670623" cy="3237752"/>
          </a:xfrm>
          <a:prstGeom prst="rect">
            <a:avLst/>
          </a:prstGeom>
        </p:spPr>
      </p:pic>
      <p:sp>
        <p:nvSpPr>
          <p:cNvPr id="2" name="文本框 1"/>
          <p:cNvSpPr txBox="1"/>
          <p:nvPr/>
        </p:nvSpPr>
        <p:spPr>
          <a:xfrm>
            <a:off x="922272" y="5408908"/>
            <a:ext cx="10046588" cy="1200329"/>
          </a:xfrm>
          <a:prstGeom prst="rect">
            <a:avLst/>
          </a:prstGeom>
          <a:noFill/>
        </p:spPr>
        <p:txBody>
          <a:bodyPr wrap="square" rtlCol="0">
            <a:spAutoFit/>
          </a:bodyPr>
          <a:lstStyle/>
          <a:p>
            <a:r>
              <a:rPr lang="zh-CN" altLang="en-US" sz="2400" dirty="0"/>
              <a:t>每个标签下习题数量不均衡（多至</a:t>
            </a:r>
            <a:r>
              <a:rPr lang="en-US" altLang="zh-CN" sz="2400" dirty="0"/>
              <a:t>6301</a:t>
            </a:r>
            <a:r>
              <a:rPr lang="zh-CN" altLang="en-US" sz="2400" dirty="0"/>
              <a:t>道，少至</a:t>
            </a:r>
            <a:r>
              <a:rPr lang="en-US" altLang="zh-CN" sz="2400" dirty="0"/>
              <a:t>1</a:t>
            </a:r>
            <a:r>
              <a:rPr lang="zh-CN" altLang="en-US" sz="2400" dirty="0"/>
              <a:t>道），为保证模型在每个标签下的表现只与模型能力本身有关，我选取习题数量在</a:t>
            </a:r>
            <a:r>
              <a:rPr lang="en-US" altLang="zh-CN" sz="2400" dirty="0"/>
              <a:t>90</a:t>
            </a:r>
            <a:r>
              <a:rPr lang="zh-CN" altLang="en-US" sz="2400" dirty="0"/>
              <a:t>到</a:t>
            </a:r>
            <a:r>
              <a:rPr lang="en-US" altLang="zh-CN" sz="2400" dirty="0"/>
              <a:t>100</a:t>
            </a:r>
            <a:r>
              <a:rPr lang="zh-CN" altLang="en-US" sz="2400" dirty="0"/>
              <a:t>之间的标签下的习题集，共</a:t>
            </a:r>
            <a:r>
              <a:rPr lang="en-US" altLang="zh-CN" sz="2400" dirty="0"/>
              <a:t>8135</a:t>
            </a:r>
            <a:r>
              <a:rPr lang="zh-CN" altLang="en-US" sz="2400" dirty="0"/>
              <a:t>道题，</a:t>
            </a:r>
            <a:r>
              <a:rPr lang="en-US" altLang="zh-CN" sz="2400" dirty="0"/>
              <a:t>86</a:t>
            </a:r>
            <a:r>
              <a:rPr lang="zh-CN" altLang="en-US" sz="2400" dirty="0"/>
              <a:t>个标签。</a:t>
            </a:r>
            <a:endParaRPr lang="en-US" altLang="zh-CN" sz="2400" dirty="0"/>
          </a:p>
        </p:txBody>
      </p:sp>
    </p:spTree>
    <p:extLst>
      <p:ext uri="{BB962C8B-B14F-4D97-AF65-F5344CB8AC3E}">
        <p14:creationId xmlns:p14="http://schemas.microsoft.com/office/powerpoint/2010/main" val="2656896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stretch>
            <a:fillRect/>
          </a:stretch>
        </p:blipFill>
        <p:spPr>
          <a:xfrm>
            <a:off x="561886" y="1034558"/>
            <a:ext cx="360387" cy="443553"/>
          </a:xfrm>
          <a:prstGeom prst="rect">
            <a:avLst/>
          </a:prstGeom>
        </p:spPr>
      </p:pic>
      <p:grpSp>
        <p:nvGrpSpPr>
          <p:cNvPr id="22" name="组合 21"/>
          <p:cNvGrpSpPr/>
          <p:nvPr/>
        </p:nvGrpSpPr>
        <p:grpSpPr>
          <a:xfrm>
            <a:off x="0" y="38123"/>
            <a:ext cx="11900845" cy="667240"/>
            <a:chOff x="0" y="38123"/>
            <a:chExt cx="11900845" cy="667240"/>
          </a:xfrm>
        </p:grpSpPr>
        <p:grpSp>
          <p:nvGrpSpPr>
            <p:cNvPr id="19" name="组合 18"/>
            <p:cNvGrpSpPr/>
            <p:nvPr/>
          </p:nvGrpSpPr>
          <p:grpSpPr>
            <a:xfrm>
              <a:off x="0" y="38123"/>
              <a:ext cx="11900845" cy="667240"/>
              <a:chOff x="0" y="38123"/>
              <a:chExt cx="11900845" cy="667240"/>
            </a:xfrm>
          </p:grpSpPr>
          <p:pic>
            <p:nvPicPr>
              <p:cNvPr id="15" name="图片 14"/>
              <p:cNvPicPr>
                <a:picLocks noChangeAspect="1"/>
              </p:cNvPicPr>
              <p:nvPr/>
            </p:nvPicPr>
            <p:blipFill rotWithShape="1">
              <a:blip r:embed="rId4"/>
              <a:srcRect l="10743" r="1"/>
              <a:stretch/>
            </p:blipFill>
            <p:spPr>
              <a:xfrm>
                <a:off x="0" y="38123"/>
                <a:ext cx="501520" cy="667240"/>
              </a:xfrm>
              <a:prstGeom prst="rect">
                <a:avLst/>
              </a:prstGeom>
            </p:spPr>
          </p:pic>
          <p:pic>
            <p:nvPicPr>
              <p:cNvPr id="16" name="图片 15"/>
              <p:cNvPicPr>
                <a:picLocks noChangeAspect="1"/>
              </p:cNvPicPr>
              <p:nvPr/>
            </p:nvPicPr>
            <p:blipFill rotWithShape="1">
              <a:blip r:embed="rId5"/>
              <a:srcRect r="432"/>
              <a:stretch/>
            </p:blipFill>
            <p:spPr>
              <a:xfrm>
                <a:off x="561886" y="78420"/>
                <a:ext cx="9428275" cy="586646"/>
              </a:xfrm>
              <a:prstGeom prst="rect">
                <a:avLst/>
              </a:prstGeom>
            </p:spPr>
          </p:pic>
          <p:pic>
            <p:nvPicPr>
              <p:cNvPr id="18" name="图片 17"/>
              <p:cNvPicPr>
                <a:picLocks noChangeAspect="1"/>
              </p:cNvPicPr>
              <p:nvPr/>
            </p:nvPicPr>
            <p:blipFill>
              <a:blip r:embed="rId6"/>
              <a:stretch>
                <a:fillRect/>
              </a:stretch>
            </p:blipFill>
            <p:spPr>
              <a:xfrm>
                <a:off x="10036876" y="102040"/>
                <a:ext cx="1863969" cy="540633"/>
              </a:xfrm>
              <a:prstGeom prst="rect">
                <a:avLst/>
              </a:prstGeom>
            </p:spPr>
          </p:pic>
        </p:grpSp>
        <p:sp>
          <p:nvSpPr>
            <p:cNvPr id="21" name="标题 1"/>
            <p:cNvSpPr txBox="1">
              <a:spLocks/>
            </p:cNvSpPr>
            <p:nvPr/>
          </p:nvSpPr>
          <p:spPr>
            <a:xfrm>
              <a:off x="561886" y="57630"/>
              <a:ext cx="8885991" cy="5374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rPr>
                <a:t>研究内容</a:t>
              </a:r>
            </a:p>
          </p:txBody>
        </p:sp>
      </p:grpSp>
      <p:sp>
        <p:nvSpPr>
          <p:cNvPr id="26" name="文本框 25"/>
          <p:cNvSpPr txBox="1"/>
          <p:nvPr/>
        </p:nvSpPr>
        <p:spPr>
          <a:xfrm>
            <a:off x="922273" y="995134"/>
            <a:ext cx="10530974" cy="954107"/>
          </a:xfrm>
          <a:prstGeom prst="rect">
            <a:avLst/>
          </a:prstGeom>
          <a:noFill/>
        </p:spPr>
        <p:txBody>
          <a:bodyPr wrap="square" rtlCol="0">
            <a:spAutoFit/>
          </a:bodyPr>
          <a:lstStyle/>
          <a:p>
            <a:r>
              <a:rPr lang="zh-CN" altLang="en-US" sz="2800" dirty="0"/>
              <a:t>寻找相似习题是在线学习教育平台中的一个基本问题。相似习题是指考察学生</a:t>
            </a:r>
            <a:r>
              <a:rPr lang="zh-CN" altLang="en-US" sz="2800" dirty="0">
                <a:solidFill>
                  <a:srgbClr val="FF0000"/>
                </a:solidFill>
              </a:rPr>
              <a:t>相同知识点</a:t>
            </a:r>
            <a:r>
              <a:rPr lang="zh-CN" altLang="en-US" sz="2800" dirty="0"/>
              <a:t>的习题。</a:t>
            </a:r>
          </a:p>
        </p:txBody>
      </p:sp>
      <p:graphicFrame>
        <p:nvGraphicFramePr>
          <p:cNvPr id="17" name="表格 16"/>
          <p:cNvGraphicFramePr>
            <a:graphicFrameLocks noGrp="1"/>
          </p:cNvGraphicFramePr>
          <p:nvPr>
            <p:extLst>
              <p:ext uri="{D42A27DB-BD31-4B8C-83A1-F6EECF244321}">
                <p14:modId xmlns:p14="http://schemas.microsoft.com/office/powerpoint/2010/main" val="3115824887"/>
              </p:ext>
            </p:extLst>
          </p:nvPr>
        </p:nvGraphicFramePr>
        <p:xfrm>
          <a:off x="501520" y="1949241"/>
          <a:ext cx="11509666" cy="4907280"/>
        </p:xfrm>
        <a:graphic>
          <a:graphicData uri="http://schemas.openxmlformats.org/drawingml/2006/table">
            <a:tbl>
              <a:tblPr firstRow="1" bandRow="1">
                <a:tableStyleId>{5C22544A-7EE6-4342-B048-85BDC9FD1C3A}</a:tableStyleId>
              </a:tblPr>
              <a:tblGrid>
                <a:gridCol w="1344631">
                  <a:extLst>
                    <a:ext uri="{9D8B030D-6E8A-4147-A177-3AD203B41FA5}">
                      <a16:colId xmlns:a16="http://schemas.microsoft.com/office/drawing/2014/main" xmlns="" val="20000"/>
                    </a:ext>
                  </a:extLst>
                </a:gridCol>
                <a:gridCol w="1379349">
                  <a:extLst>
                    <a:ext uri="{9D8B030D-6E8A-4147-A177-3AD203B41FA5}">
                      <a16:colId xmlns:a16="http://schemas.microsoft.com/office/drawing/2014/main" xmlns="" val="20001"/>
                    </a:ext>
                  </a:extLst>
                </a:gridCol>
                <a:gridCol w="8785686">
                  <a:extLst>
                    <a:ext uri="{9D8B030D-6E8A-4147-A177-3AD203B41FA5}">
                      <a16:colId xmlns:a16="http://schemas.microsoft.com/office/drawing/2014/main" xmlns="" val="20002"/>
                    </a:ext>
                  </a:extLst>
                </a:gridCol>
              </a:tblGrid>
              <a:tr h="370840">
                <a:tc>
                  <a:txBody>
                    <a:bodyPr/>
                    <a:lstStyle/>
                    <a:p>
                      <a:pPr algn="ctr"/>
                      <a:r>
                        <a:rPr lang="zh-CN" altLang="en-US" sz="2000" dirty="0"/>
                        <a:t>习题序号</a:t>
                      </a:r>
                    </a:p>
                  </a:txBody>
                  <a:tcPr/>
                </a:tc>
                <a:tc>
                  <a:txBody>
                    <a:bodyPr/>
                    <a:lstStyle/>
                    <a:p>
                      <a:pPr algn="ctr"/>
                      <a:r>
                        <a:rPr lang="zh-CN" altLang="en-US" sz="2000" dirty="0"/>
                        <a:t>问题</a:t>
                      </a:r>
                      <a:r>
                        <a:rPr lang="en-US" altLang="zh-CN" sz="2000" dirty="0"/>
                        <a:t>/</a:t>
                      </a:r>
                      <a:r>
                        <a:rPr lang="zh-CN" altLang="en-US" sz="2000" dirty="0"/>
                        <a:t>解答</a:t>
                      </a:r>
                    </a:p>
                  </a:txBody>
                  <a:tcPr/>
                </a:tc>
                <a:tc>
                  <a:txBody>
                    <a:bodyPr/>
                    <a:lstStyle/>
                    <a:p>
                      <a:pPr algn="ctr"/>
                      <a:r>
                        <a:rPr lang="zh-CN" altLang="en-US" sz="2000" dirty="0"/>
                        <a:t>文本</a:t>
                      </a:r>
                    </a:p>
                  </a:txBody>
                  <a:tcPr/>
                </a:tc>
                <a:extLst>
                  <a:ext uri="{0D108BD9-81ED-4DB2-BD59-A6C34878D82A}">
                    <a16:rowId xmlns:a16="http://schemas.microsoft.com/office/drawing/2014/main" xmlns="" val="10000"/>
                  </a:ext>
                </a:extLst>
              </a:tr>
              <a:tr h="370840">
                <a:tc rowSpan="2">
                  <a:txBody>
                    <a:bodyPr/>
                    <a:lstStyle/>
                    <a:p>
                      <a:pPr algn="ctr"/>
                      <a:endParaRPr lang="en-US" altLang="zh-CN" sz="2000" dirty="0">
                        <a:solidFill>
                          <a:srgbClr val="FF0000"/>
                        </a:solidFill>
                      </a:endParaRPr>
                    </a:p>
                    <a:p>
                      <a:pPr algn="ctr"/>
                      <a:r>
                        <a:rPr lang="zh-CN" altLang="en-US" sz="2000" dirty="0">
                          <a:solidFill>
                            <a:srgbClr val="FF0000"/>
                          </a:solidFill>
                        </a:rPr>
                        <a:t>习题</a:t>
                      </a:r>
                      <a:r>
                        <a:rPr lang="en-US" altLang="zh-CN" sz="2000" dirty="0">
                          <a:solidFill>
                            <a:srgbClr val="FF0000"/>
                          </a:solidFill>
                        </a:rPr>
                        <a:t>1</a:t>
                      </a:r>
                      <a:endParaRPr lang="zh-CN" altLang="en-US" sz="2000" dirty="0">
                        <a:solidFill>
                          <a:srgbClr val="FF0000"/>
                        </a:solidFill>
                      </a:endParaRPr>
                    </a:p>
                  </a:txBody>
                  <a:tcPr/>
                </a:tc>
                <a:tc>
                  <a:txBody>
                    <a:bodyPr/>
                    <a:lstStyle/>
                    <a:p>
                      <a:pPr algn="ctr"/>
                      <a:r>
                        <a:rPr lang="zh-CN" altLang="en-US" sz="2000" dirty="0"/>
                        <a:t>问题</a:t>
                      </a:r>
                    </a:p>
                  </a:txBody>
                  <a:tcPr/>
                </a:tc>
                <a:tc>
                  <a:txBody>
                    <a:bodyPr/>
                    <a:lstStyle/>
                    <a:p>
                      <a:pPr algn="l"/>
                      <a:r>
                        <a:rPr lang="zh-CN" altLang="en-US" sz="2000" dirty="0"/>
                        <a:t>两个人从</a:t>
                      </a:r>
                      <a:r>
                        <a:rPr lang="en-US" altLang="zh-CN" sz="2000" dirty="0"/>
                        <a:t>1</a:t>
                      </a:r>
                      <a:r>
                        <a:rPr lang="zh-CN" altLang="en-US" sz="2000" dirty="0"/>
                        <a:t>开始按自然数顺序轮流依此报数，每人每次只能报</a:t>
                      </a:r>
                      <a:r>
                        <a:rPr lang="en-US" altLang="zh-CN" sz="2000" dirty="0"/>
                        <a:t>1~3</a:t>
                      </a:r>
                      <a:r>
                        <a:rPr lang="zh-CN" altLang="en-US" sz="2000" dirty="0"/>
                        <a:t>个数，不允许不报，谁先报到</a:t>
                      </a:r>
                      <a:r>
                        <a:rPr lang="en-US" altLang="zh-CN" sz="2000" dirty="0"/>
                        <a:t>25</a:t>
                      </a:r>
                      <a:r>
                        <a:rPr lang="zh-CN" altLang="en-US" sz="2000" dirty="0"/>
                        <a:t>获胜。你选择先报还是后报？怎样报才能获胜？</a:t>
                      </a:r>
                    </a:p>
                  </a:txBody>
                  <a:tcPr/>
                </a:tc>
                <a:extLst>
                  <a:ext uri="{0D108BD9-81ED-4DB2-BD59-A6C34878D82A}">
                    <a16:rowId xmlns:a16="http://schemas.microsoft.com/office/drawing/2014/main" xmlns="" val="10001"/>
                  </a:ext>
                </a:extLst>
              </a:tr>
              <a:tr h="370840">
                <a:tc vMerge="1">
                  <a:txBody>
                    <a:bodyPr/>
                    <a:lstStyle/>
                    <a:p>
                      <a:pPr algn="ctr"/>
                      <a:endParaRPr lang="zh-CN" altLang="en-US" dirty="0"/>
                    </a:p>
                  </a:txBody>
                  <a:tcPr/>
                </a:tc>
                <a:tc>
                  <a:txBody>
                    <a:bodyPr/>
                    <a:lstStyle/>
                    <a:p>
                      <a:pPr algn="ctr"/>
                      <a:r>
                        <a:rPr lang="zh-CN" altLang="en-US" sz="2000" dirty="0"/>
                        <a:t>解答</a:t>
                      </a:r>
                    </a:p>
                  </a:txBody>
                  <a:tcPr/>
                </a:tc>
                <a:tc>
                  <a:txBody>
                    <a:bodyPr/>
                    <a:lstStyle/>
                    <a:p>
                      <a:pPr algn="l"/>
                      <a:r>
                        <a:rPr lang="en-US" altLang="zh-CN" sz="2000" dirty="0"/>
                        <a:t>25 / ( 1 + 3 ) = 6</a:t>
                      </a:r>
                      <a:r>
                        <a:rPr lang="zh-CN" altLang="en-US" sz="2000" dirty="0"/>
                        <a:t>（组）</a:t>
                      </a:r>
                      <a:r>
                        <a:rPr lang="en-US" altLang="zh-CN" sz="2000" dirty="0"/>
                        <a:t>……1</a:t>
                      </a:r>
                      <a:r>
                        <a:rPr lang="zh-CN" altLang="en-US" sz="2000" dirty="0"/>
                        <a:t>（个），要获胜必须先报，先报</a:t>
                      </a:r>
                      <a:r>
                        <a:rPr lang="en-US" altLang="zh-CN" sz="2000" dirty="0"/>
                        <a:t>1</a:t>
                      </a:r>
                      <a:r>
                        <a:rPr lang="zh-CN" altLang="en-US" sz="2000" dirty="0"/>
                        <a:t>个数，然后跟另外一个人凑</a:t>
                      </a:r>
                      <a:r>
                        <a:rPr lang="en-US" altLang="zh-CN" sz="2000" dirty="0"/>
                        <a:t>4</a:t>
                      </a:r>
                      <a:r>
                        <a:rPr lang="zh-CN" altLang="en-US" sz="2000" dirty="0"/>
                        <a:t>个数就必胜。</a:t>
                      </a:r>
                    </a:p>
                  </a:txBody>
                  <a:tcPr/>
                </a:tc>
                <a:extLst>
                  <a:ext uri="{0D108BD9-81ED-4DB2-BD59-A6C34878D82A}">
                    <a16:rowId xmlns:a16="http://schemas.microsoft.com/office/drawing/2014/main" xmlns="" val="10002"/>
                  </a:ext>
                </a:extLst>
              </a:tr>
              <a:tr h="370840">
                <a:tc rowSpan="2">
                  <a:txBody>
                    <a:bodyPr/>
                    <a:lstStyle/>
                    <a:p>
                      <a:pPr algn="ctr"/>
                      <a:endParaRPr lang="en-US" altLang="zh-CN" sz="2000" b="0" dirty="0">
                        <a:solidFill>
                          <a:srgbClr val="FF0000"/>
                        </a:solidFill>
                      </a:endParaRPr>
                    </a:p>
                    <a:p>
                      <a:pPr algn="ctr"/>
                      <a:r>
                        <a:rPr lang="zh-CN" altLang="en-US" sz="2000" b="0" dirty="0">
                          <a:solidFill>
                            <a:srgbClr val="FF0000"/>
                          </a:solidFill>
                        </a:rPr>
                        <a:t>习题</a:t>
                      </a:r>
                      <a:r>
                        <a:rPr lang="en-US" altLang="zh-CN" sz="2000" b="0" dirty="0">
                          <a:solidFill>
                            <a:srgbClr val="FF0000"/>
                          </a:solidFill>
                        </a:rPr>
                        <a:t>2</a:t>
                      </a:r>
                      <a:endParaRPr lang="zh-CN" altLang="en-US" sz="2000" b="0" dirty="0">
                        <a:solidFill>
                          <a:srgbClr val="FF0000"/>
                        </a:solidFill>
                      </a:endParaRPr>
                    </a:p>
                  </a:txBody>
                  <a:tcPr/>
                </a:tc>
                <a:tc>
                  <a:txBody>
                    <a:bodyPr/>
                    <a:lstStyle/>
                    <a:p>
                      <a:pPr algn="ctr"/>
                      <a:r>
                        <a:rPr lang="zh-CN" altLang="en-US" sz="2000" dirty="0"/>
                        <a:t>问题</a:t>
                      </a:r>
                    </a:p>
                  </a:txBody>
                  <a:tcPr/>
                </a:tc>
                <a:tc>
                  <a:txBody>
                    <a:bodyPr/>
                    <a:lstStyle/>
                    <a:p>
                      <a:pPr algn="l"/>
                      <a:r>
                        <a:rPr lang="zh-CN" altLang="en-US" sz="2000" dirty="0"/>
                        <a:t>艾迪和薇儿两个人轮流在一个凸十六边形中画对角线。规定新画的对角线不能与已经有的相交，画最后一条线者获胜。如果艾迪先画，则谁有必胜的策略？</a:t>
                      </a:r>
                    </a:p>
                  </a:txBody>
                  <a:tcPr/>
                </a:tc>
                <a:extLst>
                  <a:ext uri="{0D108BD9-81ED-4DB2-BD59-A6C34878D82A}">
                    <a16:rowId xmlns:a16="http://schemas.microsoft.com/office/drawing/2014/main" xmlns="" val="10003"/>
                  </a:ext>
                </a:extLst>
              </a:tr>
              <a:tr h="370840">
                <a:tc vMerge="1">
                  <a:txBody>
                    <a:bodyPr/>
                    <a:lstStyle/>
                    <a:p>
                      <a:pPr algn="ctr"/>
                      <a:endParaRPr lang="zh-CN" altLang="en-US" dirty="0"/>
                    </a:p>
                  </a:txBody>
                  <a:tcPr/>
                </a:tc>
                <a:tc>
                  <a:txBody>
                    <a:bodyPr/>
                    <a:lstStyle/>
                    <a:p>
                      <a:pPr algn="ctr"/>
                      <a:r>
                        <a:rPr lang="zh-CN" altLang="en-US" sz="2000" dirty="0"/>
                        <a:t>解答</a:t>
                      </a:r>
                    </a:p>
                  </a:txBody>
                  <a:tcPr/>
                </a:tc>
                <a:tc>
                  <a:txBody>
                    <a:bodyPr/>
                    <a:lstStyle/>
                    <a:p>
                      <a:pPr algn="l"/>
                      <a:r>
                        <a:rPr lang="zh-CN" altLang="en-US" sz="2000" dirty="0"/>
                        <a:t>艾迪连十六边形相对的两个顶点，将十六边形分成两个九边形。之后不管薇儿怎么连线，艾迪都连与之成轴对称的线段即可。</a:t>
                      </a:r>
                    </a:p>
                  </a:txBody>
                  <a:tcPr/>
                </a:tc>
                <a:extLst>
                  <a:ext uri="{0D108BD9-81ED-4DB2-BD59-A6C34878D82A}">
                    <a16:rowId xmlns:a16="http://schemas.microsoft.com/office/drawing/2014/main" xmlns="" val="10004"/>
                  </a:ext>
                </a:extLst>
              </a:tr>
              <a:tr h="370840">
                <a:tc rowSpan="2">
                  <a:txBody>
                    <a:bodyPr/>
                    <a:lstStyle/>
                    <a:p>
                      <a:pPr algn="ctr"/>
                      <a:r>
                        <a:rPr lang="zh-CN" altLang="en-US" sz="2000" dirty="0"/>
                        <a:t>习题</a:t>
                      </a:r>
                      <a:r>
                        <a:rPr lang="en-US" altLang="zh-CN" sz="2000" dirty="0"/>
                        <a:t>3</a:t>
                      </a:r>
                      <a:endParaRPr lang="zh-CN" altLang="en-US" sz="2000" dirty="0"/>
                    </a:p>
                  </a:txBody>
                  <a:tcPr/>
                </a:tc>
                <a:tc>
                  <a:txBody>
                    <a:bodyPr/>
                    <a:lstStyle/>
                    <a:p>
                      <a:pPr algn="ctr"/>
                      <a:r>
                        <a:rPr lang="zh-CN" altLang="en-US" sz="2000" dirty="0"/>
                        <a:t>问题</a:t>
                      </a:r>
                    </a:p>
                  </a:txBody>
                  <a:tcPr/>
                </a:tc>
                <a:tc>
                  <a:txBody>
                    <a:bodyPr/>
                    <a:lstStyle/>
                    <a:p>
                      <a:pPr algn="l"/>
                      <a:r>
                        <a:rPr lang="zh-CN" altLang="en-US" sz="2000" dirty="0"/>
                        <a:t>小红在计算出发时，把出发</a:t>
                      </a:r>
                      <a:r>
                        <a:rPr lang="en-US" altLang="zh-CN" sz="2000" dirty="0"/>
                        <a:t>65</a:t>
                      </a:r>
                      <a:r>
                        <a:rPr lang="zh-CN" altLang="en-US" sz="2000" dirty="0"/>
                        <a:t>写成了</a:t>
                      </a:r>
                      <a:r>
                        <a:rPr lang="en-US" altLang="zh-CN" sz="2000" dirty="0"/>
                        <a:t>56</a:t>
                      </a:r>
                      <a:r>
                        <a:rPr lang="zh-CN" altLang="en-US" sz="2000" dirty="0"/>
                        <a:t>，结果得到的商是</a:t>
                      </a:r>
                      <a:r>
                        <a:rPr lang="en-US" altLang="zh-CN" sz="2000" dirty="0"/>
                        <a:t>13</a:t>
                      </a:r>
                      <a:r>
                        <a:rPr lang="zh-CN" altLang="en-US" sz="2000" dirty="0"/>
                        <a:t>余</a:t>
                      </a:r>
                      <a:r>
                        <a:rPr lang="en-US" altLang="zh-CN" sz="2000" dirty="0"/>
                        <a:t>52</a:t>
                      </a:r>
                      <a:r>
                        <a:rPr lang="zh-CN" altLang="en-US" sz="2000" dirty="0"/>
                        <a:t>。想一想，正确的商应该是多少？</a:t>
                      </a:r>
                    </a:p>
                  </a:txBody>
                  <a:tcPr/>
                </a:tc>
                <a:extLst>
                  <a:ext uri="{0D108BD9-81ED-4DB2-BD59-A6C34878D82A}">
                    <a16:rowId xmlns:a16="http://schemas.microsoft.com/office/drawing/2014/main" xmlns="" val="10005"/>
                  </a:ext>
                </a:extLst>
              </a:tr>
              <a:tr h="370840">
                <a:tc vMerge="1">
                  <a:txBody>
                    <a:bodyPr/>
                    <a:lstStyle/>
                    <a:p>
                      <a:pPr algn="ctr"/>
                      <a:endParaRPr lang="zh-CN" altLang="en-US" dirty="0"/>
                    </a:p>
                  </a:txBody>
                  <a:tcPr/>
                </a:tc>
                <a:tc>
                  <a:txBody>
                    <a:bodyPr/>
                    <a:lstStyle/>
                    <a:p>
                      <a:pPr algn="ctr"/>
                      <a:r>
                        <a:rPr lang="zh-CN" altLang="en-US" sz="2000" dirty="0"/>
                        <a:t>解答</a:t>
                      </a:r>
                    </a:p>
                  </a:txBody>
                  <a:tcPr/>
                </a:tc>
                <a:tc>
                  <a:txBody>
                    <a:bodyPr/>
                    <a:lstStyle/>
                    <a:p>
                      <a:pPr algn="l"/>
                      <a:r>
                        <a:rPr lang="zh-CN" altLang="en-US" sz="2000" dirty="0"/>
                        <a:t>先根据错误的除数、商和余数求出正确的被除数：</a:t>
                      </a:r>
                      <a:r>
                        <a:rPr lang="en-US" altLang="zh-CN" sz="2000" dirty="0"/>
                        <a:t>56 * 13 + 52 = 780</a:t>
                      </a:r>
                      <a:r>
                        <a:rPr lang="zh-CN" altLang="en-US" sz="2000" dirty="0"/>
                        <a:t>，再求正确的商：</a:t>
                      </a:r>
                      <a:r>
                        <a:rPr lang="en-US" altLang="zh-CN" sz="2000" dirty="0"/>
                        <a:t>780 / 65 = 12</a:t>
                      </a:r>
                      <a:r>
                        <a:rPr lang="zh-CN" altLang="en-US" sz="2000" dirty="0"/>
                        <a:t>。</a:t>
                      </a:r>
                    </a:p>
                  </a:txBody>
                  <a:tcPr/>
                </a:tc>
                <a:extLst>
                  <a:ext uri="{0D108BD9-81ED-4DB2-BD59-A6C34878D82A}">
                    <a16:rowId xmlns:a16="http://schemas.microsoft.com/office/drawing/2014/main" xmlns="" val="10006"/>
                  </a:ext>
                </a:extLst>
              </a:tr>
            </a:tbl>
          </a:graphicData>
        </a:graphic>
      </p:graphicFrame>
      <p:grpSp>
        <p:nvGrpSpPr>
          <p:cNvPr id="6" name="组合 5"/>
          <p:cNvGrpSpPr/>
          <p:nvPr/>
        </p:nvGrpSpPr>
        <p:grpSpPr>
          <a:xfrm>
            <a:off x="126907" y="3037667"/>
            <a:ext cx="1856878" cy="3538653"/>
            <a:chOff x="281890" y="2929179"/>
            <a:chExt cx="1856878" cy="3538653"/>
          </a:xfrm>
        </p:grpSpPr>
        <p:grpSp>
          <p:nvGrpSpPr>
            <p:cNvPr id="5" name="组合 4"/>
            <p:cNvGrpSpPr/>
            <p:nvPr/>
          </p:nvGrpSpPr>
          <p:grpSpPr>
            <a:xfrm>
              <a:off x="281890" y="2929179"/>
              <a:ext cx="1735677" cy="960895"/>
              <a:chOff x="281890" y="2929179"/>
              <a:chExt cx="1735677" cy="960895"/>
            </a:xfrm>
          </p:grpSpPr>
          <p:cxnSp>
            <p:nvCxnSpPr>
              <p:cNvPr id="3" name="直接箭头连接符 2"/>
              <p:cNvCxnSpPr/>
              <p:nvPr/>
            </p:nvCxnSpPr>
            <p:spPr>
              <a:xfrm>
                <a:off x="1363851" y="2929179"/>
                <a:ext cx="0" cy="960895"/>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4" name="文本框 3"/>
              <p:cNvSpPr txBox="1"/>
              <p:nvPr/>
            </p:nvSpPr>
            <p:spPr>
              <a:xfrm>
                <a:off x="281890" y="3209571"/>
                <a:ext cx="1735677" cy="400110"/>
              </a:xfrm>
              <a:prstGeom prst="rect">
                <a:avLst/>
              </a:prstGeom>
              <a:noFill/>
            </p:spPr>
            <p:txBody>
              <a:bodyPr wrap="square" rtlCol="0">
                <a:spAutoFit/>
              </a:bodyPr>
              <a:lstStyle/>
              <a:p>
                <a:r>
                  <a:rPr lang="zh-CN" altLang="en-US" sz="2000" dirty="0">
                    <a:solidFill>
                      <a:srgbClr val="FF0000"/>
                    </a:solidFill>
                  </a:rPr>
                  <a:t>“抢占制胜点”</a:t>
                </a:r>
              </a:p>
            </p:txBody>
          </p:sp>
        </p:grpSp>
        <p:sp>
          <p:nvSpPr>
            <p:cNvPr id="20" name="文本框 19"/>
            <p:cNvSpPr txBox="1"/>
            <p:nvPr/>
          </p:nvSpPr>
          <p:spPr>
            <a:xfrm>
              <a:off x="371961" y="5759946"/>
              <a:ext cx="1766807" cy="707886"/>
            </a:xfrm>
            <a:prstGeom prst="rect">
              <a:avLst/>
            </a:prstGeom>
            <a:noFill/>
          </p:spPr>
          <p:txBody>
            <a:bodyPr wrap="square" rtlCol="0">
              <a:spAutoFit/>
            </a:bodyPr>
            <a:lstStyle/>
            <a:p>
              <a:r>
                <a:rPr lang="zh-CN" altLang="en-US" sz="2000" dirty="0">
                  <a:solidFill>
                    <a:srgbClr val="FF0000"/>
                  </a:solidFill>
                </a:rPr>
                <a:t>“多位数除法的实际应用”</a:t>
              </a:r>
            </a:p>
          </p:txBody>
        </p:sp>
      </p:grpSp>
    </p:spTree>
    <p:extLst>
      <p:ext uri="{BB962C8B-B14F-4D97-AF65-F5344CB8AC3E}">
        <p14:creationId xmlns:p14="http://schemas.microsoft.com/office/powerpoint/2010/main" val="134980880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165</TotalTime>
  <Words>5143</Words>
  <Application>Microsoft Office PowerPoint</Application>
  <PresentationFormat>宽屏</PresentationFormat>
  <Paragraphs>659</Paragraphs>
  <Slides>41</Slides>
  <Notes>4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41</vt:i4>
      </vt:variant>
    </vt:vector>
  </HeadingPairs>
  <TitlesOfParts>
    <vt:vector size="49" baseType="lpstr">
      <vt:lpstr>宋体</vt:lpstr>
      <vt:lpstr>微软雅黑</vt:lpstr>
      <vt:lpstr>Arial</vt:lpstr>
      <vt:lpstr>Calibri</vt:lpstr>
      <vt:lpstr>Calibri Light</vt:lpstr>
      <vt:lpstr>Times New Roman</vt:lpstr>
      <vt:lpstr>Office 主题</vt:lpstr>
      <vt:lpstr>Equation</vt:lpstr>
      <vt:lpstr>基于深度学习的习题理解和应用算法研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深度学习的习题理解和应用算法研究</dc:title>
  <dc:creator>Windows 用户</dc:creator>
  <cp:lastModifiedBy>Windows 用户</cp:lastModifiedBy>
  <cp:revision>179</cp:revision>
  <dcterms:created xsi:type="dcterms:W3CDTF">2020-05-15T08:48:37Z</dcterms:created>
  <dcterms:modified xsi:type="dcterms:W3CDTF">2020-05-29T00:14:33Z</dcterms:modified>
</cp:coreProperties>
</file>